
<file path=[Content_Types].xml><?xml version="1.0" encoding="utf-8"?>
<Types xmlns="http://schemas.openxmlformats.org/package/2006/content-types">
  <Default Extension="bin" ContentType="application/vnd.openxmlformats-officedocument.oleObject"/>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3.xml" ContentType="application/vnd.openxmlformats-officedocument.presentationml.tags+xml"/>
  <Override PartName="/ppt/notesSlides/notesSlide8.xml" ContentType="application/vnd.openxmlformats-officedocument.presentationml.notesSlide+xml"/>
  <Override PartName="/ppt/tags/tag4.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5.xml" ContentType="application/vnd.openxmlformats-officedocument.presentationml.tags+xml"/>
  <Override PartName="/ppt/notesSlides/notesSlide11.xml" ContentType="application/vnd.openxmlformats-officedocument.presentationml.notesSlide+xml"/>
  <Override PartName="/ppt/tags/tag6.xml" ContentType="application/vnd.openxmlformats-officedocument.presentationml.tags+xml"/>
  <Override PartName="/ppt/notesSlides/notesSlide12.xml" ContentType="application/vnd.openxmlformats-officedocument.presentationml.notesSlide+xml"/>
  <Override PartName="/ppt/tags/tag7.xml" ContentType="application/vnd.openxmlformats-officedocument.presentationml.tags+xml"/>
  <Override PartName="/ppt/notesSlides/notesSlide13.xml" ContentType="application/vnd.openxmlformats-officedocument.presentationml.notesSlide+xml"/>
  <Override PartName="/ppt/tags/tag8.xml" ContentType="application/vnd.openxmlformats-officedocument.presentationml.tags+xml"/>
  <Override PartName="/ppt/notesSlides/notesSlide14.xml" ContentType="application/vnd.openxmlformats-officedocument.presentationml.notesSlide+xml"/>
  <Override PartName="/ppt/tags/tag9.xml" ContentType="application/vnd.openxmlformats-officedocument.presentationml.tags+xml"/>
  <Override PartName="/ppt/notesSlides/notesSlide15.xml" ContentType="application/vnd.openxmlformats-officedocument.presentationml.notesSlide+xml"/>
  <Override PartName="/ppt/tags/tag10.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1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542" r:id="rId2"/>
    <p:sldId id="759" r:id="rId3"/>
    <p:sldId id="764" r:id="rId4"/>
    <p:sldId id="760" r:id="rId5"/>
    <p:sldId id="765" r:id="rId6"/>
    <p:sldId id="769" r:id="rId7"/>
    <p:sldId id="726" r:id="rId8"/>
    <p:sldId id="763" r:id="rId9"/>
    <p:sldId id="749" r:id="rId10"/>
    <p:sldId id="771" r:id="rId11"/>
    <p:sldId id="748" r:id="rId12"/>
    <p:sldId id="756" r:id="rId13"/>
    <p:sldId id="750" r:id="rId14"/>
    <p:sldId id="758" r:id="rId15"/>
    <p:sldId id="751" r:id="rId16"/>
    <p:sldId id="754" r:id="rId17"/>
    <p:sldId id="761" r:id="rId18"/>
    <p:sldId id="762" r:id="rId19"/>
    <p:sldId id="755" r:id="rId20"/>
    <p:sldId id="772" r:id="rId21"/>
    <p:sldId id="757" r:id="rId22"/>
    <p:sldId id="768" r:id="rId23"/>
    <p:sldId id="752" r:id="rId24"/>
    <p:sldId id="766" r:id="rId25"/>
    <p:sldId id="767" r:id="rId26"/>
    <p:sldId id="753" r:id="rId27"/>
    <p:sldId id="747" r:id="rId28"/>
    <p:sldId id="746" r:id="rId29"/>
    <p:sldId id="770" r:id="rId30"/>
    <p:sldId id="707" r:id="rId31"/>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3300"/>
    <a:srgbClr val="00CC66"/>
    <a:srgbClr val="0000FF"/>
    <a:srgbClr val="3366FF"/>
    <a:srgbClr val="D00000"/>
    <a:srgbClr val="66FF33"/>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8556" autoAdjust="0"/>
    <p:restoredTop sz="56030" autoAdjust="0"/>
  </p:normalViewPr>
  <p:slideViewPr>
    <p:cSldViewPr>
      <p:cViewPr varScale="1">
        <p:scale>
          <a:sx n="40" d="100"/>
          <a:sy n="40" d="100"/>
        </p:scale>
        <p:origin x="174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176AD2DE-CD2F-4A87-AB14-9ACCD5C974EE}"/>
              </a:ext>
            </a:extLst>
          </p:cNvPr>
          <p:cNvSpPr>
            <a:spLocks noGrp="1" noChangeArrowheads="1"/>
          </p:cNvSpPr>
          <p:nvPr>
            <p:ph type="hdr" sz="quarter"/>
          </p:nvPr>
        </p:nvSpPr>
        <p:spPr bwMode="auto">
          <a:xfrm>
            <a:off x="0" y="0"/>
            <a:ext cx="3170238" cy="479425"/>
          </a:xfrm>
          <a:prstGeom prst="rect">
            <a:avLst/>
          </a:prstGeom>
          <a:noFill/>
          <a:ln>
            <a:noFill/>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pPr>
              <a:defRPr/>
            </a:pPr>
            <a:endParaRPr lang="en-US"/>
          </a:p>
        </p:txBody>
      </p:sp>
      <p:sp>
        <p:nvSpPr>
          <p:cNvPr id="141315" name="Rectangle 3">
            <a:extLst>
              <a:ext uri="{FF2B5EF4-FFF2-40B4-BE49-F238E27FC236}">
                <a16:creationId xmlns:a16="http://schemas.microsoft.com/office/drawing/2014/main" id="{F930E88E-DFDF-4245-97FA-F468A40F210C}"/>
              </a:ext>
            </a:extLst>
          </p:cNvPr>
          <p:cNvSpPr>
            <a:spLocks noGrp="1" noChangeArrowheads="1"/>
          </p:cNvSpPr>
          <p:nvPr>
            <p:ph type="dt" sz="quarter" idx="1"/>
          </p:nvPr>
        </p:nvSpPr>
        <p:spPr bwMode="auto">
          <a:xfrm>
            <a:off x="4143375" y="0"/>
            <a:ext cx="3170238" cy="479425"/>
          </a:xfrm>
          <a:prstGeom prst="rect">
            <a:avLst/>
          </a:prstGeom>
          <a:noFill/>
          <a:ln>
            <a:noFill/>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pPr>
              <a:defRPr/>
            </a:pPr>
            <a:endParaRPr lang="en-US"/>
          </a:p>
        </p:txBody>
      </p:sp>
      <p:sp>
        <p:nvSpPr>
          <p:cNvPr id="141316" name="Rectangle 4">
            <a:extLst>
              <a:ext uri="{FF2B5EF4-FFF2-40B4-BE49-F238E27FC236}">
                <a16:creationId xmlns:a16="http://schemas.microsoft.com/office/drawing/2014/main" id="{940AC4EE-DDD8-43D5-981E-19EE92196D9F}"/>
              </a:ext>
            </a:extLst>
          </p:cNvPr>
          <p:cNvSpPr>
            <a:spLocks noGrp="1" noChangeArrowheads="1"/>
          </p:cNvSpPr>
          <p:nvPr>
            <p:ph type="ftr" sz="quarter" idx="2"/>
          </p:nvPr>
        </p:nvSpPr>
        <p:spPr bwMode="auto">
          <a:xfrm>
            <a:off x="0" y="9120188"/>
            <a:ext cx="3170238" cy="479425"/>
          </a:xfrm>
          <a:prstGeom prst="rect">
            <a:avLst/>
          </a:prstGeom>
          <a:noFill/>
          <a:ln>
            <a:noFill/>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pPr>
              <a:defRPr/>
            </a:pPr>
            <a:endParaRPr lang="en-US"/>
          </a:p>
        </p:txBody>
      </p:sp>
      <p:sp>
        <p:nvSpPr>
          <p:cNvPr id="141317" name="Rectangle 5">
            <a:extLst>
              <a:ext uri="{FF2B5EF4-FFF2-40B4-BE49-F238E27FC236}">
                <a16:creationId xmlns:a16="http://schemas.microsoft.com/office/drawing/2014/main" id="{6B5FC753-30A0-497E-AEA7-8C8E83F60D33}"/>
              </a:ext>
            </a:extLst>
          </p:cNvPr>
          <p:cNvSpPr>
            <a:spLocks noGrp="1" noChangeArrowheads="1"/>
          </p:cNvSpPr>
          <p:nvPr>
            <p:ph type="sldNum" sz="quarter" idx="3"/>
          </p:nvPr>
        </p:nvSpPr>
        <p:spPr bwMode="auto">
          <a:xfrm>
            <a:off x="4143375" y="9120188"/>
            <a:ext cx="3170238" cy="479425"/>
          </a:xfrm>
          <a:prstGeom prst="rect">
            <a:avLst/>
          </a:prstGeom>
          <a:noFill/>
          <a:ln>
            <a:noFill/>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panose="020B0604020202020204" pitchFamily="34" charset="0"/>
              </a:defRPr>
            </a:lvl1pPr>
          </a:lstStyle>
          <a:p>
            <a:pPr>
              <a:defRPr/>
            </a:pPr>
            <a:fld id="{22C9C487-7D13-4ECD-9953-0D1506199015}"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2529008-0A1D-4453-87E8-CE2F8F06CE44}"/>
              </a:ext>
            </a:extLst>
          </p:cNvPr>
          <p:cNvSpPr>
            <a:spLocks noGrp="1"/>
          </p:cNvSpPr>
          <p:nvPr>
            <p:ph type="hdr" sz="quarter"/>
          </p:nvPr>
        </p:nvSpPr>
        <p:spPr>
          <a:xfrm>
            <a:off x="0" y="0"/>
            <a:ext cx="3170238" cy="479425"/>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a:extLst>
              <a:ext uri="{FF2B5EF4-FFF2-40B4-BE49-F238E27FC236}">
                <a16:creationId xmlns:a16="http://schemas.microsoft.com/office/drawing/2014/main" id="{0E2CCFCA-C7AC-43AB-BF72-663C2CE0981E}"/>
              </a:ext>
            </a:extLst>
          </p:cNvPr>
          <p:cNvSpPr>
            <a:spLocks noGrp="1"/>
          </p:cNvSpPr>
          <p:nvPr>
            <p:ph type="dt" idx="1"/>
          </p:nvPr>
        </p:nvSpPr>
        <p:spPr>
          <a:xfrm>
            <a:off x="4143375" y="0"/>
            <a:ext cx="3170238" cy="479425"/>
          </a:xfrm>
          <a:prstGeom prst="rect">
            <a:avLst/>
          </a:prstGeom>
        </p:spPr>
        <p:txBody>
          <a:bodyPr vert="horz" lIns="91440" tIns="45720" rIns="91440" bIns="45720" rtlCol="0"/>
          <a:lstStyle>
            <a:lvl1pPr algn="r" eaLnBrk="1" hangingPunct="1">
              <a:defRPr sz="1200"/>
            </a:lvl1pPr>
          </a:lstStyle>
          <a:p>
            <a:pPr>
              <a:defRPr/>
            </a:pPr>
            <a:fld id="{1EC5AE22-9461-444E-9FA0-6CB8329C9CB9}" type="datetimeFigureOut">
              <a:rPr lang="en-US"/>
              <a:pPr>
                <a:defRPr/>
              </a:pPr>
              <a:t>8/23/2021</a:t>
            </a:fld>
            <a:endParaRPr lang="en-US"/>
          </a:p>
        </p:txBody>
      </p:sp>
      <p:sp>
        <p:nvSpPr>
          <p:cNvPr id="4" name="Slide Image Placeholder 3">
            <a:extLst>
              <a:ext uri="{FF2B5EF4-FFF2-40B4-BE49-F238E27FC236}">
                <a16:creationId xmlns:a16="http://schemas.microsoft.com/office/drawing/2014/main" id="{DAD12B38-8DC4-466C-90F5-07D32F8991BF}"/>
              </a:ext>
            </a:extLst>
          </p:cNvPr>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62D720A6-358A-4C64-AA13-4EC073B865A9}"/>
              </a:ext>
            </a:extLst>
          </p:cNvPr>
          <p:cNvSpPr>
            <a:spLocks noGrp="1"/>
          </p:cNvSpPr>
          <p:nvPr>
            <p:ph type="body" sz="quarter" idx="3"/>
          </p:nvPr>
        </p:nvSpPr>
        <p:spPr>
          <a:xfrm>
            <a:off x="731838" y="4560888"/>
            <a:ext cx="5851525" cy="4319587"/>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B2F7B89C-51F6-4DA6-AD4A-B8350E048DA6}"/>
              </a:ext>
            </a:extLst>
          </p:cNvPr>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a:extLst>
              <a:ext uri="{FF2B5EF4-FFF2-40B4-BE49-F238E27FC236}">
                <a16:creationId xmlns:a16="http://schemas.microsoft.com/office/drawing/2014/main" id="{5D9725C5-DEDF-4BB1-BE66-60E30DB090C0}"/>
              </a:ext>
            </a:extLst>
          </p:cNvPr>
          <p:cNvSpPr>
            <a:spLocks noGrp="1"/>
          </p:cNvSpPr>
          <p:nvPr>
            <p:ph type="sldNum" sz="quarter" idx="5"/>
          </p:nvPr>
        </p:nvSpPr>
        <p:spPr>
          <a:xfrm>
            <a:off x="4143375" y="9120188"/>
            <a:ext cx="3170238" cy="4794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7DAE3CD-272E-490E-8846-068651136BB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www.mdpi.com/2304-6740/4/2/10/pdf" TargetMode="External"/><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mdpi.com/2304-6740/4/2/10/pdf"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mdpi.com/2304-6740/4/2/10/pdf"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a:extLst>
              <a:ext uri="{FF2B5EF4-FFF2-40B4-BE49-F238E27FC236}">
                <a16:creationId xmlns:a16="http://schemas.microsoft.com/office/drawing/2014/main" id="{FC78141F-0922-4759-BAF8-1E12BC9B17F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a:extLst>
              <a:ext uri="{FF2B5EF4-FFF2-40B4-BE49-F238E27FC236}">
                <a16:creationId xmlns:a16="http://schemas.microsoft.com/office/drawing/2014/main" id="{7269629E-F4F8-4985-9BAA-DE0043C89DD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a:p>
            <a:r>
              <a:rPr lang="en-US" altLang="en-US">
                <a:ea typeface="Calibri" panose="020F0502020204030204" pitchFamily="34" charset="0"/>
                <a:cs typeface="Times New Roman" panose="02020603050405020304" pitchFamily="18" charset="0"/>
              </a:rPr>
              <a:t>Length of complete talk</a:t>
            </a:r>
          </a:p>
          <a:p>
            <a:r>
              <a:rPr lang="en-US" altLang="en-US">
                <a:ea typeface="Calibri" panose="020F0502020204030204" pitchFamily="34" charset="0"/>
                <a:cs typeface="Times New Roman" panose="02020603050405020304" pitchFamily="18" charset="0"/>
              </a:rPr>
              <a:t>25 min</a:t>
            </a:r>
          </a:p>
          <a:p>
            <a:r>
              <a:rPr lang="en-US" altLang="en-US">
                <a:ea typeface="Calibri" panose="020F0502020204030204" pitchFamily="34" charset="0"/>
                <a:cs typeface="Times New Roman" panose="02020603050405020304" pitchFamily="18" charset="0"/>
              </a:rPr>
              <a:t>For local ACS. 2021</a:t>
            </a:r>
          </a:p>
          <a:p>
            <a:endParaRPr lang="en-US" altLang="en-US">
              <a:ea typeface="Calibri" panose="020F0502020204030204" pitchFamily="34" charset="0"/>
              <a:cs typeface="Times New Roman" panose="02020603050405020304" pitchFamily="18" charset="0"/>
            </a:endParaRPr>
          </a:p>
          <a:p>
            <a:r>
              <a:rPr lang="en-US" altLang="en-US">
                <a:ea typeface="Calibri" panose="020F0502020204030204" pitchFamily="34" charset="0"/>
                <a:cs typeface="Times New Roman" panose="02020603050405020304" pitchFamily="18" charset="0"/>
              </a:rPr>
              <a:t>PAPER ID: 3582909-National ACS, Fall 2021 </a:t>
            </a:r>
          </a:p>
          <a:p>
            <a:r>
              <a:rPr lang="en-US" altLang="en-US">
                <a:ea typeface="Calibri" panose="020F0502020204030204" pitchFamily="34" charset="0"/>
                <a:cs typeface="Times New Roman" panose="02020603050405020304" pitchFamily="18" charset="0"/>
              </a:rPr>
              <a:t>PAPER TITLE: Adsorption and reaction kinetics of SO2 and H2S on graphene/ruthenium(0001) </a:t>
            </a:r>
          </a:p>
          <a:p>
            <a:r>
              <a:rPr lang="en-US" altLang="en-US">
                <a:ea typeface="Calibri" panose="020F0502020204030204" pitchFamily="34" charset="0"/>
                <a:cs typeface="Times New Roman" panose="02020603050405020304" pitchFamily="18" charset="0"/>
              </a:rPr>
              <a:t>DIVISION: Division of Colloid and Surface Chemistry SESSION: Surface Chemistry SESSION </a:t>
            </a:r>
          </a:p>
          <a:p>
            <a:r>
              <a:rPr lang="en-US" altLang="en-US">
                <a:ea typeface="Calibri" panose="020F0502020204030204" pitchFamily="34" charset="0"/>
                <a:cs typeface="Times New Roman" panose="02020603050405020304" pitchFamily="18" charset="0"/>
              </a:rPr>
              <a:t>TIME: 4:30 PM - 6:30 PM ET</a:t>
            </a:r>
          </a:p>
          <a:p>
            <a:r>
              <a:rPr lang="en-US" altLang="en-US">
                <a:ea typeface="Calibri" panose="020F0502020204030204" pitchFamily="34" charset="0"/>
                <a:cs typeface="Times New Roman" panose="02020603050405020304" pitchFamily="18" charset="0"/>
              </a:rPr>
              <a:t>PRESENTATION FORMAT: Oral - Virtual </a:t>
            </a:r>
          </a:p>
          <a:p>
            <a:r>
              <a:rPr lang="en-US" altLang="en-US">
                <a:ea typeface="Calibri" panose="020F0502020204030204" pitchFamily="34" charset="0"/>
                <a:cs typeface="Times New Roman" panose="02020603050405020304" pitchFamily="18" charset="0"/>
              </a:rPr>
              <a:t>DAY &amp; TIME OF PRESENTATION: Thursday, August 26, 2021 from 4:30 PM - 4:50 PM ET (20 min talk)</a:t>
            </a:r>
          </a:p>
          <a:p>
            <a:r>
              <a:rPr lang="en-US" altLang="en-US">
                <a:ea typeface="Calibri" panose="020F0502020204030204" pitchFamily="34" charset="0"/>
                <a:cs typeface="Times New Roman" panose="02020603050405020304" pitchFamily="18" charset="0"/>
              </a:rPr>
              <a:t>ROOM &amp; LOCATION: Virtual Room</a:t>
            </a:r>
          </a:p>
          <a:p>
            <a:endParaRPr lang="en-US" altLang="en-US">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b="1">
                <a:ea typeface="Calibri" panose="020F0502020204030204" pitchFamily="34" charset="0"/>
                <a:cs typeface="Times New Roman" panose="02020603050405020304" pitchFamily="18" charset="0"/>
              </a:rPr>
              <a:t>Adsorption and reaction of SO2 and H2S on graphene/ruthenium(0001) - an ultra-high vacuum surface science study</a:t>
            </a:r>
            <a:endParaRPr lang="en-US" altLang="en-US">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a:ea typeface="Calibri" panose="020F0502020204030204" pitchFamily="34" charset="0"/>
                <a:cs typeface="Times New Roman" panose="02020603050405020304" pitchFamily="18" charset="0"/>
              </a:rPr>
              <a:t>Noble metal-free catalysis using (functionalized) carbon is an emerging alternative to traditional chemical synthesis. </a:t>
            </a:r>
            <a:r>
              <a:rPr lang="en-US" altLang="en-US">
                <a:ea typeface="Calibri" panose="020F0502020204030204" pitchFamily="34" charset="0"/>
                <a:cs typeface="AdvPS_TTR"/>
              </a:rPr>
              <a:t>Examples are known for liquid phase </a:t>
            </a:r>
            <a:r>
              <a:rPr lang="en-US" altLang="en-US">
                <a:ea typeface="Calibri" panose="020F0502020204030204" pitchFamily="34" charset="0"/>
                <a:cs typeface="Times New Roman" panose="02020603050405020304" pitchFamily="18" charset="0"/>
              </a:rPr>
              <a:t>and gas-phase reactions. In particular, reactivity towards adsorption and reaction of sulfur compounds has been demonstrated in the literature. However, gas-surface reactions are not well characterized. In this study, kinetics techniques (thermal desorption spectroscopy) and spectroscopy (Auger electron spectroscopy) indeed show that SO2 and H2S undergo chemical transformations on graphene epitaxially grown on ruthenium. In case of SO</a:t>
            </a:r>
            <a:r>
              <a:rPr lang="en-US" altLang="en-US" baseline="-25000">
                <a:ea typeface="Calibri" panose="020F0502020204030204" pitchFamily="34" charset="0"/>
                <a:cs typeface="Times New Roman" panose="02020603050405020304" pitchFamily="18" charset="0"/>
              </a:rPr>
              <a:t>2</a:t>
            </a:r>
            <a:r>
              <a:rPr lang="en-US" altLang="en-US">
                <a:ea typeface="Calibri" panose="020F0502020204030204" pitchFamily="34" charset="0"/>
                <a:cs typeface="Times New Roman" panose="02020603050405020304" pitchFamily="18" charset="0"/>
              </a:rPr>
              <a:t>, SO and O</a:t>
            </a:r>
            <a:r>
              <a:rPr lang="en-US" altLang="en-US" baseline="-25000">
                <a:ea typeface="Calibri" panose="020F0502020204030204" pitchFamily="34" charset="0"/>
                <a:cs typeface="Times New Roman" panose="02020603050405020304" pitchFamily="18" charset="0"/>
              </a:rPr>
              <a:t>2</a:t>
            </a:r>
            <a:r>
              <a:rPr lang="en-US" altLang="en-US">
                <a:ea typeface="Calibri" panose="020F0502020204030204" pitchFamily="34" charset="0"/>
                <a:cs typeface="Times New Roman" panose="02020603050405020304" pitchFamily="18" charset="0"/>
              </a:rPr>
              <a:t> desorb, sulfur remains on the surface. In addition, a molecular adsorption pathway is evident.</a:t>
            </a:r>
          </a:p>
          <a:p>
            <a:endParaRPr lang="en-US" altLang="en-US">
              <a:ea typeface="Calibri" panose="020F0502020204030204" pitchFamily="34" charset="0"/>
              <a:cs typeface="Times New Roman" panose="02020603050405020304" pitchFamily="18" charset="0"/>
            </a:endParaRPr>
          </a:p>
        </p:txBody>
      </p:sp>
      <p:sp>
        <p:nvSpPr>
          <p:cNvPr id="5124" name="Slide Number Placeholder 3">
            <a:extLst>
              <a:ext uri="{FF2B5EF4-FFF2-40B4-BE49-F238E27FC236}">
                <a16:creationId xmlns:a16="http://schemas.microsoft.com/office/drawing/2014/main" id="{F5DB451D-3E66-48C1-A876-D4C01456E66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3810E69D-0756-4B51-A34D-EF1259713C82}" type="slidenum">
              <a:rPr lang="en-US" altLang="en-US" smtClean="0"/>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a:extLst>
              <a:ext uri="{FF2B5EF4-FFF2-40B4-BE49-F238E27FC236}">
                <a16:creationId xmlns:a16="http://schemas.microsoft.com/office/drawing/2014/main" id="{6BB20241-3E03-428C-BA24-A017A343235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Notes Placeholder 2">
            <a:extLst>
              <a:ext uri="{FF2B5EF4-FFF2-40B4-BE49-F238E27FC236}">
                <a16:creationId xmlns:a16="http://schemas.microsoft.com/office/drawing/2014/main" id="{F80A20D4-6EEA-4499-9BC7-54F4703980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Right hand side</a:t>
            </a:r>
          </a:p>
          <a:p>
            <a:pPr eaLnBrk="1" hangingPunct="1">
              <a:spcBef>
                <a:spcPct val="0"/>
              </a:spcBef>
            </a:pPr>
            <a:r>
              <a:rPr lang="en-US" altLang="en-US"/>
              <a:t>As also discussed in ref. [Effects of surface impurities on epitaxial graphene growth, Valeria del Campo, Ricardo Henríquez, Patricio Häberle, Applied Surface Science 264 (2013) 727-731 ] obtaining good LEED images of graphene’s/ruthenium Moré structure is difficult due to lack of perfect focusing and photographic problems. Having all satellite peak in focus with the same settings of the LEED system was not possible. However, the extra LEED spots surrounding the substrate LEED pattern are evident. A) LEED of graphene at 95 eV, B) LEED of clean ruthenium at 97 eV, C) LEED of graphene at 43 eV, here the sample was rotated by a few degrees, i.e., sample was not parallel to the LEED screen. Highlighted are the satellite pots using the letter “x”.</a:t>
            </a:r>
          </a:p>
          <a:p>
            <a:endParaRPr lang="en-US" altLang="en-US"/>
          </a:p>
          <a:p>
            <a:r>
              <a:rPr lang="en-US" altLang="en-US"/>
              <a:t>LEED images for two different graphene samples are shown</a:t>
            </a:r>
          </a:p>
        </p:txBody>
      </p:sp>
      <p:sp>
        <p:nvSpPr>
          <p:cNvPr id="24580" name="Slide Number Placeholder 3">
            <a:extLst>
              <a:ext uri="{FF2B5EF4-FFF2-40B4-BE49-F238E27FC236}">
                <a16:creationId xmlns:a16="http://schemas.microsoft.com/office/drawing/2014/main" id="{43D46899-BE55-4054-9CAF-490AE372BA3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E7A6BA0-650F-4DCA-B1DC-EB63034AD368}" type="slidenum">
              <a:rPr lang="en-US" altLang="en-US" smtClean="0">
                <a:latin typeface="Times New Roman" panose="02020603050405020304" pitchFamily="18" charset="0"/>
              </a:rPr>
              <a:pPr>
                <a:spcBef>
                  <a:spcPct val="0"/>
                </a:spcBef>
              </a:pPr>
              <a:t>11</a:t>
            </a:fld>
            <a:endParaRPr lang="en-US" altLang="en-US">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a:extLst>
              <a:ext uri="{FF2B5EF4-FFF2-40B4-BE49-F238E27FC236}">
                <a16:creationId xmlns:a16="http://schemas.microsoft.com/office/drawing/2014/main" id="{275770C1-3029-4E31-B42A-A6F875237C3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a:extLst>
              <a:ext uri="{FF2B5EF4-FFF2-40B4-BE49-F238E27FC236}">
                <a16:creationId xmlns:a16="http://schemas.microsoft.com/office/drawing/2014/main" id="{536834CE-9511-4B93-8138-8641C61BACF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Left side</a:t>
            </a:r>
          </a:p>
          <a:p>
            <a:pPr eaLnBrk="1" hangingPunct="1">
              <a:spcBef>
                <a:spcPct val="0"/>
              </a:spcBef>
            </a:pPr>
            <a:r>
              <a:rPr lang="en-US" altLang="en-US"/>
              <a:t>TDS, thermal desorption spectroscopy, curves for different masses.</a:t>
            </a:r>
          </a:p>
          <a:p>
            <a:pPr eaLnBrk="1" hangingPunct="1">
              <a:spcBef>
                <a:spcPct val="0"/>
              </a:spcBef>
            </a:pPr>
            <a:endParaRPr lang="en-US" altLang="en-US"/>
          </a:p>
          <a:p>
            <a:pPr eaLnBrk="1" hangingPunct="1">
              <a:spcBef>
                <a:spcPct val="0"/>
              </a:spcBef>
            </a:pPr>
            <a:r>
              <a:rPr lang="en-US" altLang="en-US"/>
              <a:t>Right side</a:t>
            </a:r>
          </a:p>
          <a:p>
            <a:pPr eaLnBrk="1" hangingPunct="1">
              <a:spcBef>
                <a:spcPct val="0"/>
              </a:spcBef>
            </a:pPr>
            <a:r>
              <a:rPr lang="en-US" altLang="en-US"/>
              <a:t>Comparison of the SO</a:t>
            </a:r>
            <a:r>
              <a:rPr lang="en-US" altLang="en-US" baseline="-25000"/>
              <a:t>2</a:t>
            </a:r>
            <a:r>
              <a:rPr lang="en-US" altLang="en-US"/>
              <a:t> gas phase fragmentation pattern with the integrated TDS peak areas (/intensities).</a:t>
            </a:r>
          </a:p>
          <a:p>
            <a:pPr eaLnBrk="1" hangingPunct="1">
              <a:spcBef>
                <a:spcPct val="0"/>
              </a:spcBef>
            </a:pPr>
            <a:r>
              <a:rPr lang="en-US" altLang="en-US"/>
              <a:t>Depicted is always the ratio of a given mass to the parent mass of SO</a:t>
            </a:r>
            <a:r>
              <a:rPr lang="en-US" altLang="en-US" baseline="-25000"/>
              <a:t>2</a:t>
            </a:r>
            <a:r>
              <a:rPr lang="en-US" altLang="en-US"/>
              <a:t>.</a:t>
            </a:r>
          </a:p>
          <a:p>
            <a:pPr eaLnBrk="1" hangingPunct="1">
              <a:spcBef>
                <a:spcPct val="0"/>
              </a:spcBef>
            </a:pPr>
            <a:r>
              <a:rPr lang="en-US" altLang="en-US"/>
              <a:t>E.g., S-TDS is the ratio of the integrated TDS peak areas of the mass spec. signals for m/e=32 (sulfur) with respect to m/e=64 (parent/molecular SO</a:t>
            </a:r>
            <a:r>
              <a:rPr lang="en-US" altLang="en-US" baseline="-25000"/>
              <a:t>2</a:t>
            </a:r>
            <a:r>
              <a:rPr lang="en-US" altLang="en-US"/>
              <a:t>), or Sgas is the intensity ratio of m/e=32 (sulfur) with respect to m/e=64 (parent/molecular SO</a:t>
            </a:r>
            <a:r>
              <a:rPr lang="en-US" altLang="en-US" baseline="-25000"/>
              <a:t>2</a:t>
            </a:r>
            <a:r>
              <a:rPr lang="en-US" altLang="en-US"/>
              <a:t>) for gas phase SO</a:t>
            </a:r>
            <a:r>
              <a:rPr lang="en-US" altLang="en-US" baseline="-25000"/>
              <a:t>2</a:t>
            </a:r>
            <a:r>
              <a:rPr lang="en-US" altLang="en-US"/>
              <a:t> (detected with the same mass spec.).</a:t>
            </a:r>
          </a:p>
          <a:p>
            <a:pPr eaLnBrk="1" hangingPunct="1">
              <a:spcBef>
                <a:spcPct val="0"/>
              </a:spcBef>
            </a:pPr>
            <a:endParaRPr lang="en-US" altLang="en-US"/>
          </a:p>
          <a:p>
            <a:pPr eaLnBrk="1" hangingPunct="1">
              <a:spcBef>
                <a:spcPct val="0"/>
              </a:spcBef>
            </a:pPr>
            <a:r>
              <a:rPr lang="en-US" altLang="en-US"/>
              <a:t>Main result:</a:t>
            </a:r>
          </a:p>
          <a:p>
            <a:pPr eaLnBrk="1" hangingPunct="1">
              <a:spcBef>
                <a:spcPct val="0"/>
              </a:spcBef>
            </a:pPr>
            <a:r>
              <a:rPr lang="en-US" altLang="en-US"/>
              <a:t>SO and O TDS signals are larger than the corresponding SO</a:t>
            </a:r>
            <a:r>
              <a:rPr lang="en-US" altLang="en-US" baseline="-25000"/>
              <a:t>2</a:t>
            </a:r>
            <a:r>
              <a:rPr lang="en-US" altLang="en-US"/>
              <a:t> gas phase signal which suggests the decomposition of SO</a:t>
            </a:r>
            <a:r>
              <a:rPr lang="en-US" altLang="en-US" baseline="-25000"/>
              <a:t>2</a:t>
            </a:r>
            <a:r>
              <a:rPr lang="en-US" altLang="en-US"/>
              <a:t> since more SO and O are formed than expected for purely molecular SO</a:t>
            </a:r>
            <a:r>
              <a:rPr lang="en-US" altLang="en-US" baseline="-25000"/>
              <a:t>2</a:t>
            </a:r>
            <a:r>
              <a:rPr lang="en-US" altLang="en-US"/>
              <a:t>.</a:t>
            </a:r>
          </a:p>
          <a:p>
            <a:pPr eaLnBrk="1" hangingPunct="1">
              <a:spcBef>
                <a:spcPct val="0"/>
              </a:spcBef>
            </a:pPr>
            <a:endParaRPr lang="en-US" altLang="en-US"/>
          </a:p>
          <a:p>
            <a:pPr eaLnBrk="1" hangingPunct="1">
              <a:spcBef>
                <a:spcPct val="0"/>
              </a:spcBef>
            </a:pPr>
            <a:r>
              <a:rPr lang="en-US" altLang="en-US"/>
              <a:t>More details:</a:t>
            </a:r>
          </a:p>
          <a:p>
            <a:r>
              <a:rPr lang="en-US" altLang="en-US"/>
              <a:t>The parent mass signal for SO</a:t>
            </a:r>
            <a:r>
              <a:rPr lang="en-US" altLang="en-US" baseline="-25000"/>
              <a:t>2</a:t>
            </a:r>
            <a:r>
              <a:rPr lang="en-US" altLang="en-US"/>
              <a:t> at m/e=64 (left side, black curve) must be related to molecular adsorption and desorption of SO</a:t>
            </a:r>
            <a:r>
              <a:rPr lang="en-US" altLang="en-US" baseline="-25000"/>
              <a:t>2</a:t>
            </a:r>
            <a:r>
              <a:rPr lang="en-US" altLang="en-US"/>
              <a:t>. Since this signal is detected, we have evidence for the process </a:t>
            </a:r>
          </a:p>
          <a:p>
            <a:r>
              <a:rPr lang="en-US" altLang="en-US"/>
              <a:t>SO2(ad) </a:t>
            </a:r>
            <a:r>
              <a:rPr lang="en-US" altLang="en-US">
                <a:sym typeface="Wingdings" panose="05000000000000000000" pitchFamily="2" charset="2"/>
              </a:rPr>
              <a:t> SO2(gas).       (1)</a:t>
            </a:r>
            <a:endParaRPr lang="en-US" altLang="en-US"/>
          </a:p>
          <a:p>
            <a:r>
              <a:rPr lang="en-US" altLang="en-US"/>
              <a:t>A comparison of the TDS signals at various other masses with the corresponding SO</a:t>
            </a:r>
            <a:r>
              <a:rPr lang="en-US" altLang="en-US" baseline="-25000"/>
              <a:t>2</a:t>
            </a:r>
            <a:r>
              <a:rPr lang="en-US" altLang="en-US"/>
              <a:t> gas phase fragmentation pattern measured with the same mass spectrometer allows one to detect none-molecular adsorption/reaction pathways. </a:t>
            </a:r>
          </a:p>
          <a:p>
            <a:endParaRPr lang="en-US" altLang="en-US"/>
          </a:p>
          <a:p>
            <a:r>
              <a:rPr lang="en-US" altLang="en-US"/>
              <a:t>SO and O TDS signals are larger than the corresponding SO</a:t>
            </a:r>
            <a:r>
              <a:rPr lang="en-US" altLang="en-US" baseline="-25000"/>
              <a:t>2</a:t>
            </a:r>
            <a:r>
              <a:rPr lang="en-US" altLang="en-US"/>
              <a:t> gas phase signal (i.e., the gas phase fragmentation pattern) which would suggest</a:t>
            </a:r>
          </a:p>
          <a:p>
            <a:r>
              <a:rPr lang="en-US" altLang="en-US"/>
              <a:t>2SO</a:t>
            </a:r>
            <a:r>
              <a:rPr lang="en-US" altLang="en-US" baseline="-25000"/>
              <a:t>2</a:t>
            </a:r>
            <a:r>
              <a:rPr lang="en-US" altLang="en-US"/>
              <a:t>(ad) </a:t>
            </a:r>
            <a:r>
              <a:rPr lang="en-US" altLang="en-US">
                <a:sym typeface="Wingdings" panose="05000000000000000000" pitchFamily="2" charset="2"/>
              </a:rPr>
              <a:t> 2 SO(ad) + O</a:t>
            </a:r>
            <a:r>
              <a:rPr lang="en-US" altLang="en-US" baseline="-25000">
                <a:sym typeface="Wingdings" panose="05000000000000000000" pitchFamily="2" charset="2"/>
              </a:rPr>
              <a:t>2</a:t>
            </a:r>
            <a:r>
              <a:rPr lang="en-US" altLang="en-US">
                <a:sym typeface="Wingdings" panose="05000000000000000000" pitchFamily="2" charset="2"/>
              </a:rPr>
              <a:t>(gas)     (2)</a:t>
            </a:r>
          </a:p>
          <a:p>
            <a:r>
              <a:rPr lang="en-US" altLang="en-US">
                <a:sym typeface="Wingdings" panose="05000000000000000000" pitchFamily="2" charset="2"/>
              </a:rPr>
              <a:t>SO(ad)  SO(g)                              (3)</a:t>
            </a:r>
          </a:p>
          <a:p>
            <a:r>
              <a:rPr lang="en-US" altLang="en-US">
                <a:sym typeface="Wingdings" panose="05000000000000000000" pitchFamily="2" charset="2"/>
              </a:rPr>
              <a:t>Since all fragments desorb at the same and rather low temperature, a molecular adsorption/desorption pathway for SO seems likely.</a:t>
            </a:r>
          </a:p>
          <a:p>
            <a:endParaRPr lang="en-US" altLang="en-US">
              <a:sym typeface="Wingdings" panose="05000000000000000000" pitchFamily="2" charset="2"/>
            </a:endParaRPr>
          </a:p>
          <a:p>
            <a:r>
              <a:rPr lang="en-US" altLang="en-US">
                <a:sym typeface="Wingdings" panose="05000000000000000000" pitchFamily="2" charset="2"/>
              </a:rPr>
              <a:t>Furthermore, the S TDS signal agrees with SO</a:t>
            </a:r>
            <a:r>
              <a:rPr lang="en-US" altLang="en-US" baseline="-25000">
                <a:sym typeface="Wingdings" panose="05000000000000000000" pitchFamily="2" charset="2"/>
              </a:rPr>
              <a:t>2</a:t>
            </a:r>
            <a:r>
              <a:rPr lang="en-US" altLang="en-US">
                <a:sym typeface="Wingdings" panose="05000000000000000000" pitchFamily="2" charset="2"/>
              </a:rPr>
              <a:t> gas phase fragmentation pattern of sulfur, i.e., sulfur does not desorb up to 600 K.</a:t>
            </a:r>
          </a:p>
          <a:p>
            <a:r>
              <a:rPr lang="en-US" altLang="en-US">
                <a:sym typeface="Wingdings" panose="05000000000000000000" pitchFamily="2" charset="2"/>
              </a:rPr>
              <a:t>That TDS result is consistent with sulfur seen on the surface with AES (next slide) after the TDS experiments.</a:t>
            </a:r>
            <a:endParaRPr lang="en-US" altLang="en-US"/>
          </a:p>
          <a:p>
            <a:r>
              <a:rPr lang="en-US" altLang="en-US"/>
              <a:t>Therefore, another adsorption/reaction pathway must exist that generates sulfur such as</a:t>
            </a:r>
          </a:p>
          <a:p>
            <a:r>
              <a:rPr lang="en-US" altLang="en-US"/>
              <a:t>SO</a:t>
            </a:r>
            <a:r>
              <a:rPr lang="en-US" altLang="en-US" baseline="-25000"/>
              <a:t>2</a:t>
            </a:r>
            <a:r>
              <a:rPr lang="en-US" altLang="en-US"/>
              <a:t>(ad) </a:t>
            </a:r>
            <a:r>
              <a:rPr lang="en-US" altLang="en-US">
                <a:sym typeface="Wingdings" panose="05000000000000000000" pitchFamily="2" charset="2"/>
              </a:rPr>
              <a:t> S(ad) + O</a:t>
            </a:r>
            <a:r>
              <a:rPr lang="en-US" altLang="en-US" baseline="-25000">
                <a:sym typeface="Wingdings" panose="05000000000000000000" pitchFamily="2" charset="2"/>
              </a:rPr>
              <a:t>2</a:t>
            </a:r>
            <a:r>
              <a:rPr lang="en-US" altLang="en-US">
                <a:sym typeface="Wingdings" panose="05000000000000000000" pitchFamily="2" charset="2"/>
              </a:rPr>
              <a:t>(des)                 (4)</a:t>
            </a:r>
          </a:p>
          <a:p>
            <a:r>
              <a:rPr lang="en-US" altLang="en-US">
                <a:sym typeface="Wingdings" panose="05000000000000000000" pitchFamily="2" charset="2"/>
              </a:rPr>
              <a:t>or</a:t>
            </a:r>
          </a:p>
          <a:p>
            <a:r>
              <a:rPr lang="en-US" altLang="en-US">
                <a:sym typeface="Wingdings" panose="05000000000000000000" pitchFamily="2" charset="2"/>
              </a:rPr>
              <a:t>2SO(ad)  2 S(ad) + O</a:t>
            </a:r>
            <a:r>
              <a:rPr lang="en-US" altLang="en-US" baseline="-25000">
                <a:sym typeface="Wingdings" panose="05000000000000000000" pitchFamily="2" charset="2"/>
              </a:rPr>
              <a:t>2</a:t>
            </a:r>
            <a:r>
              <a:rPr lang="en-US" altLang="en-US">
                <a:sym typeface="Wingdings" panose="05000000000000000000" pitchFamily="2" charset="2"/>
              </a:rPr>
              <a:t>(des)              (5)</a:t>
            </a:r>
          </a:p>
          <a:p>
            <a:r>
              <a:rPr lang="en-US" altLang="en-US">
                <a:sym typeface="Wingdings" panose="05000000000000000000" pitchFamily="2" charset="2"/>
              </a:rPr>
              <a:t>AES did not detect adsorbed oxygen after the TDS runs, i.e., O</a:t>
            </a:r>
            <a:r>
              <a:rPr lang="en-US" altLang="en-US" baseline="-25000">
                <a:sym typeface="Wingdings" panose="05000000000000000000" pitchFamily="2" charset="2"/>
              </a:rPr>
              <a:t>2</a:t>
            </a:r>
            <a:r>
              <a:rPr lang="en-US" altLang="en-US">
                <a:sym typeface="Wingdings" panose="05000000000000000000" pitchFamily="2" charset="2"/>
              </a:rPr>
              <a:t> indeed preferentially desorbs rather than forming graphene oxide. The p/n AES ratio of graphene slightly decreased after the TDS experiments, which indicates an increase of carbon on the surface. Thus, graphene seems not to decompose while interacting with SO</a:t>
            </a:r>
            <a:r>
              <a:rPr lang="en-US" altLang="en-US" baseline="-25000">
                <a:sym typeface="Wingdings" panose="05000000000000000000" pitchFamily="2" charset="2"/>
              </a:rPr>
              <a:t>2</a:t>
            </a:r>
            <a:r>
              <a:rPr lang="en-US" altLang="en-US">
                <a:sym typeface="Wingdings" panose="05000000000000000000" pitchFamily="2" charset="2"/>
              </a:rPr>
              <a:t>. The increase in carbon likely is caused by our AES system, the micro CMA based AES is rather short. Therefore, carbon desorbs from the filament of the AES electron gun which is in line of sight to the sample. Thus, while collecting AES data some amorphous carbon is deposited on the surface.</a:t>
            </a:r>
            <a:endParaRPr lang="en-US" altLang="en-US"/>
          </a:p>
          <a:p>
            <a:pPr eaLnBrk="1" hangingPunct="1">
              <a:spcBef>
                <a:spcPct val="0"/>
              </a:spcBef>
            </a:pPr>
            <a:endParaRPr lang="en-US" altLang="en-US"/>
          </a:p>
          <a:p>
            <a:endParaRPr lang="en-US" altLang="en-US"/>
          </a:p>
        </p:txBody>
      </p:sp>
      <p:sp>
        <p:nvSpPr>
          <p:cNvPr id="27652" name="Slide Number Placeholder 3">
            <a:extLst>
              <a:ext uri="{FF2B5EF4-FFF2-40B4-BE49-F238E27FC236}">
                <a16:creationId xmlns:a16="http://schemas.microsoft.com/office/drawing/2014/main" id="{637B2830-F373-46B7-8F88-7E12FAFC433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7F3826CE-69F0-4782-8F40-9CE4CADF07EA}" type="slidenum">
              <a:rPr lang="en-US" altLang="en-US" smtClean="0"/>
              <a:pPr/>
              <a:t>13</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a:extLst>
              <a:ext uri="{FF2B5EF4-FFF2-40B4-BE49-F238E27FC236}">
                <a16:creationId xmlns:a16="http://schemas.microsoft.com/office/drawing/2014/main" id="{4E003722-1E64-4F56-A071-BED669BD489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a:extLst>
              <a:ext uri="{FF2B5EF4-FFF2-40B4-BE49-F238E27FC236}">
                <a16:creationId xmlns:a16="http://schemas.microsoft.com/office/drawing/2014/main" id="{BC6939C0-35D8-4F4F-B1DA-6980DD80F3B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29700" name="Slide Number Placeholder 3">
            <a:extLst>
              <a:ext uri="{FF2B5EF4-FFF2-40B4-BE49-F238E27FC236}">
                <a16:creationId xmlns:a16="http://schemas.microsoft.com/office/drawing/2014/main" id="{2CA663FE-E2AE-4E6F-BF7C-CFCB461A696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540E1F1-6D5E-4517-8351-621C3A268409}" type="slidenum">
              <a:rPr lang="en-US" altLang="en-US" smtClean="0"/>
              <a:pPr/>
              <a:t>14</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2C4FCE4B-4A7A-4EE9-8F2C-CF3237A00FC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A4A24939-4E53-4842-A177-FCC522C7950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re is a Ru AES peak close to the S AES peak. However, the intensity in the S AES region clearly increases after the TDS experiments. Interestingly, also the Ru+S peak shifts towards the expected sulfur AES peak position consistent with the decomposition of SO</a:t>
            </a:r>
            <a:r>
              <a:rPr lang="en-US" altLang="en-US" baseline="-25000"/>
              <a:t>2</a:t>
            </a:r>
            <a:r>
              <a:rPr lang="en-US" altLang="en-US"/>
              <a:t> seen in the TDS experiments.</a:t>
            </a:r>
          </a:p>
          <a:p>
            <a:endParaRPr lang="en-US" altLang="en-US"/>
          </a:p>
          <a:p>
            <a:r>
              <a:rPr lang="en-US" altLang="en-US"/>
              <a:t>The estimate assumes that the Ru signal after the sulfur is adsorbed remains the same as for the clean surface.</a:t>
            </a:r>
          </a:p>
          <a:p>
            <a:r>
              <a:rPr lang="en-US" altLang="en-US"/>
              <a:t>That does ignore the attenuation of the Ru signal due to being covered by sulfur. Thus, the Ru signal after S deposition will be a bit smaller than for the clean surface. Thus, I</a:t>
            </a:r>
            <a:r>
              <a:rPr lang="en-US" altLang="en-US" baseline="-25000"/>
              <a:t>post</a:t>
            </a:r>
            <a:r>
              <a:rPr lang="en-US" altLang="en-US"/>
              <a:t> is underestimated and so is I</a:t>
            </a:r>
            <a:r>
              <a:rPr lang="en-US" altLang="en-US" baseline="-25000"/>
              <a:t>S</a:t>
            </a:r>
            <a:r>
              <a:rPr lang="en-US" altLang="en-US"/>
              <a:t>. The actual S coverage should be larger.</a:t>
            </a:r>
          </a:p>
          <a:p>
            <a:endParaRPr lang="en-US" altLang="en-US"/>
          </a:p>
        </p:txBody>
      </p:sp>
      <p:sp>
        <p:nvSpPr>
          <p:cNvPr id="31748" name="Slide Number Placeholder 3">
            <a:extLst>
              <a:ext uri="{FF2B5EF4-FFF2-40B4-BE49-F238E27FC236}">
                <a16:creationId xmlns:a16="http://schemas.microsoft.com/office/drawing/2014/main" id="{33DD5F4A-F5F5-4582-AC98-81E3F71D507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752034E8-386D-492F-801E-F6F8DF079E4B}" type="slidenum">
              <a:rPr lang="en-US" altLang="en-US" smtClean="0"/>
              <a:pPr/>
              <a:t>15</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399DF380-0891-4CFD-A262-4B3C88EEAF3B}"/>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B65780E3-0CC1-425F-8128-F0546C5A9CD5}"/>
              </a:ext>
            </a:extLst>
          </p:cNvPr>
          <p:cNvSpPr>
            <a:spLocks noGrp="1"/>
          </p:cNvSpPr>
          <p:nvPr>
            <p:ph type="body" idx="1"/>
          </p:nvPr>
        </p:nvSpPr>
        <p:spPr/>
        <p:txBody>
          <a:bodyPr/>
          <a:lstStyle/>
          <a:p>
            <a:pPr marL="228600" indent="-228600">
              <a:spcBef>
                <a:spcPts val="0"/>
              </a:spcBef>
              <a:spcAft>
                <a:spcPts val="0"/>
              </a:spcAft>
              <a:tabLst>
                <a:tab pos="228600" algn="l"/>
              </a:tabLst>
              <a:defRPr/>
            </a:pPr>
            <a:r>
              <a:rPr lang="en-US" sz="1800" dirty="0">
                <a:latin typeface="Times New Roman" panose="02020603050405020304" pitchFamily="18" charset="0"/>
                <a:ea typeface="Calibri" panose="020F0502020204030204" pitchFamily="34" charset="0"/>
              </a:rPr>
              <a:t>	J. </a:t>
            </a:r>
            <a:r>
              <a:rPr lang="en-US" sz="1800" dirty="0" err="1">
                <a:latin typeface="Times New Roman" panose="02020603050405020304" pitchFamily="18" charset="0"/>
                <a:ea typeface="Calibri" panose="020F0502020204030204" pitchFamily="34" charset="0"/>
              </a:rPr>
              <a:t>Ahner</a:t>
            </a:r>
            <a:r>
              <a:rPr lang="en-US" sz="1800" dirty="0">
                <a:latin typeface="Times New Roman" panose="02020603050405020304" pitchFamily="18" charset="0"/>
                <a:ea typeface="Calibri" panose="020F0502020204030204" pitchFamily="34" charset="0"/>
              </a:rPr>
              <a:t> and H. W. </a:t>
            </a:r>
            <a:r>
              <a:rPr lang="en-US" sz="1800" dirty="0" err="1">
                <a:latin typeface="Times New Roman" panose="02020603050405020304" pitchFamily="18" charset="0"/>
                <a:ea typeface="Calibri" panose="020F0502020204030204" pitchFamily="34" charset="0"/>
              </a:rPr>
              <a:t>Wassmuth</a:t>
            </a:r>
            <a:r>
              <a:rPr lang="en-US" sz="1800" dirty="0">
                <a:latin typeface="Times New Roman" panose="02020603050405020304" pitchFamily="18" charset="0"/>
                <a:ea typeface="Calibri" panose="020F0502020204030204" pitchFamily="34" charset="0"/>
              </a:rPr>
              <a:t>, Surf. Sci. </a:t>
            </a:r>
            <a:r>
              <a:rPr lang="en-US" sz="1800" b="1" dirty="0">
                <a:latin typeface="Times New Roman" panose="02020603050405020304" pitchFamily="18" charset="0"/>
                <a:ea typeface="Calibri" panose="020F0502020204030204" pitchFamily="34" charset="0"/>
              </a:rPr>
              <a:t>287/288</a:t>
            </a:r>
            <a:r>
              <a:rPr lang="en-US" sz="1800" dirty="0">
                <a:latin typeface="Times New Roman" panose="02020603050405020304" pitchFamily="18" charset="0"/>
                <a:ea typeface="Calibri" panose="020F0502020204030204" pitchFamily="34" charset="0"/>
              </a:rPr>
              <a:t>, 125 (1993).</a:t>
            </a:r>
            <a:endParaRPr lang="en-US" sz="1800" dirty="0">
              <a:ea typeface="Calibri" panose="020F0502020204030204" pitchFamily="34" charset="0"/>
            </a:endParaRPr>
          </a:p>
          <a:p>
            <a:pPr marL="228600" indent="-228600">
              <a:spcBef>
                <a:spcPts val="0"/>
              </a:spcBef>
              <a:spcAft>
                <a:spcPts val="0"/>
              </a:spcAft>
              <a:tabLst>
                <a:tab pos="228600" algn="l"/>
              </a:tabLst>
              <a:defRPr/>
            </a:pPr>
            <a:r>
              <a:rPr lang="en-US" sz="1800" dirty="0">
                <a:latin typeface="Times New Roman" panose="02020603050405020304" pitchFamily="18" charset="0"/>
                <a:ea typeface="Calibri" panose="020F0502020204030204" pitchFamily="34" charset="0"/>
              </a:rPr>
              <a:t>	P. </a:t>
            </a:r>
            <a:r>
              <a:rPr lang="en-US" sz="1800" dirty="0" err="1">
                <a:latin typeface="Times New Roman" panose="02020603050405020304" pitchFamily="18" charset="0"/>
                <a:ea typeface="Calibri" panose="020F0502020204030204" pitchFamily="34" charset="0"/>
              </a:rPr>
              <a:t>Zebisch</a:t>
            </a:r>
            <a:r>
              <a:rPr lang="en-US" sz="1800" dirty="0">
                <a:latin typeface="Times New Roman" panose="02020603050405020304" pitchFamily="18" charset="0"/>
                <a:ea typeface="Calibri" panose="020F0502020204030204" pitchFamily="34" charset="0"/>
              </a:rPr>
              <a:t>, M. </a:t>
            </a:r>
            <a:r>
              <a:rPr lang="en-US" sz="1800" dirty="0" err="1">
                <a:latin typeface="Times New Roman" panose="02020603050405020304" pitchFamily="18" charset="0"/>
                <a:ea typeface="Calibri" panose="020F0502020204030204" pitchFamily="34" charset="0"/>
              </a:rPr>
              <a:t>Stichler</a:t>
            </a:r>
            <a:r>
              <a:rPr lang="en-US" sz="1800" dirty="0">
                <a:latin typeface="Times New Roman" panose="02020603050405020304" pitchFamily="18" charset="0"/>
                <a:ea typeface="Calibri" panose="020F0502020204030204" pitchFamily="34" charset="0"/>
              </a:rPr>
              <a:t>, T. </a:t>
            </a:r>
            <a:r>
              <a:rPr lang="en-US" sz="1800" dirty="0" err="1">
                <a:latin typeface="Times New Roman" panose="02020603050405020304" pitchFamily="18" charset="0"/>
                <a:ea typeface="Calibri" panose="020F0502020204030204" pitchFamily="34" charset="0"/>
              </a:rPr>
              <a:t>Trischberger</a:t>
            </a:r>
            <a:r>
              <a:rPr lang="en-US" sz="1800" dirty="0">
                <a:latin typeface="Times New Roman" panose="02020603050405020304" pitchFamily="18" charset="0"/>
                <a:ea typeface="Calibri" panose="020F0502020204030204" pitchFamily="34" charset="0"/>
              </a:rPr>
              <a:t>, M. </a:t>
            </a:r>
            <a:r>
              <a:rPr lang="en-US" sz="1800" dirty="0" err="1">
                <a:latin typeface="Times New Roman" panose="02020603050405020304" pitchFamily="18" charset="0"/>
                <a:ea typeface="Calibri" panose="020F0502020204030204" pitchFamily="34" charset="0"/>
              </a:rPr>
              <a:t>Weinelt</a:t>
            </a:r>
            <a:r>
              <a:rPr lang="en-US" sz="1800" dirty="0">
                <a:latin typeface="Times New Roman" panose="02020603050405020304" pitchFamily="18" charset="0"/>
                <a:ea typeface="Calibri" panose="020F0502020204030204" pitchFamily="34" charset="0"/>
              </a:rPr>
              <a:t> and H. P. </a:t>
            </a:r>
            <a:r>
              <a:rPr lang="en-US" sz="1800" dirty="0" err="1">
                <a:latin typeface="Times New Roman" panose="02020603050405020304" pitchFamily="18" charset="0"/>
                <a:ea typeface="Calibri" panose="020F0502020204030204" pitchFamily="34" charset="0"/>
              </a:rPr>
              <a:t>Steinrueck</a:t>
            </a:r>
            <a:r>
              <a:rPr lang="en-US" sz="1800" dirty="0">
                <a:latin typeface="Times New Roman" panose="02020603050405020304" pitchFamily="18" charset="0"/>
                <a:ea typeface="Calibri" panose="020F0502020204030204" pitchFamily="34" charset="0"/>
              </a:rPr>
              <a:t>, Surf. Sci. </a:t>
            </a:r>
            <a:r>
              <a:rPr lang="en-US" sz="1800" b="1" dirty="0">
                <a:latin typeface="Times New Roman" panose="02020603050405020304" pitchFamily="18" charset="0"/>
                <a:ea typeface="Calibri" panose="020F0502020204030204" pitchFamily="34" charset="0"/>
              </a:rPr>
              <a:t>371</a:t>
            </a:r>
            <a:r>
              <a:rPr lang="en-US" sz="1800" dirty="0">
                <a:latin typeface="Times New Roman" panose="02020603050405020304" pitchFamily="18" charset="0"/>
                <a:ea typeface="Calibri" panose="020F0502020204030204" pitchFamily="34" charset="0"/>
              </a:rPr>
              <a:t>, 235 (1997).</a:t>
            </a:r>
            <a:endParaRPr lang="en-US" sz="1800" dirty="0">
              <a:ea typeface="Calibri" panose="020F0502020204030204" pitchFamily="34" charset="0"/>
            </a:endParaRPr>
          </a:p>
          <a:p>
            <a:pPr>
              <a:defRPr/>
            </a:pPr>
            <a:endParaRPr lang="en-US" dirty="0"/>
          </a:p>
          <a:p>
            <a:pPr>
              <a:defRPr/>
            </a:pPr>
            <a:r>
              <a:rPr lang="en-US" dirty="0"/>
              <a:t>Gellman, Applied Catalysis A: General 362 (2009) 8–13</a:t>
            </a:r>
          </a:p>
        </p:txBody>
      </p:sp>
      <p:sp>
        <p:nvSpPr>
          <p:cNvPr id="33796" name="Slide Number Placeholder 3">
            <a:extLst>
              <a:ext uri="{FF2B5EF4-FFF2-40B4-BE49-F238E27FC236}">
                <a16:creationId xmlns:a16="http://schemas.microsoft.com/office/drawing/2014/main" id="{DC003DD8-60B6-4910-BC50-4EB20153D99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792DEEC6-65E4-436C-9C3D-CDB135997FA0}" type="slidenum">
              <a:rPr lang="en-US" altLang="en-US" smtClean="0"/>
              <a:pPr/>
              <a:t>16</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a:extLst>
              <a:ext uri="{FF2B5EF4-FFF2-40B4-BE49-F238E27FC236}">
                <a16:creationId xmlns:a16="http://schemas.microsoft.com/office/drawing/2014/main" id="{20B65CBB-1948-43E0-BDB4-1981B0F4A52C}"/>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Notes Placeholder 2">
            <a:extLst>
              <a:ext uri="{FF2B5EF4-FFF2-40B4-BE49-F238E27FC236}">
                <a16:creationId xmlns:a16="http://schemas.microsoft.com/office/drawing/2014/main" id="{4B43473E-B965-45D4-AC09-61DCA6B9FF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solidFill>
                  <a:srgbClr val="202122"/>
                </a:solidFill>
                <a:latin typeface="Arial" panose="020B0604020202020204" pitchFamily="34" charset="0"/>
              </a:rPr>
              <a:t>Noble metals </a:t>
            </a:r>
          </a:p>
          <a:p>
            <a:r>
              <a:rPr lang="en-US" altLang="en-US">
                <a:solidFill>
                  <a:srgbClr val="0645AD"/>
                </a:solidFill>
                <a:latin typeface="Arial" panose="020B0604020202020204" pitchFamily="34" charset="0"/>
              </a:rPr>
              <a:t>ruthenium</a:t>
            </a:r>
            <a:r>
              <a:rPr lang="en-US" altLang="en-US">
                <a:solidFill>
                  <a:srgbClr val="202122"/>
                </a:solidFill>
                <a:latin typeface="Arial" panose="020B0604020202020204" pitchFamily="34" charset="0"/>
              </a:rPr>
              <a:t> (Ru), </a:t>
            </a:r>
          </a:p>
          <a:p>
            <a:r>
              <a:rPr lang="en-US" altLang="en-US">
                <a:solidFill>
                  <a:srgbClr val="0645AD"/>
                </a:solidFill>
                <a:latin typeface="Arial" panose="020B0604020202020204" pitchFamily="34" charset="0"/>
              </a:rPr>
              <a:t>rhodium</a:t>
            </a:r>
            <a:r>
              <a:rPr lang="en-US" altLang="en-US">
                <a:solidFill>
                  <a:srgbClr val="202122"/>
                </a:solidFill>
                <a:latin typeface="Arial" panose="020B0604020202020204" pitchFamily="34" charset="0"/>
              </a:rPr>
              <a:t> (Rh), </a:t>
            </a:r>
          </a:p>
          <a:p>
            <a:r>
              <a:rPr lang="en-US" altLang="en-US">
                <a:solidFill>
                  <a:srgbClr val="0645AD"/>
                </a:solidFill>
                <a:latin typeface="Arial" panose="020B0604020202020204" pitchFamily="34" charset="0"/>
              </a:rPr>
              <a:t>palladium</a:t>
            </a:r>
            <a:r>
              <a:rPr lang="en-US" altLang="en-US">
                <a:solidFill>
                  <a:srgbClr val="202122"/>
                </a:solidFill>
                <a:latin typeface="Arial" panose="020B0604020202020204" pitchFamily="34" charset="0"/>
              </a:rPr>
              <a:t> (Pd), </a:t>
            </a:r>
          </a:p>
          <a:p>
            <a:r>
              <a:rPr lang="en-US" altLang="en-US">
                <a:solidFill>
                  <a:srgbClr val="0645AD"/>
                </a:solidFill>
                <a:latin typeface="Arial" panose="020B0604020202020204" pitchFamily="34" charset="0"/>
              </a:rPr>
              <a:t>osmium</a:t>
            </a:r>
            <a:r>
              <a:rPr lang="en-US" altLang="en-US">
                <a:solidFill>
                  <a:srgbClr val="202122"/>
                </a:solidFill>
                <a:latin typeface="Arial" panose="020B0604020202020204" pitchFamily="34" charset="0"/>
              </a:rPr>
              <a:t> (Os), </a:t>
            </a:r>
          </a:p>
          <a:p>
            <a:r>
              <a:rPr lang="en-US" altLang="en-US">
                <a:solidFill>
                  <a:srgbClr val="0645AD"/>
                </a:solidFill>
                <a:latin typeface="Arial" panose="020B0604020202020204" pitchFamily="34" charset="0"/>
              </a:rPr>
              <a:t>iridium</a:t>
            </a:r>
            <a:r>
              <a:rPr lang="en-US" altLang="en-US">
                <a:solidFill>
                  <a:srgbClr val="202122"/>
                </a:solidFill>
                <a:latin typeface="Arial" panose="020B0604020202020204" pitchFamily="34" charset="0"/>
              </a:rPr>
              <a:t> (Ir), </a:t>
            </a:r>
          </a:p>
          <a:p>
            <a:r>
              <a:rPr lang="en-US" altLang="en-US">
                <a:solidFill>
                  <a:srgbClr val="0645AD"/>
                </a:solidFill>
                <a:latin typeface="Arial" panose="020B0604020202020204" pitchFamily="34" charset="0"/>
              </a:rPr>
              <a:t>platinum</a:t>
            </a:r>
            <a:r>
              <a:rPr lang="en-US" altLang="en-US">
                <a:solidFill>
                  <a:srgbClr val="202122"/>
                </a:solidFill>
                <a:latin typeface="Arial" panose="020B0604020202020204" pitchFamily="34" charset="0"/>
              </a:rPr>
              <a:t> (Pt), </a:t>
            </a:r>
          </a:p>
          <a:p>
            <a:r>
              <a:rPr lang="en-US" altLang="en-US">
                <a:solidFill>
                  <a:srgbClr val="0645AD"/>
                </a:solidFill>
                <a:latin typeface="Arial" panose="020B0604020202020204" pitchFamily="34" charset="0"/>
              </a:rPr>
              <a:t>gold</a:t>
            </a:r>
            <a:r>
              <a:rPr lang="en-US" altLang="en-US">
                <a:solidFill>
                  <a:srgbClr val="202122"/>
                </a:solidFill>
                <a:latin typeface="Arial" panose="020B0604020202020204" pitchFamily="34" charset="0"/>
              </a:rPr>
              <a:t> (Au), </a:t>
            </a:r>
          </a:p>
          <a:p>
            <a:r>
              <a:rPr lang="en-US" altLang="en-US">
                <a:solidFill>
                  <a:srgbClr val="0645AD"/>
                </a:solidFill>
                <a:latin typeface="Arial" panose="020B0604020202020204" pitchFamily="34" charset="0"/>
              </a:rPr>
              <a:t>silver</a:t>
            </a:r>
            <a:r>
              <a:rPr lang="en-US" altLang="en-US">
                <a:solidFill>
                  <a:srgbClr val="202122"/>
                </a:solidFill>
                <a:latin typeface="Arial" panose="020B0604020202020204" pitchFamily="34" charset="0"/>
              </a:rPr>
              <a:t> (Ag).</a:t>
            </a:r>
          </a:p>
          <a:p>
            <a:endParaRPr lang="en-US" altLang="en-US">
              <a:solidFill>
                <a:srgbClr val="202122"/>
              </a:solidFill>
              <a:latin typeface="Arial" panose="020B0604020202020204" pitchFamily="34" charset="0"/>
            </a:endParaRPr>
          </a:p>
          <a:p>
            <a:r>
              <a:rPr lang="en-US" altLang="en-US">
                <a:solidFill>
                  <a:srgbClr val="202122"/>
                </a:solidFill>
                <a:latin typeface="Arial" panose="020B0604020202020204" pitchFamily="34" charset="0"/>
              </a:rPr>
              <a:t>Def.: In </a:t>
            </a:r>
            <a:r>
              <a:rPr lang="en-US" altLang="en-US">
                <a:solidFill>
                  <a:srgbClr val="0645AD"/>
                </a:solidFill>
                <a:latin typeface="Arial" panose="020B0604020202020204" pitchFamily="34" charset="0"/>
              </a:rPr>
              <a:t>chemistry</a:t>
            </a:r>
            <a:r>
              <a:rPr lang="en-US" altLang="en-US">
                <a:solidFill>
                  <a:srgbClr val="202122"/>
                </a:solidFill>
                <a:latin typeface="Arial" panose="020B0604020202020204" pitchFamily="34" charset="0"/>
              </a:rPr>
              <a:t>, </a:t>
            </a:r>
            <a:r>
              <a:rPr lang="en-US" altLang="en-US" b="1">
                <a:solidFill>
                  <a:srgbClr val="202122"/>
                </a:solidFill>
                <a:latin typeface="Arial" panose="020B0604020202020204" pitchFamily="34" charset="0"/>
              </a:rPr>
              <a:t>noble metals</a:t>
            </a:r>
            <a:r>
              <a:rPr lang="en-US" altLang="en-US">
                <a:solidFill>
                  <a:srgbClr val="202122"/>
                </a:solidFill>
                <a:latin typeface="Arial" panose="020B0604020202020204" pitchFamily="34" charset="0"/>
              </a:rPr>
              <a:t> are metallic elements that show outstanding resistance to chemical attack even at high temperatures.</a:t>
            </a:r>
          </a:p>
          <a:p>
            <a:r>
              <a:rPr lang="en-US" altLang="en-US"/>
              <a:t>https://en.wikipedia.org/wiki/Noble_metal</a:t>
            </a:r>
          </a:p>
        </p:txBody>
      </p:sp>
      <p:sp>
        <p:nvSpPr>
          <p:cNvPr id="35844" name="Slide Number Placeholder 3">
            <a:extLst>
              <a:ext uri="{FF2B5EF4-FFF2-40B4-BE49-F238E27FC236}">
                <a16:creationId xmlns:a16="http://schemas.microsoft.com/office/drawing/2014/main" id="{D1ED93E0-CF4E-4D7F-8338-FD27FB338F0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3FC49F62-583D-4786-B092-57E73830871F}" type="slidenum">
              <a:rPr lang="en-US" altLang="en-US" smtClean="0"/>
              <a:pPr/>
              <a:t>17</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3A9EFEEE-141D-43D8-B7BA-1011456FF5A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7E959A8F-13ED-4758-A7E8-8E0A8D4C7E9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07000"/>
              </a:lnSpc>
              <a:spcBef>
                <a:spcPct val="0"/>
              </a:spcBef>
            </a:pPr>
            <a:r>
              <a:rPr lang="en-US" altLang="en-US" sz="1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ossible mechanisms and working hypothesi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For developing a working hypothesis for the proposed projects, one may want to consider possible mechanisms explaining why a carbon-based system may become a catalyst. Searching the literature, several ideas become apparen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Considering molecular adsorption. A few years back the adsorption of water on epitaxial graphene was a focus area.</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heoretical works suggested that at least part of van der Waals interactions from a substrate are transmitted through graphene, i.e., the polarization of the substrate can affect surface properties of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a:t>
            </a:r>
            <a:r>
              <a:rPr lang="en-US" altLang="en-US" sz="1800">
                <a:solidFill>
                  <a:srgbClr val="000000"/>
                </a:solidFill>
                <a:latin typeface="Times New Roman" panose="02020603050405020304" pitchFamily="18" charset="0"/>
                <a:ea typeface="AdvP4DF60E"/>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rPr>
              <a:t>That is not restricted to metallic substrates but, e.g., glass or silica as a substrate also can affect van der Waals type interac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a:t>
            </a:r>
            <a:r>
              <a:rPr lang="en-US" altLang="en-US" sz="1800">
                <a:solidFill>
                  <a:srgbClr val="000000"/>
                </a:solidFill>
                <a:latin typeface="Times New Roman" panose="02020603050405020304" pitchFamily="18" charset="0"/>
                <a:ea typeface="AdvP4DF60E"/>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2) </a:t>
            </a:r>
            <a:r>
              <a:rPr lang="en-US" altLang="en-US" sz="1800">
                <a:latin typeface="Times New Roman" panose="02020603050405020304" pitchFamily="18" charset="0"/>
                <a:ea typeface="Calibri" panose="020F0502020204030204" pitchFamily="34" charset="0"/>
                <a:cs typeface="Times New Roman" panose="02020603050405020304" pitchFamily="18" charset="0"/>
              </a:rPr>
              <a:t>More important for our projects, for more covalent interactions a different mechanism was recently suggest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8, 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this combined experimental and DFT study, a hybridization of nickel (used as a substrate) and graphene orbitals was proposed to enhance the reactivity for CO adsorptio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Graphene’s structure was not altered. Hybridization effects should not be restricted to metallic substrates. Metal substrates are primarily used in many studies so far simply because it’s easier to grow graphene on metals. If graphene on non-metallic systems also becomes reactive due to hybridization effects simply needs an experimental verification. First the reactivity can be characterized using kinetics techniques. Next, electronic structure properties become apparent in XPS data.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Liquid phase studies usually consider graphene (carbon flakes) not bound to a substrate. In most studies the graphene flakes are functionalized which determines the reactivity. For example, during oxidation of graphene, the sp</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hybridized carbon of graphene changes to a sp</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order to accommodate the oxyge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FT studies  have shown that the oxidation of graphene can form various oxygen containing functional groups: epoxide, hydroxyl, and carboxyl.</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Both the aromaticity and the reactive oxygen containing functional groups in GO can act towards making GO a reactive material. Besides GO other functionalization have been shown to be effective. Many theoretical studies in the literature are devoted to understanding the mechanism by which functionalization modifies the reactivity of graphene. For example, the binding energy of Pt doubles by N-doping graphene. This DFT study suggests that the nitrogen atoms locally destabilize the delocalized double bond present in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in an experimental study about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an N-doped carbon catalyst, it was suggested that nitrogen groups act as Lewis basic sites increasing the local basicity of coadsorbed water which facilitate the dissociation and subsequent oxidation of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xamples where a charge transfer from N or S dopands of graphene to adsorbates is invoked (leading to dissociation of the adsorbate) also can be found in the literatur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4</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other mechanism is related to defects in graphene. According to a DFT stud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fects in graphene create C atoms with dangling bonds (i.e. unpaired valence electrons) which enhance graphene's reactivity. In particular, the dissociation of phenol was catalyzed by defect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xperimentally, the defect density of graphene can be manipulated by electron or ion bombardment using a sputter gun, or the electron gun from the Auger or LEED system. That again should be independent of the type of substrate (metal vs. non-metallic) used.</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Current literature suggests as a working </a:t>
            </a:r>
            <a:r>
              <a:rPr lang="en-US" altLang="en-US" sz="18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ypothesis</a:t>
            </a: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for our project that epitaxial graphene can act as a catalyst due to hybridization of graphene’s carbon with a metallic or non-metallic substrate. And, a functionalization certainly modifies graphene’s electronic structure to become more reactive e.g. by charge transfer.</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endParaRPr lang="en-US" altLang="en-US" sz="1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References </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cs typeface="Calibri" panose="020F0502020204030204" pitchFamily="34" charset="0"/>
              </a:rPr>
              <a:t>1	Burghaus, U., "Adsorption of water on two-dimensional crystals: water/graphene and water/silicatene (short review)" Inorganics </a:t>
            </a:r>
            <a:r>
              <a:rPr lang="en-US" altLang="en-US" sz="1800" b="1">
                <a:cs typeface="Calibri" panose="020F0502020204030204" pitchFamily="34" charset="0"/>
              </a:rPr>
              <a:t>4</a:t>
            </a:r>
            <a:r>
              <a:rPr lang="en-US" altLang="en-US" sz="1800">
                <a:cs typeface="Calibri" panose="020F0502020204030204" pitchFamily="34" charset="0"/>
              </a:rPr>
              <a:t>, 10; </a:t>
            </a:r>
            <a:r>
              <a:rPr lang="en-US" altLang="en-US" sz="1800" u="sng">
                <a:solidFill>
                  <a:srgbClr val="0563C1"/>
                </a:solidFill>
                <a:cs typeface="Calibri" panose="020F0502020204030204" pitchFamily="34" charset="0"/>
                <a:hlinkClick r:id="rId3"/>
              </a:rPr>
              <a:t>http://www.mdpi.com/2304-6740/4/2/10/pdf</a:t>
            </a:r>
            <a:r>
              <a:rPr lang="en-US" altLang="en-US" sz="1800">
                <a:cs typeface="Calibri" panose="020F0502020204030204" pitchFamily="34" charset="0"/>
              </a:rPr>
              <a:t> (2016).</a:t>
            </a:r>
          </a:p>
          <a:p>
            <a:pPr>
              <a:spcBef>
                <a:spcPct val="0"/>
              </a:spcBef>
            </a:pPr>
            <a:r>
              <a:rPr lang="en-US" altLang="en-US" sz="1800">
                <a:cs typeface="Calibri" panose="020F0502020204030204" pitchFamily="34" charset="0"/>
              </a:rPr>
              <a:t>2	Rafiee, J., Mi, X., Gullapalli, H., Thomas, A. V., Yavari, F., Shi, Y., Ajayan, P. M. Koratkar, N. A., "Wetting transparency of graphene" Nature Materials </a:t>
            </a:r>
            <a:r>
              <a:rPr lang="en-US" altLang="en-US" sz="1800" b="1">
                <a:cs typeface="Calibri" panose="020F0502020204030204" pitchFamily="34" charset="0"/>
              </a:rPr>
              <a:t>11</a:t>
            </a:r>
            <a:r>
              <a:rPr lang="en-US" altLang="en-US" sz="1800">
                <a:cs typeface="Calibri" panose="020F0502020204030204" pitchFamily="34" charset="0"/>
              </a:rPr>
              <a:t>, 217, (2012).</a:t>
            </a:r>
          </a:p>
          <a:p>
            <a:pPr>
              <a:spcBef>
                <a:spcPct val="0"/>
              </a:spcBef>
            </a:pPr>
            <a:r>
              <a:rPr lang="en-US" altLang="en-US" sz="1800">
                <a:cs typeface="Calibri" panose="020F0502020204030204" pitchFamily="34" charset="0"/>
              </a:rPr>
              <a:t>3	Shih, C. J., Wang, Q. H., Lin, S., Park, K. C., Jin, Z., Strano, M. S. Blankschtein, D., "Breakdown in the Wetting Transparency of Graphene" Phys. Rev. Lett. </a:t>
            </a:r>
            <a:r>
              <a:rPr lang="en-US" altLang="en-US" sz="1800" b="1">
                <a:cs typeface="Calibri" panose="020F0502020204030204" pitchFamily="34" charset="0"/>
              </a:rPr>
              <a:t>109</a:t>
            </a:r>
            <a:r>
              <a:rPr lang="en-US" altLang="en-US" sz="1800">
                <a:cs typeface="Calibri" panose="020F0502020204030204" pitchFamily="34" charset="0"/>
              </a:rPr>
              <a:t>, 176101, (2012).</a:t>
            </a:r>
          </a:p>
          <a:p>
            <a:pPr>
              <a:spcBef>
                <a:spcPct val="0"/>
              </a:spcBef>
            </a:pPr>
            <a:r>
              <a:rPr lang="en-US" altLang="en-US" sz="1800">
                <a:cs typeface="Calibri" panose="020F0502020204030204" pitchFamily="34" charset="0"/>
              </a:rPr>
              <a:t>4	Shih, C. J., Strano, M. S. Blankschtein, D., "Wetting translucency of graphene" Nat. Mater. </a:t>
            </a:r>
            <a:r>
              <a:rPr lang="en-US" altLang="en-US" sz="1800" b="1">
                <a:cs typeface="Calibri" panose="020F0502020204030204" pitchFamily="34" charset="0"/>
              </a:rPr>
              <a:t>12</a:t>
            </a:r>
            <a:r>
              <a:rPr lang="en-US" altLang="en-US" sz="1800">
                <a:cs typeface="Calibri" panose="020F0502020204030204" pitchFamily="34" charset="0"/>
              </a:rPr>
              <a:t>, 866, (2013).</a:t>
            </a:r>
          </a:p>
          <a:p>
            <a:pPr>
              <a:spcBef>
                <a:spcPct val="0"/>
              </a:spcBef>
            </a:pPr>
            <a:r>
              <a:rPr lang="en-US" altLang="en-US" sz="1800">
                <a:cs typeface="Calibri" panose="020F0502020204030204" pitchFamily="34" charset="0"/>
              </a:rPr>
              <a:t>5	Raj, R., Maroo, S. C. Wang, E. N., "Wettability of Graphene" Nano Lett. </a:t>
            </a:r>
            <a:r>
              <a:rPr lang="en-US" altLang="en-US" sz="1800" b="1">
                <a:cs typeface="Calibri" panose="020F0502020204030204" pitchFamily="34" charset="0"/>
              </a:rPr>
              <a:t>13</a:t>
            </a:r>
            <a:r>
              <a:rPr lang="en-US" altLang="en-US" sz="1800">
                <a:cs typeface="Calibri" panose="020F0502020204030204" pitchFamily="34" charset="0"/>
              </a:rPr>
              <a:t>, 1509-1515, (2013).</a:t>
            </a:r>
          </a:p>
          <a:p>
            <a:pPr>
              <a:spcBef>
                <a:spcPct val="0"/>
              </a:spcBef>
            </a:pPr>
            <a:r>
              <a:rPr lang="en-US" altLang="en-US" sz="1800">
                <a:cs typeface="Calibri" panose="020F0502020204030204" pitchFamily="34" charset="0"/>
              </a:rPr>
              <a:t>6	Chakradhar, A. Burghaus, U., "Adsorption of water on graphene/Ru(0001)—an experimental ultra-high vacuum study" Chemical Communications </a:t>
            </a:r>
            <a:r>
              <a:rPr lang="en-US" altLang="en-US" sz="1800" b="1">
                <a:cs typeface="Calibri" panose="020F0502020204030204" pitchFamily="34" charset="0"/>
              </a:rPr>
              <a:t>50</a:t>
            </a:r>
            <a:r>
              <a:rPr lang="en-US" altLang="en-US" sz="1800">
                <a:cs typeface="Calibri" panose="020F0502020204030204" pitchFamily="34" charset="0"/>
              </a:rPr>
              <a:t>, 7698 - 7701, (2014).</a:t>
            </a:r>
          </a:p>
          <a:p>
            <a:pPr>
              <a:spcBef>
                <a:spcPct val="0"/>
              </a:spcBef>
            </a:pPr>
            <a:r>
              <a:rPr lang="en-US" altLang="en-US" sz="1800">
                <a:cs typeface="Calibri" panose="020F0502020204030204" pitchFamily="34" charset="0"/>
              </a:rPr>
              <a:t>7	Chakradhar, A., Sivapragasam, N., Nayakasinghe, M. T. Burghaus, U., "Support effects in the adsorption of water on CVD graphene: an ultra-high vacuum adsorption study," Chemical Communications </a:t>
            </a:r>
            <a:r>
              <a:rPr lang="en-US" altLang="en-US" sz="1800" b="1">
                <a:cs typeface="Calibri" panose="020F0502020204030204" pitchFamily="34" charset="0"/>
              </a:rPr>
              <a:t>51</a:t>
            </a:r>
            <a:r>
              <a:rPr lang="en-US" altLang="en-US" sz="1800">
                <a:cs typeface="Calibri" panose="020F0502020204030204" pitchFamily="34" charset="0"/>
              </a:rPr>
              <a:t>, 11463 - 11466, (2015).</a:t>
            </a:r>
          </a:p>
          <a:p>
            <a:pPr>
              <a:spcBef>
                <a:spcPct val="0"/>
              </a:spcBef>
            </a:pPr>
            <a:r>
              <a:rPr lang="en-US" altLang="en-US" sz="1800">
                <a:cs typeface="Calibri" panose="020F0502020204030204" pitchFamily="34" charset="0"/>
              </a:rPr>
              <a:t>8	Elias, D. C., Nair, R. R., Mohiuddin, T. Morozov, S. V., "Control of graphene's properties by reversible hydrogenation: evidence for graphane" Science </a:t>
            </a:r>
            <a:r>
              <a:rPr lang="en-US" altLang="en-US" sz="1800" b="1">
                <a:cs typeface="Calibri" panose="020F0502020204030204" pitchFamily="34" charset="0"/>
              </a:rPr>
              <a:t>323</a:t>
            </a:r>
            <a:r>
              <a:rPr lang="en-US" altLang="en-US" sz="1800">
                <a:cs typeface="Calibri" panose="020F0502020204030204" pitchFamily="34" charset="0"/>
              </a:rPr>
              <a:t>, 610-613, (2009).</a:t>
            </a:r>
          </a:p>
          <a:p>
            <a:pPr>
              <a:spcBef>
                <a:spcPct val="0"/>
              </a:spcBef>
            </a:pPr>
            <a:r>
              <a:rPr lang="en-US" altLang="en-US" sz="1800">
                <a:cs typeface="Calibri" panose="020F0502020204030204" pitchFamily="34" charset="0"/>
              </a:rPr>
              <a:t>9	Balog, R., Jørgensen, B., Wells, J., Lægsgaard, E., Hofmann, P., Besenbacher, F. Hornekær, L., "Atomic Hydrogen Adsorbate Structures on Graphene" J. AM. CHEM. SOC. </a:t>
            </a:r>
            <a:r>
              <a:rPr lang="en-US" altLang="en-US" sz="1800" b="1">
                <a:cs typeface="Calibri" panose="020F0502020204030204" pitchFamily="34" charset="0"/>
              </a:rPr>
              <a:t>131</a:t>
            </a:r>
            <a:r>
              <a:rPr lang="en-US" altLang="en-US" sz="1800">
                <a:cs typeface="Calibri" panose="020F0502020204030204" pitchFamily="34" charset="0"/>
              </a:rPr>
              <a:t>, 8744–8745, (2009).</a:t>
            </a:r>
          </a:p>
          <a:p>
            <a:pPr>
              <a:spcBef>
                <a:spcPct val="0"/>
              </a:spcBef>
            </a:pPr>
            <a:r>
              <a:rPr lang="en-US" altLang="en-US" sz="1800">
                <a:cs typeface="Calibri" panose="020F0502020204030204" pitchFamily="34" charset="0"/>
              </a:rPr>
              <a:t>10	Vinogradov, N. A., Schulte, K., Ng, M. L., Mikkelsen, A., Lundgren, E., Mårtensson, N. Preobrajenski, A. B., "Impact of Atomic Oxygen on the Structure of Graphene Formed on Ir(111) and Pt(111)" J. Phys. Chem. C </a:t>
            </a:r>
            <a:r>
              <a:rPr lang="en-US" altLang="en-US" sz="1800" b="1">
                <a:cs typeface="Calibri" panose="020F0502020204030204" pitchFamily="34" charset="0"/>
              </a:rPr>
              <a:t>115</a:t>
            </a:r>
            <a:r>
              <a:rPr lang="en-US" altLang="en-US" sz="1800">
                <a:cs typeface="Calibri" panose="020F0502020204030204" pitchFamily="34" charset="0"/>
              </a:rPr>
              <a:t>, 9568, (2011).</a:t>
            </a:r>
          </a:p>
          <a:p>
            <a:pPr>
              <a:spcBef>
                <a:spcPct val="0"/>
              </a:spcBef>
            </a:pPr>
            <a:r>
              <a:rPr lang="en-US" altLang="en-US" sz="1800">
                <a:cs typeface="Calibri" panose="020F0502020204030204" pitchFamily="34" charset="0"/>
              </a:rPr>
              <a:t>11	Su, C. Loh, K. P., "Carbocatalysts: Graphene Oxide and Its Derivatives" Acc. Chem. Res. </a:t>
            </a:r>
            <a:r>
              <a:rPr lang="en-US" altLang="en-US" sz="1800" b="1">
                <a:cs typeface="Calibri" panose="020F0502020204030204" pitchFamily="34" charset="0"/>
              </a:rPr>
              <a:t>46</a:t>
            </a:r>
            <a:r>
              <a:rPr lang="en-US" altLang="en-US" sz="1800">
                <a:cs typeface="Calibri" panose="020F0502020204030204" pitchFamily="34" charset="0"/>
              </a:rPr>
              <a:t>, 2275–2285, (2013).</a:t>
            </a:r>
          </a:p>
          <a:p>
            <a:pPr>
              <a:spcBef>
                <a:spcPct val="0"/>
              </a:spcBef>
            </a:pPr>
            <a:r>
              <a:rPr lang="en-US" altLang="en-US" sz="1800">
                <a:cs typeface="Calibri" panose="020F0502020204030204" pitchFamily="34" charset="0"/>
              </a:rPr>
              <a:t>12	Groves, M. N., Chan, A. S. W., Malardier-Jugroot, C. Jugroot, M., "Improving platinum catalyst binding energy to graphene through nitrogen doping" Chemical Physics Letters </a:t>
            </a:r>
            <a:r>
              <a:rPr lang="en-US" altLang="en-US" sz="1800" b="1">
                <a:cs typeface="Calibri" panose="020F0502020204030204" pitchFamily="34" charset="0"/>
              </a:rPr>
              <a:t>481</a:t>
            </a:r>
            <a:r>
              <a:rPr lang="en-US" altLang="en-US" sz="1800">
                <a:cs typeface="Calibri" panose="020F0502020204030204" pitchFamily="34" charset="0"/>
              </a:rPr>
              <a:t>, 214-219, (2009).</a:t>
            </a:r>
          </a:p>
          <a:p>
            <a:pPr>
              <a:spcBef>
                <a:spcPct val="0"/>
              </a:spcBef>
            </a:pPr>
            <a:r>
              <a:rPr lang="en-US" altLang="en-US" sz="1800">
                <a:cs typeface="Calibri" panose="020F0502020204030204" pitchFamily="34" charset="0"/>
              </a:rPr>
              <a:t>13	Sun, F., Liu, J., Chen, H., Zhang, Z., Qiao, W., Long, D. Ling, L., "Nitrogen-Rich Mesoporous Carbons: Highly Efficient, Regenerable Metal-Free Catalysts for Low-Temperature Oxidation of H</a:t>
            </a:r>
            <a:r>
              <a:rPr lang="en-US" altLang="en-US" sz="1800" baseline="-25000">
                <a:cs typeface="Calibri" panose="020F0502020204030204" pitchFamily="34" charset="0"/>
              </a:rPr>
              <a:t>2</a:t>
            </a:r>
            <a:r>
              <a:rPr lang="en-US" altLang="en-US" sz="1800">
                <a:cs typeface="Calibri" panose="020F0502020204030204" pitchFamily="34" charset="0"/>
              </a:rPr>
              <a:t>S" ACS Catal. </a:t>
            </a:r>
            <a:r>
              <a:rPr lang="en-US" altLang="en-US" sz="1800" b="1">
                <a:cs typeface="Calibri" panose="020F0502020204030204" pitchFamily="34" charset="0"/>
              </a:rPr>
              <a:t>3</a:t>
            </a:r>
            <a:r>
              <a:rPr lang="en-US" altLang="en-US" sz="1800">
                <a:cs typeface="Calibri" panose="020F0502020204030204" pitchFamily="34" charset="0"/>
              </a:rPr>
              <a:t>, 862−870, (2013).</a:t>
            </a:r>
          </a:p>
          <a:p>
            <a:pPr>
              <a:spcBef>
                <a:spcPct val="0"/>
              </a:spcBef>
            </a:pPr>
            <a:r>
              <a:rPr lang="en-US" altLang="en-US" sz="1800">
                <a:cs typeface="Calibri" panose="020F0502020204030204" pitchFamily="34" charset="0"/>
              </a:rPr>
              <a:t>14	Wang, Y., Shen, Y., Zhou, Y., Xue, Z., Xi, Z. Zhu, S., "Heteroatom-Doped Graphene for Efficient NO Decomposition by Metal-Free Catalysis" ACS Appl. Mater. Interfaces </a:t>
            </a:r>
            <a:r>
              <a:rPr lang="en-US" altLang="en-US" sz="1800" b="1">
                <a:cs typeface="Calibri" panose="020F0502020204030204" pitchFamily="34" charset="0"/>
              </a:rPr>
              <a:t>10</a:t>
            </a:r>
            <a:r>
              <a:rPr lang="en-US" altLang="en-US" sz="1800">
                <a:cs typeface="Calibri" panose="020F0502020204030204" pitchFamily="34" charset="0"/>
              </a:rPr>
              <a:t>, 36202−36210, (2018).</a:t>
            </a:r>
          </a:p>
          <a:p>
            <a:pPr>
              <a:spcBef>
                <a:spcPct val="0"/>
              </a:spcBef>
              <a:spcAft>
                <a:spcPts val="800"/>
              </a:spcAft>
            </a:pPr>
            <a:r>
              <a:rPr lang="en-US" altLang="en-US" sz="1800">
                <a:cs typeface="Calibri" panose="020F0502020204030204" pitchFamily="34" charset="0"/>
              </a:rPr>
              <a:t>15	Widjaja, H., Oluwoye, I., Altarawneh, M., Hamra, A. A. B., Lim, H. N., Huang, N. M., Yin, C. Y. Jiang, Z. T., "Phenol dissociation on pristine and defective graphene" Surface Science </a:t>
            </a:r>
            <a:r>
              <a:rPr lang="en-US" altLang="en-US" sz="1800" b="1">
                <a:cs typeface="Calibri" panose="020F0502020204030204" pitchFamily="34" charset="0"/>
              </a:rPr>
              <a:t>657</a:t>
            </a:r>
            <a:r>
              <a:rPr lang="en-US" altLang="en-US" sz="1800">
                <a:cs typeface="Calibri" panose="020F0502020204030204" pitchFamily="34" charset="0"/>
              </a:rPr>
              <a:t>, 10-14, (2017).</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 </a:t>
            </a:r>
            <a:endParaRPr lang="en-US" altLang="en-US" sz="1800">
              <a:cs typeface="Calibri" panose="020F0502020204030204" pitchFamily="34" charset="0"/>
            </a:endParaRPr>
          </a:p>
          <a:p>
            <a:endParaRPr lang="en-US" altLang="en-US"/>
          </a:p>
        </p:txBody>
      </p:sp>
      <p:sp>
        <p:nvSpPr>
          <p:cNvPr id="37892" name="Slide Number Placeholder 3">
            <a:extLst>
              <a:ext uri="{FF2B5EF4-FFF2-40B4-BE49-F238E27FC236}">
                <a16:creationId xmlns:a16="http://schemas.microsoft.com/office/drawing/2014/main" id="{67F20844-EC3B-49AE-8DBF-7FFC52E5792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16C0F41-EB6E-41A1-9A28-221D90C9EDE5}" type="slidenum">
              <a:rPr lang="en-US" altLang="en-US" smtClean="0"/>
              <a:pPr/>
              <a:t>18</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a:extLst>
              <a:ext uri="{FF2B5EF4-FFF2-40B4-BE49-F238E27FC236}">
                <a16:creationId xmlns:a16="http://schemas.microsoft.com/office/drawing/2014/main" id="{EF029C67-8C84-41DC-BC77-019E88BE456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a:extLst>
              <a:ext uri="{FF2B5EF4-FFF2-40B4-BE49-F238E27FC236}">
                <a16:creationId xmlns:a16="http://schemas.microsoft.com/office/drawing/2014/main" id="{5F18A0C6-4C76-4CBF-B886-BA18253D21D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Adsorption and reaction of H</a:t>
            </a:r>
            <a:r>
              <a:rPr lang="en-US" altLang="en-US" sz="1800" b="1"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S on graphene at ultra-high vacuum</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1. Introduction</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A. Motivation</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Adsorption and reaction of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n solid surfaces leads to complicated and interesting surface chemistry which is worthwhile to study on its own ground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 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Regarding applications, the largest industrial source of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is generated by the hydrodesulfurization process in petroleum refineries, but also coke ovens, sewerage, paper mills, and tanneries generate it. Also, natural gas can include it. Therefore, energy efficient removal of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gas is of practical interes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 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s well as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sensor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Considering graphene and other carbon systems studies are besides scientific curiosity motived by developing noble metal free catalyst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6</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B. Brief H</a:t>
            </a:r>
            <a:r>
              <a:rPr lang="en-US" altLang="en-US" sz="1800" b="1"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S literature surve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To the best of our knowledge,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adsorption or reaction on graphene has not been studied experimentally at ultra-high vacuum (UHV) conditions using surface science methods. However, related reference systems including other carbon surfaces and ruthenium (used in this study to form graphene) as well as theoretical projects are available in the literature.</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Bef>
                <a:spcPct val="0"/>
              </a:spcBef>
              <a:spcAft>
                <a:spcPts val="800"/>
              </a:spcAft>
            </a:pP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Theory considering H</a:t>
            </a:r>
            <a:r>
              <a:rPr lang="en-US" altLang="en-US" sz="1800" b="1"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S on pristine graphene:</a:t>
            </a:r>
            <a:r>
              <a:rPr lang="en-US" altLang="en-US" sz="1800">
                <a:latin typeface="Times New Roman" panose="02020603050405020304" pitchFamily="18" charset="0"/>
                <a:ea typeface="Calibri" panose="020F0502020204030204" pitchFamily="34" charset="0"/>
                <a:cs typeface="Times New Roman" panose="02020603050405020304" pitchFamily="18" charset="0"/>
              </a:rPr>
              <a:t> Using DFT (density functional theory) and vdW-DFT (van der Walls DFT), a weak physisorption (Tab. 1) of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n free standing graphene was predicted theoretically (with binding energies from 18 kJ/mol to 34 kJ/mol)</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 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with very little charge transfer from graphene to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and only a weak hybridization of S 3p and C 2p orbital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Nearly all DFT studies concern free standing graphene, although it is known that epitaxial graphene can have very different propertie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8, 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thick “graphene” flakes (mostly utilized in liquid phase studies) behave like HOPG</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Highly Ordered Pyrolytic Graphite) rather than graphene. Therefore, a comparison of epitaxial graphene, graphene flakes and free standing DFT modeled graphene is problematic. Interestingly, in one recent DFT study the effect of the substrate (here nickel) was actually includ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t turned out, that graphene(p) and Ni(3d) states hybridization boosts graphene’s reactivity, as also seen experimentall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8, 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that case for CO adsorption). Graphene’s structure was not altered. </a:t>
            </a:r>
          </a:p>
          <a:p>
            <a:pPr>
              <a:lnSpc>
                <a:spcPct val="107000"/>
              </a:lnSpc>
              <a:spcBef>
                <a:spcPct val="0"/>
              </a:spcBef>
              <a:spcAft>
                <a:spcPts val="800"/>
              </a:spcAft>
            </a:pP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Theory considering H</a:t>
            </a:r>
            <a:r>
              <a:rPr lang="en-US" altLang="en-US" sz="1800" b="1"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S on functionalized graphene:</a:t>
            </a:r>
            <a:r>
              <a:rPr lang="en-US" altLang="en-US" sz="1800">
                <a:latin typeface="Times New Roman" panose="02020603050405020304" pitchFamily="18" charset="0"/>
                <a:ea typeface="Calibri" panose="020F0502020204030204" pitchFamily="34" charset="0"/>
                <a:cs typeface="Times New Roman" panose="02020603050405020304" pitchFamily="18" charset="0"/>
              </a:rPr>
              <a:t> Whereas simple DFT modeling of free-standing graphene usually describes it as non-reactive, numerous theoretical studies predict reactivity enhancement when functionalizing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cluding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induced S doping.</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a reactive process likely adsorbed sulfur is formed from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Sulfur’s binding energy on free standing graphene was calculated as 56 kJ/mol using DF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s well as a significant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binding strength enhancement in coadsorption with S to 169 kJ/mol was proposed theoreticall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Coadsorption of S and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theoretically leads to the formation of HSSH which seems to clean off sulfur.</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terestingly,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chemisorbs covalently on defect sites (vacancies), leading to dissociation to adsorbed sulfur and desorbing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 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ulfur seems to become part of the graphene lattice (,i.e., graphene is doped by sulfur); S doped graphene adsorption sites also dissociate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a:t>
            </a:r>
          </a:p>
          <a:p>
            <a:pPr>
              <a:lnSpc>
                <a:spcPct val="107000"/>
              </a:lnSpc>
              <a:spcBef>
                <a:spcPct val="0"/>
              </a:spcBef>
              <a:spcAft>
                <a:spcPts val="800"/>
              </a:spcAft>
            </a:pP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1"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S on other carbon surfaces:</a:t>
            </a:r>
            <a:r>
              <a:rPr lang="en-US" altLang="en-US" sz="1800">
                <a:latin typeface="Times New Roman" panose="02020603050405020304" pitchFamily="18" charset="0"/>
                <a:ea typeface="Calibri" panose="020F0502020204030204" pitchFamily="34" charset="0"/>
                <a:cs typeface="Times New Roman" panose="02020603050405020304" pitchFamily="18" charset="0"/>
              </a:rPr>
              <a:t>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adsorption on various different amorphous carbon thin films (oxidized, N and H doped) and HOPG were studied by TDS (Thermal Desorption Spectroscopy) and XPS (X-ray Photoelectron Spectroscop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olecular adsorption (/ 1</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s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der desorption) was apparently seen only on the amorphous and oxidized carbon films with, amazingly, identical binding energies (Tab. 1). Several studies were conducted on activated carbon (AC).</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Numerous impurities/functionalities seem usually adsorbed on AC, which makes a comparison to UHV work difficult. E.g., in the presence of 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water,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can be oxidized to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sulfur. Sulfur desorption was seen at 750 K in derivative thermogravimetry (DTG) of AC.</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3</a:t>
            </a:r>
          </a:p>
          <a:p>
            <a:pPr>
              <a:lnSpc>
                <a:spcPct val="107000"/>
              </a:lnSpc>
              <a:spcBef>
                <a:spcPct val="0"/>
              </a:spcBef>
              <a:spcAft>
                <a:spcPts val="800"/>
              </a:spcAft>
            </a:pP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1"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b="1">
                <a:latin typeface="Times New Roman" panose="02020603050405020304" pitchFamily="18" charset="0"/>
                <a:ea typeface="Calibri" panose="020F0502020204030204" pitchFamily="34" charset="0"/>
                <a:cs typeface="Times New Roman" panose="02020603050405020304" pitchFamily="18" charset="0"/>
              </a:rPr>
              <a:t>S on Ru:</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this study, Ru(0001) is used as a substrate to grow graphene. According to LEED (Low Energy Electron Diffraction), UPS (Ultraviolet Photoelectron Spectroscopy), AES (Auger Electron Spectroscopy), and TDS above 350 K,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decomposed to adsorbed sulfur and desorbing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he low coverage heat of adsorption of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amounts to 105 kJ/mol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ven annealing the surface at high temperature for an extended period of time (~1400 K for 5-30 min) did not completely desorb sulfur.</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ea typeface="Calibri" panose="020F0502020204030204" pitchFamily="34" charset="0"/>
                <a:cs typeface="Times New Roman" panose="02020603050405020304" pitchFamily="18" charset="0"/>
              </a:rPr>
              <a:t>Possible (side) reaction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H2S + 1/2O2 </a:t>
            </a:r>
            <a:r>
              <a:rPr lang="en-US" altLang="en-US" sz="1800">
                <a:ea typeface="Calibri" panose="020F0502020204030204" pitchFamily="34" charset="0"/>
                <a:cs typeface="Times New Roman" panose="02020603050405020304" pitchFamily="18" charset="0"/>
                <a:sym typeface="Wingdings" panose="05000000000000000000" pitchFamily="2" charset="2"/>
              </a:rPr>
              <a:t></a:t>
            </a:r>
            <a:r>
              <a:rPr lang="en-US" altLang="en-US" sz="1800">
                <a:ea typeface="Calibri" panose="020F0502020204030204" pitchFamily="34" charset="0"/>
                <a:cs typeface="Times New Roman" panose="02020603050405020304" pitchFamily="18" charset="0"/>
              </a:rPr>
              <a:t> S° + H2O</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H2S + 3/2O2 </a:t>
            </a:r>
            <a:r>
              <a:rPr lang="en-US" altLang="en-US" sz="1800">
                <a:ea typeface="Calibri" panose="020F0502020204030204" pitchFamily="34" charset="0"/>
                <a:cs typeface="Times New Roman" panose="02020603050405020304" pitchFamily="18" charset="0"/>
                <a:sym typeface="Wingdings" panose="05000000000000000000" pitchFamily="2" charset="2"/>
              </a:rPr>
              <a:t></a:t>
            </a:r>
            <a:r>
              <a:rPr lang="en-US" altLang="en-US" sz="1800">
                <a:ea typeface="Calibri" panose="020F0502020204030204" pitchFamily="34" charset="0"/>
                <a:cs typeface="Times New Roman" panose="02020603050405020304" pitchFamily="18" charset="0"/>
              </a:rPr>
              <a:t> SO2 + H2O</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SO2 + H2O + 1/2O2 </a:t>
            </a:r>
            <a:r>
              <a:rPr lang="en-US" altLang="en-US" sz="1800">
                <a:ea typeface="Calibri" panose="020F0502020204030204" pitchFamily="34" charset="0"/>
                <a:cs typeface="Times New Roman" panose="02020603050405020304" pitchFamily="18" charset="0"/>
                <a:sym typeface="Wingdings" panose="05000000000000000000" pitchFamily="2" charset="2"/>
              </a:rPr>
              <a:t></a:t>
            </a:r>
            <a:r>
              <a:rPr lang="en-US" altLang="en-US" sz="1800">
                <a:ea typeface="Calibri" panose="020F0502020204030204" pitchFamily="34" charset="0"/>
                <a:cs typeface="Times New Roman" panose="02020603050405020304" pitchFamily="18" charset="0"/>
              </a:rPr>
              <a:t> H2SO4</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S° + O2 </a:t>
            </a:r>
            <a:r>
              <a:rPr lang="en-US" altLang="en-US" sz="1800">
                <a:ea typeface="Calibri" panose="020F0502020204030204" pitchFamily="34" charset="0"/>
                <a:cs typeface="Times New Roman" panose="02020603050405020304" pitchFamily="18" charset="0"/>
                <a:sym typeface="Wingdings" panose="05000000000000000000" pitchFamily="2" charset="2"/>
              </a:rPr>
              <a:t></a:t>
            </a:r>
            <a:r>
              <a:rPr lang="en-US" altLang="en-US" sz="1800">
                <a:ea typeface="Calibri" panose="020F0502020204030204" pitchFamily="34" charset="0"/>
                <a:cs typeface="Times New Roman" panose="02020603050405020304" pitchFamily="18" charset="0"/>
              </a:rPr>
              <a:t> SO2 + O2 </a:t>
            </a:r>
            <a:r>
              <a:rPr lang="en-US" altLang="en-US" sz="1800">
                <a:ea typeface="Calibri" panose="020F0502020204030204" pitchFamily="34" charset="0"/>
                <a:cs typeface="Times New Roman" panose="02020603050405020304" pitchFamily="18" charset="0"/>
                <a:sym typeface="Wingdings" panose="05000000000000000000" pitchFamily="2" charset="2"/>
              </a:rPr>
              <a:t></a:t>
            </a:r>
            <a:r>
              <a:rPr lang="en-US" altLang="en-US" sz="1800">
                <a:ea typeface="Calibri" panose="020F0502020204030204" pitchFamily="34" charset="0"/>
                <a:cs typeface="Times New Roman" panose="02020603050405020304" pitchFamily="18" charset="0"/>
              </a:rPr>
              <a:t> H2SO4</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SO2 + C </a:t>
            </a:r>
            <a:r>
              <a:rPr lang="en-US" altLang="en-US" sz="1800">
                <a:ea typeface="Calibri" panose="020F0502020204030204" pitchFamily="34" charset="0"/>
                <a:cs typeface="Times New Roman" panose="02020603050405020304" pitchFamily="18" charset="0"/>
                <a:sym typeface="Wingdings" panose="05000000000000000000" pitchFamily="2" charset="2"/>
              </a:rPr>
              <a:t></a:t>
            </a:r>
            <a:r>
              <a:rPr lang="en-US" altLang="en-US" sz="1800">
                <a:ea typeface="Calibri" panose="020F0502020204030204" pitchFamily="34" charset="0"/>
                <a:cs typeface="Times New Roman" panose="02020603050405020304" pitchFamily="18" charset="0"/>
              </a:rPr>
              <a:t> S + CO2</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 </a:t>
            </a: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References</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ea typeface="Calibri" panose="020F0502020204030204" pitchFamily="34" charset="0"/>
                <a:cs typeface="Times New Roman" panose="02020603050405020304" pitchFamily="18" charset="0"/>
              </a:rPr>
              <a:t>1	Faye, O., Raj, A., Mittal, V. Beye, A. C.,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adsorption on graphene in the presence of sulfur: A density functional theory study" Computational Materials Science </a:t>
            </a:r>
            <a:r>
              <a:rPr lang="en-US" altLang="en-US" sz="1800" b="1">
                <a:ea typeface="Calibri" panose="020F0502020204030204" pitchFamily="34" charset="0"/>
                <a:cs typeface="Times New Roman" panose="02020603050405020304" pitchFamily="18" charset="0"/>
              </a:rPr>
              <a:t>117</a:t>
            </a:r>
            <a:r>
              <a:rPr lang="en-US" altLang="en-US" sz="1800">
                <a:ea typeface="Calibri" panose="020F0502020204030204" pitchFamily="34" charset="0"/>
                <a:cs typeface="Times New Roman" panose="02020603050405020304" pitchFamily="18" charset="0"/>
              </a:rPr>
              <a:t>, 110–119, (2016).</a:t>
            </a:r>
          </a:p>
          <a:p>
            <a:pPr>
              <a:spcBef>
                <a:spcPct val="0"/>
              </a:spcBef>
            </a:pPr>
            <a:r>
              <a:rPr lang="en-US" altLang="en-US" sz="1800">
                <a:ea typeface="Calibri" panose="020F0502020204030204" pitchFamily="34" charset="0"/>
                <a:cs typeface="Times New Roman" panose="02020603050405020304" pitchFamily="18" charset="0"/>
              </a:rPr>
              <a:t>2	Borisova, D., Antonov, V. Proykova, A., "Hydrogen Sulfide Adsorption on a Defective Graphene" International Journal of Quantum Chemistry </a:t>
            </a:r>
            <a:r>
              <a:rPr lang="en-US" altLang="en-US" sz="1800" b="1">
                <a:ea typeface="Calibri" panose="020F0502020204030204" pitchFamily="34" charset="0"/>
                <a:cs typeface="Times New Roman" panose="02020603050405020304" pitchFamily="18" charset="0"/>
              </a:rPr>
              <a:t>113</a:t>
            </a:r>
            <a:r>
              <a:rPr lang="en-US" altLang="en-US" sz="1800">
                <a:ea typeface="Calibri" panose="020F0502020204030204" pitchFamily="34" charset="0"/>
                <a:cs typeface="Times New Roman" panose="02020603050405020304" pitchFamily="18" charset="0"/>
              </a:rPr>
              <a:t>, 786–791, (2013).</a:t>
            </a:r>
          </a:p>
          <a:p>
            <a:pPr>
              <a:spcBef>
                <a:spcPct val="0"/>
              </a:spcBef>
            </a:pPr>
            <a:r>
              <a:rPr lang="en-US" altLang="en-US" sz="1800">
                <a:ea typeface="Calibri" panose="020F0502020204030204" pitchFamily="34" charset="0"/>
                <a:cs typeface="Times New Roman" panose="02020603050405020304" pitchFamily="18" charset="0"/>
              </a:rPr>
              <a:t>3	Faye, O., Eduok, U., Szpunar, J., Samoura, A. Beye, A.,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adsorption and dissociation on NH-decorated graphene: A first principles study" Surface Science </a:t>
            </a:r>
            <a:r>
              <a:rPr lang="en-US" altLang="en-US" sz="1800" b="1">
                <a:ea typeface="Calibri" panose="020F0502020204030204" pitchFamily="34" charset="0"/>
                <a:cs typeface="Times New Roman" panose="02020603050405020304" pitchFamily="18" charset="0"/>
              </a:rPr>
              <a:t>668</a:t>
            </a:r>
            <a:r>
              <a:rPr lang="en-US" altLang="en-US" sz="1800">
                <a:ea typeface="Calibri" panose="020F0502020204030204" pitchFamily="34" charset="0"/>
                <a:cs typeface="Times New Roman" panose="02020603050405020304" pitchFamily="18" charset="0"/>
              </a:rPr>
              <a:t>, 100–106, (2018).</a:t>
            </a:r>
          </a:p>
          <a:p>
            <a:pPr>
              <a:spcBef>
                <a:spcPct val="0"/>
              </a:spcBef>
            </a:pPr>
            <a:r>
              <a:rPr lang="en-US" altLang="en-US" sz="1800">
                <a:ea typeface="Calibri" panose="020F0502020204030204" pitchFamily="34" charset="0"/>
                <a:cs typeface="Times New Roman" panose="02020603050405020304" pitchFamily="18" charset="0"/>
              </a:rPr>
              <a:t>4	Bagreev, A., Rahman, H. Bandosz, T. J., "Study of regeneration of activated carbons used as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adsorbents in water treatment plants" Advances in Environmental Research </a:t>
            </a:r>
            <a:r>
              <a:rPr lang="en-US" altLang="en-US" sz="1800" b="1">
                <a:ea typeface="Calibri" panose="020F0502020204030204" pitchFamily="34" charset="0"/>
                <a:cs typeface="Times New Roman" panose="02020603050405020304" pitchFamily="18" charset="0"/>
              </a:rPr>
              <a:t>6</a:t>
            </a:r>
            <a:r>
              <a:rPr lang="en-US" altLang="en-US" sz="1800">
                <a:ea typeface="Calibri" panose="020F0502020204030204" pitchFamily="34" charset="0"/>
                <a:cs typeface="Times New Roman" panose="02020603050405020304" pitchFamily="18" charset="0"/>
              </a:rPr>
              <a:t>, 303-311, (2002).</a:t>
            </a:r>
          </a:p>
          <a:p>
            <a:pPr>
              <a:spcBef>
                <a:spcPct val="0"/>
              </a:spcBef>
            </a:pPr>
            <a:r>
              <a:rPr lang="en-US" altLang="en-US" sz="1800">
                <a:ea typeface="Calibri" panose="020F0502020204030204" pitchFamily="34" charset="0"/>
                <a:cs typeface="Times New Roman" panose="02020603050405020304" pitchFamily="18" charset="0"/>
              </a:rPr>
              <a:t>5	Reshak, A. H. Auluck, S., "Adsorbing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onto a single graphene sheet: A possible gas sensor" JOURNAL OF APPLIED PHYSICS </a:t>
            </a:r>
            <a:r>
              <a:rPr lang="en-US" altLang="en-US" sz="1800" b="1">
                <a:ea typeface="Calibri" panose="020F0502020204030204" pitchFamily="34" charset="0"/>
                <a:cs typeface="Times New Roman" panose="02020603050405020304" pitchFamily="18" charset="0"/>
              </a:rPr>
              <a:t>116</a:t>
            </a:r>
            <a:r>
              <a:rPr lang="en-US" altLang="en-US" sz="1800">
                <a:ea typeface="Calibri" panose="020F0502020204030204" pitchFamily="34" charset="0"/>
                <a:cs typeface="Times New Roman" panose="02020603050405020304" pitchFamily="18" charset="0"/>
              </a:rPr>
              <a:t>, 103702, (2014).</a:t>
            </a:r>
          </a:p>
          <a:p>
            <a:pPr>
              <a:spcBef>
                <a:spcPct val="0"/>
              </a:spcBef>
            </a:pPr>
            <a:r>
              <a:rPr lang="en-US" altLang="en-US" sz="1800">
                <a:ea typeface="Calibri" panose="020F0502020204030204" pitchFamily="34" charset="0"/>
                <a:cs typeface="Times New Roman" panose="02020603050405020304" pitchFamily="18" charset="0"/>
              </a:rPr>
              <a:t>6	Sun, F., Liu, J., Chen, H., Zhang, Z., Qiao, W., Long, D. Ling, L., "Nitrogen-Rich Mesoporous Carbons: Highly Efficient, Regenerable Metal-Free Catalysts for Low-Temperature Oxidation of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ACS Catal. </a:t>
            </a:r>
            <a:r>
              <a:rPr lang="en-US" altLang="en-US" sz="1800" b="1">
                <a:ea typeface="Calibri" panose="020F0502020204030204" pitchFamily="34" charset="0"/>
                <a:cs typeface="Times New Roman" panose="02020603050405020304" pitchFamily="18" charset="0"/>
              </a:rPr>
              <a:t>3</a:t>
            </a:r>
            <a:r>
              <a:rPr lang="en-US" altLang="en-US" sz="1800">
                <a:ea typeface="Calibri" panose="020F0502020204030204" pitchFamily="34" charset="0"/>
                <a:cs typeface="Times New Roman" panose="02020603050405020304" pitchFamily="18" charset="0"/>
              </a:rPr>
              <a:t>, 862−870, (2013).</a:t>
            </a:r>
          </a:p>
          <a:p>
            <a:pPr>
              <a:spcBef>
                <a:spcPct val="0"/>
              </a:spcBef>
            </a:pPr>
            <a:r>
              <a:rPr lang="en-US" altLang="en-US" sz="1800">
                <a:ea typeface="Calibri" panose="020F0502020204030204" pitchFamily="34" charset="0"/>
                <a:cs typeface="Times New Roman" panose="02020603050405020304" pitchFamily="18" charset="0"/>
              </a:rPr>
              <a:t>7	Mohammadi-Manesh, E., Vaezzadeh, M. Saeidi, M., "Cu- and CuO-decorated graphene as a nanosensor for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detection at room temperature" Surface Science </a:t>
            </a:r>
            <a:r>
              <a:rPr lang="en-US" altLang="en-US" sz="1800" b="1">
                <a:ea typeface="Calibri" panose="020F0502020204030204" pitchFamily="34" charset="0"/>
                <a:cs typeface="Times New Roman" panose="02020603050405020304" pitchFamily="18" charset="0"/>
              </a:rPr>
              <a:t>636</a:t>
            </a:r>
            <a:r>
              <a:rPr lang="en-US" altLang="en-US" sz="1800">
                <a:ea typeface="Calibri" panose="020F0502020204030204" pitchFamily="34" charset="0"/>
                <a:cs typeface="Times New Roman" panose="02020603050405020304" pitchFamily="18" charset="0"/>
              </a:rPr>
              <a:t>, 36–41, (2015).</a:t>
            </a:r>
          </a:p>
          <a:p>
            <a:pPr>
              <a:spcBef>
                <a:spcPct val="0"/>
              </a:spcBef>
            </a:pPr>
            <a:r>
              <a:rPr lang="en-US" altLang="en-US" sz="1800">
                <a:ea typeface="Calibri" panose="020F0502020204030204" pitchFamily="34" charset="0"/>
                <a:cs typeface="Times New Roman" panose="02020603050405020304" pitchFamily="18" charset="0"/>
              </a:rPr>
              <a:t>8	Celasco, E., Carraro, G., Smerieri, M., Savio, L., Rocca, M. Vattuone, L., "Influence of growing conditions on the reactivity of Ni supported graphene towards CO" THE JOURNAL OF CHEMICAL PHYSICS </a:t>
            </a:r>
            <a:r>
              <a:rPr lang="en-US" altLang="en-US" sz="1800" b="1">
                <a:ea typeface="Calibri" panose="020F0502020204030204" pitchFamily="34" charset="0"/>
                <a:cs typeface="Times New Roman" panose="02020603050405020304" pitchFamily="18" charset="0"/>
              </a:rPr>
              <a:t>146</a:t>
            </a:r>
            <a:r>
              <a:rPr lang="en-US" altLang="en-US" sz="1800">
                <a:ea typeface="Calibri" panose="020F0502020204030204" pitchFamily="34" charset="0"/>
                <a:cs typeface="Times New Roman" panose="02020603050405020304" pitchFamily="18" charset="0"/>
              </a:rPr>
              <a:t>, 104704 (2017).</a:t>
            </a:r>
          </a:p>
          <a:p>
            <a:pPr>
              <a:spcBef>
                <a:spcPct val="0"/>
              </a:spcBef>
            </a:pPr>
            <a:r>
              <a:rPr lang="en-US" altLang="en-US" sz="1800">
                <a:ea typeface="Calibri" panose="020F0502020204030204" pitchFamily="34" charset="0"/>
                <a:cs typeface="Times New Roman" panose="02020603050405020304" pitchFamily="18" charset="0"/>
              </a:rPr>
              <a:t>9	Smerieri, M., Celasco, E., Carraro, G., Lusuan, A., Pal, J., Bracco, G., Rocca, M., Savio, L. Vattuone, L., "Enhanced Chemical Reactivity of Pristine Graphene Interacting Strongly with a Substrate: Chemisorbed Carbon Monoxide on Graphene/Nickel(111)" ChemCatChem </a:t>
            </a:r>
            <a:r>
              <a:rPr lang="en-US" altLang="en-US" sz="1800" b="1">
                <a:ea typeface="Calibri" panose="020F0502020204030204" pitchFamily="34" charset="0"/>
                <a:cs typeface="Times New Roman" panose="02020603050405020304" pitchFamily="18" charset="0"/>
              </a:rPr>
              <a:t>7</a:t>
            </a:r>
            <a:r>
              <a:rPr lang="en-US" altLang="en-US" sz="1800">
                <a:ea typeface="Calibri" panose="020F0502020204030204" pitchFamily="34" charset="0"/>
                <a:cs typeface="Times New Roman" panose="02020603050405020304" pitchFamily="18" charset="0"/>
              </a:rPr>
              <a:t>, 2328 – 2331, (2015).</a:t>
            </a:r>
          </a:p>
          <a:p>
            <a:pPr>
              <a:spcBef>
                <a:spcPct val="0"/>
              </a:spcBef>
            </a:pPr>
            <a:r>
              <a:rPr lang="en-US" altLang="en-US" sz="1800">
                <a:ea typeface="Calibri" panose="020F0502020204030204" pitchFamily="34" charset="0"/>
                <a:cs typeface="Times New Roman" panose="02020603050405020304" pitchFamily="18" charset="0"/>
              </a:rPr>
              <a:t>10	Shih, C. J., Strano, M. S. Blankschtein, D., "Wetting translucency of graphene" Nat. Mater. </a:t>
            </a:r>
            <a:r>
              <a:rPr lang="en-US" altLang="en-US" sz="1800" b="1">
                <a:ea typeface="Calibri" panose="020F0502020204030204" pitchFamily="34" charset="0"/>
                <a:cs typeface="Times New Roman" panose="02020603050405020304" pitchFamily="18" charset="0"/>
              </a:rPr>
              <a:t>12</a:t>
            </a:r>
            <a:r>
              <a:rPr lang="en-US" altLang="en-US" sz="1800">
                <a:ea typeface="Calibri" panose="020F0502020204030204" pitchFamily="34" charset="0"/>
                <a:cs typeface="Times New Roman" panose="02020603050405020304" pitchFamily="18" charset="0"/>
              </a:rPr>
              <a:t>, 866, (2013).</a:t>
            </a:r>
          </a:p>
          <a:p>
            <a:pPr>
              <a:spcBef>
                <a:spcPct val="0"/>
              </a:spcBef>
            </a:pPr>
            <a:r>
              <a:rPr lang="en-US" altLang="en-US" sz="1800">
                <a:ea typeface="Calibri" panose="020F0502020204030204" pitchFamily="34" charset="0"/>
                <a:cs typeface="Times New Roman" panose="02020603050405020304" pitchFamily="18" charset="0"/>
              </a:rPr>
              <a:t>11	Ambrosetti, A. Silvestrelli, P. L., "Communication: Enhanced chemical reactivity of graphene on a Ni(111) substrate" The Journal of Chemical Physics </a:t>
            </a:r>
            <a:r>
              <a:rPr lang="en-US" altLang="en-US" sz="1800" b="1">
                <a:ea typeface="Calibri" panose="020F0502020204030204" pitchFamily="34" charset="0"/>
                <a:cs typeface="Times New Roman" panose="02020603050405020304" pitchFamily="18" charset="0"/>
              </a:rPr>
              <a:t>144</a:t>
            </a:r>
            <a:r>
              <a:rPr lang="en-US" altLang="en-US" sz="1800">
                <a:ea typeface="Calibri" panose="020F0502020204030204" pitchFamily="34" charset="0"/>
                <a:cs typeface="Times New Roman" panose="02020603050405020304" pitchFamily="18" charset="0"/>
              </a:rPr>
              <a:t>, 111101, (2016).</a:t>
            </a:r>
          </a:p>
          <a:p>
            <a:pPr>
              <a:spcBef>
                <a:spcPct val="0"/>
              </a:spcBef>
            </a:pPr>
            <a:r>
              <a:rPr lang="en-US" altLang="en-US" sz="1800">
                <a:ea typeface="Calibri" panose="020F0502020204030204" pitchFamily="34" charset="0"/>
                <a:cs typeface="Times New Roman" panose="02020603050405020304" pitchFamily="18" charset="0"/>
              </a:rPr>
              <a:t>12	Michalak, W., Broitman, E., Alvin, M. A., Gellman, A. J. Miller, J. B., "Interactions of SO</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and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with amorphous carbon films" Applied Catalysis A: General </a:t>
            </a:r>
            <a:r>
              <a:rPr lang="en-US" altLang="en-US" sz="1800" b="1">
                <a:ea typeface="Calibri" panose="020F0502020204030204" pitchFamily="34" charset="0"/>
                <a:cs typeface="Times New Roman" panose="02020603050405020304" pitchFamily="18" charset="0"/>
              </a:rPr>
              <a:t>362</a:t>
            </a:r>
            <a:r>
              <a:rPr lang="en-US" altLang="en-US" sz="1800">
                <a:ea typeface="Calibri" panose="020F0502020204030204" pitchFamily="34" charset="0"/>
                <a:cs typeface="Times New Roman" panose="02020603050405020304" pitchFamily="18" charset="0"/>
              </a:rPr>
              <a:t>, 8-13, (2009).</a:t>
            </a:r>
          </a:p>
          <a:p>
            <a:pPr>
              <a:spcBef>
                <a:spcPct val="0"/>
              </a:spcBef>
            </a:pPr>
            <a:r>
              <a:rPr lang="en-US" altLang="en-US" sz="1800">
                <a:ea typeface="Calibri" panose="020F0502020204030204" pitchFamily="34" charset="0"/>
                <a:cs typeface="Times New Roman" panose="02020603050405020304" pitchFamily="18" charset="0"/>
              </a:rPr>
              <a:t>13	BAGREEV, A., RAHMAN, H. BANDOSZ, T. J., "Study of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Adsorption and Water Regeneration of Spent Coconut-Based Activated Carbon" Environ. Sci. Technol. </a:t>
            </a:r>
            <a:r>
              <a:rPr lang="en-US" altLang="en-US" sz="1800" b="1">
                <a:ea typeface="Calibri" panose="020F0502020204030204" pitchFamily="34" charset="0"/>
                <a:cs typeface="Times New Roman" panose="02020603050405020304" pitchFamily="18" charset="0"/>
              </a:rPr>
              <a:t>34</a:t>
            </a:r>
            <a:r>
              <a:rPr lang="en-US" altLang="en-US" sz="1800">
                <a:ea typeface="Calibri" panose="020F0502020204030204" pitchFamily="34" charset="0"/>
                <a:cs typeface="Times New Roman" panose="02020603050405020304" pitchFamily="18" charset="0"/>
              </a:rPr>
              <a:t>, 4587-4592, (2000).</a:t>
            </a:r>
          </a:p>
          <a:p>
            <a:pPr>
              <a:spcBef>
                <a:spcPct val="0"/>
              </a:spcBef>
            </a:pPr>
            <a:r>
              <a:rPr lang="en-US" altLang="en-US" sz="1800">
                <a:ea typeface="Calibri" panose="020F0502020204030204" pitchFamily="34" charset="0"/>
                <a:cs typeface="Times New Roman" panose="02020603050405020304" pitchFamily="18" charset="0"/>
              </a:rPr>
              <a:t>14	KELEMEN, S. R. FISCHER, T. E., "INTERACTION OF H2S WITH THE Ru(00l) SURFACE " Surface Science </a:t>
            </a:r>
            <a:r>
              <a:rPr lang="en-US" altLang="en-US" sz="1800" b="1">
                <a:ea typeface="Calibri" panose="020F0502020204030204" pitchFamily="34" charset="0"/>
                <a:cs typeface="Times New Roman" panose="02020603050405020304" pitchFamily="18" charset="0"/>
              </a:rPr>
              <a:t>87</a:t>
            </a:r>
            <a:r>
              <a:rPr lang="en-US" altLang="en-US" sz="1800">
                <a:ea typeface="Calibri" panose="020F0502020204030204" pitchFamily="34" charset="0"/>
                <a:cs typeface="Times New Roman" panose="02020603050405020304" pitchFamily="18" charset="0"/>
              </a:rPr>
              <a:t>, 53-68, (1979).</a:t>
            </a:r>
          </a:p>
          <a:p>
            <a:pPr>
              <a:spcBef>
                <a:spcPct val="0"/>
              </a:spcBef>
              <a:spcAft>
                <a:spcPts val="800"/>
              </a:spcAft>
            </a:pPr>
            <a:r>
              <a:rPr lang="en-US" altLang="en-US" sz="1800">
                <a:ea typeface="Calibri" panose="020F0502020204030204" pitchFamily="34" charset="0"/>
                <a:cs typeface="Times New Roman" panose="02020603050405020304" pitchFamily="18" charset="0"/>
              </a:rPr>
              <a:t>15	Hegde, V. I., Shirodkar, S. N., Tit, N., U.V.Waghmare Yamani, Z. H., "First principles analysis of graphene and its ability to maintain long-ranged interaction with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Surface Science </a:t>
            </a:r>
            <a:r>
              <a:rPr lang="en-US" altLang="en-US" sz="1800" b="1">
                <a:ea typeface="Calibri" panose="020F0502020204030204" pitchFamily="34" charset="0"/>
                <a:cs typeface="Times New Roman" panose="02020603050405020304" pitchFamily="18" charset="0"/>
              </a:rPr>
              <a:t>621</a:t>
            </a:r>
            <a:r>
              <a:rPr lang="en-US" altLang="en-US" sz="1800">
                <a:ea typeface="Calibri" panose="020F0502020204030204" pitchFamily="34" charset="0"/>
                <a:cs typeface="Times New Roman" panose="02020603050405020304" pitchFamily="18" charset="0"/>
              </a:rPr>
              <a:t>, 168–174, (2014).</a:t>
            </a: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p:txBody>
      </p:sp>
      <p:sp>
        <p:nvSpPr>
          <p:cNvPr id="40964" name="Slide Number Placeholder 3">
            <a:extLst>
              <a:ext uri="{FF2B5EF4-FFF2-40B4-BE49-F238E27FC236}">
                <a16:creationId xmlns:a16="http://schemas.microsoft.com/office/drawing/2014/main" id="{7C3F768F-3853-4306-8DBC-321C740386A4}"/>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AE2E950-3040-4E3C-9DAA-DF71D0F47E46}" type="slidenum">
              <a:rPr lang="en-US" altLang="en-US" smtClean="0"/>
              <a:pPr/>
              <a:t>20</a:t>
            </a:fld>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a:extLst>
              <a:ext uri="{FF2B5EF4-FFF2-40B4-BE49-F238E27FC236}">
                <a16:creationId xmlns:a16="http://schemas.microsoft.com/office/drawing/2014/main" id="{346C901D-AFD5-4A72-880B-9830F1F1E7A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a:extLst>
              <a:ext uri="{FF2B5EF4-FFF2-40B4-BE49-F238E27FC236}">
                <a16:creationId xmlns:a16="http://schemas.microsoft.com/office/drawing/2014/main" id="{CC052FCF-1C8C-4DD6-A008-768F34D75EE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Set of H</a:t>
            </a:r>
            <a:r>
              <a:rPr lang="en-US" altLang="en-US" baseline="-25000"/>
              <a:t>2</a:t>
            </a:r>
            <a:r>
              <a:rPr lang="en-US" altLang="en-US"/>
              <a:t>S TDS curves where H</a:t>
            </a:r>
            <a:r>
              <a:rPr lang="en-US" altLang="en-US" baseline="-25000"/>
              <a:t>2</a:t>
            </a:r>
            <a:r>
              <a:rPr lang="en-US" altLang="en-US"/>
              <a:t>S was dosed at ~100 K on graphene/Ruthenium. The parent mass was collected. Exposures,</a:t>
            </a:r>
            <a:r>
              <a:rPr lang="en-US" altLang="en-US">
                <a:latin typeface="Symbol" panose="05050102010706020507" pitchFamily="18" charset="2"/>
              </a:rPr>
              <a:t> c, </a:t>
            </a:r>
            <a:r>
              <a:rPr lang="en-US" altLang="en-US"/>
              <a:t>are given in Langmuir. The a-peak denotes a monolayer feature.</a:t>
            </a:r>
          </a:p>
          <a:p>
            <a:endParaRPr lang="en-US" altLang="en-US"/>
          </a:p>
        </p:txBody>
      </p:sp>
      <p:sp>
        <p:nvSpPr>
          <p:cNvPr id="43012" name="Slide Number Placeholder 3">
            <a:extLst>
              <a:ext uri="{FF2B5EF4-FFF2-40B4-BE49-F238E27FC236}">
                <a16:creationId xmlns:a16="http://schemas.microsoft.com/office/drawing/2014/main" id="{3BF68DFA-9E22-4F98-A785-FB1E7E87182C}"/>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6EFDF7A9-E88D-41C8-804E-7F6A5812CD62}" type="slidenum">
              <a:rPr lang="en-US" altLang="en-US" smtClean="0"/>
              <a:pPr/>
              <a:t>21</a:t>
            </a:fld>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a:extLst>
              <a:ext uri="{FF2B5EF4-FFF2-40B4-BE49-F238E27FC236}">
                <a16:creationId xmlns:a16="http://schemas.microsoft.com/office/drawing/2014/main" id="{A5379B9C-6B0C-474D-8CE2-71D61E46D53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a:extLst>
              <a:ext uri="{FF2B5EF4-FFF2-40B4-BE49-F238E27FC236}">
                <a16:creationId xmlns:a16="http://schemas.microsoft.com/office/drawing/2014/main" id="{7868755D-87D0-4B2C-95B2-AED89B324D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ea typeface="Calibri" panose="020F0502020204030204" pitchFamily="34" charset="0"/>
                <a:cs typeface="Times New Roman" panose="02020603050405020304" pitchFamily="18" charset="0"/>
              </a:rPr>
              <a:t>1	Mohammadi-Manesh, E., Vaezzadeh, M. Saeidi, M., "Cu- and CuO-decorated graphene as a nanosensor for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detection at room temperature" Surface Science </a:t>
            </a:r>
            <a:r>
              <a:rPr lang="en-US" altLang="en-US" sz="1800" b="1">
                <a:ea typeface="Calibri" panose="020F0502020204030204" pitchFamily="34" charset="0"/>
                <a:cs typeface="Times New Roman" panose="02020603050405020304" pitchFamily="18" charset="0"/>
              </a:rPr>
              <a:t>636</a:t>
            </a:r>
            <a:r>
              <a:rPr lang="en-US" altLang="en-US" sz="1800">
                <a:ea typeface="Calibri" panose="020F0502020204030204" pitchFamily="34" charset="0"/>
                <a:cs typeface="Times New Roman" panose="02020603050405020304" pitchFamily="18" charset="0"/>
              </a:rPr>
              <a:t>, 36–41, (2015).</a:t>
            </a:r>
          </a:p>
          <a:p>
            <a:pPr>
              <a:spcBef>
                <a:spcPct val="0"/>
              </a:spcBef>
            </a:pPr>
            <a:r>
              <a:rPr lang="en-US" altLang="en-US" sz="1800">
                <a:ea typeface="Calibri" panose="020F0502020204030204" pitchFamily="34" charset="0"/>
                <a:cs typeface="Times New Roman" panose="02020603050405020304" pitchFamily="18" charset="0"/>
              </a:rPr>
              <a:t>2	Faye, O., Raj, A., Mittal, V. Beye, A. C.,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adsorption on graphene in the presence of sulfur: A density functional theory study" Computational Materials Science </a:t>
            </a:r>
            <a:r>
              <a:rPr lang="en-US" altLang="en-US" sz="1800" b="1">
                <a:ea typeface="Calibri" panose="020F0502020204030204" pitchFamily="34" charset="0"/>
                <a:cs typeface="Times New Roman" panose="02020603050405020304" pitchFamily="18" charset="0"/>
              </a:rPr>
              <a:t>117</a:t>
            </a:r>
            <a:r>
              <a:rPr lang="en-US" altLang="en-US" sz="1800">
                <a:ea typeface="Calibri" panose="020F0502020204030204" pitchFamily="34" charset="0"/>
                <a:cs typeface="Times New Roman" panose="02020603050405020304" pitchFamily="18" charset="0"/>
              </a:rPr>
              <a:t>, 110–119, (2016).</a:t>
            </a:r>
          </a:p>
          <a:p>
            <a:pPr>
              <a:spcBef>
                <a:spcPct val="0"/>
              </a:spcBef>
            </a:pPr>
            <a:r>
              <a:rPr lang="en-US" altLang="en-US" sz="1800">
                <a:ea typeface="Calibri" panose="020F0502020204030204" pitchFamily="34" charset="0"/>
                <a:cs typeface="Times New Roman" panose="02020603050405020304" pitchFamily="18" charset="0"/>
              </a:rPr>
              <a:t>3	Hegde, V. I., Shirodkar, S. N., Tit, N., U.V.Waghmare Yamani, Z. H., "First principles analysis of graphene and its ability to maintain long-ranged interaction with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Surface Science </a:t>
            </a:r>
            <a:r>
              <a:rPr lang="en-US" altLang="en-US" sz="1800" b="1">
                <a:ea typeface="Calibri" panose="020F0502020204030204" pitchFamily="34" charset="0"/>
                <a:cs typeface="Times New Roman" panose="02020603050405020304" pitchFamily="18" charset="0"/>
              </a:rPr>
              <a:t>621</a:t>
            </a:r>
            <a:r>
              <a:rPr lang="en-US" altLang="en-US" sz="1800">
                <a:ea typeface="Calibri" panose="020F0502020204030204" pitchFamily="34" charset="0"/>
                <a:cs typeface="Times New Roman" panose="02020603050405020304" pitchFamily="18" charset="0"/>
              </a:rPr>
              <a:t>, 168–174, (2014).</a:t>
            </a:r>
          </a:p>
          <a:p>
            <a:pPr>
              <a:spcBef>
                <a:spcPct val="0"/>
              </a:spcBef>
            </a:pPr>
            <a:r>
              <a:rPr lang="en-US" altLang="en-US" sz="1800">
                <a:ea typeface="Calibri" panose="020F0502020204030204" pitchFamily="34" charset="0"/>
                <a:cs typeface="Times New Roman" panose="02020603050405020304" pitchFamily="18" charset="0"/>
              </a:rPr>
              <a:t>4	Borisova, D., Antonov, V. Proykova, A., "Hydrogen Sulfide Adsorption on a Defective Graphene" International Journal of Quantum Chemistry </a:t>
            </a:r>
            <a:r>
              <a:rPr lang="en-US" altLang="en-US" sz="1800" b="1">
                <a:ea typeface="Calibri" panose="020F0502020204030204" pitchFamily="34" charset="0"/>
                <a:cs typeface="Times New Roman" panose="02020603050405020304" pitchFamily="18" charset="0"/>
              </a:rPr>
              <a:t>113</a:t>
            </a:r>
            <a:r>
              <a:rPr lang="en-US" altLang="en-US" sz="1800">
                <a:ea typeface="Calibri" panose="020F0502020204030204" pitchFamily="34" charset="0"/>
                <a:cs typeface="Times New Roman" panose="02020603050405020304" pitchFamily="18" charset="0"/>
              </a:rPr>
              <a:t>, 786–791, (2013).</a:t>
            </a:r>
          </a:p>
          <a:p>
            <a:pPr>
              <a:spcBef>
                <a:spcPct val="0"/>
              </a:spcBef>
              <a:spcAft>
                <a:spcPts val="800"/>
              </a:spcAft>
            </a:pPr>
            <a:r>
              <a:rPr lang="en-US" altLang="en-US" sz="1800">
                <a:ea typeface="Calibri" panose="020F0502020204030204" pitchFamily="34" charset="0"/>
                <a:cs typeface="Times New Roman" panose="02020603050405020304" pitchFamily="18" charset="0"/>
              </a:rPr>
              <a:t>5	Michalak, W., Broitman, E., Alvin, M. A., Gellman, A. J. Miller, J. B., "Interactions of SO</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and H</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S with amorphous carbon films" Applied Catalysis A: General </a:t>
            </a:r>
            <a:r>
              <a:rPr lang="en-US" altLang="en-US" sz="1800" b="1">
                <a:ea typeface="Calibri" panose="020F0502020204030204" pitchFamily="34" charset="0"/>
                <a:cs typeface="Times New Roman" panose="02020603050405020304" pitchFamily="18" charset="0"/>
              </a:rPr>
              <a:t>362</a:t>
            </a:r>
            <a:r>
              <a:rPr lang="en-US" altLang="en-US" sz="1800">
                <a:ea typeface="Calibri" panose="020F0502020204030204" pitchFamily="34" charset="0"/>
                <a:cs typeface="Times New Roman" panose="02020603050405020304" pitchFamily="18" charset="0"/>
              </a:rPr>
              <a:t>, 8-13, (2009).</a:t>
            </a:r>
          </a:p>
          <a:p>
            <a:endParaRPr lang="en-US" altLang="en-US">
              <a:ea typeface="Calibri" panose="020F0502020204030204" pitchFamily="34" charset="0"/>
              <a:cs typeface="Times New Roman" panose="02020603050405020304" pitchFamily="18" charset="0"/>
            </a:endParaRPr>
          </a:p>
        </p:txBody>
      </p:sp>
      <p:sp>
        <p:nvSpPr>
          <p:cNvPr id="45060" name="Slide Number Placeholder 3">
            <a:extLst>
              <a:ext uri="{FF2B5EF4-FFF2-40B4-BE49-F238E27FC236}">
                <a16:creationId xmlns:a16="http://schemas.microsoft.com/office/drawing/2014/main" id="{3DB818BD-D721-4374-BD13-761A571A89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C47888FE-11E4-4E52-8598-1C6D0C85DC56}" type="slidenum">
              <a:rPr lang="en-US" altLang="en-US" smtClean="0"/>
              <a:pPr/>
              <a:t>22</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4C3AB892-7628-41E3-9FA1-B9E7DA75ADA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CB3EC2B6-B180-49CC-A58C-A98CCCBF15C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z="1800">
                <a:solidFill>
                  <a:srgbClr val="202122"/>
                </a:solidFill>
                <a:latin typeface="Arial" panose="020B0604020202020204" pitchFamily="34" charset="0"/>
              </a:rPr>
              <a:t>Noble metals </a:t>
            </a:r>
          </a:p>
          <a:p>
            <a:r>
              <a:rPr lang="en-US" altLang="en-US" sz="1800">
                <a:solidFill>
                  <a:srgbClr val="0645AD"/>
                </a:solidFill>
                <a:latin typeface="Arial" panose="020B0604020202020204" pitchFamily="34" charset="0"/>
              </a:rPr>
              <a:t>ruthenium</a:t>
            </a:r>
            <a:r>
              <a:rPr lang="en-US" altLang="en-US" sz="1800">
                <a:solidFill>
                  <a:srgbClr val="202122"/>
                </a:solidFill>
                <a:latin typeface="Arial" panose="020B0604020202020204" pitchFamily="34" charset="0"/>
              </a:rPr>
              <a:t> (Ru), </a:t>
            </a:r>
          </a:p>
          <a:p>
            <a:r>
              <a:rPr lang="en-US" altLang="en-US" sz="1800">
                <a:solidFill>
                  <a:srgbClr val="0645AD"/>
                </a:solidFill>
                <a:latin typeface="Arial" panose="020B0604020202020204" pitchFamily="34" charset="0"/>
              </a:rPr>
              <a:t>rhodium</a:t>
            </a:r>
            <a:r>
              <a:rPr lang="en-US" altLang="en-US" sz="1800">
                <a:solidFill>
                  <a:srgbClr val="202122"/>
                </a:solidFill>
                <a:latin typeface="Arial" panose="020B0604020202020204" pitchFamily="34" charset="0"/>
              </a:rPr>
              <a:t> (Rh), </a:t>
            </a:r>
          </a:p>
          <a:p>
            <a:r>
              <a:rPr lang="en-US" altLang="en-US" sz="1800">
                <a:solidFill>
                  <a:srgbClr val="0645AD"/>
                </a:solidFill>
                <a:latin typeface="Arial" panose="020B0604020202020204" pitchFamily="34" charset="0"/>
              </a:rPr>
              <a:t>palladium</a:t>
            </a:r>
            <a:r>
              <a:rPr lang="en-US" altLang="en-US" sz="1800">
                <a:solidFill>
                  <a:srgbClr val="202122"/>
                </a:solidFill>
                <a:latin typeface="Arial" panose="020B0604020202020204" pitchFamily="34" charset="0"/>
              </a:rPr>
              <a:t> (Pd), </a:t>
            </a:r>
          </a:p>
          <a:p>
            <a:r>
              <a:rPr lang="en-US" altLang="en-US" sz="1800">
                <a:solidFill>
                  <a:srgbClr val="0645AD"/>
                </a:solidFill>
                <a:latin typeface="Arial" panose="020B0604020202020204" pitchFamily="34" charset="0"/>
              </a:rPr>
              <a:t>osmium</a:t>
            </a:r>
            <a:r>
              <a:rPr lang="en-US" altLang="en-US" sz="1800">
                <a:solidFill>
                  <a:srgbClr val="202122"/>
                </a:solidFill>
                <a:latin typeface="Arial" panose="020B0604020202020204" pitchFamily="34" charset="0"/>
              </a:rPr>
              <a:t> (Os), </a:t>
            </a:r>
          </a:p>
          <a:p>
            <a:r>
              <a:rPr lang="en-US" altLang="en-US" sz="1800">
                <a:solidFill>
                  <a:srgbClr val="0645AD"/>
                </a:solidFill>
                <a:latin typeface="Arial" panose="020B0604020202020204" pitchFamily="34" charset="0"/>
              </a:rPr>
              <a:t>iridium</a:t>
            </a:r>
            <a:r>
              <a:rPr lang="en-US" altLang="en-US" sz="1800">
                <a:solidFill>
                  <a:srgbClr val="202122"/>
                </a:solidFill>
                <a:latin typeface="Arial" panose="020B0604020202020204" pitchFamily="34" charset="0"/>
              </a:rPr>
              <a:t> (Ir), </a:t>
            </a:r>
          </a:p>
          <a:p>
            <a:r>
              <a:rPr lang="en-US" altLang="en-US" sz="1800">
                <a:solidFill>
                  <a:srgbClr val="0645AD"/>
                </a:solidFill>
                <a:latin typeface="Arial" panose="020B0604020202020204" pitchFamily="34" charset="0"/>
              </a:rPr>
              <a:t>platinum</a:t>
            </a:r>
            <a:r>
              <a:rPr lang="en-US" altLang="en-US" sz="1800">
                <a:solidFill>
                  <a:srgbClr val="202122"/>
                </a:solidFill>
                <a:latin typeface="Arial" panose="020B0604020202020204" pitchFamily="34" charset="0"/>
              </a:rPr>
              <a:t> (Pt), </a:t>
            </a:r>
          </a:p>
          <a:p>
            <a:r>
              <a:rPr lang="en-US" altLang="en-US" sz="1800">
                <a:solidFill>
                  <a:srgbClr val="0645AD"/>
                </a:solidFill>
                <a:latin typeface="Arial" panose="020B0604020202020204" pitchFamily="34" charset="0"/>
              </a:rPr>
              <a:t>gold</a:t>
            </a:r>
            <a:r>
              <a:rPr lang="en-US" altLang="en-US" sz="1800">
                <a:solidFill>
                  <a:srgbClr val="202122"/>
                </a:solidFill>
                <a:latin typeface="Arial" panose="020B0604020202020204" pitchFamily="34" charset="0"/>
              </a:rPr>
              <a:t> (Au), </a:t>
            </a:r>
          </a:p>
          <a:p>
            <a:r>
              <a:rPr lang="en-US" altLang="en-US" sz="1800">
                <a:solidFill>
                  <a:srgbClr val="0645AD"/>
                </a:solidFill>
                <a:latin typeface="Arial" panose="020B0604020202020204" pitchFamily="34" charset="0"/>
              </a:rPr>
              <a:t>silver</a:t>
            </a:r>
            <a:r>
              <a:rPr lang="en-US" altLang="en-US" sz="1800">
                <a:solidFill>
                  <a:srgbClr val="202122"/>
                </a:solidFill>
                <a:latin typeface="Arial" panose="020B0604020202020204" pitchFamily="34" charset="0"/>
              </a:rPr>
              <a:t> (Ag).</a:t>
            </a:r>
          </a:p>
          <a:p>
            <a:endParaRPr lang="en-US" altLang="en-US" sz="1800">
              <a:solidFill>
                <a:srgbClr val="202122"/>
              </a:solidFill>
              <a:latin typeface="Arial" panose="020B0604020202020204" pitchFamily="34" charset="0"/>
            </a:endParaRPr>
          </a:p>
          <a:p>
            <a:r>
              <a:rPr lang="en-US" altLang="en-US" sz="1800">
                <a:solidFill>
                  <a:srgbClr val="202122"/>
                </a:solidFill>
                <a:latin typeface="Arial" panose="020B0604020202020204" pitchFamily="34" charset="0"/>
              </a:rPr>
              <a:t>Def.: In </a:t>
            </a:r>
            <a:r>
              <a:rPr lang="en-US" altLang="en-US" sz="1800">
                <a:solidFill>
                  <a:srgbClr val="0645AD"/>
                </a:solidFill>
                <a:latin typeface="Arial" panose="020B0604020202020204" pitchFamily="34" charset="0"/>
              </a:rPr>
              <a:t>chemistry</a:t>
            </a:r>
            <a:r>
              <a:rPr lang="en-US" altLang="en-US" sz="1800">
                <a:solidFill>
                  <a:srgbClr val="202122"/>
                </a:solidFill>
                <a:latin typeface="Arial" panose="020B0604020202020204" pitchFamily="34" charset="0"/>
              </a:rPr>
              <a:t>, </a:t>
            </a:r>
            <a:r>
              <a:rPr lang="en-US" altLang="en-US" sz="1800" b="1">
                <a:solidFill>
                  <a:srgbClr val="202122"/>
                </a:solidFill>
                <a:latin typeface="Arial" panose="020B0604020202020204" pitchFamily="34" charset="0"/>
              </a:rPr>
              <a:t>noble metals</a:t>
            </a:r>
            <a:r>
              <a:rPr lang="en-US" altLang="en-US" sz="1800">
                <a:solidFill>
                  <a:srgbClr val="202122"/>
                </a:solidFill>
                <a:latin typeface="Arial" panose="020B0604020202020204" pitchFamily="34" charset="0"/>
              </a:rPr>
              <a:t> are metallic elements that show outstanding resistance to chemical attack even at high temperatures.</a:t>
            </a:r>
          </a:p>
          <a:p>
            <a:r>
              <a:rPr lang="en-US" altLang="en-US" sz="1800"/>
              <a:t>https://en.wikipedia.org/wiki/Noble_metal</a:t>
            </a: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s there any evidence that graphene and functionalized graphene can act as a catalys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Given the literature there is no doubt that noble metal free catalysis does work. Examples of noble metal free carbon catalysts are outlined in many published work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2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any studies concern synthetic organic chemistr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example, phenol oxidation by graphene oxide was reported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the Friedel–Crafts reaction of benzene using mesoporous carbon nitrides is describ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graphene oxide was used to catalyze the oxidation of alcohols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ee e.g. Tabs. 1-2 i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further examples and references.) Importantly, adsorption and reaction processes of sulfur compounds with GO have been studied extensivel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1, 13, 14, 24-2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s well as theoreticall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otocatalytic processes in the gas-phase on graphitic system were reported too such as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o methanol conversio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just to mention one study here. For noble metal free electrocatalysis see e.g.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9</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mbient pressure gas phase reactions are also known. For example, mesoporous carbon acts as a metal-free catalyst for the low-temperature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doping the carbon catalyst with nitrogen atom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6</a:t>
            </a:r>
            <a:r>
              <a:rPr lang="en-US" altLang="en-US" sz="1800">
                <a:latin typeface="Times New Roman" panose="02020603050405020304" pitchFamily="18" charset="0"/>
                <a:ea typeface="Calibri" panose="020F0502020204030204" pitchFamily="34" charset="0"/>
                <a:cs typeface="Times New Roman" panose="02020603050405020304" pitchFamily="18" charset="0"/>
              </a:rPr>
              <a:t>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scribes a high pressure study on an apparently thick layer of supported commercial GO flakes. On that system, CO oxidation (as a gas-surface reaction) was seen successfully at high pressure condi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n N and S doped graphene flakes NO dissociation was seen using a fixed-bed reactor.</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0</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In addition, many theoretical studies suggest that graphene and graphene oxide can work as a catalyst. For example,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xidation by graphene oxide was considered by density functional theory (DF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another DFT study an enhancement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N</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hydroxyl and carbonyl covered GO, compared with graphene, was theoretically predicted. Here hydrogen bond formation and even weak covalent bonds (by hybridization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GO bonds) were invok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milar theoretical results were reported about ammonia (N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GO.</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2</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Non carbon but noble metal free catalysts are also know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3</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Molecular adsorption was studied also experimentally on (functionalized)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4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but, experimental UHV surface science work characterizing surface reactions has apparently not been conducted, except our own work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 concern often voiced is whether graphene can really act as a catalyst in these processes. In some of the literature examples just discussed, the reactions may be stoichiometric, but also examples are known where graphene clearly acts as a catalyst. Citing directly the review about graphene in organic liquid phase reac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GO was recovered and reused for nine catalytic cycles...” (see page 11474, right colum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hat exactly is the definition of a catalyst. That citation concerns Michael addition reactions, similar results were obtained for C–H bond activation of aryl halides (see page 11475, left column in the same review). For other example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fects in graphene acting as active sites), ref. </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 3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nhanced CO adsorption, graphene was not altered, i.e., the process is catalytic),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 doped graphene catalyzing CO oxidation), etc.</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References </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cs typeface="Calibri" panose="020F0502020204030204" pitchFamily="34" charset="0"/>
              </a:rPr>
              <a:t>1	Su, D. S., Zhang, J., Frank, B., Thomas, A., Wang, X., Paraknowitsch, J. Schloegel, R., "Metal-Free Heterogeneous Catalysis for Sustainable Chemistry (review)" ChemSusChem </a:t>
            </a:r>
            <a:r>
              <a:rPr lang="en-US" altLang="en-US" sz="1800" b="1">
                <a:cs typeface="Calibri" panose="020F0502020204030204" pitchFamily="34" charset="0"/>
              </a:rPr>
              <a:t>3</a:t>
            </a:r>
            <a:r>
              <a:rPr lang="en-US" altLang="en-US" sz="1800">
                <a:cs typeface="Calibri" panose="020F0502020204030204" pitchFamily="34" charset="0"/>
              </a:rPr>
              <a:t>, 169–180, (2010).</a:t>
            </a:r>
          </a:p>
          <a:p>
            <a:pPr>
              <a:spcBef>
                <a:spcPct val="0"/>
              </a:spcBef>
            </a:pPr>
            <a:r>
              <a:rPr lang="en-US" altLang="en-US" sz="1800">
                <a:cs typeface="Calibri" panose="020F0502020204030204" pitchFamily="34" charset="0"/>
              </a:rPr>
              <a:t>2	Schreiner, P. R., "Metal-free organocatalysis through explicit hydrogen bonding interactions" Chem. Soc. Rev. </a:t>
            </a:r>
            <a:r>
              <a:rPr lang="en-US" altLang="en-US" sz="1800" b="1">
                <a:cs typeface="Calibri" panose="020F0502020204030204" pitchFamily="34" charset="0"/>
              </a:rPr>
              <a:t>32</a:t>
            </a:r>
            <a:r>
              <a:rPr lang="en-US" altLang="en-US" sz="1800">
                <a:cs typeface="Calibri" panose="020F0502020204030204" pitchFamily="34" charset="0"/>
              </a:rPr>
              <a:t>, 289–296., (2003).</a:t>
            </a:r>
          </a:p>
          <a:p>
            <a:pPr>
              <a:spcBef>
                <a:spcPct val="0"/>
              </a:spcBef>
            </a:pPr>
            <a:r>
              <a:rPr lang="en-US" altLang="en-US" sz="1800">
                <a:cs typeface="Calibri" panose="020F0502020204030204" pitchFamily="34" charset="0"/>
              </a:rPr>
              <a:t>3	Zhang, J., Su, D., Zhang, A., Wang, D., Schloegel, R. Hbert, C., "Nanocarbon as Robust Catalyst: Mechanistic Insight into Carbon-Mediated Catalysis" Angew. Chem. Int. Ed. </a:t>
            </a:r>
            <a:r>
              <a:rPr lang="en-US" altLang="en-US" sz="1800" b="1">
                <a:cs typeface="Calibri" panose="020F0502020204030204" pitchFamily="34" charset="0"/>
              </a:rPr>
              <a:t>46</a:t>
            </a:r>
            <a:r>
              <a:rPr lang="en-US" altLang="en-US" sz="1800">
                <a:cs typeface="Calibri" panose="020F0502020204030204" pitchFamily="34" charset="0"/>
              </a:rPr>
              <a:t>, 7319 –7323, (2007).</a:t>
            </a:r>
          </a:p>
          <a:p>
            <a:pPr>
              <a:spcBef>
                <a:spcPct val="0"/>
              </a:spcBef>
            </a:pPr>
            <a:r>
              <a:rPr lang="en-US" altLang="en-US" sz="1800">
                <a:cs typeface="Calibri" panose="020F0502020204030204" pitchFamily="34" charset="0"/>
              </a:rPr>
              <a:t>4	Wang, Y., Li, H., Yao, J., Wanga, X. Antoniettia, M., "Synthesis of boron doped polymeric carbon nitride solids and their use as metal-free catalysts for aliphatic C–H bond oxidation" Chem. Sci. </a:t>
            </a:r>
            <a:r>
              <a:rPr lang="en-US" altLang="en-US" sz="1800" b="1">
                <a:cs typeface="Calibri" panose="020F0502020204030204" pitchFamily="34" charset="0"/>
              </a:rPr>
              <a:t>2</a:t>
            </a:r>
            <a:r>
              <a:rPr lang="en-US" altLang="en-US" sz="1800">
                <a:cs typeface="Calibri" panose="020F0502020204030204" pitchFamily="34" charset="0"/>
              </a:rPr>
              <a:t>, 446–450, (2011).</a:t>
            </a:r>
          </a:p>
          <a:p>
            <a:pPr>
              <a:spcBef>
                <a:spcPct val="0"/>
              </a:spcBef>
            </a:pPr>
            <a:r>
              <a:rPr lang="en-US" altLang="en-US" sz="1800">
                <a:cs typeface="Calibri" panose="020F0502020204030204" pitchFamily="34" charset="0"/>
              </a:rPr>
              <a:t>5	Xiaoyan, S., Rui, W. Dangsheng, S., "Research progress in metal-free carbon-based catalysts" Chinese Journal of Catalysis </a:t>
            </a:r>
            <a:r>
              <a:rPr lang="en-US" altLang="en-US" sz="1800" b="1">
                <a:cs typeface="Calibri" panose="020F0502020204030204" pitchFamily="34" charset="0"/>
              </a:rPr>
              <a:t>34</a:t>
            </a:r>
            <a:r>
              <a:rPr lang="en-US" altLang="en-US" sz="1800">
                <a:cs typeface="Calibri" panose="020F0502020204030204" pitchFamily="34" charset="0"/>
              </a:rPr>
              <a:t>, 508–523, (2013).</a:t>
            </a:r>
          </a:p>
          <a:p>
            <a:pPr>
              <a:spcBef>
                <a:spcPct val="0"/>
              </a:spcBef>
            </a:pPr>
            <a:r>
              <a:rPr lang="en-US" altLang="en-US" sz="1800">
                <a:cs typeface="Calibri" panose="020F0502020204030204" pitchFamily="34" charset="0"/>
              </a:rPr>
              <a:t>6	Qi, W. Su, D., "Metal-Free Carbon Catalysts for Oxidative Dehydrogenation Reactions" ACS Catal. </a:t>
            </a:r>
            <a:r>
              <a:rPr lang="en-US" altLang="en-US" sz="1800" b="1">
                <a:cs typeface="Calibri" panose="020F0502020204030204" pitchFamily="34" charset="0"/>
              </a:rPr>
              <a:t>4</a:t>
            </a:r>
            <a:r>
              <a:rPr lang="en-US" altLang="en-US" sz="1800">
                <a:cs typeface="Calibri" panose="020F0502020204030204" pitchFamily="34" charset="0"/>
              </a:rPr>
              <a:t>, 3212−3218, (2014).</a:t>
            </a:r>
          </a:p>
          <a:p>
            <a:pPr>
              <a:spcBef>
                <a:spcPct val="0"/>
              </a:spcBef>
            </a:pPr>
            <a:r>
              <a:rPr lang="en-US" altLang="en-US" sz="1800">
                <a:cs typeface="Calibri" panose="020F0502020204030204" pitchFamily="34" charset="0"/>
              </a:rPr>
              <a:t>7	Sun, H., Wang, Y., Liu, S., Ge, L., Wang, L., Zhub, Z. Wang, S., "Facile synthesis of nitrogen doped reduced graphene oxide as a superior metal-free catalyst for oxidation" Chem. Commun. </a:t>
            </a:r>
            <a:r>
              <a:rPr lang="en-US" altLang="en-US" sz="1800" b="1">
                <a:cs typeface="Calibri" panose="020F0502020204030204" pitchFamily="34" charset="0"/>
              </a:rPr>
              <a:t>49</a:t>
            </a:r>
            <a:r>
              <a:rPr lang="en-US" altLang="en-US" sz="1800">
                <a:cs typeface="Calibri" panose="020F0502020204030204" pitchFamily="34" charset="0"/>
              </a:rPr>
              <a:t>, 9914-9916, (2013).</a:t>
            </a:r>
          </a:p>
          <a:p>
            <a:pPr>
              <a:spcBef>
                <a:spcPct val="0"/>
              </a:spcBef>
            </a:pPr>
            <a:r>
              <a:rPr lang="en-US" altLang="en-US" sz="1800">
                <a:cs typeface="Calibri" panose="020F0502020204030204" pitchFamily="34" charset="0"/>
              </a:rPr>
              <a:t>8	Sakaushi, K., Fellinger, T. P. Antonietti, M., "Bifunctional Metal-Free Catalysis of Mesoporous Noble Carbons for Oxygen Reduction and Evolution Reactions" ChemSusChem </a:t>
            </a:r>
            <a:r>
              <a:rPr lang="en-US" altLang="en-US" sz="1800" b="1">
                <a:cs typeface="Calibri" panose="020F0502020204030204" pitchFamily="34" charset="0"/>
              </a:rPr>
              <a:t>8</a:t>
            </a:r>
            <a:r>
              <a:rPr lang="en-US" altLang="en-US" sz="1800">
                <a:cs typeface="Calibri" panose="020F0502020204030204" pitchFamily="34" charset="0"/>
              </a:rPr>
              <a:t>, 1156 – 1160, (2015).</a:t>
            </a:r>
          </a:p>
          <a:p>
            <a:pPr>
              <a:spcBef>
                <a:spcPct val="0"/>
              </a:spcBef>
            </a:pPr>
            <a:r>
              <a:rPr lang="en-US" altLang="en-US" sz="1800">
                <a:cs typeface="Calibri" panose="020F0502020204030204" pitchFamily="34" charset="0"/>
              </a:rPr>
              <a:t>9	Zhang, M. Dain, L., "Carbon nanomaterials as metal-free catalysts in next generation fuel cells" Nano Energy </a:t>
            </a:r>
            <a:r>
              <a:rPr lang="en-US" altLang="en-US" sz="1800" b="1">
                <a:cs typeface="Calibri" panose="020F0502020204030204" pitchFamily="34" charset="0"/>
              </a:rPr>
              <a:t>1</a:t>
            </a:r>
            <a:r>
              <a:rPr lang="en-US" altLang="en-US" sz="1800">
                <a:cs typeface="Calibri" panose="020F0502020204030204" pitchFamily="34" charset="0"/>
              </a:rPr>
              <a:t>, 514–517, (2012).</a:t>
            </a:r>
          </a:p>
          <a:p>
            <a:pPr>
              <a:spcBef>
                <a:spcPct val="0"/>
              </a:spcBef>
            </a:pPr>
            <a:r>
              <a:rPr lang="en-US" altLang="en-US" sz="1800">
                <a:cs typeface="Calibri" panose="020F0502020204030204" pitchFamily="34" charset="0"/>
              </a:rPr>
              <a:t>10	Dai, L., Xue, Y., Qu, L., Choi, H. Baek, J., "Metal-Free Catalysts for Oxygen Reduction Reaction" Chem. Rev. </a:t>
            </a:r>
            <a:r>
              <a:rPr lang="en-US" altLang="en-US" sz="1800" b="1">
                <a:cs typeface="Calibri" panose="020F0502020204030204" pitchFamily="34" charset="0"/>
              </a:rPr>
              <a:t>115</a:t>
            </a:r>
            <a:r>
              <a:rPr lang="en-US" altLang="en-US" sz="1800">
                <a:cs typeface="Calibri" panose="020F0502020204030204" pitchFamily="34" charset="0"/>
              </a:rPr>
              <a:t>, 4823−4892, (2015).</a:t>
            </a:r>
          </a:p>
          <a:p>
            <a:pPr>
              <a:spcBef>
                <a:spcPct val="0"/>
              </a:spcBef>
            </a:pPr>
            <a:r>
              <a:rPr lang="en-US" altLang="en-US" sz="1800">
                <a:cs typeface="Calibri" panose="020F0502020204030204" pitchFamily="34" charset="0"/>
              </a:rPr>
              <a:t>11	Zhai, C., Sun, M., Zhua, M., Song, S. Jiang, S., "A new method to synthesize sulfur-doped graphene as effectivemetal-free electrocatalyst for oxygen reduction reaction" Applied Surface Science </a:t>
            </a:r>
            <a:r>
              <a:rPr lang="en-US" altLang="en-US" sz="1800" b="1">
                <a:cs typeface="Calibri" panose="020F0502020204030204" pitchFamily="34" charset="0"/>
              </a:rPr>
              <a:t>407</a:t>
            </a:r>
            <a:r>
              <a:rPr lang="en-US" altLang="en-US" sz="1800">
                <a:cs typeface="Calibri" panose="020F0502020204030204" pitchFamily="34" charset="0"/>
              </a:rPr>
              <a:t>, 503–508, (2017).</a:t>
            </a:r>
          </a:p>
          <a:p>
            <a:pPr>
              <a:spcBef>
                <a:spcPct val="0"/>
              </a:spcBef>
            </a:pPr>
            <a:r>
              <a:rPr lang="en-US" altLang="en-US" sz="1800">
                <a:cs typeface="Calibri" panose="020F0502020204030204" pitchFamily="34" charset="0"/>
              </a:rPr>
              <a:t>12	Tang, Y., Chen, W., Shen, Z., Chang, S., Zhao, M. Dai, X., "Nitrogen coordinated silicon-doped graphene as a potential alternative metal-free catalyst for CO oxidation" Carbon </a:t>
            </a:r>
            <a:r>
              <a:rPr lang="en-US" altLang="en-US" sz="1800" b="1">
                <a:cs typeface="Calibri" panose="020F0502020204030204" pitchFamily="34" charset="0"/>
              </a:rPr>
              <a:t>111</a:t>
            </a:r>
            <a:r>
              <a:rPr lang="en-US" altLang="en-US" sz="1800">
                <a:cs typeface="Calibri" panose="020F0502020204030204" pitchFamily="34" charset="0"/>
              </a:rPr>
              <a:t>, 448-458, (2017).</a:t>
            </a:r>
          </a:p>
          <a:p>
            <a:pPr>
              <a:spcBef>
                <a:spcPct val="0"/>
              </a:spcBef>
            </a:pPr>
            <a:r>
              <a:rPr lang="en-US" altLang="en-US" sz="1800">
                <a:cs typeface="Calibri" panose="020F0502020204030204" pitchFamily="34" charset="0"/>
              </a:rPr>
              <a:t>13	Zhao, Q., Mao, Q., Zhou, Y., Wei, J., Liu, X., Yang, J., Luo, L., Zhang, J., Chen, H., Chen, H. Tang, L., "Review: Metal-free carbon materials-catalyzed sulfate radical-based advanced oxidation processes: A review on heterogeneous catalysts and applications" Chemosphere </a:t>
            </a:r>
            <a:r>
              <a:rPr lang="en-US" altLang="en-US" sz="1800" b="1">
                <a:cs typeface="Calibri" panose="020F0502020204030204" pitchFamily="34" charset="0"/>
              </a:rPr>
              <a:t>189</a:t>
            </a:r>
            <a:r>
              <a:rPr lang="en-US" altLang="en-US" sz="1800">
                <a:cs typeface="Calibri" panose="020F0502020204030204" pitchFamily="34" charset="0"/>
              </a:rPr>
              <a:t>, 224-238, (2017).</a:t>
            </a:r>
          </a:p>
          <a:p>
            <a:pPr>
              <a:spcBef>
                <a:spcPct val="0"/>
              </a:spcBef>
            </a:pPr>
            <a:r>
              <a:rPr lang="en-US" altLang="en-US" sz="1800">
                <a:cs typeface="Calibri" panose="020F0502020204030204" pitchFamily="34" charset="0"/>
              </a:rPr>
              <a:t>14	Esrafili, M. D., Saeidi, N. Nematollahi, P., "Si-doped graphene: A promising metal-free catalystfor oxidation of SO</a:t>
            </a:r>
            <a:r>
              <a:rPr lang="en-US" altLang="en-US" sz="1800" baseline="-25000">
                <a:cs typeface="Calibri" panose="020F0502020204030204" pitchFamily="34" charset="0"/>
              </a:rPr>
              <a:t>2</a:t>
            </a:r>
            <a:r>
              <a:rPr lang="en-US" altLang="en-US" sz="1800">
                <a:cs typeface="Calibri" panose="020F0502020204030204" pitchFamily="34" charset="0"/>
              </a:rPr>
              <a:t>" Chemical Physics Letters </a:t>
            </a:r>
            <a:r>
              <a:rPr lang="en-US" altLang="en-US" sz="1800" b="1">
                <a:cs typeface="Calibri" panose="020F0502020204030204" pitchFamily="34" charset="0"/>
              </a:rPr>
              <a:t>649</a:t>
            </a:r>
            <a:r>
              <a:rPr lang="en-US" altLang="en-US" sz="1800">
                <a:cs typeface="Calibri" panose="020F0502020204030204" pitchFamily="34" charset="0"/>
              </a:rPr>
              <a:t>, 37–43, (2016).</a:t>
            </a:r>
          </a:p>
          <a:p>
            <a:pPr>
              <a:spcBef>
                <a:spcPct val="0"/>
              </a:spcBef>
            </a:pPr>
            <a:r>
              <a:rPr lang="en-US" altLang="en-US" sz="1800">
                <a:cs typeface="Calibri" panose="020F0502020204030204" pitchFamily="34" charset="0"/>
              </a:rPr>
              <a:t>15	Tang, Y., Liu, Z., Dai, X., Yang, Z., Chen, W., Ma, D. Lu, Z., "Theoretical study on the Si-doped graphene as an efficient metal-freecatalyst for CO oxidation" Applied Surface Science </a:t>
            </a:r>
            <a:r>
              <a:rPr lang="en-US" altLang="en-US" sz="1800" b="1">
                <a:cs typeface="Calibri" panose="020F0502020204030204" pitchFamily="34" charset="0"/>
              </a:rPr>
              <a:t>308</a:t>
            </a:r>
            <a:r>
              <a:rPr lang="en-US" altLang="en-US" sz="1800">
                <a:cs typeface="Calibri" panose="020F0502020204030204" pitchFamily="34" charset="0"/>
              </a:rPr>
              <a:t>, 402–407, (2014).</a:t>
            </a:r>
          </a:p>
          <a:p>
            <a:pPr>
              <a:spcBef>
                <a:spcPct val="0"/>
              </a:spcBef>
            </a:pPr>
            <a:r>
              <a:rPr lang="en-US" altLang="en-US" sz="1800">
                <a:cs typeface="Calibri" panose="020F0502020204030204" pitchFamily="34" charset="0"/>
              </a:rPr>
              <a:t>16	Sun, F., Liu, J., Chen, H., Zhang, Z., Qiao, W., Long, D. Ling, L., "Nitrogen-Rich Mesoporous Carbons: Highly Efficient, Regenerable Metal-Free Catalysts for Low-Temperature Oxidation of H</a:t>
            </a:r>
            <a:r>
              <a:rPr lang="en-US" altLang="en-US" sz="1800" baseline="-25000">
                <a:cs typeface="Calibri" panose="020F0502020204030204" pitchFamily="34" charset="0"/>
              </a:rPr>
              <a:t>2</a:t>
            </a:r>
            <a:r>
              <a:rPr lang="en-US" altLang="en-US" sz="1800">
                <a:cs typeface="Calibri" panose="020F0502020204030204" pitchFamily="34" charset="0"/>
              </a:rPr>
              <a:t>S" ACS Catal. </a:t>
            </a:r>
            <a:r>
              <a:rPr lang="en-US" altLang="en-US" sz="1800" b="1">
                <a:cs typeface="Calibri" panose="020F0502020204030204" pitchFamily="34" charset="0"/>
              </a:rPr>
              <a:t>3</a:t>
            </a:r>
            <a:r>
              <a:rPr lang="en-US" altLang="en-US" sz="1800">
                <a:cs typeface="Calibri" panose="020F0502020204030204" pitchFamily="34" charset="0"/>
              </a:rPr>
              <a:t>, 862−870, (2013).</a:t>
            </a:r>
          </a:p>
          <a:p>
            <a:pPr>
              <a:spcBef>
                <a:spcPct val="0"/>
              </a:spcBef>
            </a:pPr>
            <a:r>
              <a:rPr lang="en-US" altLang="en-US" sz="1800">
                <a:cs typeface="Calibri" panose="020F0502020204030204" pitchFamily="34" charset="0"/>
              </a:rPr>
              <a:t>17	Komeily-Nia, Z., Chen, J. Y., Nasri-Nasrabadi, B., Lei, W. W., Yuan, B., Zhang, J., Qu, L. T., Gupta, A. Li, J. L., "The key structural features governing the free radicals and catalytic activity of graphite/graphene oxide" Phys.Chem.Chem.Phys. </a:t>
            </a:r>
            <a:r>
              <a:rPr lang="en-US" altLang="en-US" sz="1800" b="1">
                <a:cs typeface="Calibri" panose="020F0502020204030204" pitchFamily="34" charset="0"/>
              </a:rPr>
              <a:t>22</a:t>
            </a:r>
            <a:r>
              <a:rPr lang="en-US" altLang="en-US" sz="1800">
                <a:cs typeface="Calibri" panose="020F0502020204030204" pitchFamily="34" charset="0"/>
              </a:rPr>
              <a:t>, 3112, (2020).</a:t>
            </a:r>
          </a:p>
          <a:p>
            <a:pPr>
              <a:spcBef>
                <a:spcPct val="0"/>
              </a:spcBef>
            </a:pPr>
            <a:r>
              <a:rPr lang="en-US" altLang="en-US" sz="1800">
                <a:cs typeface="Calibri" panose="020F0502020204030204" pitchFamily="34" charset="0"/>
              </a:rPr>
              <a:t>18	Goettmann, F., Fischer, A., Antonietti, M. Thomas, A., "Chemical Synthesis of Mesoporous Carbon Nitrides Using Hard Templates and Their Use as a Metal-Free Catalyst for Friedel–Crafts Reaction of Benzene" Angew. Chem. Int. Ed. </a:t>
            </a:r>
            <a:r>
              <a:rPr lang="en-US" altLang="en-US" sz="1800" b="1">
                <a:cs typeface="Calibri" panose="020F0502020204030204" pitchFamily="34" charset="0"/>
              </a:rPr>
              <a:t>45</a:t>
            </a:r>
            <a:r>
              <a:rPr lang="en-US" altLang="en-US" sz="1800">
                <a:cs typeface="Calibri" panose="020F0502020204030204" pitchFamily="34" charset="0"/>
              </a:rPr>
              <a:t>, 4467–4471, (2006).</a:t>
            </a:r>
          </a:p>
          <a:p>
            <a:pPr>
              <a:spcBef>
                <a:spcPct val="0"/>
              </a:spcBef>
            </a:pPr>
            <a:r>
              <a:rPr lang="en-US" altLang="en-US" sz="1800">
                <a:cs typeface="Calibri" panose="020F0502020204030204" pitchFamily="34" charset="0"/>
              </a:rPr>
              <a:t>19	Dreyer, D. R., Jia, H. P. Bielawski, C. W., "Graphene Oxide: A Convenient Carbocatalyst for Facilitating Oxidation and Hydration Reactions" Angew. Chem. </a:t>
            </a:r>
            <a:r>
              <a:rPr lang="en-US" altLang="en-US" sz="1800" b="1">
                <a:cs typeface="Calibri" panose="020F0502020204030204" pitchFamily="34" charset="0"/>
              </a:rPr>
              <a:t>122</a:t>
            </a:r>
            <a:r>
              <a:rPr lang="en-US" altLang="en-US" sz="1800">
                <a:cs typeface="Calibri" panose="020F0502020204030204" pitchFamily="34" charset="0"/>
              </a:rPr>
              <a:t>, 6965 –6968, (2010).</a:t>
            </a:r>
          </a:p>
          <a:p>
            <a:pPr>
              <a:spcBef>
                <a:spcPct val="0"/>
              </a:spcBef>
            </a:pPr>
            <a:r>
              <a:rPr lang="en-US" altLang="en-US" sz="1800">
                <a:cs typeface="Calibri" panose="020F0502020204030204" pitchFamily="34" charset="0"/>
              </a:rPr>
              <a:t>20	Wang, Y., Shen, Y., Zhou, Y., Xue, Z., Xi, Z. Zhu, S., "Heteroatom-Doped Graphene for Efficient NO Decomposition by Metal-Free Catalysis" ACS Appl. Mater. Interfaces </a:t>
            </a:r>
            <a:r>
              <a:rPr lang="en-US" altLang="en-US" sz="1800" b="1">
                <a:cs typeface="Calibri" panose="020F0502020204030204" pitchFamily="34" charset="0"/>
              </a:rPr>
              <a:t>10</a:t>
            </a:r>
            <a:r>
              <a:rPr lang="en-US" altLang="en-US" sz="1800">
                <a:cs typeface="Calibri" panose="020F0502020204030204" pitchFamily="34" charset="0"/>
              </a:rPr>
              <a:t>, 36202−36210, (2018).</a:t>
            </a:r>
          </a:p>
          <a:p>
            <a:pPr>
              <a:spcBef>
                <a:spcPct val="0"/>
              </a:spcBef>
            </a:pPr>
            <a:r>
              <a:rPr lang="en-US" altLang="en-US" sz="1800">
                <a:cs typeface="Calibri" panose="020F0502020204030204" pitchFamily="34" charset="0"/>
              </a:rPr>
              <a:t>21	Wu, S., Yu, L., Wen, G., Xie, Z. Lin, Y., "Recent progress of carbon-based metal-free materials in thermal-driven catalysis" Journal of Energy Chemistry </a:t>
            </a:r>
            <a:r>
              <a:rPr lang="en-US" altLang="en-US" sz="1800" b="1">
                <a:cs typeface="Calibri" panose="020F0502020204030204" pitchFamily="34" charset="0"/>
              </a:rPr>
              <a:t>58</a:t>
            </a:r>
            <a:r>
              <a:rPr lang="en-US" altLang="en-US" sz="1800">
                <a:cs typeface="Calibri" panose="020F0502020204030204" pitchFamily="34" charset="0"/>
              </a:rPr>
              <a:t>, 318–335, (2021).</a:t>
            </a:r>
          </a:p>
          <a:p>
            <a:pPr>
              <a:spcBef>
                <a:spcPct val="0"/>
              </a:spcBef>
            </a:pPr>
            <a:r>
              <a:rPr lang="en-US" altLang="en-US" sz="1800">
                <a:cs typeface="Calibri" panose="020F0502020204030204" pitchFamily="34" charset="0"/>
              </a:rPr>
              <a:t>22	Mohammadi, O., Golestanzadeh, M. Abdouss, M., "Recent advances in organic reactions catalyzed by graphene oxide and sulfonated graphene as heterogeneous nanocatalysts: a review" New J. Chem. </a:t>
            </a:r>
            <a:r>
              <a:rPr lang="en-US" altLang="en-US" sz="1800" b="1">
                <a:cs typeface="Calibri" panose="020F0502020204030204" pitchFamily="34" charset="0"/>
              </a:rPr>
              <a:t>41</a:t>
            </a:r>
            <a:r>
              <a:rPr lang="en-US" altLang="en-US" sz="1800">
                <a:cs typeface="Calibri" panose="020F0502020204030204" pitchFamily="34" charset="0"/>
              </a:rPr>
              <a:t>, 11471--11497, (2017).</a:t>
            </a:r>
          </a:p>
          <a:p>
            <a:pPr>
              <a:spcBef>
                <a:spcPct val="0"/>
              </a:spcBef>
            </a:pPr>
            <a:r>
              <a:rPr lang="en-US" altLang="en-US" sz="1800">
                <a:cs typeface="Calibri" panose="020F0502020204030204" pitchFamily="34" charset="0"/>
              </a:rPr>
              <a:t>23	Su, C. Loh, K. P., "Carbocatalysts: Graphene Oxide and Its Derivatives" Acc. Chem. Res. </a:t>
            </a:r>
            <a:r>
              <a:rPr lang="en-US" altLang="en-US" sz="1800" b="1">
                <a:cs typeface="Calibri" panose="020F0502020204030204" pitchFamily="34" charset="0"/>
              </a:rPr>
              <a:t>46</a:t>
            </a:r>
            <a:r>
              <a:rPr lang="en-US" altLang="en-US" sz="1800">
                <a:cs typeface="Calibri" panose="020F0502020204030204" pitchFamily="34" charset="0"/>
              </a:rPr>
              <a:t>, 2275–2285, (2013).</a:t>
            </a:r>
          </a:p>
          <a:p>
            <a:pPr>
              <a:spcBef>
                <a:spcPct val="0"/>
              </a:spcBef>
            </a:pPr>
            <a:r>
              <a:rPr lang="en-US" altLang="en-US" sz="1800">
                <a:cs typeface="Calibri" panose="020F0502020204030204" pitchFamily="34" charset="0"/>
              </a:rPr>
              <a:t>24	Long, Y., Zhang, C., Wang, X., Gao, J., Wang, W. Liu, Y., "Oxidation of SO</a:t>
            </a:r>
            <a:r>
              <a:rPr lang="en-US" altLang="en-US" sz="1800" baseline="-25000">
                <a:cs typeface="Calibri" panose="020F0502020204030204" pitchFamily="34" charset="0"/>
              </a:rPr>
              <a:t>2</a:t>
            </a:r>
            <a:r>
              <a:rPr lang="en-US" altLang="en-US" sz="1800">
                <a:cs typeface="Calibri" panose="020F0502020204030204" pitchFamily="34" charset="0"/>
              </a:rPr>
              <a:t> to SO</a:t>
            </a:r>
            <a:r>
              <a:rPr lang="en-US" altLang="en-US" sz="1800" baseline="-25000">
                <a:cs typeface="Calibri" panose="020F0502020204030204" pitchFamily="34" charset="0"/>
              </a:rPr>
              <a:t>3</a:t>
            </a:r>
            <a:r>
              <a:rPr lang="en-US" altLang="en-US" sz="1800">
                <a:cs typeface="Calibri" panose="020F0502020204030204" pitchFamily="34" charset="0"/>
              </a:rPr>
              <a:t> catalyzed by graphene oxide foams" J. Mater. Chem. </a:t>
            </a:r>
            <a:r>
              <a:rPr lang="en-US" altLang="en-US" sz="1800" b="1">
                <a:cs typeface="Calibri" panose="020F0502020204030204" pitchFamily="34" charset="0"/>
              </a:rPr>
              <a:t>21</a:t>
            </a:r>
            <a:r>
              <a:rPr lang="en-US" altLang="en-US" sz="1800">
                <a:cs typeface="Calibri" panose="020F0502020204030204" pitchFamily="34" charset="0"/>
              </a:rPr>
              <a:t>, 13934, (2011).</a:t>
            </a:r>
          </a:p>
          <a:p>
            <a:pPr>
              <a:spcBef>
                <a:spcPct val="0"/>
              </a:spcBef>
            </a:pPr>
            <a:r>
              <a:rPr lang="en-US" altLang="en-US" sz="1800">
                <a:cs typeface="Calibri" panose="020F0502020204030204" pitchFamily="34" charset="0"/>
              </a:rPr>
              <a:t>25	He, G. He, H., "DFT studies on the heterogeneous oxidation of SO</a:t>
            </a:r>
            <a:r>
              <a:rPr lang="en-US" altLang="en-US" sz="1800" baseline="-25000">
                <a:cs typeface="Calibri" panose="020F0502020204030204" pitchFamily="34" charset="0"/>
              </a:rPr>
              <a:t>2</a:t>
            </a:r>
            <a:r>
              <a:rPr lang="en-US" altLang="en-US" sz="1800">
                <a:cs typeface="Calibri" panose="020F0502020204030204" pitchFamily="34" charset="0"/>
              </a:rPr>
              <a:t> by oxygen functional groups on graphene" Phys. Chem. Chem. Phys. </a:t>
            </a:r>
            <a:r>
              <a:rPr lang="en-US" altLang="en-US" sz="1800" b="1">
                <a:cs typeface="Calibri" panose="020F0502020204030204" pitchFamily="34" charset="0"/>
              </a:rPr>
              <a:t>18</a:t>
            </a:r>
            <a:r>
              <a:rPr lang="en-US" altLang="en-US" sz="1800">
                <a:cs typeface="Calibri" panose="020F0502020204030204" pitchFamily="34" charset="0"/>
              </a:rPr>
              <a:t>, 31691--31697 (2016).</a:t>
            </a:r>
          </a:p>
          <a:p>
            <a:pPr>
              <a:spcBef>
                <a:spcPct val="0"/>
              </a:spcBef>
            </a:pPr>
            <a:r>
              <a:rPr lang="en-US" altLang="en-US" sz="1800">
                <a:cs typeface="Calibri" panose="020F0502020204030204" pitchFamily="34" charset="0"/>
              </a:rPr>
              <a:t>26	Gotterbarm, K., Spath, F., Bauer, U., Steinruck, H. P. Papp, C., "Adsorption and Reaction of SO</a:t>
            </a:r>
            <a:r>
              <a:rPr lang="en-US" altLang="en-US" sz="1800" baseline="-25000">
                <a:cs typeface="Calibri" panose="020F0502020204030204" pitchFamily="34" charset="0"/>
              </a:rPr>
              <a:t>2</a:t>
            </a:r>
            <a:r>
              <a:rPr lang="en-US" altLang="en-US" sz="1800">
                <a:cs typeface="Calibri" panose="020F0502020204030204" pitchFamily="34" charset="0"/>
              </a:rPr>
              <a:t> on Graphene-Supported Pt Nanoclusters" Top Catal </a:t>
            </a:r>
            <a:r>
              <a:rPr lang="en-US" altLang="en-US" sz="1800" b="1">
                <a:cs typeface="Calibri" panose="020F0502020204030204" pitchFamily="34" charset="0"/>
              </a:rPr>
              <a:t>58</a:t>
            </a:r>
            <a:r>
              <a:rPr lang="en-US" altLang="en-US" sz="1800">
                <a:cs typeface="Calibri" panose="020F0502020204030204" pitchFamily="34" charset="0"/>
              </a:rPr>
              <a:t>, 573–579, (2015).</a:t>
            </a:r>
          </a:p>
          <a:p>
            <a:pPr>
              <a:spcBef>
                <a:spcPct val="0"/>
              </a:spcBef>
            </a:pPr>
            <a:r>
              <a:rPr lang="en-US" altLang="en-US" sz="1800">
                <a:cs typeface="Calibri" panose="020F0502020204030204" pitchFamily="34" charset="0"/>
              </a:rPr>
              <a:t>27	Rad, A. S. Zareyee, D., "Adsorption properties of SO</a:t>
            </a:r>
            <a:r>
              <a:rPr lang="en-US" altLang="en-US" sz="1800" baseline="-25000">
                <a:cs typeface="Calibri" panose="020F0502020204030204" pitchFamily="34" charset="0"/>
              </a:rPr>
              <a:t>2</a:t>
            </a:r>
            <a:r>
              <a:rPr lang="en-US" altLang="en-US" sz="1800">
                <a:cs typeface="Calibri" panose="020F0502020204030204" pitchFamily="34" charset="0"/>
              </a:rPr>
              <a:t> and O</a:t>
            </a:r>
            <a:r>
              <a:rPr lang="en-US" altLang="en-US" sz="1800" baseline="-25000">
                <a:cs typeface="Calibri" panose="020F0502020204030204" pitchFamily="34" charset="0"/>
              </a:rPr>
              <a:t>3</a:t>
            </a:r>
            <a:r>
              <a:rPr lang="en-US" altLang="en-US" sz="1800">
                <a:cs typeface="Calibri" panose="020F0502020204030204" pitchFamily="34" charset="0"/>
              </a:rPr>
              <a:t> molecules on Pt-decorated graphene: A theoretical study" Vacuum </a:t>
            </a:r>
            <a:r>
              <a:rPr lang="en-US" altLang="en-US" sz="1800" b="1">
                <a:cs typeface="Calibri" panose="020F0502020204030204" pitchFamily="34" charset="0"/>
              </a:rPr>
              <a:t>130</a:t>
            </a:r>
            <a:r>
              <a:rPr lang="en-US" altLang="en-US" sz="1800">
                <a:cs typeface="Calibri" panose="020F0502020204030204" pitchFamily="34" charset="0"/>
              </a:rPr>
              <a:t>, 113-118, (2016).</a:t>
            </a:r>
          </a:p>
          <a:p>
            <a:pPr>
              <a:spcBef>
                <a:spcPct val="0"/>
              </a:spcBef>
            </a:pPr>
            <a:r>
              <a:rPr lang="en-US" altLang="en-US" sz="1800">
                <a:cs typeface="Calibri" panose="020F0502020204030204" pitchFamily="34" charset="0"/>
              </a:rPr>
              <a:t>28	Hsu, H.-C., Shown, I., Wei, H.-Y., Chang, Y.-C., Du, H.-Y., Lin, Y.-G., Tseng, C.-A., Wang, C.-H., Chen, L.-C., Lind, Y.-C. Chen, K.-H., "Graphene oxide as a promising photocatalyst for CO</a:t>
            </a:r>
            <a:r>
              <a:rPr lang="en-US" altLang="en-US" sz="1800" baseline="-25000">
                <a:cs typeface="Calibri" panose="020F0502020204030204" pitchFamily="34" charset="0"/>
              </a:rPr>
              <a:t>2</a:t>
            </a:r>
            <a:r>
              <a:rPr lang="en-US" altLang="en-US" sz="1800">
                <a:cs typeface="Calibri" panose="020F0502020204030204" pitchFamily="34" charset="0"/>
              </a:rPr>
              <a:t> to methanol conversion" Nanoscale </a:t>
            </a:r>
            <a:r>
              <a:rPr lang="en-US" altLang="en-US" sz="1800" b="1">
                <a:cs typeface="Calibri" panose="020F0502020204030204" pitchFamily="34" charset="0"/>
              </a:rPr>
              <a:t>5</a:t>
            </a:r>
            <a:r>
              <a:rPr lang="en-US" altLang="en-US" sz="1800">
                <a:cs typeface="Calibri" panose="020F0502020204030204" pitchFamily="34" charset="0"/>
              </a:rPr>
              <a:t>, 262, (2013).</a:t>
            </a:r>
          </a:p>
          <a:p>
            <a:pPr>
              <a:spcBef>
                <a:spcPct val="0"/>
              </a:spcBef>
            </a:pPr>
            <a:r>
              <a:rPr lang="en-US" altLang="en-US" sz="1800">
                <a:cs typeface="Calibri" panose="020F0502020204030204" pitchFamily="34" charset="0"/>
              </a:rPr>
              <a:t>29	Wang, J., Wang, P., Wang, S. Li, J., "A metal-free catalyst: sulfur-doped and sulfur nanoparticle-modified CMK-3 as an electrocatalyst for enhanced N</a:t>
            </a:r>
            <a:r>
              <a:rPr lang="en-US" altLang="en-US" sz="1800" baseline="-25000">
                <a:cs typeface="Calibri" panose="020F0502020204030204" pitchFamily="34" charset="0"/>
              </a:rPr>
              <a:t>2</a:t>
            </a:r>
            <a:r>
              <a:rPr lang="en-US" altLang="en-US" sz="1800">
                <a:cs typeface="Calibri" panose="020F0502020204030204" pitchFamily="34" charset="0"/>
              </a:rPr>
              <a:t>-fixation" New J. Chem. </a:t>
            </a:r>
            <a:r>
              <a:rPr lang="en-US" altLang="en-US" sz="1800" b="1">
                <a:cs typeface="Calibri" panose="020F0502020204030204" pitchFamily="34" charset="0"/>
              </a:rPr>
              <a:t>44</a:t>
            </a:r>
            <a:r>
              <a:rPr lang="en-US" altLang="en-US" sz="1800">
                <a:cs typeface="Calibri" panose="020F0502020204030204" pitchFamily="34" charset="0"/>
              </a:rPr>
              <a:t>, 20935, (2020).</a:t>
            </a:r>
          </a:p>
          <a:p>
            <a:pPr>
              <a:spcBef>
                <a:spcPct val="0"/>
              </a:spcBef>
            </a:pPr>
            <a:r>
              <a:rPr lang="en-US" altLang="en-US" sz="1800">
                <a:cs typeface="Calibri" panose="020F0502020204030204" pitchFamily="34" charset="0"/>
              </a:rPr>
              <a:t>30	Narayanan, B., Weeksa, S. L., Jariwala, B. N., Macco, B., Weber, J. W., Rathi, S. J., Sanden, M. C. M., Sutter, P., Agarwal, S. Ciobanu, C. V., "Carbon monoxide-induced reduction and healing of graphene oxide" Journal of Vacuum Science &amp; Technology </a:t>
            </a:r>
            <a:r>
              <a:rPr lang="en-US" altLang="en-US" sz="1800" b="1">
                <a:cs typeface="Calibri" panose="020F0502020204030204" pitchFamily="34" charset="0"/>
              </a:rPr>
              <a:t>A31</a:t>
            </a:r>
            <a:r>
              <a:rPr lang="en-US" altLang="en-US" sz="1800">
                <a:cs typeface="Calibri" panose="020F0502020204030204" pitchFamily="34" charset="0"/>
              </a:rPr>
              <a:t>, 040601 (2013).</a:t>
            </a:r>
          </a:p>
          <a:p>
            <a:pPr>
              <a:spcBef>
                <a:spcPct val="0"/>
              </a:spcBef>
            </a:pPr>
            <a:r>
              <a:rPr lang="en-US" altLang="en-US" sz="1800">
                <a:cs typeface="Calibri" panose="020F0502020204030204" pitchFamily="34" charset="0"/>
              </a:rPr>
              <a:t>31	Tang, S. Cao, Z., "Adsorption of nitrogen oxides on graphene and graphene oxides: Insights from density functional calculations" THE JOURNAL OF CHEMICAL PHYSICS </a:t>
            </a:r>
            <a:r>
              <a:rPr lang="en-US" altLang="en-US" sz="1800" b="1">
                <a:cs typeface="Calibri" panose="020F0502020204030204" pitchFamily="34" charset="0"/>
              </a:rPr>
              <a:t>134</a:t>
            </a:r>
            <a:r>
              <a:rPr lang="en-US" altLang="en-US" sz="1800">
                <a:cs typeface="Calibri" panose="020F0502020204030204" pitchFamily="34" charset="0"/>
              </a:rPr>
              <a:t>, 044710, (2011).</a:t>
            </a:r>
          </a:p>
          <a:p>
            <a:pPr>
              <a:spcBef>
                <a:spcPct val="0"/>
              </a:spcBef>
            </a:pPr>
            <a:r>
              <a:rPr lang="en-US" altLang="en-US" sz="1800">
                <a:cs typeface="Calibri" panose="020F0502020204030204" pitchFamily="34" charset="0"/>
              </a:rPr>
              <a:t>32	Tang, S. Cao, Z., "Adsorption and Dissociation of Ammonia on Graphene Oxides: A First-Principles Study" J. Phys. Chem. C </a:t>
            </a:r>
            <a:r>
              <a:rPr lang="en-US" altLang="en-US" sz="1800" b="1">
                <a:cs typeface="Calibri" panose="020F0502020204030204" pitchFamily="34" charset="0"/>
              </a:rPr>
              <a:t>116</a:t>
            </a:r>
            <a:r>
              <a:rPr lang="en-US" altLang="en-US" sz="1800">
                <a:cs typeface="Calibri" panose="020F0502020204030204" pitchFamily="34" charset="0"/>
              </a:rPr>
              <a:t>, 8778−8791, (2012).</a:t>
            </a:r>
          </a:p>
          <a:p>
            <a:pPr>
              <a:spcBef>
                <a:spcPct val="0"/>
              </a:spcBef>
            </a:pPr>
            <a:r>
              <a:rPr lang="en-US" altLang="en-US" sz="1800">
                <a:cs typeface="Calibri" panose="020F0502020204030204" pitchFamily="34" charset="0"/>
              </a:rPr>
              <a:t>33	Royer, S., Duprez, D., Can, F., Courtois, X., Batiot-Dupeyrat, C., Laassiri, S. Alamdari, H., "Perovskites as Substitutes of Noble Metals for Heterogeneous Catalysis: Dream or Reality" Chem. Rev. </a:t>
            </a:r>
            <a:r>
              <a:rPr lang="en-US" altLang="en-US" sz="1800" b="1">
                <a:cs typeface="Calibri" panose="020F0502020204030204" pitchFamily="34" charset="0"/>
              </a:rPr>
              <a:t>114</a:t>
            </a:r>
            <a:r>
              <a:rPr lang="en-US" altLang="en-US" sz="1800">
                <a:cs typeface="Calibri" panose="020F0502020204030204" pitchFamily="34" charset="0"/>
              </a:rPr>
              <a:t>, 10292−10368, (2014).</a:t>
            </a:r>
          </a:p>
          <a:p>
            <a:pPr>
              <a:spcBef>
                <a:spcPct val="0"/>
              </a:spcBef>
            </a:pPr>
            <a:r>
              <a:rPr lang="en-US" altLang="en-US" sz="1800">
                <a:cs typeface="Calibri" panose="020F0502020204030204" pitchFamily="34" charset="0"/>
              </a:rPr>
              <a:t>34	Elias, D. C., Nair, R. R., Mohiuddin, T. Morozov, S. V., "Control of graphene's properties by reversible hydrogenation: evidence for graphane" Science </a:t>
            </a:r>
            <a:r>
              <a:rPr lang="en-US" altLang="en-US" sz="1800" b="1">
                <a:cs typeface="Calibri" panose="020F0502020204030204" pitchFamily="34" charset="0"/>
              </a:rPr>
              <a:t>323</a:t>
            </a:r>
            <a:r>
              <a:rPr lang="en-US" altLang="en-US" sz="1800">
                <a:cs typeface="Calibri" panose="020F0502020204030204" pitchFamily="34" charset="0"/>
              </a:rPr>
              <a:t>, 610-613, (2009).</a:t>
            </a:r>
          </a:p>
          <a:p>
            <a:pPr>
              <a:spcBef>
                <a:spcPct val="0"/>
              </a:spcBef>
            </a:pPr>
            <a:r>
              <a:rPr lang="en-US" altLang="en-US" sz="1800">
                <a:cs typeface="Calibri" panose="020F0502020204030204" pitchFamily="34" charset="0"/>
              </a:rPr>
              <a:t>35	Balog, R., Jørgensen, B., Wells, J., Lægsgaard, E., Hofmann, P., Besenbacher, F. Hornekær, L., "Atomic Hydrogen Adsorbate Structures on Graphene" J. AM. CHEM. SOC. </a:t>
            </a:r>
            <a:r>
              <a:rPr lang="en-US" altLang="en-US" sz="1800" b="1">
                <a:cs typeface="Calibri" panose="020F0502020204030204" pitchFamily="34" charset="0"/>
              </a:rPr>
              <a:t>131</a:t>
            </a:r>
            <a:r>
              <a:rPr lang="en-US" altLang="en-US" sz="1800">
                <a:cs typeface="Calibri" panose="020F0502020204030204" pitchFamily="34" charset="0"/>
              </a:rPr>
              <a:t>, 8744–8745, (2009).</a:t>
            </a:r>
          </a:p>
          <a:p>
            <a:pPr>
              <a:spcBef>
                <a:spcPct val="0"/>
              </a:spcBef>
            </a:pPr>
            <a:r>
              <a:rPr lang="en-US" altLang="en-US" sz="1800">
                <a:cs typeface="Calibri" panose="020F0502020204030204" pitchFamily="34" charset="0"/>
              </a:rPr>
              <a:t>36	Sivapragasam, N., Nayakasinghe, M. T. Burghaus, U., "Adsorption Kinetics and Dynamics of CO</a:t>
            </a:r>
            <a:r>
              <a:rPr lang="en-US" altLang="en-US" sz="1800" baseline="-25000">
                <a:cs typeface="Calibri" panose="020F0502020204030204" pitchFamily="34" charset="0"/>
              </a:rPr>
              <a:t>2</a:t>
            </a:r>
            <a:r>
              <a:rPr lang="en-US" altLang="en-US" sz="1800">
                <a:cs typeface="Calibri" panose="020F0502020204030204" pitchFamily="34" charset="0"/>
              </a:rPr>
              <a:t> on Ru(0001) Supported Graphene Oxide" Journal of Physical Chemistry C </a:t>
            </a:r>
            <a:r>
              <a:rPr lang="en-US" altLang="en-US" sz="1800" b="1">
                <a:cs typeface="Calibri" panose="020F0502020204030204" pitchFamily="34" charset="0"/>
              </a:rPr>
              <a:t>120</a:t>
            </a:r>
            <a:r>
              <a:rPr lang="en-US" altLang="en-US" sz="1800">
                <a:cs typeface="Calibri" panose="020F0502020204030204" pitchFamily="34" charset="0"/>
              </a:rPr>
              <a:t>, 28049–28056, (2016).</a:t>
            </a:r>
          </a:p>
          <a:p>
            <a:pPr>
              <a:spcBef>
                <a:spcPct val="0"/>
              </a:spcBef>
            </a:pPr>
            <a:r>
              <a:rPr lang="en-US" altLang="en-US" sz="1800">
                <a:cs typeface="Calibri" panose="020F0502020204030204" pitchFamily="34" charset="0"/>
              </a:rPr>
              <a:t>37	Chakradhar, A., Sivapragasam, N., Nayakasinghe, M. T. Burghaus, U., "Adsorption Kinetics of Benzene on Graphene: an Ultra-high Vacuum Study" Journal of Vacuum Science &amp; Technology A </a:t>
            </a:r>
            <a:r>
              <a:rPr lang="en-US" altLang="en-US" sz="1800" b="1">
                <a:cs typeface="Calibri" panose="020F0502020204030204" pitchFamily="34" charset="0"/>
              </a:rPr>
              <a:t>34</a:t>
            </a:r>
            <a:r>
              <a:rPr lang="en-US" altLang="en-US" sz="1800">
                <a:cs typeface="Calibri" panose="020F0502020204030204" pitchFamily="34" charset="0"/>
              </a:rPr>
              <a:t>, 021402, (2016).</a:t>
            </a:r>
          </a:p>
          <a:p>
            <a:pPr>
              <a:spcBef>
                <a:spcPct val="0"/>
              </a:spcBef>
            </a:pPr>
            <a:r>
              <a:rPr lang="en-US" altLang="en-US" sz="1800">
                <a:cs typeface="Calibri" panose="020F0502020204030204" pitchFamily="34" charset="0"/>
              </a:rPr>
              <a:t>38	Sivapragasam, N., Nayakasinghe, M. T. Burghaus, U., "Adsorption of n-butane on graphene/Ru(0001)—A molecular beam scattering study" J. Vac. Sci. Technol. </a:t>
            </a:r>
            <a:r>
              <a:rPr lang="en-US" altLang="en-US" sz="1800" b="1">
                <a:cs typeface="Calibri" panose="020F0502020204030204" pitchFamily="34" charset="0"/>
              </a:rPr>
              <a:t>34</a:t>
            </a:r>
            <a:r>
              <a:rPr lang="en-US" altLang="en-US" sz="1800">
                <a:cs typeface="Calibri" panose="020F0502020204030204" pitchFamily="34" charset="0"/>
              </a:rPr>
              <a:t>, 041404, (2016).</a:t>
            </a:r>
          </a:p>
          <a:p>
            <a:pPr>
              <a:spcBef>
                <a:spcPct val="0"/>
              </a:spcBef>
            </a:pPr>
            <a:r>
              <a:rPr lang="en-US" altLang="en-US" sz="1800">
                <a:cs typeface="Calibri" panose="020F0502020204030204" pitchFamily="34" charset="0"/>
              </a:rPr>
              <a:t>39	Chakradhar, A. Burghaus, U., "Adsorption of water on graphene/Ru(0001)—an experimental ultra-high vacuum study" Chemical Communications </a:t>
            </a:r>
            <a:r>
              <a:rPr lang="en-US" altLang="en-US" sz="1800" b="1">
                <a:cs typeface="Calibri" panose="020F0502020204030204" pitchFamily="34" charset="0"/>
              </a:rPr>
              <a:t>50</a:t>
            </a:r>
            <a:r>
              <a:rPr lang="en-US" altLang="en-US" sz="1800">
                <a:cs typeface="Calibri" panose="020F0502020204030204" pitchFamily="34" charset="0"/>
              </a:rPr>
              <a:t>, 7698 - 7701, (2014).</a:t>
            </a:r>
          </a:p>
          <a:p>
            <a:pPr>
              <a:spcBef>
                <a:spcPct val="0"/>
              </a:spcBef>
            </a:pPr>
            <a:r>
              <a:rPr lang="en-US" altLang="en-US" sz="1800">
                <a:cs typeface="Calibri" panose="020F0502020204030204" pitchFamily="34" charset="0"/>
              </a:rPr>
              <a:t>40	Burghaus, U., "Adsorption of water on two-dimensional crystals: water/graphene and water/silicatene (short review)" Inorganics </a:t>
            </a:r>
            <a:r>
              <a:rPr lang="en-US" altLang="en-US" sz="1800" b="1">
                <a:cs typeface="Calibri" panose="020F0502020204030204" pitchFamily="34" charset="0"/>
              </a:rPr>
              <a:t>4</a:t>
            </a:r>
            <a:r>
              <a:rPr lang="en-US" altLang="en-US" sz="1800">
                <a:cs typeface="Calibri" panose="020F0502020204030204" pitchFamily="34" charset="0"/>
              </a:rPr>
              <a:t>, 10; </a:t>
            </a:r>
            <a:r>
              <a:rPr lang="en-US" altLang="en-US" sz="1800" u="sng">
                <a:solidFill>
                  <a:srgbClr val="0563C1"/>
                </a:solidFill>
                <a:cs typeface="Calibri" panose="020F0502020204030204" pitchFamily="34" charset="0"/>
                <a:hlinkClick r:id="rId3"/>
              </a:rPr>
              <a:t>http://www.mdpi.com/2304-6740/4/2/10/pdf</a:t>
            </a:r>
            <a:r>
              <a:rPr lang="en-US" altLang="en-US" sz="1800">
                <a:cs typeface="Calibri" panose="020F0502020204030204" pitchFamily="34" charset="0"/>
              </a:rPr>
              <a:t> (2016).</a:t>
            </a:r>
          </a:p>
          <a:p>
            <a:pPr>
              <a:spcBef>
                <a:spcPct val="0"/>
              </a:spcBef>
            </a:pPr>
            <a:r>
              <a:rPr lang="en-US" altLang="en-US" sz="1800">
                <a:cs typeface="Calibri" panose="020F0502020204030204" pitchFamily="34" charset="0"/>
              </a:rPr>
              <a:t>41	Chakradhar, A., Trettel, K. M. Burghaus, U., "Benzene adsorption on Ru(0001) and graphene/Ru(0001) — How to synthesize epitaxial graphene without STM or LEED?" Chemical Physics Letters </a:t>
            </a:r>
            <a:r>
              <a:rPr lang="en-US" altLang="en-US" sz="1800" b="1">
                <a:cs typeface="Calibri" panose="020F0502020204030204" pitchFamily="34" charset="0"/>
              </a:rPr>
              <a:t>590</a:t>
            </a:r>
            <a:r>
              <a:rPr lang="en-US" altLang="en-US" sz="1800">
                <a:cs typeface="Calibri" panose="020F0502020204030204" pitchFamily="34" charset="0"/>
              </a:rPr>
              <a:t>, 146-152, (2013).</a:t>
            </a:r>
          </a:p>
          <a:p>
            <a:pPr>
              <a:spcBef>
                <a:spcPct val="0"/>
              </a:spcBef>
            </a:pPr>
            <a:r>
              <a:rPr lang="en-US" altLang="en-US" sz="1800">
                <a:cs typeface="Calibri" panose="020F0502020204030204" pitchFamily="34" charset="0"/>
              </a:rPr>
              <a:t>42	Sivapragasam, N., Nayakasinghe, M. T., Chakradhar, A. Burghaus, U., "Effects of the support on the desorption kinetics of n-pentane from graphene: an ultra-high vacuum adsorption study" J. Vac. Sci. Technol. A </a:t>
            </a:r>
            <a:r>
              <a:rPr lang="en-US" altLang="en-US" sz="1800" b="1">
                <a:cs typeface="Calibri" panose="020F0502020204030204" pitchFamily="34" charset="0"/>
              </a:rPr>
              <a:t>35</a:t>
            </a:r>
            <a:r>
              <a:rPr lang="en-US" altLang="en-US" sz="1800">
                <a:cs typeface="Calibri" panose="020F0502020204030204" pitchFamily="34" charset="0"/>
              </a:rPr>
              <a:t>, 061404, (2017).</a:t>
            </a:r>
          </a:p>
          <a:p>
            <a:pPr>
              <a:spcBef>
                <a:spcPct val="0"/>
              </a:spcBef>
            </a:pPr>
            <a:r>
              <a:rPr lang="en-US" altLang="en-US" sz="1800">
                <a:cs typeface="Calibri" panose="020F0502020204030204" pitchFamily="34" charset="0"/>
              </a:rPr>
              <a:t>43	Chakradhar, A., Sivapragasam, N., Nayakasinghe, M. T. Burghaus, U., "Support effects in the adsorption of water on CVD graphene: an ultra-high vacuum adsorption study," Chemical Communications </a:t>
            </a:r>
            <a:r>
              <a:rPr lang="en-US" altLang="en-US" sz="1800" b="1">
                <a:cs typeface="Calibri" panose="020F0502020204030204" pitchFamily="34" charset="0"/>
              </a:rPr>
              <a:t>51</a:t>
            </a:r>
            <a:r>
              <a:rPr lang="en-US" altLang="en-US" sz="1800">
                <a:cs typeface="Calibri" panose="020F0502020204030204" pitchFamily="34" charset="0"/>
              </a:rPr>
              <a:t>, 11463 - 11466, (2015).</a:t>
            </a:r>
          </a:p>
          <a:p>
            <a:pPr>
              <a:spcBef>
                <a:spcPct val="0"/>
              </a:spcBef>
            </a:pPr>
            <a:r>
              <a:rPr lang="en-US" altLang="en-US" sz="1800">
                <a:cs typeface="Calibri" panose="020F0502020204030204" pitchFamily="34" charset="0"/>
              </a:rPr>
              <a:t>44	Stach, T., Johnson, M. C., Stevens, S. Burghaus, U., "Adsorption Kinetics of SO</a:t>
            </a:r>
            <a:r>
              <a:rPr lang="en-US" altLang="en-US" sz="1800" baseline="-25000">
                <a:cs typeface="Calibri" panose="020F0502020204030204" pitchFamily="34" charset="0"/>
              </a:rPr>
              <a:t>2 </a:t>
            </a:r>
            <a:r>
              <a:rPr lang="en-US" altLang="en-US" sz="1800">
                <a:cs typeface="Calibri" panose="020F0502020204030204" pitchFamily="34" charset="0"/>
              </a:rPr>
              <a:t>on Graphene: an Ultra-high Vacuum Surface Science Study" submitted (2021).</a:t>
            </a:r>
          </a:p>
          <a:p>
            <a:pPr>
              <a:spcBef>
                <a:spcPct val="0"/>
              </a:spcBef>
              <a:spcAft>
                <a:spcPts val="800"/>
              </a:spcAft>
            </a:pPr>
            <a:r>
              <a:rPr lang="en-US" altLang="en-US" sz="1800">
                <a:cs typeface="Calibri" panose="020F0502020204030204" pitchFamily="34" charset="0"/>
              </a:rPr>
              <a:t>45	Widjaja, H., Oluwoye, I., Altarawneh, M., Hamra, A. A. B., Lim, H. N., Huang, N. M., Yin, C. Y. Jiang, Z. T., "Phenol dissociation on pristine and defective graphene" Surface Science </a:t>
            </a:r>
            <a:r>
              <a:rPr lang="en-US" altLang="en-US" sz="1800" b="1">
                <a:cs typeface="Calibri" panose="020F0502020204030204" pitchFamily="34" charset="0"/>
              </a:rPr>
              <a:t>657</a:t>
            </a:r>
            <a:r>
              <a:rPr lang="en-US" altLang="en-US" sz="1800">
                <a:cs typeface="Calibri" panose="020F0502020204030204" pitchFamily="34" charset="0"/>
              </a:rPr>
              <a:t>, 10-14, (2017).</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 </a:t>
            </a:r>
          </a:p>
          <a:p>
            <a:pPr>
              <a:lnSpc>
                <a:spcPct val="107000"/>
              </a:lnSpc>
              <a:spcBef>
                <a:spcPct val="0"/>
              </a:spcBef>
              <a:spcAft>
                <a:spcPts val="800"/>
              </a:spcAft>
            </a:pPr>
            <a:endParaRPr lang="en-US" altLang="en-US" sz="1800">
              <a:latin typeface="Times New Roman" panose="02020603050405020304" pitchFamily="18" charset="0"/>
              <a:cs typeface="Calibri" panose="020F0502020204030204" pitchFamily="34" charset="0"/>
            </a:endParaRP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low temperature superconductors – sulfur doped carbon</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https://www.nature.com/articles/s41586-020-2801-z</a:t>
            </a:r>
          </a:p>
          <a:p>
            <a:pPr>
              <a:lnSpc>
                <a:spcPct val="107000"/>
              </a:lnSpc>
              <a:spcBef>
                <a:spcPct val="0"/>
              </a:spcBef>
              <a:spcAft>
                <a:spcPts val="800"/>
              </a:spcAft>
            </a:pPr>
            <a:r>
              <a:rPr lang="en-US" altLang="en-US" sz="2800">
                <a:solidFill>
                  <a:srgbClr val="222222"/>
                </a:solidFill>
                <a:latin typeface="-apple-system"/>
              </a:rPr>
              <a:t>Snider, E., Dasenbrock-Gammon, N., McBride, R. </a:t>
            </a:r>
            <a:r>
              <a:rPr lang="en-US" altLang="en-US" sz="2800" i="1">
                <a:solidFill>
                  <a:srgbClr val="222222"/>
                </a:solidFill>
                <a:latin typeface="-apple-system"/>
              </a:rPr>
              <a:t>et al.</a:t>
            </a:r>
            <a:r>
              <a:rPr lang="en-US" altLang="en-US" sz="2800">
                <a:solidFill>
                  <a:srgbClr val="222222"/>
                </a:solidFill>
                <a:latin typeface="-apple-system"/>
              </a:rPr>
              <a:t> Room-temperature superconductivity in a carbonaceous sulfur hydride. </a:t>
            </a:r>
            <a:r>
              <a:rPr lang="en-US" altLang="en-US" sz="2800" i="1">
                <a:solidFill>
                  <a:srgbClr val="222222"/>
                </a:solidFill>
                <a:latin typeface="-apple-system"/>
              </a:rPr>
              <a:t>Nature</a:t>
            </a:r>
            <a:r>
              <a:rPr lang="en-US" altLang="en-US" sz="2800">
                <a:solidFill>
                  <a:srgbClr val="222222"/>
                </a:solidFill>
                <a:latin typeface="-apple-system"/>
              </a:rPr>
              <a:t> </a:t>
            </a:r>
            <a:r>
              <a:rPr lang="en-US" altLang="en-US" sz="2800" b="1">
                <a:solidFill>
                  <a:srgbClr val="222222"/>
                </a:solidFill>
                <a:latin typeface="-apple-system"/>
              </a:rPr>
              <a:t>586, </a:t>
            </a:r>
            <a:r>
              <a:rPr lang="en-US" altLang="en-US" sz="2800">
                <a:solidFill>
                  <a:srgbClr val="222222"/>
                </a:solidFill>
                <a:latin typeface="-apple-system"/>
              </a:rPr>
              <a:t>373–377 (2020). https://doi.org/10.1038/s41586-020-2801-z</a:t>
            </a:r>
            <a:endParaRPr lang="en-US" altLang="en-US" sz="1800">
              <a:latin typeface="Times New Roman" panose="02020603050405020304" pitchFamily="18" charset="0"/>
            </a:endParaRPr>
          </a:p>
          <a:p>
            <a:pPr>
              <a:lnSpc>
                <a:spcPct val="107000"/>
              </a:lnSpc>
              <a:spcBef>
                <a:spcPct val="0"/>
              </a:spcBef>
              <a:spcAft>
                <a:spcPts val="800"/>
              </a:spcAft>
            </a:pPr>
            <a:endParaRPr lang="en-US" altLang="en-US" sz="1800">
              <a:cs typeface="Calibri" panose="020F0502020204030204" pitchFamily="34" charset="0"/>
            </a:endParaRPr>
          </a:p>
          <a:p>
            <a:endParaRPr lang="en-US" altLang="en-US"/>
          </a:p>
        </p:txBody>
      </p:sp>
      <p:sp>
        <p:nvSpPr>
          <p:cNvPr id="7172" name="Slide Number Placeholder 3">
            <a:extLst>
              <a:ext uri="{FF2B5EF4-FFF2-40B4-BE49-F238E27FC236}">
                <a16:creationId xmlns:a16="http://schemas.microsoft.com/office/drawing/2014/main" id="{671D1B9B-C676-4F26-95E7-95BA793A947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9EE4EC8-451B-4E11-B449-DF9129FC0F51}" type="slidenum">
              <a:rPr lang="en-US" altLang="en-US" smtClean="0"/>
              <a:pPr/>
              <a:t>2</a:t>
            </a:fld>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12D1527E-4975-48AF-8CC9-11B3C0C203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FFFA48AE-6559-49D8-9118-F8ED320A80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a:t>
            </a:r>
          </a:p>
          <a:p>
            <a:endParaRPr lang="en-US" altLang="en-US"/>
          </a:p>
        </p:txBody>
      </p:sp>
      <p:sp>
        <p:nvSpPr>
          <p:cNvPr id="47108" name="Slide Number Placeholder 3">
            <a:extLst>
              <a:ext uri="{FF2B5EF4-FFF2-40B4-BE49-F238E27FC236}">
                <a16:creationId xmlns:a16="http://schemas.microsoft.com/office/drawing/2014/main" id="{2083071B-55D1-46A9-86B2-3AADF558DC5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6DFBA583-F013-470B-88EB-13DB3776294F}" type="slidenum">
              <a:rPr lang="en-US" altLang="en-US" smtClean="0"/>
              <a:pPr/>
              <a:t>23</a:t>
            </a:fld>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a:extLst>
              <a:ext uri="{FF2B5EF4-FFF2-40B4-BE49-F238E27FC236}">
                <a16:creationId xmlns:a16="http://schemas.microsoft.com/office/drawing/2014/main" id="{244880C6-DD71-43CD-88C1-08C759F0DDD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a:extLst>
              <a:ext uri="{FF2B5EF4-FFF2-40B4-BE49-F238E27FC236}">
                <a16:creationId xmlns:a16="http://schemas.microsoft.com/office/drawing/2014/main" id="{80F828CC-5138-43BD-81BB-C7D667EF85F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What masses should we look for in TDS? </a:t>
            </a:r>
          </a:p>
          <a:p>
            <a:endParaRPr lang="en-US" altLang="en-US"/>
          </a:p>
          <a:p>
            <a:r>
              <a:rPr lang="en-US" altLang="en-US"/>
              <a:t>Apparently, H2S has no H2 or H signal in the gas phase.</a:t>
            </a:r>
          </a:p>
          <a:p>
            <a:r>
              <a:rPr lang="en-US" altLang="en-US"/>
              <a:t>There is a UHV background signal, but …</a:t>
            </a:r>
          </a:p>
        </p:txBody>
      </p:sp>
      <p:sp>
        <p:nvSpPr>
          <p:cNvPr id="49156" name="Slide Number Placeholder 3">
            <a:extLst>
              <a:ext uri="{FF2B5EF4-FFF2-40B4-BE49-F238E27FC236}">
                <a16:creationId xmlns:a16="http://schemas.microsoft.com/office/drawing/2014/main" id="{DEFFACCD-5CF1-485D-AFA2-6FF745FAC4D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75F6156-821D-4C1F-ACF5-203BEBB0D5CB}" type="slidenum">
              <a:rPr lang="en-US" altLang="en-US" smtClean="0"/>
              <a:pPr/>
              <a:t>24</a:t>
            </a:fld>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a:extLst>
              <a:ext uri="{FF2B5EF4-FFF2-40B4-BE49-F238E27FC236}">
                <a16:creationId xmlns:a16="http://schemas.microsoft.com/office/drawing/2014/main" id="{205180B3-CF2A-4BAA-A352-7B32E42BEA2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a:extLst>
              <a:ext uri="{FF2B5EF4-FFF2-40B4-BE49-F238E27FC236}">
                <a16:creationId xmlns:a16="http://schemas.microsoft.com/office/drawing/2014/main" id="{1C52CC31-60BB-42E1-887E-7924BE66494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We have collected multi mass TDS, but it seems that the TDS pattern does match the gas phase fragmentation. Thus, this is just consistent with the molecular ads./des. pathway. The reaction product masses do not coincide with the gas phase fragmentation.</a:t>
            </a:r>
          </a:p>
          <a:p>
            <a:r>
              <a:rPr lang="en-US" altLang="en-US"/>
              <a:t>But, we do see mostly H2 desorption which is a reaction product.</a:t>
            </a:r>
          </a:p>
          <a:p>
            <a:endParaRPr lang="en-US" altLang="en-US"/>
          </a:p>
          <a:p>
            <a:r>
              <a:rPr lang="en-US" altLang="en-US"/>
              <a:t>We need to repeat this more quantitatively.</a:t>
            </a:r>
          </a:p>
          <a:p>
            <a:r>
              <a:rPr lang="en-US" altLang="en-US"/>
              <a:t> </a:t>
            </a:r>
          </a:p>
          <a:p>
            <a:endParaRPr lang="en-US" altLang="en-US"/>
          </a:p>
        </p:txBody>
      </p:sp>
      <p:sp>
        <p:nvSpPr>
          <p:cNvPr id="51204" name="Slide Number Placeholder 3">
            <a:extLst>
              <a:ext uri="{FF2B5EF4-FFF2-40B4-BE49-F238E27FC236}">
                <a16:creationId xmlns:a16="http://schemas.microsoft.com/office/drawing/2014/main" id="{08A4A5D8-98BA-41B7-A67C-5B44AA4DF7E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DF0490D-4BFF-4A84-AD48-D1162F98B2F5}" type="slidenum">
              <a:rPr lang="en-US" altLang="en-US" smtClean="0"/>
              <a:pPr/>
              <a:t>25</a:t>
            </a:fld>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a:extLst>
              <a:ext uri="{FF2B5EF4-FFF2-40B4-BE49-F238E27FC236}">
                <a16:creationId xmlns:a16="http://schemas.microsoft.com/office/drawing/2014/main" id="{D274A195-3F93-4105-83D1-0D788118DC1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EB3F21C0-AB98-4E7B-AC89-3C1CA98C097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285750" indent="-285750">
              <a:buFontTx/>
              <a:buChar char="•"/>
            </a:pPr>
            <a:r>
              <a:rPr lang="en-US" altLang="en-US" sz="1800">
                <a:latin typeface="Times New Roman" panose="02020603050405020304" pitchFamily="18" charset="0"/>
                <a:cs typeface="Times New Roman" panose="02020603050405020304" pitchFamily="18" charset="0"/>
              </a:rPr>
              <a:t>The adsorption of S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and H2S on graphene/Ru(0001) were studied by TDS and AES. </a:t>
            </a:r>
          </a:p>
          <a:p>
            <a:pPr marL="285750" indent="-285750">
              <a:buFontTx/>
              <a:buChar char="•"/>
            </a:pPr>
            <a:r>
              <a:rPr lang="en-US" altLang="en-US" sz="1800">
                <a:latin typeface="Times New Roman" panose="02020603050405020304" pitchFamily="18" charset="0"/>
                <a:cs typeface="Times New Roman" panose="02020603050405020304" pitchFamily="18" charset="0"/>
              </a:rPr>
              <a:t>A defect density of the single layer graphene much below 5% of a monolayer was detected by D</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TDS while synthesizing the samples.</a:t>
            </a:r>
          </a:p>
          <a:p>
            <a:pPr marL="285750" indent="-285750">
              <a:buFontTx/>
              <a:buChar char="•"/>
            </a:pPr>
            <a:r>
              <a:rPr lang="en-US" altLang="en-US" sz="1800">
                <a:latin typeface="Times New Roman" panose="02020603050405020304" pitchFamily="18" charset="0"/>
                <a:cs typeface="Times New Roman" panose="02020603050405020304" pitchFamily="18" charset="0"/>
              </a:rPr>
              <a:t>S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and H2S adsorb molecularly as well as decomposes.</a:t>
            </a:r>
          </a:p>
          <a:p>
            <a:pPr marL="285750" indent="-285750">
              <a:buFontTx/>
              <a:buChar char="•"/>
            </a:pPr>
            <a:r>
              <a:rPr lang="en-US" altLang="en-US" sz="1800">
                <a:latin typeface="Times New Roman" panose="02020603050405020304" pitchFamily="18" charset="0"/>
                <a:cs typeface="Times New Roman" panose="02020603050405020304" pitchFamily="18" charset="0"/>
              </a:rPr>
              <a:t>Deviations of the gas-phase fragmentation pattern and multi-mass TDS pattern were observed. </a:t>
            </a:r>
          </a:p>
          <a:p>
            <a:pPr marL="285750" indent="-285750">
              <a:buFontTx/>
              <a:buChar char="•"/>
            </a:pPr>
            <a:r>
              <a:rPr lang="en-US" altLang="en-US" sz="1800">
                <a:latin typeface="Times New Roman" panose="02020603050405020304" pitchFamily="18" charset="0"/>
                <a:cs typeface="Times New Roman" panose="02020603050405020304" pitchFamily="18" charset="0"/>
              </a:rPr>
              <a:t>SO and 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desorbs in TDS experiments</a:t>
            </a:r>
          </a:p>
          <a:p>
            <a:pPr marL="285750" indent="-285750">
              <a:buFontTx/>
              <a:buChar char="•"/>
            </a:pPr>
            <a:r>
              <a:rPr lang="en-US" altLang="en-US" sz="1800">
                <a:latin typeface="Times New Roman" panose="02020603050405020304" pitchFamily="18" charset="0"/>
                <a:cs typeface="Times New Roman" panose="02020603050405020304" pitchFamily="18" charset="0"/>
              </a:rPr>
              <a:t>AES revealed adsorbed sulfur after the kinetics experiments.</a:t>
            </a:r>
          </a:p>
        </p:txBody>
      </p:sp>
      <p:sp>
        <p:nvSpPr>
          <p:cNvPr id="53252" name="Slide Number Placeholder 3">
            <a:extLst>
              <a:ext uri="{FF2B5EF4-FFF2-40B4-BE49-F238E27FC236}">
                <a16:creationId xmlns:a16="http://schemas.microsoft.com/office/drawing/2014/main" id="{DCDC9AE3-2F75-4501-9695-D601E082225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B25CEFB8-B4BA-45C0-B854-32E7D1417BFA}" type="slidenum">
              <a:rPr lang="en-US" altLang="en-US" smtClean="0"/>
              <a:pPr/>
              <a:t>26</a:t>
            </a:fld>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a:extLst>
              <a:ext uri="{FF2B5EF4-FFF2-40B4-BE49-F238E27FC236}">
                <a16:creationId xmlns:a16="http://schemas.microsoft.com/office/drawing/2014/main" id="{92CE7459-4A75-41AD-9461-16A485ECBC0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a:extLst>
              <a:ext uri="{FF2B5EF4-FFF2-40B4-BE49-F238E27FC236}">
                <a16:creationId xmlns:a16="http://schemas.microsoft.com/office/drawing/2014/main" id="{29BA1C55-BFE4-48B0-966C-D6A4B2AE66C2}"/>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I usually do not look like Monte Cristo, that photo was made during the Pandemic…. Uwe Burghaus</a:t>
            </a:r>
          </a:p>
          <a:p>
            <a:endParaRPr lang="en-US" altLang="en-US"/>
          </a:p>
          <a:p>
            <a:r>
              <a:rPr lang="en-US" altLang="en-US"/>
              <a:t>fund number 46200</a:t>
            </a:r>
          </a:p>
          <a:p>
            <a:r>
              <a:rPr lang="en-US" altLang="en-US"/>
              <a:t>project number FAR0033873</a:t>
            </a:r>
          </a:p>
          <a:p>
            <a:r>
              <a:rPr lang="en-US" altLang="en-US"/>
              <a:t>10/16/2020-05/31/2021</a:t>
            </a:r>
          </a:p>
          <a:p>
            <a:r>
              <a:rPr lang="en-US" altLang="en-US"/>
              <a:t>NDSU award FAR0031578</a:t>
            </a:r>
          </a:p>
          <a:p>
            <a:r>
              <a:rPr lang="en-US" altLang="en-US"/>
              <a:t>PI Uwe Burghaus</a:t>
            </a:r>
          </a:p>
          <a:p>
            <a:endParaRPr lang="en-US" altLang="en-US"/>
          </a:p>
          <a:p>
            <a:endParaRPr lang="en-US" altLang="en-US"/>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Thomas Stach, </a:t>
            </a:r>
            <a:r>
              <a:rPr lang="en-US" altLang="en-US" sz="1800">
                <a:solidFill>
                  <a:srgbClr val="000000"/>
                </a:solidFill>
                <a:ea typeface="Calibri" panose="020F0502020204030204" pitchFamily="34" charset="0"/>
                <a:cs typeface="Times New Roman" panose="02020603050405020304" pitchFamily="18" charset="0"/>
              </a:rPr>
              <a:t>Melody C. Johnson, Samuel Stevens, 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Department of Chemistry and Biochemistry, NDSU, Fargo, ND</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 </a:t>
            </a:r>
          </a:p>
          <a:p>
            <a:pPr>
              <a:lnSpc>
                <a:spcPct val="107000"/>
              </a:lnSpc>
              <a:spcBef>
                <a:spcPct val="0"/>
              </a:spcBef>
              <a:spcAft>
                <a:spcPts val="800"/>
              </a:spcAft>
            </a:pPr>
            <a:r>
              <a:rPr lang="en-US" altLang="en-US" sz="1800" b="1">
                <a:ea typeface="Calibri" panose="020F0502020204030204" pitchFamily="34" charset="0"/>
                <a:cs typeface="Times New Roman" panose="02020603050405020304" pitchFamily="18" charset="0"/>
              </a:rPr>
              <a:t>Adsorption and reaction of SO2 and H2S on graphene/ruthenium(0001) - an ultra-high vacuum surface science stud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Noble metal-free catalysis using (functionalized) carbon is an emerging alternative to traditional chemical synthesis. </a:t>
            </a:r>
            <a:r>
              <a:rPr lang="en-US" altLang="en-US" sz="1800">
                <a:ea typeface="Calibri" panose="020F0502020204030204" pitchFamily="34" charset="0"/>
                <a:cs typeface="AdvPS_TTR"/>
              </a:rPr>
              <a:t>Examples are known for liquid phase </a:t>
            </a:r>
            <a:r>
              <a:rPr lang="en-US" altLang="en-US" sz="1800">
                <a:ea typeface="Calibri" panose="020F0502020204030204" pitchFamily="34" charset="0"/>
                <a:cs typeface="Times New Roman" panose="02020603050405020304" pitchFamily="18" charset="0"/>
              </a:rPr>
              <a:t>and gas-phase reactions. In particular, reactivity towards adsorption and reaction of sulfur compounds has been demonstrated in the literature. However, gas-surface reactions are not well characterized. In this study, kinetics techniques (thermal desorption spectroscopy) and spectroscopy (Auger electron spectroscopy) indeed show that SO2 and H2S undergo chemical transformations on graphene epitaxially grown on ruthenium. In case of SO</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SO and O</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desorb, sulfur remains on the surface. In addition, a molecular adsorption pathway is evident.</a:t>
            </a:r>
          </a:p>
          <a:p>
            <a:endParaRPr lang="en-US" altLang="en-US"/>
          </a:p>
        </p:txBody>
      </p:sp>
      <p:sp>
        <p:nvSpPr>
          <p:cNvPr id="55300" name="Slide Number Placeholder 3">
            <a:extLst>
              <a:ext uri="{FF2B5EF4-FFF2-40B4-BE49-F238E27FC236}">
                <a16:creationId xmlns:a16="http://schemas.microsoft.com/office/drawing/2014/main" id="{8D016160-5B26-4039-8779-6F0C72A5FE17}"/>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32A6FCB-B742-4456-A1B8-4DA7FECFF57F}" type="slidenum">
              <a:rPr lang="en-US" altLang="en-US" smtClean="0"/>
              <a:pPr/>
              <a:t>27</a:t>
            </a:fld>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DBA36750-65C9-4AD9-AC8F-6D56A80D75C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a:extLst>
              <a:ext uri="{FF2B5EF4-FFF2-40B4-BE49-F238E27FC236}">
                <a16:creationId xmlns:a16="http://schemas.microsoft.com/office/drawing/2014/main" id="{701231EE-0530-492F-AD98-CE0CC3A41EF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 </a:t>
            </a:r>
          </a:p>
        </p:txBody>
      </p:sp>
      <p:sp>
        <p:nvSpPr>
          <p:cNvPr id="56324" name="Slide Number Placeholder 3">
            <a:extLst>
              <a:ext uri="{FF2B5EF4-FFF2-40B4-BE49-F238E27FC236}">
                <a16:creationId xmlns:a16="http://schemas.microsoft.com/office/drawing/2014/main" id="{6F302CBE-DC0A-4CB1-AB6E-AC4EDAEADE08}"/>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90BDC0F-70F1-4FF7-8697-CAF7DA1BBDC9}" type="slidenum">
              <a:rPr lang="en-US" altLang="en-US" smtClean="0">
                <a:solidFill>
                  <a:srgbClr val="339966"/>
                </a:solidFill>
                <a:latin typeface="Times New Roman" panose="02020603050405020304" pitchFamily="18" charset="0"/>
              </a:rPr>
              <a:pPr>
                <a:spcBef>
                  <a:spcPct val="0"/>
                </a:spcBef>
              </a:pPr>
              <a:t>28</a:t>
            </a:fld>
            <a:endParaRPr lang="en-US" altLang="en-US">
              <a:solidFill>
                <a:srgbClr val="339966"/>
              </a:solidFill>
              <a:latin typeface="Times New Roman" panose="02020603050405020304" pitchFamily="18"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a:extLst>
              <a:ext uri="{FF2B5EF4-FFF2-40B4-BE49-F238E27FC236}">
                <a16:creationId xmlns:a16="http://schemas.microsoft.com/office/drawing/2014/main" id="{6F1D0D50-7B73-4751-B67C-326E7A37B8E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a:extLst>
              <a:ext uri="{FF2B5EF4-FFF2-40B4-BE49-F238E27FC236}">
                <a16:creationId xmlns:a16="http://schemas.microsoft.com/office/drawing/2014/main" id="{CE79E27E-EBF5-4532-B5A2-E4138235228F}"/>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urface chemists should know that two different “concepts” exist to set up an electron bombardment heating system.</a:t>
            </a:r>
          </a:p>
          <a:p>
            <a:pPr eaLnBrk="1" hangingPunct="1">
              <a:spcBef>
                <a:spcPct val="0"/>
              </a:spcBef>
            </a:pPr>
            <a:r>
              <a:rPr lang="en-US" altLang="en-US"/>
              <a:t>The simplest one sets the sample at high voltage, see left hand side.</a:t>
            </a:r>
          </a:p>
          <a:p>
            <a:pPr eaLnBrk="1" hangingPunct="1">
              <a:spcBef>
                <a:spcPct val="0"/>
              </a:spcBef>
            </a:pPr>
            <a:r>
              <a:rPr lang="en-US" altLang="en-US"/>
              <a:t>For electron spectroscopy it is, however, required having the sample at ground potential if one would like to study effects of the surface temperature. In that case isolated power supplies are required. How this can be done is shown on the right-hand side of this slide. This is more tricky and can be dangerous if not properly designed.</a:t>
            </a:r>
          </a:p>
          <a:p>
            <a:pPr eaLnBrk="1" hangingPunct="1">
              <a:spcBef>
                <a:spcPct val="0"/>
              </a:spcBef>
            </a:pPr>
            <a:r>
              <a:rPr lang="en-US" altLang="en-US"/>
              <a:t>In addition, some set-ups use direct ohmic heating of the samples.</a:t>
            </a:r>
          </a:p>
        </p:txBody>
      </p:sp>
      <p:sp>
        <p:nvSpPr>
          <p:cNvPr id="58372" name="Slide Number Placeholder 3">
            <a:extLst>
              <a:ext uri="{FF2B5EF4-FFF2-40B4-BE49-F238E27FC236}">
                <a16:creationId xmlns:a16="http://schemas.microsoft.com/office/drawing/2014/main" id="{5E5CB0C7-EC30-4F7C-8DDF-4C5F3B7F19C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1DBEB38-2D04-4552-8898-24EE6D7D3EFC}" type="slidenum">
              <a:rPr lang="en-US" altLang="en-US" smtClean="0">
                <a:solidFill>
                  <a:srgbClr val="339966"/>
                </a:solidFill>
                <a:latin typeface="Times New Roman" panose="02020603050405020304" pitchFamily="18" charset="0"/>
              </a:rPr>
              <a:pPr>
                <a:spcBef>
                  <a:spcPct val="0"/>
                </a:spcBef>
              </a:pPr>
              <a:t>29</a:t>
            </a:fld>
            <a:endParaRPr lang="en-US" altLang="en-US">
              <a:solidFill>
                <a:srgbClr val="339966"/>
              </a:solidFill>
              <a:latin typeface="Times New Roman" panose="02020603050405020304" pitchFamily="18"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4C71539C-F6B5-4DFF-840B-914A80B66B1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5BDD9A33-E95F-450C-BFFD-DAE8AD67A95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60420" name="Slide Number Placeholder 3">
            <a:extLst>
              <a:ext uri="{FF2B5EF4-FFF2-40B4-BE49-F238E27FC236}">
                <a16:creationId xmlns:a16="http://schemas.microsoft.com/office/drawing/2014/main" id="{311740D7-DB30-4786-A395-1390F1F3913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EBF23D4-BBA4-4846-A459-D13F344ACAD4}" type="slidenum">
              <a:rPr lang="en-US" altLang="en-US" smtClean="0">
                <a:latin typeface="Times New Roman" panose="02020603050405020304" pitchFamily="18" charset="0"/>
              </a:rPr>
              <a:pPr>
                <a:spcBef>
                  <a:spcPct val="0"/>
                </a:spcBef>
              </a:pPr>
              <a:t>30</a:t>
            </a:fld>
            <a:endParaRPr lang="en-US" altLang="en-US">
              <a:latin typeface="Times New Roman" panose="02020603050405020304" pitchFamily="18"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3509125A-496E-4FBA-80C9-A896BBF8D1B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52EB9547-1D1A-451C-9F8A-F0F269D50A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z="1800">
                <a:solidFill>
                  <a:srgbClr val="202122"/>
                </a:solidFill>
                <a:latin typeface="Arial" panose="020B0604020202020204" pitchFamily="34" charset="0"/>
              </a:rPr>
              <a:t>Noble metals </a:t>
            </a:r>
          </a:p>
          <a:p>
            <a:r>
              <a:rPr lang="en-US" altLang="en-US" sz="1800">
                <a:solidFill>
                  <a:srgbClr val="0645AD"/>
                </a:solidFill>
                <a:latin typeface="Arial" panose="020B0604020202020204" pitchFamily="34" charset="0"/>
              </a:rPr>
              <a:t>ruthenium</a:t>
            </a:r>
            <a:r>
              <a:rPr lang="en-US" altLang="en-US" sz="1800">
                <a:solidFill>
                  <a:srgbClr val="202122"/>
                </a:solidFill>
                <a:latin typeface="Arial" panose="020B0604020202020204" pitchFamily="34" charset="0"/>
              </a:rPr>
              <a:t> (Ru), </a:t>
            </a:r>
          </a:p>
          <a:p>
            <a:r>
              <a:rPr lang="en-US" altLang="en-US" sz="1800">
                <a:solidFill>
                  <a:srgbClr val="0645AD"/>
                </a:solidFill>
                <a:latin typeface="Arial" panose="020B0604020202020204" pitchFamily="34" charset="0"/>
              </a:rPr>
              <a:t>rhodium</a:t>
            </a:r>
            <a:r>
              <a:rPr lang="en-US" altLang="en-US" sz="1800">
                <a:solidFill>
                  <a:srgbClr val="202122"/>
                </a:solidFill>
                <a:latin typeface="Arial" panose="020B0604020202020204" pitchFamily="34" charset="0"/>
              </a:rPr>
              <a:t> (Rh), </a:t>
            </a:r>
          </a:p>
          <a:p>
            <a:r>
              <a:rPr lang="en-US" altLang="en-US" sz="1800">
                <a:solidFill>
                  <a:srgbClr val="0645AD"/>
                </a:solidFill>
                <a:latin typeface="Arial" panose="020B0604020202020204" pitchFamily="34" charset="0"/>
              </a:rPr>
              <a:t>palladium</a:t>
            </a:r>
            <a:r>
              <a:rPr lang="en-US" altLang="en-US" sz="1800">
                <a:solidFill>
                  <a:srgbClr val="202122"/>
                </a:solidFill>
                <a:latin typeface="Arial" panose="020B0604020202020204" pitchFamily="34" charset="0"/>
              </a:rPr>
              <a:t> (Pd), </a:t>
            </a:r>
          </a:p>
          <a:p>
            <a:r>
              <a:rPr lang="en-US" altLang="en-US" sz="1800">
                <a:solidFill>
                  <a:srgbClr val="0645AD"/>
                </a:solidFill>
                <a:latin typeface="Arial" panose="020B0604020202020204" pitchFamily="34" charset="0"/>
              </a:rPr>
              <a:t>osmium</a:t>
            </a:r>
            <a:r>
              <a:rPr lang="en-US" altLang="en-US" sz="1800">
                <a:solidFill>
                  <a:srgbClr val="202122"/>
                </a:solidFill>
                <a:latin typeface="Arial" panose="020B0604020202020204" pitchFamily="34" charset="0"/>
              </a:rPr>
              <a:t> (Os), </a:t>
            </a:r>
          </a:p>
          <a:p>
            <a:r>
              <a:rPr lang="en-US" altLang="en-US" sz="1800">
                <a:solidFill>
                  <a:srgbClr val="0645AD"/>
                </a:solidFill>
                <a:latin typeface="Arial" panose="020B0604020202020204" pitchFamily="34" charset="0"/>
              </a:rPr>
              <a:t>iridium</a:t>
            </a:r>
            <a:r>
              <a:rPr lang="en-US" altLang="en-US" sz="1800">
                <a:solidFill>
                  <a:srgbClr val="202122"/>
                </a:solidFill>
                <a:latin typeface="Arial" panose="020B0604020202020204" pitchFamily="34" charset="0"/>
              </a:rPr>
              <a:t> (Ir), </a:t>
            </a:r>
          </a:p>
          <a:p>
            <a:r>
              <a:rPr lang="en-US" altLang="en-US" sz="1800">
                <a:solidFill>
                  <a:srgbClr val="0645AD"/>
                </a:solidFill>
                <a:latin typeface="Arial" panose="020B0604020202020204" pitchFamily="34" charset="0"/>
              </a:rPr>
              <a:t>platinum</a:t>
            </a:r>
            <a:r>
              <a:rPr lang="en-US" altLang="en-US" sz="1800">
                <a:solidFill>
                  <a:srgbClr val="202122"/>
                </a:solidFill>
                <a:latin typeface="Arial" panose="020B0604020202020204" pitchFamily="34" charset="0"/>
              </a:rPr>
              <a:t> (Pt), </a:t>
            </a:r>
          </a:p>
          <a:p>
            <a:r>
              <a:rPr lang="en-US" altLang="en-US" sz="1800">
                <a:solidFill>
                  <a:srgbClr val="0645AD"/>
                </a:solidFill>
                <a:latin typeface="Arial" panose="020B0604020202020204" pitchFamily="34" charset="0"/>
              </a:rPr>
              <a:t>gold</a:t>
            </a:r>
            <a:r>
              <a:rPr lang="en-US" altLang="en-US" sz="1800">
                <a:solidFill>
                  <a:srgbClr val="202122"/>
                </a:solidFill>
                <a:latin typeface="Arial" panose="020B0604020202020204" pitchFamily="34" charset="0"/>
              </a:rPr>
              <a:t> (Au), </a:t>
            </a:r>
          </a:p>
          <a:p>
            <a:r>
              <a:rPr lang="en-US" altLang="en-US" sz="1800">
                <a:solidFill>
                  <a:srgbClr val="0645AD"/>
                </a:solidFill>
                <a:latin typeface="Arial" panose="020B0604020202020204" pitchFamily="34" charset="0"/>
              </a:rPr>
              <a:t>silver</a:t>
            </a:r>
            <a:r>
              <a:rPr lang="en-US" altLang="en-US" sz="1800">
                <a:solidFill>
                  <a:srgbClr val="202122"/>
                </a:solidFill>
                <a:latin typeface="Arial" panose="020B0604020202020204" pitchFamily="34" charset="0"/>
              </a:rPr>
              <a:t> (Ag).</a:t>
            </a:r>
          </a:p>
          <a:p>
            <a:endParaRPr lang="en-US" altLang="en-US" sz="1800">
              <a:solidFill>
                <a:srgbClr val="202122"/>
              </a:solidFill>
              <a:latin typeface="Arial" panose="020B0604020202020204" pitchFamily="34" charset="0"/>
            </a:endParaRPr>
          </a:p>
          <a:p>
            <a:r>
              <a:rPr lang="en-US" altLang="en-US" sz="1800">
                <a:solidFill>
                  <a:srgbClr val="202122"/>
                </a:solidFill>
                <a:latin typeface="Arial" panose="020B0604020202020204" pitchFamily="34" charset="0"/>
              </a:rPr>
              <a:t>Def.: In </a:t>
            </a:r>
            <a:r>
              <a:rPr lang="en-US" altLang="en-US" sz="1800">
                <a:solidFill>
                  <a:srgbClr val="0645AD"/>
                </a:solidFill>
                <a:latin typeface="Arial" panose="020B0604020202020204" pitchFamily="34" charset="0"/>
              </a:rPr>
              <a:t>chemistry</a:t>
            </a:r>
            <a:r>
              <a:rPr lang="en-US" altLang="en-US" sz="1800">
                <a:solidFill>
                  <a:srgbClr val="202122"/>
                </a:solidFill>
                <a:latin typeface="Arial" panose="020B0604020202020204" pitchFamily="34" charset="0"/>
              </a:rPr>
              <a:t>, </a:t>
            </a:r>
            <a:r>
              <a:rPr lang="en-US" altLang="en-US" sz="1800" b="1">
                <a:solidFill>
                  <a:srgbClr val="202122"/>
                </a:solidFill>
                <a:latin typeface="Arial" panose="020B0604020202020204" pitchFamily="34" charset="0"/>
              </a:rPr>
              <a:t>noble metals</a:t>
            </a:r>
            <a:r>
              <a:rPr lang="en-US" altLang="en-US" sz="1800">
                <a:solidFill>
                  <a:srgbClr val="202122"/>
                </a:solidFill>
                <a:latin typeface="Arial" panose="020B0604020202020204" pitchFamily="34" charset="0"/>
              </a:rPr>
              <a:t> are metallic elements that show outstanding resistance to chemical attack even at high temperatures.</a:t>
            </a:r>
          </a:p>
          <a:p>
            <a:r>
              <a:rPr lang="en-US" altLang="en-US" sz="1800"/>
              <a:t>https://en.wikipedia.org/wiki/Noble_metal</a:t>
            </a: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s there any evidence that graphene and functionalized graphene can act as a catalys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Given the literature there is no doubt that noble metal free catalysis does work. Examples of noble metal free carbon catalysts are outlined in many published work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2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any studies concern synthetic organic chemistr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example, phenol oxidation by graphene oxide was reported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the Friedel–Crafts reaction of benzene using mesoporous carbon nitrides is describ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graphene oxide was used to catalyze the oxidation of alcohols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ee, e.g., Tabs. 1-2 i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further examples and references.) Importantly, adsorption and reaction processes of sulfur compounds with GO have been studied extensivel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1, 13, 14, 24-2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s well as theoreticall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otocatalytic processes in the gas-phase on graphitic system were reported too such as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o methanol conversio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just to mention one study here. For noble metal free electrocatalysis see, e.g.,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9</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mbient pressure gas phase reactions are also known. For example, mesoporous carbon acts as a metal-free catalyst for the low-temperature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doping the carbon catalyst with nitrogen atom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6</a:t>
            </a:r>
            <a:r>
              <a:rPr lang="en-US" altLang="en-US" sz="1800">
                <a:latin typeface="Times New Roman" panose="02020603050405020304" pitchFamily="18" charset="0"/>
                <a:ea typeface="Calibri" panose="020F0502020204030204" pitchFamily="34" charset="0"/>
                <a:cs typeface="Times New Roman" panose="02020603050405020304" pitchFamily="18" charset="0"/>
              </a:rPr>
              <a:t>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scribes a high-pressure study on an apparently thick layer of supported commercial GO flakes. On that system, CO oxidation (as a gas-surface reaction) was seen successfully at high pressure condi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n N and S doped graphene flakes NO dissociation was seen using a fixed-bed reactor.</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0</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In addition, many theoretical studies suggest that graphene and graphene oxide can work as a catalyst. For example,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xidation by graphene oxide was considered by density functional theory (DF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another DFT study an enhancement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N</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hydroxyl and carbonyl covered GO, compared with graphene, was theoretically predicted. Here hydrogen bond formation and even weak covalent bonds (by hybridization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GO bonds) were invok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milar theoretical results were reported about ammonia (N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GO.</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2</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Non carbon but noble metal free catalysts are also know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3</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Molecular adsorption was studied also experimentally on (functionalized)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4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but, experimental UHV surface science work characterizing surface reactions has apparently not been conducted, except our own work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Bef>
                <a:spcPct val="0"/>
              </a:spcBef>
            </a:pP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 concern often voiced is whether graphene can really act as a catalyst in these processes. In some of the literature examples just discussed, the reactions may be stoichiometric, but also examples are known where graphene clearly acts as a catalyst. Citing directly the review about graphene in organic liquid phase reac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GO was recovered and reused for nine catalytic cycles...” (see page 11474, right colum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hat exactly is the definition of a catalyst. That citation concerns Michael addition reactions, similar results were obtained for C–H bond activation of aryl halides (see page 11475, left column in the same review). For other example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fects in graphene acting as active sites), ref. </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 3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nhanced CO adsorption, graphene was not altered, i.e., the process is catalytic),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 doped graphene catalyzing CO oxidation), etc.</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References </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cs typeface="Calibri" panose="020F0502020204030204" pitchFamily="34" charset="0"/>
              </a:rPr>
              <a:t>1	Su, D. S., Zhang, J., Frank, B., Thomas, A., Wang, X., Paraknowitsch, J. Schloegel, R., "Metal-Free Heterogeneous Catalysis for Sustainable Chemistry (review)" ChemSusChem </a:t>
            </a:r>
            <a:r>
              <a:rPr lang="en-US" altLang="en-US" sz="1800" b="1">
                <a:cs typeface="Calibri" panose="020F0502020204030204" pitchFamily="34" charset="0"/>
              </a:rPr>
              <a:t>3</a:t>
            </a:r>
            <a:r>
              <a:rPr lang="en-US" altLang="en-US" sz="1800">
                <a:cs typeface="Calibri" panose="020F0502020204030204" pitchFamily="34" charset="0"/>
              </a:rPr>
              <a:t>, 169–180, (2010).</a:t>
            </a:r>
          </a:p>
          <a:p>
            <a:pPr>
              <a:spcBef>
                <a:spcPct val="0"/>
              </a:spcBef>
            </a:pPr>
            <a:r>
              <a:rPr lang="en-US" altLang="en-US" sz="1800">
                <a:cs typeface="Calibri" panose="020F0502020204030204" pitchFamily="34" charset="0"/>
              </a:rPr>
              <a:t>2	Schreiner, P. R., "Metal-free organocatalysis through explicit hydrogen bonding interactions" Chem. Soc. Rev. </a:t>
            </a:r>
            <a:r>
              <a:rPr lang="en-US" altLang="en-US" sz="1800" b="1">
                <a:cs typeface="Calibri" panose="020F0502020204030204" pitchFamily="34" charset="0"/>
              </a:rPr>
              <a:t>32</a:t>
            </a:r>
            <a:r>
              <a:rPr lang="en-US" altLang="en-US" sz="1800">
                <a:cs typeface="Calibri" panose="020F0502020204030204" pitchFamily="34" charset="0"/>
              </a:rPr>
              <a:t>, 289–296., (2003).</a:t>
            </a:r>
          </a:p>
          <a:p>
            <a:pPr>
              <a:spcBef>
                <a:spcPct val="0"/>
              </a:spcBef>
            </a:pPr>
            <a:r>
              <a:rPr lang="en-US" altLang="en-US" sz="1800">
                <a:cs typeface="Calibri" panose="020F0502020204030204" pitchFamily="34" charset="0"/>
              </a:rPr>
              <a:t>3	Zhang, J., Su, D., Zhang, A., Wang, D., Schloegel, R. Hbert, C., "Nanocarbon as Robust Catalyst: Mechanistic Insight into Carbon-Mediated Catalysis" Angew. Chem. Int. Ed. </a:t>
            </a:r>
            <a:r>
              <a:rPr lang="en-US" altLang="en-US" sz="1800" b="1">
                <a:cs typeface="Calibri" panose="020F0502020204030204" pitchFamily="34" charset="0"/>
              </a:rPr>
              <a:t>46</a:t>
            </a:r>
            <a:r>
              <a:rPr lang="en-US" altLang="en-US" sz="1800">
                <a:cs typeface="Calibri" panose="020F0502020204030204" pitchFamily="34" charset="0"/>
              </a:rPr>
              <a:t>, 7319 –7323, (2007).</a:t>
            </a:r>
          </a:p>
          <a:p>
            <a:pPr>
              <a:spcBef>
                <a:spcPct val="0"/>
              </a:spcBef>
            </a:pPr>
            <a:r>
              <a:rPr lang="en-US" altLang="en-US" sz="1800">
                <a:cs typeface="Calibri" panose="020F0502020204030204" pitchFamily="34" charset="0"/>
              </a:rPr>
              <a:t>4	Wang, Y., Li, H., Yao, J., Wanga, X. Antoniettia, M., "Synthesis of boron doped polymeric carbon nitride solids and their use as metal-free catalysts for aliphatic C–H bond oxidation" Chem. Sci. </a:t>
            </a:r>
            <a:r>
              <a:rPr lang="en-US" altLang="en-US" sz="1800" b="1">
                <a:cs typeface="Calibri" panose="020F0502020204030204" pitchFamily="34" charset="0"/>
              </a:rPr>
              <a:t>2</a:t>
            </a:r>
            <a:r>
              <a:rPr lang="en-US" altLang="en-US" sz="1800">
                <a:cs typeface="Calibri" panose="020F0502020204030204" pitchFamily="34" charset="0"/>
              </a:rPr>
              <a:t>, 446–450, (2011).</a:t>
            </a:r>
          </a:p>
          <a:p>
            <a:pPr>
              <a:spcBef>
                <a:spcPct val="0"/>
              </a:spcBef>
            </a:pPr>
            <a:r>
              <a:rPr lang="en-US" altLang="en-US" sz="1800">
                <a:cs typeface="Calibri" panose="020F0502020204030204" pitchFamily="34" charset="0"/>
              </a:rPr>
              <a:t>5	Xiaoyan, S., Rui, W. Dangsheng, S., "Research progress in metal-free carbon-based catalysts" Chinese Journal of Catalysis </a:t>
            </a:r>
            <a:r>
              <a:rPr lang="en-US" altLang="en-US" sz="1800" b="1">
                <a:cs typeface="Calibri" panose="020F0502020204030204" pitchFamily="34" charset="0"/>
              </a:rPr>
              <a:t>34</a:t>
            </a:r>
            <a:r>
              <a:rPr lang="en-US" altLang="en-US" sz="1800">
                <a:cs typeface="Calibri" panose="020F0502020204030204" pitchFamily="34" charset="0"/>
              </a:rPr>
              <a:t>, 508–523, (2013).</a:t>
            </a:r>
          </a:p>
          <a:p>
            <a:pPr>
              <a:spcBef>
                <a:spcPct val="0"/>
              </a:spcBef>
            </a:pPr>
            <a:r>
              <a:rPr lang="en-US" altLang="en-US" sz="1800">
                <a:cs typeface="Calibri" panose="020F0502020204030204" pitchFamily="34" charset="0"/>
              </a:rPr>
              <a:t>6	Qi, W. Su, D., "Metal-Free Carbon Catalysts for Oxidative Dehydrogenation Reactions" ACS Catal. </a:t>
            </a:r>
            <a:r>
              <a:rPr lang="en-US" altLang="en-US" sz="1800" b="1">
                <a:cs typeface="Calibri" panose="020F0502020204030204" pitchFamily="34" charset="0"/>
              </a:rPr>
              <a:t>4</a:t>
            </a:r>
            <a:r>
              <a:rPr lang="en-US" altLang="en-US" sz="1800">
                <a:cs typeface="Calibri" panose="020F0502020204030204" pitchFamily="34" charset="0"/>
              </a:rPr>
              <a:t>, 3212−3218, (2014).</a:t>
            </a:r>
          </a:p>
          <a:p>
            <a:pPr>
              <a:spcBef>
                <a:spcPct val="0"/>
              </a:spcBef>
            </a:pPr>
            <a:r>
              <a:rPr lang="en-US" altLang="en-US" sz="1800">
                <a:cs typeface="Calibri" panose="020F0502020204030204" pitchFamily="34" charset="0"/>
              </a:rPr>
              <a:t>7	Sun, H., Wang, Y., Liu, S., Ge, L., Wang, L., Zhub, Z. Wang, S., "Facile synthesis of nitrogen doped reduced graphene oxide as a superior metal-free catalyst for oxidation" Chem. Commun. </a:t>
            </a:r>
            <a:r>
              <a:rPr lang="en-US" altLang="en-US" sz="1800" b="1">
                <a:cs typeface="Calibri" panose="020F0502020204030204" pitchFamily="34" charset="0"/>
              </a:rPr>
              <a:t>49</a:t>
            </a:r>
            <a:r>
              <a:rPr lang="en-US" altLang="en-US" sz="1800">
                <a:cs typeface="Calibri" panose="020F0502020204030204" pitchFamily="34" charset="0"/>
              </a:rPr>
              <a:t>, 9914-9916, (2013).</a:t>
            </a:r>
          </a:p>
          <a:p>
            <a:pPr>
              <a:spcBef>
                <a:spcPct val="0"/>
              </a:spcBef>
            </a:pPr>
            <a:r>
              <a:rPr lang="en-US" altLang="en-US" sz="1800">
                <a:cs typeface="Calibri" panose="020F0502020204030204" pitchFamily="34" charset="0"/>
              </a:rPr>
              <a:t>8	Sakaushi, K., Fellinger, T. P. Antonietti, M., "Bifunctional Metal-Free Catalysis of Mesoporous Noble Carbons for Oxygen Reduction and Evolution Reactions" ChemSusChem </a:t>
            </a:r>
            <a:r>
              <a:rPr lang="en-US" altLang="en-US" sz="1800" b="1">
                <a:cs typeface="Calibri" panose="020F0502020204030204" pitchFamily="34" charset="0"/>
              </a:rPr>
              <a:t>8</a:t>
            </a:r>
            <a:r>
              <a:rPr lang="en-US" altLang="en-US" sz="1800">
                <a:cs typeface="Calibri" panose="020F0502020204030204" pitchFamily="34" charset="0"/>
              </a:rPr>
              <a:t>, 1156 – 1160, (2015).</a:t>
            </a:r>
          </a:p>
          <a:p>
            <a:pPr>
              <a:spcBef>
                <a:spcPct val="0"/>
              </a:spcBef>
            </a:pPr>
            <a:r>
              <a:rPr lang="en-US" altLang="en-US" sz="1800">
                <a:cs typeface="Calibri" panose="020F0502020204030204" pitchFamily="34" charset="0"/>
              </a:rPr>
              <a:t>9	Zhang, M. Dain, L., "Carbon nanomaterials as metal-free catalysts in next generation fuel cells" Nano Energy </a:t>
            </a:r>
            <a:r>
              <a:rPr lang="en-US" altLang="en-US" sz="1800" b="1">
                <a:cs typeface="Calibri" panose="020F0502020204030204" pitchFamily="34" charset="0"/>
              </a:rPr>
              <a:t>1</a:t>
            </a:r>
            <a:r>
              <a:rPr lang="en-US" altLang="en-US" sz="1800">
                <a:cs typeface="Calibri" panose="020F0502020204030204" pitchFamily="34" charset="0"/>
              </a:rPr>
              <a:t>, 514–517, (2012).</a:t>
            </a:r>
          </a:p>
          <a:p>
            <a:pPr>
              <a:spcBef>
                <a:spcPct val="0"/>
              </a:spcBef>
            </a:pPr>
            <a:r>
              <a:rPr lang="en-US" altLang="en-US" sz="1800">
                <a:cs typeface="Calibri" panose="020F0502020204030204" pitchFamily="34" charset="0"/>
              </a:rPr>
              <a:t>10	Dai, L., Xue, Y., Qu, L., Choi, H. Baek, J., "Metal-Free Catalysts for Oxygen Reduction Reaction" Chem. Rev. </a:t>
            </a:r>
            <a:r>
              <a:rPr lang="en-US" altLang="en-US" sz="1800" b="1">
                <a:cs typeface="Calibri" panose="020F0502020204030204" pitchFamily="34" charset="0"/>
              </a:rPr>
              <a:t>115</a:t>
            </a:r>
            <a:r>
              <a:rPr lang="en-US" altLang="en-US" sz="1800">
                <a:cs typeface="Calibri" panose="020F0502020204030204" pitchFamily="34" charset="0"/>
              </a:rPr>
              <a:t>, 4823−4892, (2015).</a:t>
            </a:r>
          </a:p>
          <a:p>
            <a:pPr>
              <a:spcBef>
                <a:spcPct val="0"/>
              </a:spcBef>
            </a:pPr>
            <a:r>
              <a:rPr lang="en-US" altLang="en-US" sz="1800">
                <a:cs typeface="Calibri" panose="020F0502020204030204" pitchFamily="34" charset="0"/>
              </a:rPr>
              <a:t>11	Zhai, C., Sun, M., Zhua, M., Song, S. Jiang, S., "A new method to synthesize sulfur-doped graphene as effectivemetal-free electrocatalyst for oxygen reduction reaction" Applied Surface Science </a:t>
            </a:r>
            <a:r>
              <a:rPr lang="en-US" altLang="en-US" sz="1800" b="1">
                <a:cs typeface="Calibri" panose="020F0502020204030204" pitchFamily="34" charset="0"/>
              </a:rPr>
              <a:t>407</a:t>
            </a:r>
            <a:r>
              <a:rPr lang="en-US" altLang="en-US" sz="1800">
                <a:cs typeface="Calibri" panose="020F0502020204030204" pitchFamily="34" charset="0"/>
              </a:rPr>
              <a:t>, 503–508, (2017).</a:t>
            </a:r>
          </a:p>
          <a:p>
            <a:pPr>
              <a:spcBef>
                <a:spcPct val="0"/>
              </a:spcBef>
            </a:pPr>
            <a:r>
              <a:rPr lang="en-US" altLang="en-US" sz="1800">
                <a:cs typeface="Calibri" panose="020F0502020204030204" pitchFamily="34" charset="0"/>
              </a:rPr>
              <a:t>12	Tang, Y., Chen, W., Shen, Z., Chang, S., Zhao, M. Dai, X., "Nitrogen coordinated silicon-doped graphene as a potential alternative metal-free catalyst for CO oxidation" Carbon </a:t>
            </a:r>
            <a:r>
              <a:rPr lang="en-US" altLang="en-US" sz="1800" b="1">
                <a:cs typeface="Calibri" panose="020F0502020204030204" pitchFamily="34" charset="0"/>
              </a:rPr>
              <a:t>111</a:t>
            </a:r>
            <a:r>
              <a:rPr lang="en-US" altLang="en-US" sz="1800">
                <a:cs typeface="Calibri" panose="020F0502020204030204" pitchFamily="34" charset="0"/>
              </a:rPr>
              <a:t>, 448-458, (2017).</a:t>
            </a:r>
          </a:p>
          <a:p>
            <a:pPr>
              <a:spcBef>
                <a:spcPct val="0"/>
              </a:spcBef>
            </a:pPr>
            <a:r>
              <a:rPr lang="en-US" altLang="en-US" sz="1800">
                <a:cs typeface="Calibri" panose="020F0502020204030204" pitchFamily="34" charset="0"/>
              </a:rPr>
              <a:t>13	Zhao, Q., Mao, Q., Zhou, Y., Wei, J., Liu, X., Yang, J., Luo, L., Zhang, J., Chen, H., Chen, H. Tang, L., "Review: Metal-free carbon materials-catalyzed sulfate radical-based advanced oxidation processes: A review on heterogeneous catalysts and applications" Chemosphere </a:t>
            </a:r>
            <a:r>
              <a:rPr lang="en-US" altLang="en-US" sz="1800" b="1">
                <a:cs typeface="Calibri" panose="020F0502020204030204" pitchFamily="34" charset="0"/>
              </a:rPr>
              <a:t>189</a:t>
            </a:r>
            <a:r>
              <a:rPr lang="en-US" altLang="en-US" sz="1800">
                <a:cs typeface="Calibri" panose="020F0502020204030204" pitchFamily="34" charset="0"/>
              </a:rPr>
              <a:t>, 224-238, (2017).</a:t>
            </a:r>
          </a:p>
          <a:p>
            <a:pPr>
              <a:spcBef>
                <a:spcPct val="0"/>
              </a:spcBef>
            </a:pPr>
            <a:r>
              <a:rPr lang="en-US" altLang="en-US" sz="1800">
                <a:cs typeface="Calibri" panose="020F0502020204030204" pitchFamily="34" charset="0"/>
              </a:rPr>
              <a:t>14	Esrafili, M. D., Saeidi, N. Nematollahi, P., "Si-doped graphene: A promising metal-free catalystfor oxidation of SO</a:t>
            </a:r>
            <a:r>
              <a:rPr lang="en-US" altLang="en-US" sz="1800" baseline="-25000">
                <a:cs typeface="Calibri" panose="020F0502020204030204" pitchFamily="34" charset="0"/>
              </a:rPr>
              <a:t>2</a:t>
            </a:r>
            <a:r>
              <a:rPr lang="en-US" altLang="en-US" sz="1800">
                <a:cs typeface="Calibri" panose="020F0502020204030204" pitchFamily="34" charset="0"/>
              </a:rPr>
              <a:t>" Chemical Physics Letters </a:t>
            </a:r>
            <a:r>
              <a:rPr lang="en-US" altLang="en-US" sz="1800" b="1">
                <a:cs typeface="Calibri" panose="020F0502020204030204" pitchFamily="34" charset="0"/>
              </a:rPr>
              <a:t>649</a:t>
            </a:r>
            <a:r>
              <a:rPr lang="en-US" altLang="en-US" sz="1800">
                <a:cs typeface="Calibri" panose="020F0502020204030204" pitchFamily="34" charset="0"/>
              </a:rPr>
              <a:t>, 37–43, (2016).</a:t>
            </a:r>
          </a:p>
          <a:p>
            <a:pPr>
              <a:spcBef>
                <a:spcPct val="0"/>
              </a:spcBef>
            </a:pPr>
            <a:r>
              <a:rPr lang="en-US" altLang="en-US" sz="1800">
                <a:cs typeface="Calibri" panose="020F0502020204030204" pitchFamily="34" charset="0"/>
              </a:rPr>
              <a:t>15	Tang, Y., Liu, Z., Dai, X., Yang, Z., Chen, W., Ma, D. Lu, Z., "Theoretical study on the Si-doped graphene as an efficient metal-freecatalyst for CO oxidation" Applied Surface Science </a:t>
            </a:r>
            <a:r>
              <a:rPr lang="en-US" altLang="en-US" sz="1800" b="1">
                <a:cs typeface="Calibri" panose="020F0502020204030204" pitchFamily="34" charset="0"/>
              </a:rPr>
              <a:t>308</a:t>
            </a:r>
            <a:r>
              <a:rPr lang="en-US" altLang="en-US" sz="1800">
                <a:cs typeface="Calibri" panose="020F0502020204030204" pitchFamily="34" charset="0"/>
              </a:rPr>
              <a:t>, 402–407, (2014).</a:t>
            </a:r>
          </a:p>
          <a:p>
            <a:pPr>
              <a:spcBef>
                <a:spcPct val="0"/>
              </a:spcBef>
            </a:pPr>
            <a:r>
              <a:rPr lang="en-US" altLang="en-US" sz="1800">
                <a:cs typeface="Calibri" panose="020F0502020204030204" pitchFamily="34" charset="0"/>
              </a:rPr>
              <a:t>16	Sun, F., Liu, J., Chen, H., Zhang, Z., Qiao, W., Long, D. Ling, L., "Nitrogen-Rich Mesoporous Carbons: Highly Efficient, Regenerable Metal-Free Catalysts for Low-Temperature Oxidation of H</a:t>
            </a:r>
            <a:r>
              <a:rPr lang="en-US" altLang="en-US" sz="1800" baseline="-25000">
                <a:cs typeface="Calibri" panose="020F0502020204030204" pitchFamily="34" charset="0"/>
              </a:rPr>
              <a:t>2</a:t>
            </a:r>
            <a:r>
              <a:rPr lang="en-US" altLang="en-US" sz="1800">
                <a:cs typeface="Calibri" panose="020F0502020204030204" pitchFamily="34" charset="0"/>
              </a:rPr>
              <a:t>S" ACS Catal. </a:t>
            </a:r>
            <a:r>
              <a:rPr lang="en-US" altLang="en-US" sz="1800" b="1">
                <a:cs typeface="Calibri" panose="020F0502020204030204" pitchFamily="34" charset="0"/>
              </a:rPr>
              <a:t>3</a:t>
            </a:r>
            <a:r>
              <a:rPr lang="en-US" altLang="en-US" sz="1800">
                <a:cs typeface="Calibri" panose="020F0502020204030204" pitchFamily="34" charset="0"/>
              </a:rPr>
              <a:t>, 862−870, (2013).</a:t>
            </a:r>
          </a:p>
          <a:p>
            <a:pPr>
              <a:spcBef>
                <a:spcPct val="0"/>
              </a:spcBef>
            </a:pPr>
            <a:r>
              <a:rPr lang="en-US" altLang="en-US" sz="1800">
                <a:cs typeface="Calibri" panose="020F0502020204030204" pitchFamily="34" charset="0"/>
              </a:rPr>
              <a:t>17	Komeily-Nia, Z., Chen, J. Y., Nasri-Nasrabadi, B., Lei, W. W., Yuan, B., Zhang, J., Qu, L. T., Gupta, A. Li, J. L., "The key structural features governing the free radicals and catalytic activity of graphite/graphene oxide" Phys.Chem.Chem.Phys. </a:t>
            </a:r>
            <a:r>
              <a:rPr lang="en-US" altLang="en-US" sz="1800" b="1">
                <a:cs typeface="Calibri" panose="020F0502020204030204" pitchFamily="34" charset="0"/>
              </a:rPr>
              <a:t>22</a:t>
            </a:r>
            <a:r>
              <a:rPr lang="en-US" altLang="en-US" sz="1800">
                <a:cs typeface="Calibri" panose="020F0502020204030204" pitchFamily="34" charset="0"/>
              </a:rPr>
              <a:t>, 3112, (2020).</a:t>
            </a:r>
          </a:p>
          <a:p>
            <a:pPr>
              <a:spcBef>
                <a:spcPct val="0"/>
              </a:spcBef>
            </a:pPr>
            <a:r>
              <a:rPr lang="en-US" altLang="en-US" sz="1800">
                <a:cs typeface="Calibri" panose="020F0502020204030204" pitchFamily="34" charset="0"/>
              </a:rPr>
              <a:t>18	Goettmann, F., Fischer, A., Antonietti, M. Thomas, A., "Chemical Synthesis of Mesoporous Carbon Nitrides Using Hard Templates and Their Use as a Metal-Free Catalyst for Friedel–Crafts Reaction of Benzene" Angew. Chem. Int. Ed. </a:t>
            </a:r>
            <a:r>
              <a:rPr lang="en-US" altLang="en-US" sz="1800" b="1">
                <a:cs typeface="Calibri" panose="020F0502020204030204" pitchFamily="34" charset="0"/>
              </a:rPr>
              <a:t>45</a:t>
            </a:r>
            <a:r>
              <a:rPr lang="en-US" altLang="en-US" sz="1800">
                <a:cs typeface="Calibri" panose="020F0502020204030204" pitchFamily="34" charset="0"/>
              </a:rPr>
              <a:t>, 4467–4471, (2006).</a:t>
            </a:r>
          </a:p>
          <a:p>
            <a:pPr>
              <a:spcBef>
                <a:spcPct val="0"/>
              </a:spcBef>
            </a:pPr>
            <a:r>
              <a:rPr lang="en-US" altLang="en-US" sz="1800">
                <a:cs typeface="Calibri" panose="020F0502020204030204" pitchFamily="34" charset="0"/>
              </a:rPr>
              <a:t>19	Dreyer, D. R., Jia, H. P. Bielawski, C. W., "Graphene Oxide: A Convenient Carbocatalyst for Facilitating Oxidation and Hydration Reactions" Angew. Chem. </a:t>
            </a:r>
            <a:r>
              <a:rPr lang="en-US" altLang="en-US" sz="1800" b="1">
                <a:cs typeface="Calibri" panose="020F0502020204030204" pitchFamily="34" charset="0"/>
              </a:rPr>
              <a:t>122</a:t>
            </a:r>
            <a:r>
              <a:rPr lang="en-US" altLang="en-US" sz="1800">
                <a:cs typeface="Calibri" panose="020F0502020204030204" pitchFamily="34" charset="0"/>
              </a:rPr>
              <a:t>, 6965 –6968, (2010).</a:t>
            </a:r>
          </a:p>
          <a:p>
            <a:pPr>
              <a:spcBef>
                <a:spcPct val="0"/>
              </a:spcBef>
            </a:pPr>
            <a:r>
              <a:rPr lang="en-US" altLang="en-US" sz="1800">
                <a:cs typeface="Calibri" panose="020F0502020204030204" pitchFamily="34" charset="0"/>
              </a:rPr>
              <a:t>20	Wang, Y., Shen, Y., Zhou, Y., Xue, Z., Xi, Z. Zhu, S., "Heteroatom-Doped Graphene for Efficient NO Decomposition by Metal-Free Catalysis" ACS Appl. Mater. Interfaces </a:t>
            </a:r>
            <a:r>
              <a:rPr lang="en-US" altLang="en-US" sz="1800" b="1">
                <a:cs typeface="Calibri" panose="020F0502020204030204" pitchFamily="34" charset="0"/>
              </a:rPr>
              <a:t>10</a:t>
            </a:r>
            <a:r>
              <a:rPr lang="en-US" altLang="en-US" sz="1800">
                <a:cs typeface="Calibri" panose="020F0502020204030204" pitchFamily="34" charset="0"/>
              </a:rPr>
              <a:t>, 36202−36210, (2018).</a:t>
            </a:r>
          </a:p>
          <a:p>
            <a:pPr>
              <a:spcBef>
                <a:spcPct val="0"/>
              </a:spcBef>
            </a:pPr>
            <a:r>
              <a:rPr lang="en-US" altLang="en-US" sz="1800">
                <a:cs typeface="Calibri" panose="020F0502020204030204" pitchFamily="34" charset="0"/>
              </a:rPr>
              <a:t>21	Wu, S., Yu, L., Wen, G., Xie, Z. Lin, Y., "Recent progress of carbon-based metal-free materials in thermal-driven catalysis" Journal of Energy Chemistry </a:t>
            </a:r>
            <a:r>
              <a:rPr lang="en-US" altLang="en-US" sz="1800" b="1">
                <a:cs typeface="Calibri" panose="020F0502020204030204" pitchFamily="34" charset="0"/>
              </a:rPr>
              <a:t>58</a:t>
            </a:r>
            <a:r>
              <a:rPr lang="en-US" altLang="en-US" sz="1800">
                <a:cs typeface="Calibri" panose="020F0502020204030204" pitchFamily="34" charset="0"/>
              </a:rPr>
              <a:t>, 318–335, (2021).</a:t>
            </a:r>
          </a:p>
          <a:p>
            <a:pPr>
              <a:spcBef>
                <a:spcPct val="0"/>
              </a:spcBef>
            </a:pPr>
            <a:r>
              <a:rPr lang="en-US" altLang="en-US" sz="1800">
                <a:cs typeface="Calibri" panose="020F0502020204030204" pitchFamily="34" charset="0"/>
              </a:rPr>
              <a:t>22	Mohammadi, O., Golestanzadeh, M. Abdouss, M., "Recent advances in organic reactions catalyzed by graphene oxide and sulfonated graphene as heterogeneous nanocatalysts: a review" New J. Chem. </a:t>
            </a:r>
            <a:r>
              <a:rPr lang="en-US" altLang="en-US" sz="1800" b="1">
                <a:cs typeface="Calibri" panose="020F0502020204030204" pitchFamily="34" charset="0"/>
              </a:rPr>
              <a:t>41</a:t>
            </a:r>
            <a:r>
              <a:rPr lang="en-US" altLang="en-US" sz="1800">
                <a:cs typeface="Calibri" panose="020F0502020204030204" pitchFamily="34" charset="0"/>
              </a:rPr>
              <a:t>, 11471--11497, (2017).</a:t>
            </a:r>
          </a:p>
          <a:p>
            <a:pPr>
              <a:spcBef>
                <a:spcPct val="0"/>
              </a:spcBef>
            </a:pPr>
            <a:r>
              <a:rPr lang="en-US" altLang="en-US" sz="1800">
                <a:cs typeface="Calibri" panose="020F0502020204030204" pitchFamily="34" charset="0"/>
              </a:rPr>
              <a:t>23	Su, C. Loh, K. P., "Carbocatalysts: Graphene Oxide and Its Derivatives" Acc. Chem. Res. </a:t>
            </a:r>
            <a:r>
              <a:rPr lang="en-US" altLang="en-US" sz="1800" b="1">
                <a:cs typeface="Calibri" panose="020F0502020204030204" pitchFamily="34" charset="0"/>
              </a:rPr>
              <a:t>46</a:t>
            </a:r>
            <a:r>
              <a:rPr lang="en-US" altLang="en-US" sz="1800">
                <a:cs typeface="Calibri" panose="020F0502020204030204" pitchFamily="34" charset="0"/>
              </a:rPr>
              <a:t>, 2275–2285, (2013).</a:t>
            </a:r>
          </a:p>
          <a:p>
            <a:pPr>
              <a:spcBef>
                <a:spcPct val="0"/>
              </a:spcBef>
            </a:pPr>
            <a:r>
              <a:rPr lang="en-US" altLang="en-US" sz="1800">
                <a:cs typeface="Calibri" panose="020F0502020204030204" pitchFamily="34" charset="0"/>
              </a:rPr>
              <a:t>24	Long, Y., Zhang, C., Wang, X., Gao, J., Wang, W. Liu, Y., "Oxidation of SO</a:t>
            </a:r>
            <a:r>
              <a:rPr lang="en-US" altLang="en-US" sz="1800" baseline="-25000">
                <a:cs typeface="Calibri" panose="020F0502020204030204" pitchFamily="34" charset="0"/>
              </a:rPr>
              <a:t>2</a:t>
            </a:r>
            <a:r>
              <a:rPr lang="en-US" altLang="en-US" sz="1800">
                <a:cs typeface="Calibri" panose="020F0502020204030204" pitchFamily="34" charset="0"/>
              </a:rPr>
              <a:t> to SO</a:t>
            </a:r>
            <a:r>
              <a:rPr lang="en-US" altLang="en-US" sz="1800" baseline="-25000">
                <a:cs typeface="Calibri" panose="020F0502020204030204" pitchFamily="34" charset="0"/>
              </a:rPr>
              <a:t>3</a:t>
            </a:r>
            <a:r>
              <a:rPr lang="en-US" altLang="en-US" sz="1800">
                <a:cs typeface="Calibri" panose="020F0502020204030204" pitchFamily="34" charset="0"/>
              </a:rPr>
              <a:t> catalyzed by graphene oxide foams" J. Mater. Chem. </a:t>
            </a:r>
            <a:r>
              <a:rPr lang="en-US" altLang="en-US" sz="1800" b="1">
                <a:cs typeface="Calibri" panose="020F0502020204030204" pitchFamily="34" charset="0"/>
              </a:rPr>
              <a:t>21</a:t>
            </a:r>
            <a:r>
              <a:rPr lang="en-US" altLang="en-US" sz="1800">
                <a:cs typeface="Calibri" panose="020F0502020204030204" pitchFamily="34" charset="0"/>
              </a:rPr>
              <a:t>, 13934, (2011).</a:t>
            </a:r>
          </a:p>
          <a:p>
            <a:pPr>
              <a:spcBef>
                <a:spcPct val="0"/>
              </a:spcBef>
            </a:pPr>
            <a:r>
              <a:rPr lang="en-US" altLang="en-US" sz="1800">
                <a:cs typeface="Calibri" panose="020F0502020204030204" pitchFamily="34" charset="0"/>
              </a:rPr>
              <a:t>25	He, G. He, H., "DFT studies on the heterogeneous oxidation of SO</a:t>
            </a:r>
            <a:r>
              <a:rPr lang="en-US" altLang="en-US" sz="1800" baseline="-25000">
                <a:cs typeface="Calibri" panose="020F0502020204030204" pitchFamily="34" charset="0"/>
              </a:rPr>
              <a:t>2</a:t>
            </a:r>
            <a:r>
              <a:rPr lang="en-US" altLang="en-US" sz="1800">
                <a:cs typeface="Calibri" panose="020F0502020204030204" pitchFamily="34" charset="0"/>
              </a:rPr>
              <a:t> by oxygen functional groups on graphene" Phys. Chem. Chem. Phys. </a:t>
            </a:r>
            <a:r>
              <a:rPr lang="en-US" altLang="en-US" sz="1800" b="1">
                <a:cs typeface="Calibri" panose="020F0502020204030204" pitchFamily="34" charset="0"/>
              </a:rPr>
              <a:t>18</a:t>
            </a:r>
            <a:r>
              <a:rPr lang="en-US" altLang="en-US" sz="1800">
                <a:cs typeface="Calibri" panose="020F0502020204030204" pitchFamily="34" charset="0"/>
              </a:rPr>
              <a:t>, 31691--31697 (2016).</a:t>
            </a:r>
          </a:p>
          <a:p>
            <a:pPr>
              <a:spcBef>
                <a:spcPct val="0"/>
              </a:spcBef>
            </a:pPr>
            <a:r>
              <a:rPr lang="en-US" altLang="en-US" sz="1800">
                <a:cs typeface="Calibri" panose="020F0502020204030204" pitchFamily="34" charset="0"/>
              </a:rPr>
              <a:t>26	Gotterbarm, K., Spath, F., Bauer, U., Steinruck, H. P. Papp, C., "Adsorption and Reaction of SO</a:t>
            </a:r>
            <a:r>
              <a:rPr lang="en-US" altLang="en-US" sz="1800" baseline="-25000">
                <a:cs typeface="Calibri" panose="020F0502020204030204" pitchFamily="34" charset="0"/>
              </a:rPr>
              <a:t>2</a:t>
            </a:r>
            <a:r>
              <a:rPr lang="en-US" altLang="en-US" sz="1800">
                <a:cs typeface="Calibri" panose="020F0502020204030204" pitchFamily="34" charset="0"/>
              </a:rPr>
              <a:t> on Graphene-Supported Pt Nanoclusters" Top Catal </a:t>
            </a:r>
            <a:r>
              <a:rPr lang="en-US" altLang="en-US" sz="1800" b="1">
                <a:cs typeface="Calibri" panose="020F0502020204030204" pitchFamily="34" charset="0"/>
              </a:rPr>
              <a:t>58</a:t>
            </a:r>
            <a:r>
              <a:rPr lang="en-US" altLang="en-US" sz="1800">
                <a:cs typeface="Calibri" panose="020F0502020204030204" pitchFamily="34" charset="0"/>
              </a:rPr>
              <a:t>, 573–579, (2015).</a:t>
            </a:r>
          </a:p>
          <a:p>
            <a:pPr>
              <a:spcBef>
                <a:spcPct val="0"/>
              </a:spcBef>
            </a:pPr>
            <a:r>
              <a:rPr lang="en-US" altLang="en-US" sz="1800">
                <a:cs typeface="Calibri" panose="020F0502020204030204" pitchFamily="34" charset="0"/>
              </a:rPr>
              <a:t>27	Rad, A. S. Zareyee, D., "Adsorption properties of SO</a:t>
            </a:r>
            <a:r>
              <a:rPr lang="en-US" altLang="en-US" sz="1800" baseline="-25000">
                <a:cs typeface="Calibri" panose="020F0502020204030204" pitchFamily="34" charset="0"/>
              </a:rPr>
              <a:t>2</a:t>
            </a:r>
            <a:r>
              <a:rPr lang="en-US" altLang="en-US" sz="1800">
                <a:cs typeface="Calibri" panose="020F0502020204030204" pitchFamily="34" charset="0"/>
              </a:rPr>
              <a:t> and O</a:t>
            </a:r>
            <a:r>
              <a:rPr lang="en-US" altLang="en-US" sz="1800" baseline="-25000">
                <a:cs typeface="Calibri" panose="020F0502020204030204" pitchFamily="34" charset="0"/>
              </a:rPr>
              <a:t>3</a:t>
            </a:r>
            <a:r>
              <a:rPr lang="en-US" altLang="en-US" sz="1800">
                <a:cs typeface="Calibri" panose="020F0502020204030204" pitchFamily="34" charset="0"/>
              </a:rPr>
              <a:t> molecules on Pt-decorated graphene: A theoretical study" Vacuum </a:t>
            </a:r>
            <a:r>
              <a:rPr lang="en-US" altLang="en-US" sz="1800" b="1">
                <a:cs typeface="Calibri" panose="020F0502020204030204" pitchFamily="34" charset="0"/>
              </a:rPr>
              <a:t>130</a:t>
            </a:r>
            <a:r>
              <a:rPr lang="en-US" altLang="en-US" sz="1800">
                <a:cs typeface="Calibri" panose="020F0502020204030204" pitchFamily="34" charset="0"/>
              </a:rPr>
              <a:t>, 113-118, (2016).</a:t>
            </a:r>
          </a:p>
          <a:p>
            <a:pPr>
              <a:spcBef>
                <a:spcPct val="0"/>
              </a:spcBef>
            </a:pPr>
            <a:r>
              <a:rPr lang="en-US" altLang="en-US" sz="1800">
                <a:cs typeface="Calibri" panose="020F0502020204030204" pitchFamily="34" charset="0"/>
              </a:rPr>
              <a:t>28	Hsu, H.-C., Shown, I., Wei, H.-Y., Chang, Y.-C., Du, H.-Y., Lin, Y.-G., Tseng, C.-A., Wang, C.-H., Chen, L.-C., Lind, Y.-C. Chen, K.-H., "Graphene oxide as a promising photocatalyst for CO</a:t>
            </a:r>
            <a:r>
              <a:rPr lang="en-US" altLang="en-US" sz="1800" baseline="-25000">
                <a:cs typeface="Calibri" panose="020F0502020204030204" pitchFamily="34" charset="0"/>
              </a:rPr>
              <a:t>2</a:t>
            </a:r>
            <a:r>
              <a:rPr lang="en-US" altLang="en-US" sz="1800">
                <a:cs typeface="Calibri" panose="020F0502020204030204" pitchFamily="34" charset="0"/>
              </a:rPr>
              <a:t> to methanol conversion" Nanoscale </a:t>
            </a:r>
            <a:r>
              <a:rPr lang="en-US" altLang="en-US" sz="1800" b="1">
                <a:cs typeface="Calibri" panose="020F0502020204030204" pitchFamily="34" charset="0"/>
              </a:rPr>
              <a:t>5</a:t>
            </a:r>
            <a:r>
              <a:rPr lang="en-US" altLang="en-US" sz="1800">
                <a:cs typeface="Calibri" panose="020F0502020204030204" pitchFamily="34" charset="0"/>
              </a:rPr>
              <a:t>, 262, (2013).</a:t>
            </a:r>
          </a:p>
          <a:p>
            <a:pPr>
              <a:spcBef>
                <a:spcPct val="0"/>
              </a:spcBef>
            </a:pPr>
            <a:r>
              <a:rPr lang="en-US" altLang="en-US" sz="1800">
                <a:cs typeface="Calibri" panose="020F0502020204030204" pitchFamily="34" charset="0"/>
              </a:rPr>
              <a:t>29	Wang, J., Wang, P., Wang, S. Li, J., "A metal-free catalyst: sulfur-doped and sulfur nanoparticle-modified CMK-3 as an electrocatalyst for enhanced N</a:t>
            </a:r>
            <a:r>
              <a:rPr lang="en-US" altLang="en-US" sz="1800" baseline="-25000">
                <a:cs typeface="Calibri" panose="020F0502020204030204" pitchFamily="34" charset="0"/>
              </a:rPr>
              <a:t>2</a:t>
            </a:r>
            <a:r>
              <a:rPr lang="en-US" altLang="en-US" sz="1800">
                <a:cs typeface="Calibri" panose="020F0502020204030204" pitchFamily="34" charset="0"/>
              </a:rPr>
              <a:t>-fixation" New J. Chem. </a:t>
            </a:r>
            <a:r>
              <a:rPr lang="en-US" altLang="en-US" sz="1800" b="1">
                <a:cs typeface="Calibri" panose="020F0502020204030204" pitchFamily="34" charset="0"/>
              </a:rPr>
              <a:t>44</a:t>
            </a:r>
            <a:r>
              <a:rPr lang="en-US" altLang="en-US" sz="1800">
                <a:cs typeface="Calibri" panose="020F0502020204030204" pitchFamily="34" charset="0"/>
              </a:rPr>
              <a:t>, 20935, (2020).</a:t>
            </a:r>
          </a:p>
          <a:p>
            <a:pPr>
              <a:spcBef>
                <a:spcPct val="0"/>
              </a:spcBef>
            </a:pPr>
            <a:r>
              <a:rPr lang="en-US" altLang="en-US" sz="1800">
                <a:cs typeface="Calibri" panose="020F0502020204030204" pitchFamily="34" charset="0"/>
              </a:rPr>
              <a:t>30	Narayanan, B., Weeksa, S. L., Jariwala, B. N., Macco, B., Weber, J. W., Rathi, S. J., Sanden, M. C. M., Sutter, P., Agarwal, S. Ciobanu, C. V., "Carbon monoxide-induced reduction and healing of graphene oxide" Journal of Vacuum Science &amp; Technology </a:t>
            </a:r>
            <a:r>
              <a:rPr lang="en-US" altLang="en-US" sz="1800" b="1">
                <a:cs typeface="Calibri" panose="020F0502020204030204" pitchFamily="34" charset="0"/>
              </a:rPr>
              <a:t>A31</a:t>
            </a:r>
            <a:r>
              <a:rPr lang="en-US" altLang="en-US" sz="1800">
                <a:cs typeface="Calibri" panose="020F0502020204030204" pitchFamily="34" charset="0"/>
              </a:rPr>
              <a:t>, 040601 (2013).</a:t>
            </a:r>
          </a:p>
          <a:p>
            <a:pPr>
              <a:spcBef>
                <a:spcPct val="0"/>
              </a:spcBef>
            </a:pPr>
            <a:r>
              <a:rPr lang="en-US" altLang="en-US" sz="1800">
                <a:cs typeface="Calibri" panose="020F0502020204030204" pitchFamily="34" charset="0"/>
              </a:rPr>
              <a:t>31	Tang, S. Cao, Z., "Adsorption of nitrogen oxides on graphene and graphene oxides: Insights from density functional calculations" THE JOURNAL OF CHEMICAL PHYSICS </a:t>
            </a:r>
            <a:r>
              <a:rPr lang="en-US" altLang="en-US" sz="1800" b="1">
                <a:cs typeface="Calibri" panose="020F0502020204030204" pitchFamily="34" charset="0"/>
              </a:rPr>
              <a:t>134</a:t>
            </a:r>
            <a:r>
              <a:rPr lang="en-US" altLang="en-US" sz="1800">
                <a:cs typeface="Calibri" panose="020F0502020204030204" pitchFamily="34" charset="0"/>
              </a:rPr>
              <a:t>, 044710, (2011).</a:t>
            </a:r>
          </a:p>
          <a:p>
            <a:pPr>
              <a:spcBef>
                <a:spcPct val="0"/>
              </a:spcBef>
            </a:pPr>
            <a:r>
              <a:rPr lang="en-US" altLang="en-US" sz="1800">
                <a:cs typeface="Calibri" panose="020F0502020204030204" pitchFamily="34" charset="0"/>
              </a:rPr>
              <a:t>32	Tang, S. Cao, Z., "Adsorption and Dissociation of Ammonia on Graphene Oxides: A First-Principles Study" J. Phys. Chem. C </a:t>
            </a:r>
            <a:r>
              <a:rPr lang="en-US" altLang="en-US" sz="1800" b="1">
                <a:cs typeface="Calibri" panose="020F0502020204030204" pitchFamily="34" charset="0"/>
              </a:rPr>
              <a:t>116</a:t>
            </a:r>
            <a:r>
              <a:rPr lang="en-US" altLang="en-US" sz="1800">
                <a:cs typeface="Calibri" panose="020F0502020204030204" pitchFamily="34" charset="0"/>
              </a:rPr>
              <a:t>, 8778−8791, (2012).</a:t>
            </a:r>
          </a:p>
          <a:p>
            <a:pPr>
              <a:spcBef>
                <a:spcPct val="0"/>
              </a:spcBef>
            </a:pPr>
            <a:r>
              <a:rPr lang="en-US" altLang="en-US" sz="1800">
                <a:cs typeface="Calibri" panose="020F0502020204030204" pitchFamily="34" charset="0"/>
              </a:rPr>
              <a:t>33	Royer, S., Duprez, D., Can, F., Courtois, X., Batiot-Dupeyrat, C., Laassiri, S. Alamdari, H., "Perovskites as Substitutes of Noble Metals for Heterogeneous Catalysis: Dream or Reality" Chem. Rev. </a:t>
            </a:r>
            <a:r>
              <a:rPr lang="en-US" altLang="en-US" sz="1800" b="1">
                <a:cs typeface="Calibri" panose="020F0502020204030204" pitchFamily="34" charset="0"/>
              </a:rPr>
              <a:t>114</a:t>
            </a:r>
            <a:r>
              <a:rPr lang="en-US" altLang="en-US" sz="1800">
                <a:cs typeface="Calibri" panose="020F0502020204030204" pitchFamily="34" charset="0"/>
              </a:rPr>
              <a:t>, 10292−10368, (2014).</a:t>
            </a:r>
          </a:p>
          <a:p>
            <a:pPr>
              <a:spcBef>
                <a:spcPct val="0"/>
              </a:spcBef>
            </a:pPr>
            <a:r>
              <a:rPr lang="en-US" altLang="en-US" sz="1800">
                <a:cs typeface="Calibri" panose="020F0502020204030204" pitchFamily="34" charset="0"/>
              </a:rPr>
              <a:t>34	Elias, D. C., Nair, R. R., Mohiuddin, T. Morozov, S. V., "Control of graphene's properties by reversible hydrogenation: evidence for graphane" Science </a:t>
            </a:r>
            <a:r>
              <a:rPr lang="en-US" altLang="en-US" sz="1800" b="1">
                <a:cs typeface="Calibri" panose="020F0502020204030204" pitchFamily="34" charset="0"/>
              </a:rPr>
              <a:t>323</a:t>
            </a:r>
            <a:r>
              <a:rPr lang="en-US" altLang="en-US" sz="1800">
                <a:cs typeface="Calibri" panose="020F0502020204030204" pitchFamily="34" charset="0"/>
              </a:rPr>
              <a:t>, 610-613, (2009).</a:t>
            </a:r>
          </a:p>
          <a:p>
            <a:pPr>
              <a:spcBef>
                <a:spcPct val="0"/>
              </a:spcBef>
            </a:pPr>
            <a:r>
              <a:rPr lang="en-US" altLang="en-US" sz="1800">
                <a:cs typeface="Calibri" panose="020F0502020204030204" pitchFamily="34" charset="0"/>
              </a:rPr>
              <a:t>35	Balog, R., Jørgensen, B., Wells, J., Lægsgaard, E., Hofmann, P., Besenbacher, F. Hornekær, L., "Atomic Hydrogen Adsorbate Structures on Graphene" J. AM. CHEM. SOC. </a:t>
            </a:r>
            <a:r>
              <a:rPr lang="en-US" altLang="en-US" sz="1800" b="1">
                <a:cs typeface="Calibri" panose="020F0502020204030204" pitchFamily="34" charset="0"/>
              </a:rPr>
              <a:t>131</a:t>
            </a:r>
            <a:r>
              <a:rPr lang="en-US" altLang="en-US" sz="1800">
                <a:cs typeface="Calibri" panose="020F0502020204030204" pitchFamily="34" charset="0"/>
              </a:rPr>
              <a:t>, 8744–8745, (2009).</a:t>
            </a:r>
          </a:p>
          <a:p>
            <a:pPr>
              <a:spcBef>
                <a:spcPct val="0"/>
              </a:spcBef>
            </a:pPr>
            <a:r>
              <a:rPr lang="en-US" altLang="en-US" sz="1800">
                <a:cs typeface="Calibri" panose="020F0502020204030204" pitchFamily="34" charset="0"/>
              </a:rPr>
              <a:t>36	Sivapragasam, N., Nayakasinghe, M. T. Burghaus, U., "Adsorption Kinetics and Dynamics of CO</a:t>
            </a:r>
            <a:r>
              <a:rPr lang="en-US" altLang="en-US" sz="1800" baseline="-25000">
                <a:cs typeface="Calibri" panose="020F0502020204030204" pitchFamily="34" charset="0"/>
              </a:rPr>
              <a:t>2</a:t>
            </a:r>
            <a:r>
              <a:rPr lang="en-US" altLang="en-US" sz="1800">
                <a:cs typeface="Calibri" panose="020F0502020204030204" pitchFamily="34" charset="0"/>
              </a:rPr>
              <a:t> on Ru(0001) Supported Graphene Oxide" Journal of Physical Chemistry C </a:t>
            </a:r>
            <a:r>
              <a:rPr lang="en-US" altLang="en-US" sz="1800" b="1">
                <a:cs typeface="Calibri" panose="020F0502020204030204" pitchFamily="34" charset="0"/>
              </a:rPr>
              <a:t>120</a:t>
            </a:r>
            <a:r>
              <a:rPr lang="en-US" altLang="en-US" sz="1800">
                <a:cs typeface="Calibri" panose="020F0502020204030204" pitchFamily="34" charset="0"/>
              </a:rPr>
              <a:t>, 28049–28056, (2016).</a:t>
            </a:r>
          </a:p>
          <a:p>
            <a:pPr>
              <a:spcBef>
                <a:spcPct val="0"/>
              </a:spcBef>
            </a:pPr>
            <a:r>
              <a:rPr lang="en-US" altLang="en-US" sz="1800">
                <a:cs typeface="Calibri" panose="020F0502020204030204" pitchFamily="34" charset="0"/>
              </a:rPr>
              <a:t>37	Chakradhar, A., Sivapragasam, N., Nayakasinghe, M. T. Burghaus, U., "Adsorption Kinetics of Benzene on Graphene: an Ultra-high Vacuum Study" Journal of Vacuum Science &amp; Technology A </a:t>
            </a:r>
            <a:r>
              <a:rPr lang="en-US" altLang="en-US" sz="1800" b="1">
                <a:cs typeface="Calibri" panose="020F0502020204030204" pitchFamily="34" charset="0"/>
              </a:rPr>
              <a:t>34</a:t>
            </a:r>
            <a:r>
              <a:rPr lang="en-US" altLang="en-US" sz="1800">
                <a:cs typeface="Calibri" panose="020F0502020204030204" pitchFamily="34" charset="0"/>
              </a:rPr>
              <a:t>, 021402, (2016).</a:t>
            </a:r>
          </a:p>
          <a:p>
            <a:pPr>
              <a:spcBef>
                <a:spcPct val="0"/>
              </a:spcBef>
            </a:pPr>
            <a:r>
              <a:rPr lang="en-US" altLang="en-US" sz="1800">
                <a:cs typeface="Calibri" panose="020F0502020204030204" pitchFamily="34" charset="0"/>
              </a:rPr>
              <a:t>38	Sivapragasam, N., Nayakasinghe, M. T. Burghaus, U., "Adsorption of n-butane on graphene/Ru(0001)—A molecular beam scattering study" J. Vac. Sci. Technol. </a:t>
            </a:r>
            <a:r>
              <a:rPr lang="en-US" altLang="en-US" sz="1800" b="1">
                <a:cs typeface="Calibri" panose="020F0502020204030204" pitchFamily="34" charset="0"/>
              </a:rPr>
              <a:t>34</a:t>
            </a:r>
            <a:r>
              <a:rPr lang="en-US" altLang="en-US" sz="1800">
                <a:cs typeface="Calibri" panose="020F0502020204030204" pitchFamily="34" charset="0"/>
              </a:rPr>
              <a:t>, 041404, (2016).</a:t>
            </a:r>
          </a:p>
          <a:p>
            <a:pPr>
              <a:spcBef>
                <a:spcPct val="0"/>
              </a:spcBef>
            </a:pPr>
            <a:r>
              <a:rPr lang="en-US" altLang="en-US" sz="1800">
                <a:cs typeface="Calibri" panose="020F0502020204030204" pitchFamily="34" charset="0"/>
              </a:rPr>
              <a:t>39	Chakradhar, A. Burghaus, U., "Adsorption of water on graphene/Ru(0001)—an experimental ultra-high vacuum study" Chemical Communications </a:t>
            </a:r>
            <a:r>
              <a:rPr lang="en-US" altLang="en-US" sz="1800" b="1">
                <a:cs typeface="Calibri" panose="020F0502020204030204" pitchFamily="34" charset="0"/>
              </a:rPr>
              <a:t>50</a:t>
            </a:r>
            <a:r>
              <a:rPr lang="en-US" altLang="en-US" sz="1800">
                <a:cs typeface="Calibri" panose="020F0502020204030204" pitchFamily="34" charset="0"/>
              </a:rPr>
              <a:t>, 7698 - 7701, (2014).</a:t>
            </a:r>
          </a:p>
          <a:p>
            <a:pPr>
              <a:spcBef>
                <a:spcPct val="0"/>
              </a:spcBef>
            </a:pPr>
            <a:r>
              <a:rPr lang="en-US" altLang="en-US" sz="1800">
                <a:cs typeface="Calibri" panose="020F0502020204030204" pitchFamily="34" charset="0"/>
              </a:rPr>
              <a:t>40	Burghaus, U., "Adsorption of water on two-dimensional crystals: water/graphene and water/silicatene (short review)" Inorganics </a:t>
            </a:r>
            <a:r>
              <a:rPr lang="en-US" altLang="en-US" sz="1800" b="1">
                <a:cs typeface="Calibri" panose="020F0502020204030204" pitchFamily="34" charset="0"/>
              </a:rPr>
              <a:t>4</a:t>
            </a:r>
            <a:r>
              <a:rPr lang="en-US" altLang="en-US" sz="1800">
                <a:cs typeface="Calibri" panose="020F0502020204030204" pitchFamily="34" charset="0"/>
              </a:rPr>
              <a:t>, 10; </a:t>
            </a:r>
            <a:r>
              <a:rPr lang="en-US" altLang="en-US" sz="1800" u="sng">
                <a:solidFill>
                  <a:srgbClr val="0563C1"/>
                </a:solidFill>
                <a:cs typeface="Calibri" panose="020F0502020204030204" pitchFamily="34" charset="0"/>
                <a:hlinkClick r:id="rId3"/>
              </a:rPr>
              <a:t>http://www.mdpi.com/2304-6740/4/2/10/pdf</a:t>
            </a:r>
            <a:r>
              <a:rPr lang="en-US" altLang="en-US" sz="1800">
                <a:cs typeface="Calibri" panose="020F0502020204030204" pitchFamily="34" charset="0"/>
              </a:rPr>
              <a:t> (2016).</a:t>
            </a:r>
          </a:p>
          <a:p>
            <a:pPr>
              <a:spcBef>
                <a:spcPct val="0"/>
              </a:spcBef>
            </a:pPr>
            <a:r>
              <a:rPr lang="en-US" altLang="en-US" sz="1800">
                <a:cs typeface="Calibri" panose="020F0502020204030204" pitchFamily="34" charset="0"/>
              </a:rPr>
              <a:t>41	Chakradhar, A., Trettel, K. M. Burghaus, U., "Benzene adsorption on Ru(0001) and graphene/Ru(0001) — How to synthesize epitaxial graphene without STM or LEED?" Chemical Physics Letters </a:t>
            </a:r>
            <a:r>
              <a:rPr lang="en-US" altLang="en-US" sz="1800" b="1">
                <a:cs typeface="Calibri" panose="020F0502020204030204" pitchFamily="34" charset="0"/>
              </a:rPr>
              <a:t>590</a:t>
            </a:r>
            <a:r>
              <a:rPr lang="en-US" altLang="en-US" sz="1800">
                <a:cs typeface="Calibri" panose="020F0502020204030204" pitchFamily="34" charset="0"/>
              </a:rPr>
              <a:t>, 146-152, (2013).</a:t>
            </a:r>
          </a:p>
          <a:p>
            <a:pPr>
              <a:spcBef>
                <a:spcPct val="0"/>
              </a:spcBef>
            </a:pPr>
            <a:r>
              <a:rPr lang="en-US" altLang="en-US" sz="1800">
                <a:cs typeface="Calibri" panose="020F0502020204030204" pitchFamily="34" charset="0"/>
              </a:rPr>
              <a:t>42	Sivapragasam, N., Nayakasinghe, M. T., Chakradhar, A. Burghaus, U., "Effects of the support on the desorption kinetics of n-pentane from graphene: an ultra-high vacuum adsorption study" J. Vac. Sci. Technol. A </a:t>
            </a:r>
            <a:r>
              <a:rPr lang="en-US" altLang="en-US" sz="1800" b="1">
                <a:cs typeface="Calibri" panose="020F0502020204030204" pitchFamily="34" charset="0"/>
              </a:rPr>
              <a:t>35</a:t>
            </a:r>
            <a:r>
              <a:rPr lang="en-US" altLang="en-US" sz="1800">
                <a:cs typeface="Calibri" panose="020F0502020204030204" pitchFamily="34" charset="0"/>
              </a:rPr>
              <a:t>, 061404, (2017).</a:t>
            </a:r>
          </a:p>
          <a:p>
            <a:pPr>
              <a:spcBef>
                <a:spcPct val="0"/>
              </a:spcBef>
            </a:pPr>
            <a:r>
              <a:rPr lang="en-US" altLang="en-US" sz="1800">
                <a:cs typeface="Calibri" panose="020F0502020204030204" pitchFamily="34" charset="0"/>
              </a:rPr>
              <a:t>43	Chakradhar, A., Sivapragasam, N., Nayakasinghe, M. T. Burghaus, U., "Support effects in the adsorption of water on CVD graphene: an ultra-high vacuum adsorption study," Chemical Communications </a:t>
            </a:r>
            <a:r>
              <a:rPr lang="en-US" altLang="en-US" sz="1800" b="1">
                <a:cs typeface="Calibri" panose="020F0502020204030204" pitchFamily="34" charset="0"/>
              </a:rPr>
              <a:t>51</a:t>
            </a:r>
            <a:r>
              <a:rPr lang="en-US" altLang="en-US" sz="1800">
                <a:cs typeface="Calibri" panose="020F0502020204030204" pitchFamily="34" charset="0"/>
              </a:rPr>
              <a:t>, 11463 - 11466, (2015).</a:t>
            </a:r>
          </a:p>
          <a:p>
            <a:pPr>
              <a:spcBef>
                <a:spcPct val="0"/>
              </a:spcBef>
            </a:pPr>
            <a:r>
              <a:rPr lang="en-US" altLang="en-US" sz="1800">
                <a:cs typeface="Calibri" panose="020F0502020204030204" pitchFamily="34" charset="0"/>
              </a:rPr>
              <a:t>44	Stach, T., Johnson, M. C., Stevens, S. Burghaus, U., "Adsorption Kinetics of SO</a:t>
            </a:r>
            <a:r>
              <a:rPr lang="en-US" altLang="en-US" sz="1800" baseline="-25000">
                <a:cs typeface="Calibri" panose="020F0502020204030204" pitchFamily="34" charset="0"/>
              </a:rPr>
              <a:t>2 </a:t>
            </a:r>
            <a:r>
              <a:rPr lang="en-US" altLang="en-US" sz="1800">
                <a:cs typeface="Calibri" panose="020F0502020204030204" pitchFamily="34" charset="0"/>
              </a:rPr>
              <a:t>on Graphene: an Ultra-high Vacuum Surface Science Study" submitted (2021).</a:t>
            </a:r>
          </a:p>
          <a:p>
            <a:pPr>
              <a:spcBef>
                <a:spcPct val="0"/>
              </a:spcBef>
              <a:spcAft>
                <a:spcPts val="800"/>
              </a:spcAft>
            </a:pPr>
            <a:r>
              <a:rPr lang="en-US" altLang="en-US" sz="1800">
                <a:cs typeface="Calibri" panose="020F0502020204030204" pitchFamily="34" charset="0"/>
              </a:rPr>
              <a:t>45	Widjaja, H., Oluwoye, I., Altarawneh, M., Hamra, A. A. B., Lim, H. N., Huang, N. M., Yin, C. Y. Jiang, Z. T., "Phenol dissociation on pristine and defective graphene" Surface Science </a:t>
            </a:r>
            <a:r>
              <a:rPr lang="en-US" altLang="en-US" sz="1800" b="1">
                <a:cs typeface="Calibri" panose="020F0502020204030204" pitchFamily="34" charset="0"/>
              </a:rPr>
              <a:t>657</a:t>
            </a:r>
            <a:r>
              <a:rPr lang="en-US" altLang="en-US" sz="1800">
                <a:cs typeface="Calibri" panose="020F0502020204030204" pitchFamily="34" charset="0"/>
              </a:rPr>
              <a:t>, 10-14, (2017).</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 </a:t>
            </a:r>
            <a:endParaRPr lang="en-US" altLang="en-US" sz="1800">
              <a:cs typeface="Calibri" panose="020F0502020204030204" pitchFamily="34" charset="0"/>
            </a:endParaRPr>
          </a:p>
          <a:p>
            <a:endParaRPr lang="en-US" altLang="en-US"/>
          </a:p>
        </p:txBody>
      </p:sp>
      <p:sp>
        <p:nvSpPr>
          <p:cNvPr id="9220" name="Slide Number Placeholder 3">
            <a:extLst>
              <a:ext uri="{FF2B5EF4-FFF2-40B4-BE49-F238E27FC236}">
                <a16:creationId xmlns:a16="http://schemas.microsoft.com/office/drawing/2014/main" id="{67A29848-FAC3-45D9-87E2-FEC679F5625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5DBAF24-9290-4E17-8487-806335677D03}" type="slidenum">
              <a:rPr lang="en-US" altLang="en-US" smtClean="0"/>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a:extLst>
              <a:ext uri="{FF2B5EF4-FFF2-40B4-BE49-F238E27FC236}">
                <a16:creationId xmlns:a16="http://schemas.microsoft.com/office/drawing/2014/main" id="{694FA620-3F5B-4154-B34A-E923D9A3D3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Notes Placeholder 2">
            <a:extLst>
              <a:ext uri="{FF2B5EF4-FFF2-40B4-BE49-F238E27FC236}">
                <a16:creationId xmlns:a16="http://schemas.microsoft.com/office/drawing/2014/main" id="{1770F785-436B-49B4-B913-4DB8B10DDF64}"/>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z="1800" b="1">
                <a:latin typeface="Times New Roman" panose="02020603050405020304" pitchFamily="18" charset="0"/>
                <a:cs typeface="Calibri" panose="020F0502020204030204" pitchFamily="34" charset="0"/>
              </a:rPr>
              <a:t>Graphitic surfaces.</a:t>
            </a:r>
            <a:r>
              <a:rPr lang="en-US" altLang="en-US" sz="1800">
                <a:latin typeface="Times New Roman" panose="02020603050405020304" pitchFamily="18" charset="0"/>
                <a:cs typeface="Calibri" panose="020F0502020204030204" pitchFamily="34" charset="0"/>
              </a:rPr>
              <a:t> Following simple chemistry concepts, </a:t>
            </a:r>
            <a:r>
              <a:rPr lang="en-US" altLang="en-US" sz="1800">
                <a:solidFill>
                  <a:srgbClr val="000000"/>
                </a:solidFill>
                <a:latin typeface="Times New Roman" panose="02020603050405020304" pitchFamily="18" charset="0"/>
                <a:ea typeface="AdvP4DF60E"/>
                <a:cs typeface="AdvP4DF60E"/>
              </a:rPr>
              <a:t>polar SO</a:t>
            </a:r>
            <a:r>
              <a:rPr lang="en-US" altLang="en-US" sz="1800" baseline="-25000">
                <a:solidFill>
                  <a:srgbClr val="000000"/>
                </a:solidFill>
                <a:latin typeface="Times New Roman" panose="02020603050405020304" pitchFamily="18" charset="0"/>
                <a:ea typeface="AdvP4DF60E"/>
                <a:cs typeface="AdvP4DF60E"/>
              </a:rPr>
              <a:t>2</a:t>
            </a:r>
            <a:r>
              <a:rPr lang="en-US" altLang="en-US" sz="1800">
                <a:solidFill>
                  <a:srgbClr val="000000"/>
                </a:solidFill>
                <a:latin typeface="Times New Roman" panose="02020603050405020304" pitchFamily="18" charset="0"/>
                <a:ea typeface="AdvP4DF60E"/>
                <a:cs typeface="AdvP4DF60E"/>
              </a:rPr>
              <a:t> is predicted to interact only weakly with graphene since carbon surfaces are considered as non-polar.</a:t>
            </a:r>
            <a:r>
              <a:rPr lang="en-US" altLang="en-US" sz="1800" baseline="30000">
                <a:solidFill>
                  <a:srgbClr val="000000"/>
                </a:solidFill>
                <a:latin typeface="Times New Roman" panose="02020603050405020304" pitchFamily="18" charset="0"/>
                <a:ea typeface="AdvP4DF60E"/>
                <a:cs typeface="AdvP4DF60E"/>
              </a:rPr>
              <a:t> </a:t>
            </a:r>
            <a:r>
              <a:rPr lang="en-US" altLang="en-US" sz="1800">
                <a:solidFill>
                  <a:srgbClr val="000000"/>
                </a:solidFill>
                <a:latin typeface="Times New Roman" panose="02020603050405020304" pitchFamily="18" charset="0"/>
                <a:ea typeface="AdvP4DF60E"/>
                <a:cs typeface="AdvP4DF60E"/>
              </a:rPr>
              <a:t>However, substrate effects are known in the literature to be caused by polarization effects where some of the van der Waals interactions of the substrate are transmitted through the graphene layer. Also, m</a:t>
            </a:r>
            <a:r>
              <a:rPr lang="en-US" altLang="en-US" sz="1800">
                <a:latin typeface="Times New Roman" panose="02020603050405020304" pitchFamily="18" charset="0"/>
                <a:cs typeface="Calibri" panose="020F0502020204030204" pitchFamily="34" charset="0"/>
              </a:rPr>
              <a:t>odification of the density of states at the Fermi level induced by the graphene–substrate interaction are known to occur.</a:t>
            </a:r>
            <a:endParaRPr lang="en-US" altLang="en-US"/>
          </a:p>
        </p:txBody>
      </p:sp>
      <p:sp>
        <p:nvSpPr>
          <p:cNvPr id="11268" name="Slide Number Placeholder 3">
            <a:extLst>
              <a:ext uri="{FF2B5EF4-FFF2-40B4-BE49-F238E27FC236}">
                <a16:creationId xmlns:a16="http://schemas.microsoft.com/office/drawing/2014/main" id="{0676A4D1-CEA6-4072-AE8E-510584E0788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64AD975-65F5-4BCD-8162-AFC24A452846}" type="slidenum">
              <a:rPr lang="en-US" altLang="en-US" smtClean="0"/>
              <a:pPr/>
              <a:t>4</a:t>
            </a:fld>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23708D70-A728-4F09-8108-BA745A57BAD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960D5418-02E4-426D-BCB7-12A98FB15934}"/>
              </a:ext>
            </a:extLst>
          </p:cNvPr>
          <p:cNvSpPr>
            <a:spLocks noGrp="1"/>
          </p:cNvSpPr>
          <p:nvPr>
            <p:ph type="body" idx="1"/>
          </p:nvPr>
        </p:nvSpPr>
        <p:spPr/>
        <p:txBody>
          <a:bodyPr>
            <a:normAutofit fontScale="92500" lnSpcReduction="10000"/>
          </a:bodyPr>
          <a:lstStyle/>
          <a:p>
            <a:pPr>
              <a:spcBef>
                <a:spcPts val="0"/>
              </a:spcBef>
              <a:spcAft>
                <a:spcPts val="0"/>
              </a:spcAft>
              <a:defRPr/>
            </a:pPr>
            <a:r>
              <a:rPr lang="en-US" dirty="0"/>
              <a:t>One of our drafts came back and it turned out that the referee did not know what TDS is. Although all surface chemists know the technique some of our work is in an interdisciplinary area … Therefore, we added the following to the supplemental of this draft.</a:t>
            </a:r>
          </a:p>
          <a:p>
            <a:pPr>
              <a:spcBef>
                <a:spcPts val="0"/>
              </a:spcBef>
              <a:spcAft>
                <a:spcPts val="0"/>
              </a:spcAft>
              <a:defRPr/>
            </a:pPr>
            <a:endParaRPr lang="en-US" dirty="0"/>
          </a:p>
          <a:p>
            <a:pPr>
              <a:spcBef>
                <a:spcPts val="0"/>
              </a:spcBef>
              <a:spcAft>
                <a:spcPts val="0"/>
              </a:spcAft>
              <a:defRPr/>
            </a:pPr>
            <a:r>
              <a:rPr lang="en-US" dirty="0"/>
              <a:t>The UHV TDS (ultra-high vacuum thermal desorption spectroscopy) technique may not be so common in </a:t>
            </a:r>
            <a:r>
              <a:rPr lang="en-US" dirty="0" err="1"/>
              <a:t>nanoscience</a:t>
            </a:r>
            <a:r>
              <a:rPr lang="en-US" dirty="0"/>
              <a:t>. Therefore, a typical measuring procedure is outlined in the following. </a:t>
            </a:r>
          </a:p>
          <a:p>
            <a:pPr>
              <a:spcBef>
                <a:spcPts val="0"/>
              </a:spcBef>
              <a:spcAft>
                <a:spcPts val="0"/>
              </a:spcAft>
              <a:defRPr/>
            </a:pPr>
            <a:r>
              <a:rPr lang="en-US" dirty="0"/>
              <a:t>1) The sample is mounted inside a UHV vacuum chamber. </a:t>
            </a:r>
          </a:p>
          <a:p>
            <a:pPr>
              <a:spcBef>
                <a:spcPts val="0"/>
              </a:spcBef>
              <a:spcAft>
                <a:spcPts val="0"/>
              </a:spcAft>
              <a:defRPr/>
            </a:pPr>
            <a:r>
              <a:rPr lang="en-US" dirty="0"/>
              <a:t>2) A mass spectrometer which simply measures the pressure of a given gaseous molecule in this vacuum chamber is mounted in close proximity to the sample. </a:t>
            </a:r>
          </a:p>
          <a:p>
            <a:pPr>
              <a:spcBef>
                <a:spcPts val="0"/>
              </a:spcBef>
              <a:spcAft>
                <a:spcPts val="0"/>
              </a:spcAft>
              <a:defRPr/>
            </a:pPr>
            <a:r>
              <a:rPr lang="en-US" dirty="0"/>
              <a:t>3) The sample is cooled down and subsequently a valve is opened to dose a gas in the vacuum chamber which adsorbs on the surface at low temperature. </a:t>
            </a:r>
          </a:p>
          <a:p>
            <a:pPr>
              <a:spcBef>
                <a:spcPts val="0"/>
              </a:spcBef>
              <a:spcAft>
                <a:spcPts val="0"/>
              </a:spcAft>
              <a:defRPr/>
            </a:pPr>
            <a:r>
              <a:rPr lang="en-US" dirty="0"/>
              <a:t>4) The surface temperature is increased and the pressure of a given gas detect simultaneously with the mass spectrometer.</a:t>
            </a:r>
          </a:p>
          <a:p>
            <a:pPr>
              <a:spcBef>
                <a:spcPts val="0"/>
              </a:spcBef>
              <a:spcAft>
                <a:spcPts val="0"/>
              </a:spcAft>
              <a:defRPr/>
            </a:pPr>
            <a:r>
              <a:rPr lang="en-US" dirty="0"/>
              <a:t>	Thus, TDS spectra depict simply the pressure of a given gaseous molecule vs. surface temperature. This pressure is related to the desorption rate. Thus, we obtain kinetics information, since the higher the peak temperature the larger the binding energy of the probe molecule on the surface. Integrating the TDS curves quantifies the total amount of adsorbed species.</a:t>
            </a:r>
          </a:p>
          <a:p>
            <a:pPr eaLnBrk="1" fontAlgn="auto" hangingPunct="1">
              <a:spcBef>
                <a:spcPts val="0"/>
              </a:spcBef>
              <a:spcAft>
                <a:spcPts val="0"/>
              </a:spcAft>
              <a:defRPr/>
            </a:pPr>
            <a:r>
              <a:rPr lang="en-US" dirty="0"/>
              <a:t>	For TDS measurements on less conducting samples, electron bombardment heating is applied. The sample potential is ramped by means of a computer controlled high voltage (HV) power supply. Electrons evaporated from a W-filament, heated by means of a second computer controlled power supply, are accelerated against the back of the surface. A homemade data acquisition program controls the heating ramp (T</a:t>
            </a:r>
            <a:r>
              <a:rPr lang="en-US" baseline="-25000" dirty="0"/>
              <a:t>s</a:t>
            </a:r>
            <a:r>
              <a:rPr lang="en-US" dirty="0"/>
              <a:t> vs. time) by means of the software Proportional-Integral-Derivative (PID) controller, taking advantage of the real time clock of the PC. Since a combination of two power supplies is used, the total heating power is controlled via a PID loop rather than the independent settings of the HV and filament current. In doing so, perfectly linear heating ramps (temperature </a:t>
            </a:r>
            <a:r>
              <a:rPr lang="en-US" dirty="0" err="1"/>
              <a:t>vs</a:t>
            </a:r>
            <a:r>
              <a:rPr lang="en-US" dirty="0"/>
              <a:t> time) can be obtained over a wide temperature range.</a:t>
            </a:r>
          </a:p>
          <a:p>
            <a:pPr eaLnBrk="1" fontAlgn="auto" hangingPunct="1">
              <a:spcBef>
                <a:spcPts val="0"/>
              </a:spcBef>
              <a:spcAft>
                <a:spcPts val="0"/>
              </a:spcAft>
              <a:defRPr/>
            </a:pPr>
            <a:endParaRPr lang="en-US" dirty="0"/>
          </a:p>
        </p:txBody>
      </p:sp>
      <p:sp>
        <p:nvSpPr>
          <p:cNvPr id="14340" name="Slide Number Placeholder 3">
            <a:extLst>
              <a:ext uri="{FF2B5EF4-FFF2-40B4-BE49-F238E27FC236}">
                <a16:creationId xmlns:a16="http://schemas.microsoft.com/office/drawing/2014/main" id="{6672392E-4E34-4ED0-9AFD-B5A39D721E4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CB17EAC-351A-4F6B-B0E8-DC6A13C2A79F}" type="slidenum">
              <a:rPr lang="en-US" altLang="en-US" smtClean="0">
                <a:solidFill>
                  <a:srgbClr val="339966"/>
                </a:solidFill>
                <a:latin typeface="Times New Roman" panose="02020603050405020304" pitchFamily="18" charset="0"/>
              </a:rPr>
              <a:pPr>
                <a:spcBef>
                  <a:spcPct val="0"/>
                </a:spcBef>
              </a:pPr>
              <a:t>6</a:t>
            </a:fld>
            <a:endParaRPr lang="en-US" altLang="en-US">
              <a:solidFill>
                <a:srgbClr val="339966"/>
              </a:solidFill>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9AAE7FF7-28E2-4DF1-A75C-FFB1BDE6C6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4E165034-87D9-433D-A477-9E33A91A436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Graphene was made by decomposing benzene on ruthenium, see</a:t>
            </a:r>
          </a:p>
          <a:p>
            <a:endParaRPr lang="en-US" altLang="en-US" b="1" i="1"/>
          </a:p>
          <a:p>
            <a:endParaRPr lang="en-US" altLang="en-US" b="1" i="1"/>
          </a:p>
          <a:p>
            <a:r>
              <a:rPr lang="en-US" altLang="en-US" b="1" i="1"/>
              <a:t>Benzene adsorption on Ru(0001) and graphene/Ru(0001) — How to synthesize epitaxial graphene without STM or LEED?</a:t>
            </a:r>
            <a:r>
              <a:rPr lang="en-US" altLang="en-US" b="1"/>
              <a:t>, </a:t>
            </a:r>
            <a:br>
              <a:rPr lang="en-US" altLang="en-US" b="1"/>
            </a:br>
            <a:r>
              <a:rPr lang="en-US" altLang="en-US"/>
              <a:t>Chemical Physics Letters, 590 (2013) 146 - 152,</a:t>
            </a:r>
            <a:br>
              <a:rPr lang="en-US" altLang="en-US" b="1"/>
            </a:br>
            <a:r>
              <a:rPr lang="en-US" altLang="en-US"/>
              <a:t>by A. Chakradhar, K.M. Trettel,* and U. Burghaus</a:t>
            </a:r>
            <a:br>
              <a:rPr lang="en-US" altLang="en-US"/>
            </a:br>
            <a:r>
              <a:rPr lang="en-US" altLang="en-US"/>
              <a:t>*NSF REU fellow </a:t>
            </a:r>
          </a:p>
          <a:p>
            <a:endParaRPr lang="en-US" altLang="en-US"/>
          </a:p>
          <a:p>
            <a:endParaRPr lang="en-US" altLang="en-US"/>
          </a:p>
          <a:p>
            <a:endParaRPr lang="en-US" altLang="en-US"/>
          </a:p>
          <a:p>
            <a:r>
              <a:rPr lang="en-US" altLang="en-US"/>
              <a:t>STM characterization of graphene/Ruthenium</a:t>
            </a:r>
          </a:p>
          <a:p>
            <a:r>
              <a:rPr lang="en-US" altLang="en-US"/>
              <a:t>Structural properties and site specific interactions of Pt with the graphene/ Ru(0001) moiré overlayer </a:t>
            </a:r>
          </a:p>
          <a:p>
            <a:r>
              <a:rPr lang="en-US" altLang="en-US"/>
              <a:t>J. Chem. Phys. 131, 164701 (2009); https://doi.org/10.1063/1.3246166 </a:t>
            </a:r>
          </a:p>
          <a:p>
            <a:r>
              <a:rPr lang="de-DE" altLang="en-US"/>
              <a:t>Kerstin Donner and Peter Jakob</a:t>
            </a:r>
            <a:endParaRPr lang="en-US" altLang="en-US"/>
          </a:p>
          <a:p>
            <a:endParaRPr lang="en-US" altLang="en-US"/>
          </a:p>
          <a:p>
            <a:r>
              <a:rPr lang="en-US" altLang="en-US"/>
              <a:t>Directed self-assembly of monodispersed platinum nanoclusters on graphene Moiré template </a:t>
            </a:r>
          </a:p>
          <a:p>
            <a:r>
              <a:rPr lang="en-US" altLang="en-US"/>
              <a:t>Appl. Phys. Lett. 95, 093106 (2009); https://doi.org/10.1063/1.3223781</a:t>
            </a:r>
          </a:p>
          <a:p>
            <a:r>
              <a:rPr lang="en-US" altLang="en-US"/>
              <a:t>Yi Pan, Min Gao, Li Huang, Feng Liu, and H.-J. Gao</a:t>
            </a:r>
          </a:p>
          <a:p>
            <a:endParaRPr lang="en-US" altLang="en-US"/>
          </a:p>
          <a:p>
            <a:endParaRPr lang="en-US" altLang="en-US"/>
          </a:p>
        </p:txBody>
      </p:sp>
      <p:sp>
        <p:nvSpPr>
          <p:cNvPr id="16388" name="Slide Number Placeholder 3">
            <a:extLst>
              <a:ext uri="{FF2B5EF4-FFF2-40B4-BE49-F238E27FC236}">
                <a16:creationId xmlns:a16="http://schemas.microsoft.com/office/drawing/2014/main" id="{F2763FA4-3CC3-40F2-9AD5-43525464CDC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A24E343-67A1-4F26-90CD-12DD0932A71E}" type="slidenum">
              <a:rPr lang="en-US" altLang="en-US" smtClean="0">
                <a:latin typeface="Times New Roman" panose="02020603050405020304" pitchFamily="18" charset="0"/>
              </a:rPr>
              <a:pPr>
                <a:spcBef>
                  <a:spcPct val="0"/>
                </a:spcBef>
              </a:pPr>
              <a:t>7</a:t>
            </a:fld>
            <a:endParaRPr lang="en-US"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a:extLst>
              <a:ext uri="{FF2B5EF4-FFF2-40B4-BE49-F238E27FC236}">
                <a16:creationId xmlns:a16="http://schemas.microsoft.com/office/drawing/2014/main" id="{4DB25444-C5BD-47A8-9648-BA4D736DCF4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Notes Placeholder 2">
            <a:extLst>
              <a:ext uri="{FF2B5EF4-FFF2-40B4-BE49-F238E27FC236}">
                <a16:creationId xmlns:a16="http://schemas.microsoft.com/office/drawing/2014/main" id="{FE9F0433-90DD-45CF-ADD3-7C4D5FCFBE6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Graphene was made by decomposing benzene on ruthenium, see</a:t>
            </a:r>
          </a:p>
          <a:p>
            <a:endParaRPr lang="en-US" altLang="en-US" b="1" i="1"/>
          </a:p>
          <a:p>
            <a:endParaRPr lang="en-US" altLang="en-US" b="1" i="1"/>
          </a:p>
          <a:p>
            <a:r>
              <a:rPr lang="en-US" altLang="en-US" b="1" i="1"/>
              <a:t>Benzene adsorption on Ru(0001) and graphene/Ru(0001) — How to synthesize epitaxial graphene without STM or LEED?</a:t>
            </a:r>
            <a:r>
              <a:rPr lang="en-US" altLang="en-US" b="1"/>
              <a:t>, </a:t>
            </a:r>
            <a:br>
              <a:rPr lang="en-US" altLang="en-US" b="1"/>
            </a:br>
            <a:r>
              <a:rPr lang="en-US" altLang="en-US"/>
              <a:t>Chemical Physics Letters, 590 (2013) 146 - 152,</a:t>
            </a:r>
            <a:br>
              <a:rPr lang="en-US" altLang="en-US" b="1"/>
            </a:br>
            <a:r>
              <a:rPr lang="en-US" altLang="en-US"/>
              <a:t>by A. Chakradhar, K.M. Trettel,* and U. Burghaus</a:t>
            </a:r>
            <a:br>
              <a:rPr lang="en-US" altLang="en-US"/>
            </a:br>
            <a:r>
              <a:rPr lang="en-US" altLang="en-US"/>
              <a:t>*NSF REU fellow </a:t>
            </a:r>
          </a:p>
          <a:p>
            <a:endParaRPr lang="en-US" altLang="en-US"/>
          </a:p>
          <a:p>
            <a:endParaRPr lang="en-US" altLang="en-US"/>
          </a:p>
        </p:txBody>
      </p:sp>
      <p:sp>
        <p:nvSpPr>
          <p:cNvPr id="18436" name="Slide Number Placeholder 3">
            <a:extLst>
              <a:ext uri="{FF2B5EF4-FFF2-40B4-BE49-F238E27FC236}">
                <a16:creationId xmlns:a16="http://schemas.microsoft.com/office/drawing/2014/main" id="{4094700E-0A80-4FA7-B455-1D0A3FA53FF4}"/>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D00A6F3-94B7-42BE-A3FC-1F02774F6981}" type="slidenum">
              <a:rPr lang="en-US" altLang="en-US" smtClean="0">
                <a:latin typeface="Times New Roman" panose="02020603050405020304" pitchFamily="18" charset="0"/>
              </a:rPr>
              <a:pPr>
                <a:spcBef>
                  <a:spcPct val="0"/>
                </a:spcBef>
              </a:pPr>
              <a:t>8</a:t>
            </a:fld>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BA1A2F38-5DD2-4303-BAA2-EED5AED70FF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9D466BB5-1A6B-4B34-8B0E-167FDBCD7DD4}"/>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Left hand side</a:t>
            </a:r>
          </a:p>
          <a:p>
            <a:r>
              <a:rPr lang="en-US" altLang="en-US"/>
              <a:t>Auger electron spectra of the clean ruthenium support and graphene on that support.</a:t>
            </a:r>
          </a:p>
          <a:p>
            <a:r>
              <a:rPr lang="en-US" altLang="en-US"/>
              <a:t>Since Ru and C AES peaks overlap, the p/n peak ratio is used as a characterization.</a:t>
            </a:r>
          </a:p>
          <a:p>
            <a:r>
              <a:rPr lang="en-US" altLang="en-US"/>
              <a:t>According to STM works (e.g., see Goodman, et al.) and other spectroscopy the p/n ratios obtained here are characteristic of clean Ru and a single atom thick layer of carbon on it.</a:t>
            </a:r>
          </a:p>
          <a:p>
            <a:endParaRPr lang="en-US" altLang="en-US"/>
          </a:p>
          <a:p>
            <a:pPr eaLnBrk="1" hangingPunct="1">
              <a:spcBef>
                <a:spcPct val="0"/>
              </a:spcBef>
            </a:pPr>
            <a:endParaRPr lang="en-US" altLang="en-US"/>
          </a:p>
          <a:p>
            <a:endParaRPr lang="en-US" altLang="en-US"/>
          </a:p>
        </p:txBody>
      </p:sp>
      <p:sp>
        <p:nvSpPr>
          <p:cNvPr id="20484" name="Slide Number Placeholder 3">
            <a:extLst>
              <a:ext uri="{FF2B5EF4-FFF2-40B4-BE49-F238E27FC236}">
                <a16:creationId xmlns:a16="http://schemas.microsoft.com/office/drawing/2014/main" id="{CEBADF51-683D-47C1-9BBC-3C2FB243830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CFFAD58-1508-4FB9-AC92-EAB08CCE51D0}" type="slidenum">
              <a:rPr lang="en-US" altLang="en-US" smtClean="0">
                <a:latin typeface="Times New Roman" panose="02020603050405020304" pitchFamily="18" charset="0"/>
              </a:rPr>
              <a:pPr>
                <a:spcBef>
                  <a:spcPct val="0"/>
                </a:spcBef>
              </a:pPr>
              <a:t>9</a:t>
            </a:fld>
            <a:endParaRPr lang="en-US" altLang="en-US">
              <a:latin typeface="Times New Roman" panose="02020603050405020304"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5BA67662-7565-4D91-8D8F-EC0C90CFE9BF}"/>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803243F5-B9D5-41EF-BC20-AEB3DE21EDF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Left hand side</a:t>
            </a:r>
          </a:p>
          <a:p>
            <a:r>
              <a:rPr lang="en-US" altLang="en-US"/>
              <a:t>Auger electron spectra of the clean ruthenium support and graphene on that support.</a:t>
            </a:r>
          </a:p>
          <a:p>
            <a:r>
              <a:rPr lang="en-US" altLang="en-US"/>
              <a:t>Since Ru and C AES peaks overlap, the p/n peak ratio is used as a characterization.</a:t>
            </a:r>
          </a:p>
          <a:p>
            <a:r>
              <a:rPr lang="en-US" altLang="en-US"/>
              <a:t>According to STM works (e.g., see Goodman, et al.) and other spectroscopy the p/n ratios obtained here are characteristic of clean Ru and a single atom thick layer of carbon on it.</a:t>
            </a:r>
          </a:p>
          <a:p>
            <a:endParaRPr lang="en-US" altLang="en-US"/>
          </a:p>
          <a:p>
            <a:pPr eaLnBrk="1" hangingPunct="1">
              <a:spcBef>
                <a:spcPct val="0"/>
              </a:spcBef>
            </a:pPr>
            <a:endParaRPr lang="en-US" altLang="en-US"/>
          </a:p>
          <a:p>
            <a:endParaRPr lang="en-US" altLang="en-US"/>
          </a:p>
        </p:txBody>
      </p:sp>
      <p:sp>
        <p:nvSpPr>
          <p:cNvPr id="22532" name="Slide Number Placeholder 3">
            <a:extLst>
              <a:ext uri="{FF2B5EF4-FFF2-40B4-BE49-F238E27FC236}">
                <a16:creationId xmlns:a16="http://schemas.microsoft.com/office/drawing/2014/main" id="{3E047F35-6401-40C8-B21C-C8924999561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BA54D3A-5BE5-4890-848E-B1429014E606}" type="slidenum">
              <a:rPr lang="en-US" altLang="en-US" smtClean="0">
                <a:latin typeface="Times New Roman" panose="02020603050405020304" pitchFamily="18" charset="0"/>
              </a:rPr>
              <a:pPr>
                <a:spcBef>
                  <a:spcPct val="0"/>
                </a:spcBef>
              </a:pPr>
              <a:t>10</a:t>
            </a:fld>
            <a:endParaRPr lang="en-US" altLang="en-US">
              <a:latin typeface="Times New Roman" panose="02020603050405020304"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6C71D02-675D-4E55-8BAA-A5F86BCF76E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2951D66-3283-4645-AD52-9C5E78A3B65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3D31C03-06B9-4296-BB5D-DE4513FDBD9B}"/>
              </a:ext>
            </a:extLst>
          </p:cNvPr>
          <p:cNvSpPr>
            <a:spLocks noGrp="1" noChangeArrowheads="1"/>
          </p:cNvSpPr>
          <p:nvPr>
            <p:ph type="sldNum" sz="quarter" idx="12"/>
          </p:nvPr>
        </p:nvSpPr>
        <p:spPr>
          <a:ln/>
        </p:spPr>
        <p:txBody>
          <a:bodyPr/>
          <a:lstStyle>
            <a:lvl1pPr>
              <a:defRPr/>
            </a:lvl1pPr>
          </a:lstStyle>
          <a:p>
            <a:pPr>
              <a:defRPr/>
            </a:pPr>
            <a:fld id="{D63218A7-70FC-4AB4-A146-2D1F840ECD37}" type="slidenum">
              <a:rPr lang="en-US" altLang="en-US"/>
              <a:pPr>
                <a:defRPr/>
              </a:pPr>
              <a:t>‹#›</a:t>
            </a:fld>
            <a:endParaRPr lang="en-US" altLang="en-US"/>
          </a:p>
        </p:txBody>
      </p:sp>
    </p:spTree>
    <p:extLst>
      <p:ext uri="{BB962C8B-B14F-4D97-AF65-F5344CB8AC3E}">
        <p14:creationId xmlns:p14="http://schemas.microsoft.com/office/powerpoint/2010/main" val="679411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4D91301-C9F5-491D-AA61-91534804EC5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297CDC7-149D-461F-AC75-19668CB1B0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2D0A31E-0ECB-49C9-8FF6-76482C50CBD8}"/>
              </a:ext>
            </a:extLst>
          </p:cNvPr>
          <p:cNvSpPr>
            <a:spLocks noGrp="1" noChangeArrowheads="1"/>
          </p:cNvSpPr>
          <p:nvPr>
            <p:ph type="sldNum" sz="quarter" idx="12"/>
          </p:nvPr>
        </p:nvSpPr>
        <p:spPr>
          <a:ln/>
        </p:spPr>
        <p:txBody>
          <a:bodyPr/>
          <a:lstStyle>
            <a:lvl1pPr>
              <a:defRPr/>
            </a:lvl1pPr>
          </a:lstStyle>
          <a:p>
            <a:pPr>
              <a:defRPr/>
            </a:pPr>
            <a:fld id="{B9B5F7F9-6C53-4995-8E28-84565CD2E3A5}" type="slidenum">
              <a:rPr lang="en-US" altLang="en-US"/>
              <a:pPr>
                <a:defRPr/>
              </a:pPr>
              <a:t>‹#›</a:t>
            </a:fld>
            <a:endParaRPr lang="en-US" altLang="en-US"/>
          </a:p>
        </p:txBody>
      </p:sp>
    </p:spTree>
    <p:extLst>
      <p:ext uri="{BB962C8B-B14F-4D97-AF65-F5344CB8AC3E}">
        <p14:creationId xmlns:p14="http://schemas.microsoft.com/office/powerpoint/2010/main" val="39803117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E647855-BA0A-4FC8-9BD4-F7BDE9322DA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462796E-8B14-4405-951C-DC429AAAD5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357355B-5B54-4B40-88C5-6F12107600FD}"/>
              </a:ext>
            </a:extLst>
          </p:cNvPr>
          <p:cNvSpPr>
            <a:spLocks noGrp="1" noChangeArrowheads="1"/>
          </p:cNvSpPr>
          <p:nvPr>
            <p:ph type="sldNum" sz="quarter" idx="12"/>
          </p:nvPr>
        </p:nvSpPr>
        <p:spPr>
          <a:ln/>
        </p:spPr>
        <p:txBody>
          <a:bodyPr/>
          <a:lstStyle>
            <a:lvl1pPr>
              <a:defRPr/>
            </a:lvl1pPr>
          </a:lstStyle>
          <a:p>
            <a:pPr>
              <a:defRPr/>
            </a:pPr>
            <a:fld id="{E4B83447-AD9B-47EC-BE22-939445F293BC}" type="slidenum">
              <a:rPr lang="en-US" altLang="en-US"/>
              <a:pPr>
                <a:defRPr/>
              </a:pPr>
              <a:t>‹#›</a:t>
            </a:fld>
            <a:endParaRPr lang="en-US" altLang="en-US"/>
          </a:p>
        </p:txBody>
      </p:sp>
    </p:spTree>
    <p:extLst>
      <p:ext uri="{BB962C8B-B14F-4D97-AF65-F5344CB8AC3E}">
        <p14:creationId xmlns:p14="http://schemas.microsoft.com/office/powerpoint/2010/main" val="37281127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E0CBB77-E535-4DCB-ADCD-5309708B0D7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E0F43DC-8B1E-442E-B14A-BF646D3132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96E38B4-03AC-40C1-A671-BC90091E692E}"/>
              </a:ext>
            </a:extLst>
          </p:cNvPr>
          <p:cNvSpPr>
            <a:spLocks noGrp="1" noChangeArrowheads="1"/>
          </p:cNvSpPr>
          <p:nvPr>
            <p:ph type="sldNum" sz="quarter" idx="12"/>
          </p:nvPr>
        </p:nvSpPr>
        <p:spPr>
          <a:ln/>
        </p:spPr>
        <p:txBody>
          <a:bodyPr/>
          <a:lstStyle>
            <a:lvl1pPr>
              <a:defRPr/>
            </a:lvl1pPr>
          </a:lstStyle>
          <a:p>
            <a:pPr>
              <a:defRPr/>
            </a:pPr>
            <a:fld id="{09968007-DC43-4D35-8BDE-9965C15D81AE}" type="slidenum">
              <a:rPr lang="en-US" altLang="en-US"/>
              <a:pPr>
                <a:defRPr/>
              </a:pPr>
              <a:t>‹#›</a:t>
            </a:fld>
            <a:endParaRPr lang="en-US" altLang="en-US"/>
          </a:p>
        </p:txBody>
      </p:sp>
    </p:spTree>
    <p:extLst>
      <p:ext uri="{BB962C8B-B14F-4D97-AF65-F5344CB8AC3E}">
        <p14:creationId xmlns:p14="http://schemas.microsoft.com/office/powerpoint/2010/main" val="40222733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5288412-1D5A-42AE-AFE3-93D99488C71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C6D1E71-BEBF-4272-91A9-FE171B0066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5658A74-4BC1-41B8-BC98-4F72ED458639}"/>
              </a:ext>
            </a:extLst>
          </p:cNvPr>
          <p:cNvSpPr>
            <a:spLocks noGrp="1" noChangeArrowheads="1"/>
          </p:cNvSpPr>
          <p:nvPr>
            <p:ph type="sldNum" sz="quarter" idx="12"/>
          </p:nvPr>
        </p:nvSpPr>
        <p:spPr>
          <a:ln/>
        </p:spPr>
        <p:txBody>
          <a:bodyPr/>
          <a:lstStyle>
            <a:lvl1pPr>
              <a:defRPr/>
            </a:lvl1pPr>
          </a:lstStyle>
          <a:p>
            <a:pPr>
              <a:defRPr/>
            </a:pPr>
            <a:fld id="{C3552C34-CC51-47CD-BB3E-103B5E77EB7A}" type="slidenum">
              <a:rPr lang="en-US" altLang="en-US"/>
              <a:pPr>
                <a:defRPr/>
              </a:pPr>
              <a:t>‹#›</a:t>
            </a:fld>
            <a:endParaRPr lang="en-US" altLang="en-US"/>
          </a:p>
        </p:txBody>
      </p:sp>
    </p:spTree>
    <p:extLst>
      <p:ext uri="{BB962C8B-B14F-4D97-AF65-F5344CB8AC3E}">
        <p14:creationId xmlns:p14="http://schemas.microsoft.com/office/powerpoint/2010/main" val="1136760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6DC0BFE-BA4A-43A4-B06B-1A8252333B6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9E37DD3-14BB-4B0B-AC43-CBB4B083664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0E993F6-644D-4EB1-837A-160E770D46F2}"/>
              </a:ext>
            </a:extLst>
          </p:cNvPr>
          <p:cNvSpPr>
            <a:spLocks noGrp="1" noChangeArrowheads="1"/>
          </p:cNvSpPr>
          <p:nvPr>
            <p:ph type="sldNum" sz="quarter" idx="12"/>
          </p:nvPr>
        </p:nvSpPr>
        <p:spPr>
          <a:ln/>
        </p:spPr>
        <p:txBody>
          <a:bodyPr/>
          <a:lstStyle>
            <a:lvl1pPr>
              <a:defRPr/>
            </a:lvl1pPr>
          </a:lstStyle>
          <a:p>
            <a:pPr>
              <a:defRPr/>
            </a:pPr>
            <a:fld id="{58CEB85A-05AA-4FB8-9F1E-1565A62B138C}" type="slidenum">
              <a:rPr lang="en-US" altLang="en-US"/>
              <a:pPr>
                <a:defRPr/>
              </a:pPr>
              <a:t>‹#›</a:t>
            </a:fld>
            <a:endParaRPr lang="en-US" altLang="en-US"/>
          </a:p>
        </p:txBody>
      </p:sp>
    </p:spTree>
    <p:extLst>
      <p:ext uri="{BB962C8B-B14F-4D97-AF65-F5344CB8AC3E}">
        <p14:creationId xmlns:p14="http://schemas.microsoft.com/office/powerpoint/2010/main" val="24616876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A8B13AFC-8A64-4E43-AE08-7E13FCB9866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71B8B40-8E03-4E8B-A7B7-4240723360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B4F2F94-6F19-4E73-AE33-2227BA26F97A}"/>
              </a:ext>
            </a:extLst>
          </p:cNvPr>
          <p:cNvSpPr>
            <a:spLocks noGrp="1" noChangeArrowheads="1"/>
          </p:cNvSpPr>
          <p:nvPr>
            <p:ph type="sldNum" sz="quarter" idx="12"/>
          </p:nvPr>
        </p:nvSpPr>
        <p:spPr>
          <a:ln/>
        </p:spPr>
        <p:txBody>
          <a:bodyPr/>
          <a:lstStyle>
            <a:lvl1pPr>
              <a:defRPr/>
            </a:lvl1pPr>
          </a:lstStyle>
          <a:p>
            <a:pPr>
              <a:defRPr/>
            </a:pPr>
            <a:fld id="{28884161-ACBC-455E-A367-1E9D3BF92E42}" type="slidenum">
              <a:rPr lang="en-US" altLang="en-US"/>
              <a:pPr>
                <a:defRPr/>
              </a:pPr>
              <a:t>‹#›</a:t>
            </a:fld>
            <a:endParaRPr lang="en-US" altLang="en-US"/>
          </a:p>
        </p:txBody>
      </p:sp>
    </p:spTree>
    <p:extLst>
      <p:ext uri="{BB962C8B-B14F-4D97-AF65-F5344CB8AC3E}">
        <p14:creationId xmlns:p14="http://schemas.microsoft.com/office/powerpoint/2010/main" val="29218459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F8F2A30-0636-4B9F-8D3C-C27F98E9DA2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10AA818-3FBA-438B-B837-5EBD13034A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9439B901-F1CE-4085-A0D8-9B7AA81E9530}"/>
              </a:ext>
            </a:extLst>
          </p:cNvPr>
          <p:cNvSpPr>
            <a:spLocks noGrp="1" noChangeArrowheads="1"/>
          </p:cNvSpPr>
          <p:nvPr>
            <p:ph type="sldNum" sz="quarter" idx="12"/>
          </p:nvPr>
        </p:nvSpPr>
        <p:spPr>
          <a:ln/>
        </p:spPr>
        <p:txBody>
          <a:bodyPr/>
          <a:lstStyle>
            <a:lvl1pPr>
              <a:defRPr/>
            </a:lvl1pPr>
          </a:lstStyle>
          <a:p>
            <a:pPr>
              <a:defRPr/>
            </a:pPr>
            <a:fld id="{A5971929-0256-4918-BC5F-47B6EE9C4480}" type="slidenum">
              <a:rPr lang="en-US" altLang="en-US"/>
              <a:pPr>
                <a:defRPr/>
              </a:pPr>
              <a:t>‹#›</a:t>
            </a:fld>
            <a:endParaRPr lang="en-US" altLang="en-US"/>
          </a:p>
        </p:txBody>
      </p:sp>
    </p:spTree>
    <p:extLst>
      <p:ext uri="{BB962C8B-B14F-4D97-AF65-F5344CB8AC3E}">
        <p14:creationId xmlns:p14="http://schemas.microsoft.com/office/powerpoint/2010/main" val="22928829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764C072-5159-4F85-92F6-16266E75E3D2}"/>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2C3005B3-1756-4B1E-81D4-047A5067D52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4F238AD8-C9A7-4473-B0B4-363AAF7BF4A1}"/>
              </a:ext>
            </a:extLst>
          </p:cNvPr>
          <p:cNvSpPr>
            <a:spLocks noGrp="1" noChangeArrowheads="1"/>
          </p:cNvSpPr>
          <p:nvPr>
            <p:ph type="sldNum" sz="quarter" idx="12"/>
          </p:nvPr>
        </p:nvSpPr>
        <p:spPr>
          <a:ln/>
        </p:spPr>
        <p:txBody>
          <a:bodyPr/>
          <a:lstStyle>
            <a:lvl1pPr>
              <a:defRPr/>
            </a:lvl1pPr>
          </a:lstStyle>
          <a:p>
            <a:pPr>
              <a:defRPr/>
            </a:pPr>
            <a:fld id="{CFDE3CB0-4B97-447B-8893-2EB7C023AF4F}" type="slidenum">
              <a:rPr lang="en-US" altLang="en-US"/>
              <a:pPr>
                <a:defRPr/>
              </a:pPr>
              <a:t>‹#›</a:t>
            </a:fld>
            <a:endParaRPr lang="en-US" altLang="en-US"/>
          </a:p>
        </p:txBody>
      </p:sp>
    </p:spTree>
    <p:extLst>
      <p:ext uri="{BB962C8B-B14F-4D97-AF65-F5344CB8AC3E}">
        <p14:creationId xmlns:p14="http://schemas.microsoft.com/office/powerpoint/2010/main" val="52569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6585DAC-F39C-4D72-9063-EADE29391EE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BB06F33-2011-4A1B-B621-2F50CD2F50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A4E5E4D-E95C-4097-B17D-8613BEC4B66A}"/>
              </a:ext>
            </a:extLst>
          </p:cNvPr>
          <p:cNvSpPr>
            <a:spLocks noGrp="1" noChangeArrowheads="1"/>
          </p:cNvSpPr>
          <p:nvPr>
            <p:ph type="sldNum" sz="quarter" idx="12"/>
          </p:nvPr>
        </p:nvSpPr>
        <p:spPr>
          <a:ln/>
        </p:spPr>
        <p:txBody>
          <a:bodyPr/>
          <a:lstStyle>
            <a:lvl1pPr>
              <a:defRPr/>
            </a:lvl1pPr>
          </a:lstStyle>
          <a:p>
            <a:pPr>
              <a:defRPr/>
            </a:pPr>
            <a:fld id="{E7EAD70D-4D4D-4CE3-8FA1-09D0882475D4}" type="slidenum">
              <a:rPr lang="en-US" altLang="en-US"/>
              <a:pPr>
                <a:defRPr/>
              </a:pPr>
              <a:t>‹#›</a:t>
            </a:fld>
            <a:endParaRPr lang="en-US" altLang="en-US"/>
          </a:p>
        </p:txBody>
      </p:sp>
    </p:spTree>
    <p:extLst>
      <p:ext uri="{BB962C8B-B14F-4D97-AF65-F5344CB8AC3E}">
        <p14:creationId xmlns:p14="http://schemas.microsoft.com/office/powerpoint/2010/main" val="11803001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F5E8E0A-07AB-4230-8AFE-6B72B762BA6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2DA030D-21C9-48CF-8A7E-8E18EB3D1B6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BAEFAC1C-FCF2-4E49-9AF5-6B515B1AD69A}"/>
              </a:ext>
            </a:extLst>
          </p:cNvPr>
          <p:cNvSpPr>
            <a:spLocks noGrp="1" noChangeArrowheads="1"/>
          </p:cNvSpPr>
          <p:nvPr>
            <p:ph type="sldNum" sz="quarter" idx="12"/>
          </p:nvPr>
        </p:nvSpPr>
        <p:spPr>
          <a:ln/>
        </p:spPr>
        <p:txBody>
          <a:bodyPr/>
          <a:lstStyle>
            <a:lvl1pPr>
              <a:defRPr/>
            </a:lvl1pPr>
          </a:lstStyle>
          <a:p>
            <a:pPr>
              <a:defRPr/>
            </a:pPr>
            <a:fld id="{7B145B29-5A6F-49D6-BC1F-31AD7ADA95CC}" type="slidenum">
              <a:rPr lang="en-US" altLang="en-US"/>
              <a:pPr>
                <a:defRPr/>
              </a:pPr>
              <a:t>‹#›</a:t>
            </a:fld>
            <a:endParaRPr lang="en-US" altLang="en-US"/>
          </a:p>
        </p:txBody>
      </p:sp>
    </p:spTree>
    <p:extLst>
      <p:ext uri="{BB962C8B-B14F-4D97-AF65-F5344CB8AC3E}">
        <p14:creationId xmlns:p14="http://schemas.microsoft.com/office/powerpoint/2010/main" val="18785885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E9F7668-C589-47CF-82AD-02F6E26CEBAA}"/>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69EB67C-B1A5-40C4-88CF-21DB7A77465C}"/>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1A8C594-5831-4AEF-B925-DD3A905A1594}"/>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8B10ECF3-1848-4115-8F2A-3983433BB647}"/>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8A831667-08CB-4890-A10F-406AC5287428}"/>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B7D0E0E2-F230-44A2-BEDF-9F309227264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audio" Target="../media/media9.m4a"/><Relationship Id="rId7" Type="http://schemas.openxmlformats.org/officeDocument/2006/relationships/oleObject" Target="../embeddings/oleObject5.bin"/><Relationship Id="rId2" Type="http://schemas.microsoft.com/office/2007/relationships/media" Target="../media/media9.m4a"/><Relationship Id="rId1" Type="http://schemas.openxmlformats.org/officeDocument/2006/relationships/tags" Target="../tags/tag4.xml"/><Relationship Id="rId6" Type="http://schemas.openxmlformats.org/officeDocument/2006/relationships/image" Target="../media/image6.png"/><Relationship Id="rId5" Type="http://schemas.openxmlformats.org/officeDocument/2006/relationships/notesSlide" Target="../notesSlides/notesSlide9.xml"/><Relationship Id="rId4" Type="http://schemas.openxmlformats.org/officeDocument/2006/relationships/slideLayout" Target="../slideLayouts/slideLayout1.xml"/><Relationship Id="rId9" Type="http://schemas.openxmlformats.org/officeDocument/2006/relationships/image" Target="../media/image1.png"/></Relationships>
</file>

<file path=ppt/slides/_rels/slide11.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9.jpeg"/><Relationship Id="rId7"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6.png"/><Relationship Id="rId9" Type="http://schemas.openxmlformats.org/officeDocument/2006/relationships/image" Target="../media/image14.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0.m4a"/><Relationship Id="rId1" Type="http://schemas.microsoft.com/office/2007/relationships/media" Target="../media/media10.m4a"/><Relationship Id="rId5" Type="http://schemas.openxmlformats.org/officeDocument/2006/relationships/image" Target="../media/image1.png"/><Relationship Id="rId4" Type="http://schemas.openxmlformats.org/officeDocument/2006/relationships/hyperlink" Target="https://doi.org/10.1116/6.0001055" TargetMode="Externa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audio" Target="../media/media11.m4a"/><Relationship Id="rId7" Type="http://schemas.openxmlformats.org/officeDocument/2006/relationships/image" Target="../media/image15.wmf"/><Relationship Id="rId2" Type="http://schemas.microsoft.com/office/2007/relationships/media" Target="../media/media11.m4a"/><Relationship Id="rId1" Type="http://schemas.openxmlformats.org/officeDocument/2006/relationships/tags" Target="../tags/tag5.xml"/><Relationship Id="rId6" Type="http://schemas.openxmlformats.org/officeDocument/2006/relationships/oleObject" Target="../embeddings/oleObject6.bin"/><Relationship Id="rId5" Type="http://schemas.openxmlformats.org/officeDocument/2006/relationships/notesSlide" Target="../notesSlides/notesSlide11.xml"/><Relationship Id="rId10" Type="http://schemas.openxmlformats.org/officeDocument/2006/relationships/image" Target="../media/image1.png"/><Relationship Id="rId4" Type="http://schemas.openxmlformats.org/officeDocument/2006/relationships/slideLayout" Target="../slideLayouts/slideLayout1.xml"/><Relationship Id="rId9" Type="http://schemas.openxmlformats.org/officeDocument/2006/relationships/image" Target="../media/image16.wmf"/></Relationships>
</file>

<file path=ppt/slides/_rels/slide1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12.m4a"/><Relationship Id="rId7" Type="http://schemas.openxmlformats.org/officeDocument/2006/relationships/image" Target="../media/image17.wmf"/><Relationship Id="rId2" Type="http://schemas.microsoft.com/office/2007/relationships/media" Target="../media/media12.m4a"/><Relationship Id="rId1" Type="http://schemas.openxmlformats.org/officeDocument/2006/relationships/tags" Target="../tags/tag6.xml"/><Relationship Id="rId6" Type="http://schemas.openxmlformats.org/officeDocument/2006/relationships/oleObject" Target="../embeddings/oleObject8.bin"/><Relationship Id="rId5" Type="http://schemas.openxmlformats.org/officeDocument/2006/relationships/notesSlide" Target="../notesSlides/notesSlide12.xml"/><Relationship Id="rId4"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1.wmf"/><Relationship Id="rId18" Type="http://schemas.openxmlformats.org/officeDocument/2006/relationships/image" Target="../media/image1.png"/><Relationship Id="rId3" Type="http://schemas.openxmlformats.org/officeDocument/2006/relationships/audio" Target="../media/media13.m4a"/><Relationship Id="rId7" Type="http://schemas.openxmlformats.org/officeDocument/2006/relationships/image" Target="../media/image18.wmf"/><Relationship Id="rId12" Type="http://schemas.openxmlformats.org/officeDocument/2006/relationships/oleObject" Target="../embeddings/oleObject12.bin"/><Relationship Id="rId17" Type="http://schemas.openxmlformats.org/officeDocument/2006/relationships/image" Target="../media/image23.wmf"/><Relationship Id="rId2" Type="http://schemas.microsoft.com/office/2007/relationships/media" Target="../media/media13.m4a"/><Relationship Id="rId16" Type="http://schemas.openxmlformats.org/officeDocument/2006/relationships/oleObject" Target="../embeddings/oleObject14.bin"/><Relationship Id="rId1" Type="http://schemas.openxmlformats.org/officeDocument/2006/relationships/tags" Target="../tags/tag7.x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notesSlide" Target="../notesSlides/notesSlide13.xml"/><Relationship Id="rId15" Type="http://schemas.openxmlformats.org/officeDocument/2006/relationships/image" Target="../media/image22.wmf"/><Relationship Id="rId10" Type="http://schemas.openxmlformats.org/officeDocument/2006/relationships/oleObject" Target="../embeddings/oleObject11.bin"/><Relationship Id="rId4" Type="http://schemas.openxmlformats.org/officeDocument/2006/relationships/slideLayout" Target="../slideLayouts/slideLayout1.xml"/><Relationship Id="rId9" Type="http://schemas.openxmlformats.org/officeDocument/2006/relationships/image" Target="../media/image19.wmf"/><Relationship Id="rId1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audio" Target="../media/media14.m4a"/><Relationship Id="rId7" Type="http://schemas.openxmlformats.org/officeDocument/2006/relationships/image" Target="../media/image24.wmf"/><Relationship Id="rId2" Type="http://schemas.microsoft.com/office/2007/relationships/media" Target="../media/media14.m4a"/><Relationship Id="rId1" Type="http://schemas.openxmlformats.org/officeDocument/2006/relationships/tags" Target="../tags/tag8.xml"/><Relationship Id="rId6" Type="http://schemas.openxmlformats.org/officeDocument/2006/relationships/oleObject" Target="../embeddings/oleObject15.bin"/><Relationship Id="rId5" Type="http://schemas.openxmlformats.org/officeDocument/2006/relationships/notesSlide" Target="../notesSlides/notesSlide14.xml"/><Relationship Id="rId10" Type="http://schemas.openxmlformats.org/officeDocument/2006/relationships/image" Target="../media/image1.png"/><Relationship Id="rId4" Type="http://schemas.openxmlformats.org/officeDocument/2006/relationships/slideLayout" Target="../slideLayouts/slideLayout1.xml"/><Relationship Id="rId9" Type="http://schemas.openxmlformats.org/officeDocument/2006/relationships/image" Target="../media/image25.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audio" Target="../media/media15.m4a"/><Relationship Id="rId7" Type="http://schemas.openxmlformats.org/officeDocument/2006/relationships/image" Target="../media/image22.wmf"/><Relationship Id="rId2" Type="http://schemas.microsoft.com/office/2007/relationships/media" Target="../media/media15.m4a"/><Relationship Id="rId1" Type="http://schemas.openxmlformats.org/officeDocument/2006/relationships/tags" Target="../tags/tag9.xml"/><Relationship Id="rId6" Type="http://schemas.openxmlformats.org/officeDocument/2006/relationships/oleObject" Target="../embeddings/oleObject17.bin"/><Relationship Id="rId5" Type="http://schemas.openxmlformats.org/officeDocument/2006/relationships/notesSlide" Target="../notesSlides/notesSlide15.xml"/><Relationship Id="rId10" Type="http://schemas.openxmlformats.org/officeDocument/2006/relationships/image" Target="../media/image1.png"/><Relationship Id="rId4" Type="http://schemas.openxmlformats.org/officeDocument/2006/relationships/slideLayout" Target="../slideLayouts/slideLayout1.xml"/><Relationship Id="rId9"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0.xml"/><Relationship Id="rId6" Type="http://schemas.openxmlformats.org/officeDocument/2006/relationships/image" Target="../media/image1.png"/><Relationship Id="rId5" Type="http://schemas.openxmlformats.org/officeDocument/2006/relationships/notesSlide" Target="../notesSlides/notesSlide16.xml"/><Relationship Id="rId4"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7.m4a"/><Relationship Id="rId1" Type="http://schemas.microsoft.com/office/2007/relationships/media" Target="../media/media17.m4a"/><Relationship Id="rId4" Type="http://schemas.openxmlformats.org/officeDocument/2006/relationships/image" Target="../media/image1.png"/></Relationships>
</file>

<file path=ppt/slides/_rels/slide2.xml.rels><?xml version="1.0" encoding="UTF-8" standalone="yes"?>
<Relationships xmlns="http://schemas.openxmlformats.org/package/2006/relationships"><Relationship Id="rId3" Type="http://schemas.openxmlformats.org/officeDocument/2006/relationships/audio" Target="../media/media2.m4a"/><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1.png"/><Relationship Id="rId5" Type="http://schemas.openxmlformats.org/officeDocument/2006/relationships/notesSlide" Target="../notesSlides/notesSlide2.xml"/><Relationship Id="rId4"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png"/><Relationship Id="rId2" Type="http://schemas.openxmlformats.org/officeDocument/2006/relationships/audio" Target="../media/media18.m4a"/><Relationship Id="rId1" Type="http://schemas.microsoft.com/office/2007/relationships/media" Target="../media/media18.m4a"/><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notesSlide" Target="../notesSlides/notesSlide18.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1.png"/><Relationship Id="rId2" Type="http://schemas.openxmlformats.org/officeDocument/2006/relationships/audio" Target="../media/media19.m4a"/><Relationship Id="rId1" Type="http://schemas.microsoft.com/office/2007/relationships/media" Target="../media/media19.m4a"/><Relationship Id="rId6" Type="http://schemas.openxmlformats.org/officeDocument/2006/relationships/image" Target="../media/image28.wmf"/><Relationship Id="rId5" Type="http://schemas.openxmlformats.org/officeDocument/2006/relationships/oleObject" Target="../embeddings/oleObject20.bin"/><Relationship Id="rId4" Type="http://schemas.openxmlformats.org/officeDocument/2006/relationships/notesSlide" Target="../notesSlides/notesSlide2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audio" Target="../media/media20.m4a"/><Relationship Id="rId7" Type="http://schemas.openxmlformats.org/officeDocument/2006/relationships/image" Target="../media/image29.wmf"/><Relationship Id="rId2" Type="http://schemas.microsoft.com/office/2007/relationships/media" Target="../media/media20.m4a"/><Relationship Id="rId1" Type="http://schemas.openxmlformats.org/officeDocument/2006/relationships/tags" Target="../tags/tag11.xml"/><Relationship Id="rId6" Type="http://schemas.openxmlformats.org/officeDocument/2006/relationships/oleObject" Target="../embeddings/oleObject21.bin"/><Relationship Id="rId5" Type="http://schemas.openxmlformats.org/officeDocument/2006/relationships/notesSlide" Target="../notesSlides/notesSlide22.xml"/><Relationship Id="rId4"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1.m4a"/><Relationship Id="rId1" Type="http://schemas.microsoft.com/office/2007/relationships/media" Target="../media/media21.m4a"/><Relationship Id="rId5" Type="http://schemas.openxmlformats.org/officeDocument/2006/relationships/image" Target="../media/image1.png"/><Relationship Id="rId4" Type="http://schemas.openxmlformats.org/officeDocument/2006/relationships/notesSlide" Target="../notesSlides/notesSlide23.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2.m4a"/><Relationship Id="rId1" Type="http://schemas.microsoft.com/office/2007/relationships/media" Target="../media/media22.m4a"/><Relationship Id="rId5" Type="http://schemas.openxmlformats.org/officeDocument/2006/relationships/image" Target="../media/image1.png"/><Relationship Id="rId4" Type="http://schemas.openxmlformats.org/officeDocument/2006/relationships/notesSlide" Target="../notesSlides/notesSlide2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1.png"/><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27.xml"/><Relationship Id="rId1" Type="http://schemas.openxmlformats.org/officeDocument/2006/relationships/slideLayout" Target="../slideLayouts/slideLayout1.xml"/><Relationship Id="rId6" Type="http://schemas.openxmlformats.org/officeDocument/2006/relationships/image" Target="../media/image32.wmf"/><Relationship Id="rId5" Type="http://schemas.openxmlformats.org/officeDocument/2006/relationships/oleObject" Target="../embeddings/oleObject23.bin"/><Relationship Id="rId10" Type="http://schemas.openxmlformats.org/officeDocument/2006/relationships/image" Target="../media/image6.png"/><Relationship Id="rId4" Type="http://schemas.openxmlformats.org/officeDocument/2006/relationships/image" Target="../media/image31.wmf"/><Relationship Id="rId9" Type="http://schemas.openxmlformats.org/officeDocument/2006/relationships/image" Target="../media/image9.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4.m4a"/><Relationship Id="rId1" Type="http://schemas.microsoft.com/office/2007/relationships/media" Target="../media/media4.m4a"/><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png"/><Relationship Id="rId5" Type="http://schemas.openxmlformats.org/officeDocument/2006/relationships/image" Target="../media/image3.pn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slideLayout" Target="../slideLayouts/slideLayout1.xml"/><Relationship Id="rId7" Type="http://schemas.openxmlformats.org/officeDocument/2006/relationships/oleObject" Target="../embeddings/oleObject3.bin"/><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notesSlide" Target="../notesSlides/notesSlide7.xml"/><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audio" Target="../media/media8.m4a"/><Relationship Id="rId7" Type="http://schemas.openxmlformats.org/officeDocument/2006/relationships/oleObject" Target="../embeddings/oleObject4.bin"/><Relationship Id="rId2" Type="http://schemas.microsoft.com/office/2007/relationships/media" Target="../media/media8.m4a"/><Relationship Id="rId1" Type="http://schemas.openxmlformats.org/officeDocument/2006/relationships/tags" Target="../tags/tag3.xml"/><Relationship Id="rId6" Type="http://schemas.openxmlformats.org/officeDocument/2006/relationships/image" Target="../media/image6.png"/><Relationship Id="rId5" Type="http://schemas.openxmlformats.org/officeDocument/2006/relationships/notesSlide" Target="../notesSlides/notesSlide8.xml"/><Relationship Id="rId4" Type="http://schemas.openxmlformats.org/officeDocument/2006/relationships/slideLayout" Target="../slideLayouts/slideLayout1.xml"/><Relationship Id="rId9"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CFC220BF-991A-45EF-BF4D-08B71FF226F1}"/>
              </a:ext>
            </a:extLst>
          </p:cNvPr>
          <p:cNvSpPr txBox="1">
            <a:spLocks noChangeArrowheads="1"/>
          </p:cNvSpPr>
          <p:nvPr/>
        </p:nvSpPr>
        <p:spPr bwMode="auto">
          <a:xfrm>
            <a:off x="-76200" y="58674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4099" name="Text Box 4">
            <a:extLst>
              <a:ext uri="{FF2B5EF4-FFF2-40B4-BE49-F238E27FC236}">
                <a16:creationId xmlns:a16="http://schemas.microsoft.com/office/drawing/2014/main" id="{B374E37E-AAEC-4680-9826-862D8EB33A8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100" name="Rectangle 5">
            <a:extLst>
              <a:ext uri="{FF2B5EF4-FFF2-40B4-BE49-F238E27FC236}">
                <a16:creationId xmlns:a16="http://schemas.microsoft.com/office/drawing/2014/main" id="{0BDEF04A-E748-4838-8B95-5CF5D613552F}"/>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4101" name="Rectangle 6">
            <a:extLst>
              <a:ext uri="{FF2B5EF4-FFF2-40B4-BE49-F238E27FC236}">
                <a16:creationId xmlns:a16="http://schemas.microsoft.com/office/drawing/2014/main" id="{0B9CBB88-6A5D-4B0A-8504-0BFF7294E860}"/>
              </a:ext>
            </a:extLst>
          </p:cNvPr>
          <p:cNvSpPr>
            <a:spLocks noChangeArrowheads="1"/>
          </p:cNvSpPr>
          <p:nvPr/>
        </p:nvSpPr>
        <p:spPr bwMode="auto">
          <a:xfrm>
            <a:off x="1905000" y="60198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102" name="TextBox 2">
            <a:extLst>
              <a:ext uri="{FF2B5EF4-FFF2-40B4-BE49-F238E27FC236}">
                <a16:creationId xmlns:a16="http://schemas.microsoft.com/office/drawing/2014/main" id="{1B693F1B-DA40-47A5-8910-71ADCA9DFC61}"/>
              </a:ext>
            </a:extLst>
          </p:cNvPr>
          <p:cNvSpPr txBox="1">
            <a:spLocks noChangeArrowheads="1"/>
          </p:cNvSpPr>
          <p:nvPr/>
        </p:nvSpPr>
        <p:spPr bwMode="auto">
          <a:xfrm>
            <a:off x="127000" y="950913"/>
            <a:ext cx="861060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800"/>
              </a:spcAft>
              <a:buFontTx/>
              <a:buNone/>
            </a:pPr>
            <a:r>
              <a:rPr lang="en-US" altLang="en-US" sz="1800" b="1">
                <a:solidFill>
                  <a:srgbClr val="3366FF"/>
                </a:solidFill>
                <a:latin typeface="Calibri" panose="020F0502020204030204" pitchFamily="34" charset="0"/>
                <a:ea typeface="Calibri" panose="020F0502020204030204" pitchFamily="34" charset="0"/>
                <a:cs typeface="Times New Roman" panose="02020603050405020304" pitchFamily="18" charset="0"/>
              </a:rPr>
              <a:t>Adsorption and reaction of SO</a:t>
            </a:r>
            <a:r>
              <a:rPr lang="en-US" altLang="en-US" sz="1800" b="1" baseline="-25000">
                <a:solidFill>
                  <a:srgbClr val="3366FF"/>
                </a:solidFill>
                <a:latin typeface="Calibri" panose="020F0502020204030204" pitchFamily="34" charset="0"/>
                <a:ea typeface="Calibri" panose="020F0502020204030204" pitchFamily="34" charset="0"/>
                <a:cs typeface="Times New Roman" panose="02020603050405020304" pitchFamily="18" charset="0"/>
              </a:rPr>
              <a:t>2</a:t>
            </a:r>
            <a:r>
              <a:rPr lang="en-US" altLang="en-US" sz="1800" b="1">
                <a:solidFill>
                  <a:srgbClr val="3366FF"/>
                </a:solidFill>
                <a:latin typeface="Calibri" panose="020F0502020204030204" pitchFamily="34" charset="0"/>
                <a:ea typeface="Calibri" panose="020F0502020204030204" pitchFamily="34" charset="0"/>
                <a:cs typeface="Times New Roman" panose="02020603050405020304" pitchFamily="18" charset="0"/>
              </a:rPr>
              <a:t> and H</a:t>
            </a:r>
            <a:r>
              <a:rPr lang="en-US" altLang="en-US" sz="1800" b="1" baseline="-25000">
                <a:solidFill>
                  <a:srgbClr val="3366FF"/>
                </a:solidFill>
                <a:latin typeface="Calibri" panose="020F0502020204030204" pitchFamily="34" charset="0"/>
                <a:ea typeface="Calibri" panose="020F0502020204030204" pitchFamily="34" charset="0"/>
                <a:cs typeface="Times New Roman" panose="02020603050405020304" pitchFamily="18" charset="0"/>
              </a:rPr>
              <a:t>2</a:t>
            </a:r>
            <a:r>
              <a:rPr lang="en-US" altLang="en-US" sz="1800" b="1">
                <a:solidFill>
                  <a:srgbClr val="3366FF"/>
                </a:solidFill>
                <a:latin typeface="Calibri" panose="020F0502020204030204" pitchFamily="34" charset="0"/>
                <a:ea typeface="Calibri" panose="020F0502020204030204" pitchFamily="34" charset="0"/>
                <a:cs typeface="Times New Roman" panose="02020603050405020304" pitchFamily="18" charset="0"/>
              </a:rPr>
              <a:t>S on graphene/ruthenium(0001) - an ultra-high vacuum surface science study</a:t>
            </a:r>
            <a:br>
              <a:rPr lang="en-US" altLang="en-US" sz="1800" b="1">
                <a:latin typeface="Calibri" panose="020F0502020204030204" pitchFamily="34" charset="0"/>
                <a:ea typeface="Calibri" panose="020F0502020204030204" pitchFamily="34" charset="0"/>
                <a:cs typeface="Times New Roman" panose="02020603050405020304" pitchFamily="18" charset="0"/>
              </a:rPr>
            </a:br>
            <a:r>
              <a:rPr lang="en-US" altLang="en-US" sz="1800">
                <a:latin typeface="Calibri" panose="020F0502020204030204" pitchFamily="34" charset="0"/>
                <a:ea typeface="Calibri" panose="020F0502020204030204" pitchFamily="34" charset="0"/>
                <a:cs typeface="Times New Roman" panose="02020603050405020304" pitchFamily="18" charset="0"/>
              </a:rPr>
              <a:t>Thomas Stach, </a:t>
            </a:r>
            <a:r>
              <a:rPr lang="en-US" altLang="en-US" sz="1800">
                <a:solidFill>
                  <a:srgbClr val="000000"/>
                </a:solidFill>
                <a:latin typeface="Calibri" panose="020F0502020204030204" pitchFamily="34" charset="0"/>
                <a:ea typeface="Calibri" panose="020F0502020204030204" pitchFamily="34" charset="0"/>
                <a:cs typeface="Times New Roman" panose="02020603050405020304" pitchFamily="18" charset="0"/>
              </a:rPr>
              <a:t>Melody C. Johnson, Samuel Stevens, Uwe Burghaus</a:t>
            </a:r>
            <a:br>
              <a:rPr lang="en-US" altLang="en-US" sz="1800">
                <a:solidFill>
                  <a:srgbClr val="000000"/>
                </a:solidFill>
                <a:latin typeface="Calibri" panose="020F0502020204030204" pitchFamily="34" charset="0"/>
                <a:ea typeface="Calibri" panose="020F0502020204030204" pitchFamily="34" charset="0"/>
                <a:cs typeface="Times New Roman" panose="02020603050405020304" pitchFamily="18" charset="0"/>
              </a:rPr>
            </a:br>
            <a:r>
              <a:rPr lang="en-US" altLang="en-US" sz="1800">
                <a:latin typeface="Calibri" panose="020F0502020204030204" pitchFamily="34" charset="0"/>
                <a:ea typeface="Calibri" panose="020F0502020204030204" pitchFamily="34" charset="0"/>
                <a:cs typeface="Times New Roman" panose="02020603050405020304" pitchFamily="18" charset="0"/>
              </a:rPr>
              <a:t>Department of Chemistry and Biochemistry, NDSU, Fargo, ND</a:t>
            </a:r>
          </a:p>
        </p:txBody>
      </p:sp>
      <p:sp>
        <p:nvSpPr>
          <p:cNvPr id="4103" name="TextBox 5">
            <a:extLst>
              <a:ext uri="{FF2B5EF4-FFF2-40B4-BE49-F238E27FC236}">
                <a16:creationId xmlns:a16="http://schemas.microsoft.com/office/drawing/2014/main" id="{136BE117-899D-41B5-B4DC-811CC6EC1FFA}"/>
              </a:ext>
            </a:extLst>
          </p:cNvPr>
          <p:cNvSpPr txBox="1">
            <a:spLocks noChangeArrowheads="1"/>
          </p:cNvSpPr>
          <p:nvPr/>
        </p:nvSpPr>
        <p:spPr bwMode="auto">
          <a:xfrm>
            <a:off x="4191000" y="6172200"/>
            <a:ext cx="60928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esearch presented was supported by ND EPSCoR</a:t>
            </a:r>
          </a:p>
          <a:p>
            <a:pPr>
              <a:spcBef>
                <a:spcPct val="0"/>
              </a:spcBef>
              <a:buFontTx/>
              <a:buNone/>
            </a:pPr>
            <a:r>
              <a:rPr lang="en-US" altLang="en-US" sz="1800">
                <a:latin typeface="Times New Roman" panose="02020603050405020304" pitchFamily="18" charset="0"/>
              </a:rPr>
              <a:t>ND EPSCoR STEM Solicitation – Seed Award</a:t>
            </a:r>
          </a:p>
        </p:txBody>
      </p:sp>
      <p:sp>
        <p:nvSpPr>
          <p:cNvPr id="4107" name="TextBox 1">
            <a:extLst>
              <a:ext uri="{FF2B5EF4-FFF2-40B4-BE49-F238E27FC236}">
                <a16:creationId xmlns:a16="http://schemas.microsoft.com/office/drawing/2014/main" id="{64427140-D157-4948-885C-CBE9F1B99942}"/>
              </a:ext>
            </a:extLst>
          </p:cNvPr>
          <p:cNvSpPr txBox="1">
            <a:spLocks noChangeArrowheads="1"/>
          </p:cNvSpPr>
          <p:nvPr/>
        </p:nvSpPr>
        <p:spPr bwMode="auto">
          <a:xfrm>
            <a:off x="6705600" y="42863"/>
            <a:ext cx="22907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Talk available at</a:t>
            </a:r>
          </a:p>
          <a:p>
            <a:pPr>
              <a:spcBef>
                <a:spcPct val="0"/>
              </a:spcBef>
              <a:buFontTx/>
              <a:buNone/>
            </a:pPr>
            <a:r>
              <a:rPr lang="en-US" altLang="en-US" sz="1800">
                <a:solidFill>
                  <a:srgbClr val="FF0000"/>
                </a:solidFill>
                <a:latin typeface="Times New Roman" panose="02020603050405020304" pitchFamily="18" charset="0"/>
              </a:rPr>
              <a:t>http://uweburghaus.us/</a:t>
            </a:r>
          </a:p>
        </p:txBody>
      </p:sp>
      <p:pic>
        <p:nvPicPr>
          <p:cNvPr id="2" name="Audio 1">
            <a:hlinkClick r:id="" action="ppaction://media"/>
            <a:extLst>
              <a:ext uri="{FF2B5EF4-FFF2-40B4-BE49-F238E27FC236}">
                <a16:creationId xmlns:a16="http://schemas.microsoft.com/office/drawing/2014/main" id="{2170B933-0528-4D9F-90AE-AC013542457B}"/>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
        <p:nvSpPr>
          <p:cNvPr id="3" name="TextBox 2">
            <a:extLst>
              <a:ext uri="{FF2B5EF4-FFF2-40B4-BE49-F238E27FC236}">
                <a16:creationId xmlns:a16="http://schemas.microsoft.com/office/drawing/2014/main" id="{9D50016F-5ED0-4436-B354-C3C2137E19A6}"/>
              </a:ext>
            </a:extLst>
          </p:cNvPr>
          <p:cNvSpPr txBox="1"/>
          <p:nvPr/>
        </p:nvSpPr>
        <p:spPr>
          <a:xfrm>
            <a:off x="5105400" y="5650468"/>
            <a:ext cx="4044377" cy="369332"/>
          </a:xfrm>
          <a:prstGeom prst="rect">
            <a:avLst/>
          </a:prstGeom>
          <a:noFill/>
        </p:spPr>
        <p:txBody>
          <a:bodyPr wrap="none" rtlCol="0">
            <a:spAutoFit/>
          </a:bodyPr>
          <a:lstStyle/>
          <a:p>
            <a:r>
              <a:rPr lang="en-US" dirty="0"/>
              <a:t>© 2021, Uwe Burghaus, Fargo, ND, USA</a:t>
            </a:r>
          </a:p>
        </p:txBody>
      </p:sp>
    </p:spTree>
  </p:cSld>
  <p:clrMapOvr>
    <a:masterClrMapping/>
  </p:clrMapOvr>
  <mc:AlternateContent xmlns:mc="http://schemas.openxmlformats.org/markup-compatibility/2006" xmlns:p14="http://schemas.microsoft.com/office/powerpoint/2010/main">
    <mc:Choice Requires="p14">
      <p:transition spd="slow" p14:dur="2000" advTm="51579"/>
    </mc:Choice>
    <mc:Fallback xmlns="">
      <p:transition spd="slow" advTm="51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8875" x="2346325" y="6316663"/>
          <p14:tracePt t="49058" x="1995488" y="6807200"/>
          <p14:tracePt t="49066" x="2066925" y="6767513"/>
          <p14:tracePt t="49076" x="2166938" y="6716713"/>
          <p14:tracePt t="49082" x="2268538" y="6665913"/>
          <p14:tracePt t="49094" x="2389188" y="6616700"/>
          <p14:tracePt t="49098" x="2509838" y="6584950"/>
          <p14:tracePt t="49109" x="2662238" y="6505575"/>
          <p14:tracePt t="49114" x="2822575" y="6475413"/>
          <p14:tracePt t="49125" x="3003550" y="6434138"/>
          <p14:tracePt t="49130" x="3255963" y="6353175"/>
          <p14:tracePt t="49143" x="3498850" y="6292850"/>
          <p14:tracePt t="49146" x="3749675" y="6232525"/>
          <p14:tracePt t="49159" x="3992563" y="6172200"/>
          <p14:tracePt t="49163" x="4284663" y="6102350"/>
          <p14:tracePt t="49172" x="4576763" y="6051550"/>
          <p14:tracePt t="49179" x="4868863" y="6010275"/>
          <p14:tracePt t="49192" x="5241925" y="5940425"/>
          <p14:tracePt t="49195" x="5595938" y="5849938"/>
          <p14:tracePt t="49202" x="5918200" y="5778500"/>
          <p14:tracePt t="49210" x="6300788" y="5667375"/>
          <p14:tracePt t="49218" x="6643688" y="5597525"/>
          <p14:tracePt t="49226" x="7007225" y="5495925"/>
          <p14:tracePt t="49234" x="7410450" y="5416550"/>
          <p14:tracePt t="49242" x="7783513" y="5335588"/>
          <p14:tracePt t="49250" x="8135938" y="5245100"/>
          <p14:tracePt t="49259" x="8488363" y="5153025"/>
          <p14:tracePt t="49266" x="8810625" y="5062538"/>
          <p14:tracePt t="49275" x="9093200" y="4981575"/>
          <p14:tracePt t="49962" x="8034338" y="4406900"/>
          <p14:tracePt t="49971" x="7570788" y="4578350"/>
          <p14:tracePt t="49991" x="6935788" y="5011738"/>
          <p14:tracePt t="49998" x="6704013" y="5213350"/>
          <p14:tracePt t="50002" x="6532563" y="5354638"/>
          <p14:tracePt t="50011" x="6351588" y="5495925"/>
          <p14:tracePt t="50018" x="6180138" y="5648325"/>
          <p14:tracePt t="50026" x="5978525" y="5819775"/>
          <p14:tracePt t="50034" x="5797550" y="5980113"/>
          <p14:tracePt t="50043" x="5675313" y="6091238"/>
          <p14:tracePt t="50050" x="5514975" y="6253163"/>
          <p14:tracePt t="50059" x="5413375" y="6353175"/>
          <p14:tracePt t="50066" x="5353050" y="6445250"/>
          <p14:tracePt t="50076" x="5283200" y="6515100"/>
          <p14:tracePt t="50082" x="5241925" y="6565900"/>
          <p14:tracePt t="50095" x="5192713" y="6616700"/>
          <p14:tracePt t="50098" x="5141913" y="6646863"/>
          <p14:tracePt t="50110" x="5070475" y="6677025"/>
          <p14:tracePt t="50114" x="5040313" y="6686550"/>
          <p14:tracePt t="50125" x="4949825" y="6707188"/>
          <p14:tracePt t="50130" x="4859338" y="6737350"/>
          <p14:tracePt t="50141" x="4708525" y="6756400"/>
          <p14:tracePt t="50146" x="4456113" y="6818313"/>
          <p14:tracePt t="50434" x="2460625" y="6827838"/>
          <p14:tracePt t="50442" x="2520950" y="6818313"/>
          <p14:tracePt t="50450" x="2611438" y="6788150"/>
          <p14:tracePt t="50460" x="2692400" y="6767513"/>
          <p14:tracePt t="50466" x="2801938" y="6737350"/>
          <p14:tracePt t="50474" x="2913063" y="6707188"/>
          <p14:tracePt t="50482" x="3024188" y="6665913"/>
          <p14:tracePt t="50495" x="3135313" y="6635750"/>
          <p14:tracePt t="50498" x="3276600" y="6605588"/>
          <p14:tracePt t="50510" x="3408363" y="6565900"/>
          <p14:tracePt t="50514" x="3548063" y="6535738"/>
          <p14:tracePt t="50525" x="3700463" y="6505575"/>
          <p14:tracePt t="50530" x="3841750" y="6454775"/>
          <p14:tracePt t="50542" x="4013200" y="6403975"/>
          <p14:tracePt t="50546" x="4224338" y="6343650"/>
          <p14:tracePt t="50558" x="4506913" y="6262688"/>
          <p14:tracePt t="50562" x="4748213" y="6202363"/>
          <p14:tracePt t="50576" x="5010150" y="6070600"/>
          <p14:tracePt t="50579" x="5322888" y="5949950"/>
          <p14:tracePt t="50594" x="5888038" y="5697538"/>
          <p14:tracePt t="50602" x="6261100" y="5546725"/>
          <p14:tracePt t="50610" x="6492875" y="5446713"/>
          <p14:tracePt t="50618" x="6775450" y="5305425"/>
          <p14:tracePt t="50626" x="6935788" y="5224463"/>
          <p14:tracePt t="50634" x="7037388" y="5173663"/>
          <p14:tracePt t="50642" x="7077075" y="5103813"/>
          <p14:tracePt t="50650" x="7086600" y="5083175"/>
          <p14:tracePt t="50658" x="7097713" y="5053013"/>
          <p14:tracePt t="50666" x="7107238" y="5053013"/>
          <p14:tracePt t="50698" x="7107238" y="5062538"/>
          <p14:tracePt t="50711" x="7107238" y="5073650"/>
          <p14:tracePt t="50730" x="7167563" y="5062538"/>
          <p14:tracePt t="50738" x="7278688" y="5041900"/>
          <p14:tracePt t="50746" x="7410450" y="4992688"/>
          <p14:tracePt t="50757" x="7540625" y="4962525"/>
          <p14:tracePt t="50762" x="7702550" y="4911725"/>
          <p14:tracePt t="50772" x="7853363" y="4851400"/>
          <p14:tracePt t="50779" x="8024813" y="4779963"/>
          <p14:tracePt t="50792" x="8205788" y="4699000"/>
          <p14:tracePt t="50795" x="8377238" y="4619625"/>
          <p14:tracePt t="50802" x="8529638" y="4568825"/>
          <p14:tracePt t="50810" x="8670925" y="4508500"/>
          <p14:tracePt t="50818" x="8791575" y="4427538"/>
          <p14:tracePt t="50827" x="8902700" y="4346575"/>
          <p14:tracePt t="50834" x="8963025" y="4295775"/>
          <p14:tracePt t="50843" x="9074150" y="4246563"/>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a:extLst>
              <a:ext uri="{FF2B5EF4-FFF2-40B4-BE49-F238E27FC236}">
                <a16:creationId xmlns:a16="http://schemas.microsoft.com/office/drawing/2014/main" id="{7235D76B-77BC-46BB-8247-F0ADF45DFFEF}"/>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1507" name="Rectangle 5">
            <a:extLst>
              <a:ext uri="{FF2B5EF4-FFF2-40B4-BE49-F238E27FC236}">
                <a16:creationId xmlns:a16="http://schemas.microsoft.com/office/drawing/2014/main" id="{EC2660D6-7803-4E77-A882-7DA4BF418027}"/>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1508" name="Rectangle 6">
            <a:extLst>
              <a:ext uri="{FF2B5EF4-FFF2-40B4-BE49-F238E27FC236}">
                <a16:creationId xmlns:a16="http://schemas.microsoft.com/office/drawing/2014/main" id="{9A41661F-1B80-4C66-BB0A-FF191747A824}"/>
              </a:ext>
            </a:extLst>
          </p:cNvPr>
          <p:cNvSpPr>
            <a:spLocks noChangeArrowheads="1"/>
          </p:cNvSpPr>
          <p:nvPr/>
        </p:nvSpPr>
        <p:spPr bwMode="auto">
          <a:xfrm>
            <a:off x="-4763" y="66294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21509" name="TextBox 6">
            <a:extLst>
              <a:ext uri="{FF2B5EF4-FFF2-40B4-BE49-F238E27FC236}">
                <a16:creationId xmlns:a16="http://schemas.microsoft.com/office/drawing/2014/main" id="{5ED01135-C715-4B39-97A8-BA380DBAC1F0}"/>
              </a:ext>
            </a:extLst>
          </p:cNvPr>
          <p:cNvSpPr txBox="1">
            <a:spLocks noChangeArrowheads="1"/>
          </p:cNvSpPr>
          <p:nvPr/>
        </p:nvSpPr>
        <p:spPr bwMode="auto">
          <a:xfrm>
            <a:off x="-4763" y="141288"/>
            <a:ext cx="41179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uger - sample characterization</a:t>
            </a:r>
          </a:p>
        </p:txBody>
      </p:sp>
      <p:pic>
        <p:nvPicPr>
          <p:cNvPr id="21510" name="Picture 10">
            <a:extLst>
              <a:ext uri="{FF2B5EF4-FFF2-40B4-BE49-F238E27FC236}">
                <a16:creationId xmlns:a16="http://schemas.microsoft.com/office/drawing/2014/main" id="{8B561ECE-8669-4333-81A3-32D4538A67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5925" y="42863"/>
            <a:ext cx="1108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Table 2">
            <a:extLst>
              <a:ext uri="{FF2B5EF4-FFF2-40B4-BE49-F238E27FC236}">
                <a16:creationId xmlns:a16="http://schemas.microsoft.com/office/drawing/2014/main" id="{A37E1506-2367-4921-99FA-A0B314127A75}"/>
              </a:ext>
            </a:extLst>
          </p:cNvPr>
          <p:cNvGraphicFramePr>
            <a:graphicFrameLocks noGrp="1"/>
          </p:cNvGraphicFramePr>
          <p:nvPr/>
        </p:nvGraphicFramePr>
        <p:xfrm>
          <a:off x="2794000" y="4700588"/>
          <a:ext cx="6297613" cy="1876489"/>
        </p:xfrm>
        <a:graphic>
          <a:graphicData uri="http://schemas.openxmlformats.org/drawingml/2006/table">
            <a:tbl>
              <a:tblPr firstRow="1" firstCol="1" bandRow="1">
                <a:tableStyleId>{5C22544A-7EE6-4342-B048-85BDC9FD1C3A}</a:tableStyleId>
              </a:tblPr>
              <a:tblGrid>
                <a:gridCol w="925783">
                  <a:extLst>
                    <a:ext uri="{9D8B030D-6E8A-4147-A177-3AD203B41FA5}">
                      <a16:colId xmlns:a16="http://schemas.microsoft.com/office/drawing/2014/main" val="20000"/>
                    </a:ext>
                  </a:extLst>
                </a:gridCol>
                <a:gridCol w="1436298">
                  <a:extLst>
                    <a:ext uri="{9D8B030D-6E8A-4147-A177-3AD203B41FA5}">
                      <a16:colId xmlns:a16="http://schemas.microsoft.com/office/drawing/2014/main" val="20001"/>
                    </a:ext>
                  </a:extLst>
                </a:gridCol>
                <a:gridCol w="3935532">
                  <a:extLst>
                    <a:ext uri="{9D8B030D-6E8A-4147-A177-3AD203B41FA5}">
                      <a16:colId xmlns:a16="http://schemas.microsoft.com/office/drawing/2014/main" val="20002"/>
                    </a:ext>
                  </a:extLst>
                </a:gridCol>
              </a:tblGrid>
              <a:tr h="180398">
                <a:tc>
                  <a:txBody>
                    <a:bodyPr/>
                    <a:lstStyle/>
                    <a:p>
                      <a:pPr marL="0" marR="0">
                        <a:lnSpc>
                          <a:spcPct val="115000"/>
                        </a:lnSpc>
                        <a:spcBef>
                          <a:spcPts val="0"/>
                        </a:spcBef>
                        <a:spcAft>
                          <a:spcPts val="0"/>
                        </a:spcAft>
                      </a:pPr>
                      <a:r>
                        <a:rPr lang="en-US" sz="1100">
                          <a:solidFill>
                            <a:srgbClr val="0000FF"/>
                          </a:solidFill>
                          <a:effectLst/>
                        </a:rPr>
                        <a:t>Ru(0001)</a:t>
                      </a:r>
                      <a:endParaRPr lang="en-US"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a:solidFill>
                            <a:srgbClr val="0000FF"/>
                          </a:solidFill>
                          <a:effectLst/>
                        </a:rPr>
                        <a:t>Graphene/Ru(0001)</a:t>
                      </a:r>
                      <a:endParaRPr lang="en-US" sz="110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dirty="0">
                          <a:solidFill>
                            <a:srgbClr val="0000FF"/>
                          </a:solidFill>
                          <a:effectLst/>
                        </a:rPr>
                        <a:t>Ref.</a:t>
                      </a:r>
                      <a:endParaRPr lang="en-US" sz="11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0000"/>
                  </a:ext>
                </a:extLst>
              </a:tr>
              <a:tr h="339205">
                <a:tc>
                  <a:txBody>
                    <a:bodyPr/>
                    <a:lstStyle/>
                    <a:p>
                      <a:pPr marL="0" marR="0">
                        <a:lnSpc>
                          <a:spcPct val="115000"/>
                        </a:lnSpc>
                        <a:spcBef>
                          <a:spcPts val="0"/>
                        </a:spcBef>
                        <a:spcAft>
                          <a:spcPts val="0"/>
                        </a:spcAft>
                      </a:pPr>
                      <a:r>
                        <a:rPr lang="en-US" sz="1100" b="0">
                          <a:solidFill>
                            <a:schemeClr val="tx1"/>
                          </a:solidFill>
                          <a:effectLst/>
                        </a:rPr>
                        <a:t>---</a:t>
                      </a:r>
                      <a:endParaRPr lang="en-US" sz="11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a:effectLst/>
                        </a:rPr>
                        <a:t>0.5</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000" dirty="0">
                          <a:effectLst/>
                        </a:rPr>
                        <a:t>Z. Zhou, B.F. </a:t>
                      </a:r>
                      <a:r>
                        <a:rPr lang="en-US" sz="1000" dirty="0" err="1">
                          <a:effectLst/>
                        </a:rPr>
                        <a:t>Habenicht</a:t>
                      </a:r>
                      <a:r>
                        <a:rPr lang="en-US" sz="1000" dirty="0">
                          <a:effectLst/>
                        </a:rPr>
                        <a:t>, Q. Guo, Z. Yan, Y. Xu, L. Liu, D.W. Goodman, Surf. Sci. 611 (2013) 6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0001"/>
                  </a:ext>
                </a:extLst>
              </a:tr>
              <a:tr h="339205">
                <a:tc>
                  <a:txBody>
                    <a:bodyPr/>
                    <a:lstStyle/>
                    <a:p>
                      <a:pPr marL="0" marR="0">
                        <a:lnSpc>
                          <a:spcPct val="115000"/>
                        </a:lnSpc>
                        <a:spcBef>
                          <a:spcPts val="0"/>
                        </a:spcBef>
                        <a:spcAft>
                          <a:spcPts val="0"/>
                        </a:spcAft>
                      </a:pPr>
                      <a:r>
                        <a:rPr lang="en-US" sz="1100" b="0">
                          <a:solidFill>
                            <a:schemeClr val="tx1"/>
                          </a:solidFill>
                          <a:effectLst/>
                        </a:rPr>
                        <a:t>0.8</a:t>
                      </a:r>
                      <a:endParaRPr lang="en-US" sz="11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a:effectLst/>
                        </a:rPr>
                        <a:t>0.46</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000">
                          <a:effectLst/>
                        </a:rPr>
                        <a:t>Li Liu a, Zihao Zhou a, Qinlin Guo b, Zhen Yan a, Yunxi Yao a, D. Wayne Goodman, Surface Science 605 (2011) L47–L50</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0002"/>
                  </a:ext>
                </a:extLst>
              </a:tr>
              <a:tr h="339205">
                <a:tc>
                  <a:txBody>
                    <a:bodyPr/>
                    <a:lstStyle/>
                    <a:p>
                      <a:pPr marL="0" marR="0">
                        <a:lnSpc>
                          <a:spcPct val="115000"/>
                        </a:lnSpc>
                        <a:spcBef>
                          <a:spcPts val="0"/>
                        </a:spcBef>
                        <a:spcAft>
                          <a:spcPts val="0"/>
                        </a:spcAft>
                      </a:pPr>
                      <a:r>
                        <a:rPr lang="en-US" sz="1100" b="0">
                          <a:solidFill>
                            <a:schemeClr val="tx1"/>
                          </a:solidFill>
                          <a:effectLst/>
                        </a:rPr>
                        <a:t>0.76 ± 0.02</a:t>
                      </a:r>
                      <a:endParaRPr lang="en-US" sz="11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a:effectLst/>
                        </a:rPr>
                        <a:t>0.34 ± 0.02</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000">
                          <a:effectLst/>
                        </a:rPr>
                        <a:t>A. Chakradhar, K.M. Trettel ,U. Burghaus, Chemical Physics Letters 590, 146-152, (2013)</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0003"/>
                  </a:ext>
                </a:extLst>
              </a:tr>
              <a:tr h="339205">
                <a:tc>
                  <a:txBody>
                    <a:bodyPr/>
                    <a:lstStyle/>
                    <a:p>
                      <a:pPr marL="0" marR="0">
                        <a:lnSpc>
                          <a:spcPct val="115000"/>
                        </a:lnSpc>
                        <a:spcBef>
                          <a:spcPts val="0"/>
                        </a:spcBef>
                        <a:spcAft>
                          <a:spcPts val="0"/>
                        </a:spcAft>
                      </a:pPr>
                      <a:r>
                        <a:rPr lang="en-US" sz="1100" b="0">
                          <a:solidFill>
                            <a:schemeClr val="tx1"/>
                          </a:solidFill>
                          <a:effectLst/>
                        </a:rPr>
                        <a:t>0.74</a:t>
                      </a:r>
                      <a:endParaRPr lang="en-US" sz="1100" b="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a:effectLst/>
                        </a:rPr>
                        <a:t>0.3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000">
                          <a:effectLst/>
                        </a:rPr>
                        <a:t>A. Chakradhar , U. Burghaus, Chemical Communications 50, 7698 - 7701, (2014)</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0004"/>
                  </a:ext>
                </a:extLst>
              </a:tr>
              <a:tr h="339205">
                <a:tc>
                  <a:txBody>
                    <a:bodyPr/>
                    <a:lstStyle/>
                    <a:p>
                      <a:pPr marL="0" marR="0">
                        <a:lnSpc>
                          <a:spcPct val="115000"/>
                        </a:lnSpc>
                        <a:spcBef>
                          <a:spcPts val="0"/>
                        </a:spcBef>
                        <a:spcAft>
                          <a:spcPts val="0"/>
                        </a:spcAft>
                      </a:pPr>
                      <a:r>
                        <a:rPr lang="en-US" sz="1100" b="0" dirty="0">
                          <a:solidFill>
                            <a:schemeClr val="tx1"/>
                          </a:solidFill>
                          <a:effectLst/>
                        </a:rPr>
                        <a:t>0.74</a:t>
                      </a:r>
                      <a:endParaRPr lang="en-US" sz="1100" b="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100">
                          <a:effectLst/>
                        </a:rPr>
                        <a:t>0.48</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tc>
                  <a:txBody>
                    <a:bodyPr/>
                    <a:lstStyle/>
                    <a:p>
                      <a:pPr marL="0" marR="0">
                        <a:lnSpc>
                          <a:spcPct val="115000"/>
                        </a:lnSpc>
                        <a:spcBef>
                          <a:spcPts val="0"/>
                        </a:spcBef>
                        <a:spcAft>
                          <a:spcPts val="0"/>
                        </a:spcAft>
                      </a:pPr>
                      <a:r>
                        <a:rPr lang="en-US" sz="1000" dirty="0">
                          <a:effectLst/>
                        </a:rPr>
                        <a:t>Supplemental to N. </a:t>
                      </a:r>
                      <a:r>
                        <a:rPr lang="en-US" sz="1000" dirty="0" err="1">
                          <a:effectLst/>
                        </a:rPr>
                        <a:t>Sivapragasam</a:t>
                      </a:r>
                      <a:r>
                        <a:rPr lang="en-US" sz="1000" dirty="0">
                          <a:effectLst/>
                        </a:rPr>
                        <a:t>, M.T. </a:t>
                      </a:r>
                      <a:r>
                        <a:rPr lang="en-US" sz="1000" dirty="0" err="1">
                          <a:effectLst/>
                        </a:rPr>
                        <a:t>Nayakasinghe</a:t>
                      </a:r>
                      <a:r>
                        <a:rPr lang="en-US" sz="1000" dirty="0">
                          <a:effectLst/>
                        </a:rPr>
                        <a:t> ,U. Burghaus, J. Vac. Sci. Technol. 34, 041404, (2016)</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77" marR="68577" marT="0" marB="0"/>
                </a:tc>
                <a:extLst>
                  <a:ext uri="{0D108BD9-81ED-4DB2-BD59-A6C34878D82A}">
                    <a16:rowId xmlns:a16="http://schemas.microsoft.com/office/drawing/2014/main" val="10005"/>
                  </a:ext>
                </a:extLst>
              </a:tr>
            </a:tbl>
          </a:graphicData>
        </a:graphic>
      </p:graphicFrame>
      <p:graphicFrame>
        <p:nvGraphicFramePr>
          <p:cNvPr id="21541" name="Object 12">
            <a:extLst>
              <a:ext uri="{FF2B5EF4-FFF2-40B4-BE49-F238E27FC236}">
                <a16:creationId xmlns:a16="http://schemas.microsoft.com/office/drawing/2014/main" id="{E844966B-D79C-44B0-81E1-33CD3D3547D5}"/>
              </a:ext>
            </a:extLst>
          </p:cNvPr>
          <p:cNvGraphicFramePr>
            <a:graphicFrameLocks noChangeAspect="1"/>
          </p:cNvGraphicFramePr>
          <p:nvPr/>
        </p:nvGraphicFramePr>
        <p:xfrm>
          <a:off x="-642938" y="458788"/>
          <a:ext cx="5086351" cy="3960812"/>
        </p:xfrm>
        <a:graphic>
          <a:graphicData uri="http://schemas.openxmlformats.org/presentationml/2006/ole">
            <mc:AlternateContent xmlns:mc="http://schemas.openxmlformats.org/markup-compatibility/2006">
              <mc:Choice xmlns:v="urn:schemas-microsoft-com:vml" Requires="v">
                <p:oleObj name="Graph" r:id="rId7" imgW="3714750" imgH="2895600" progId="Origin50.Graph">
                  <p:embed/>
                </p:oleObj>
              </mc:Choice>
              <mc:Fallback>
                <p:oleObj name="Graph" r:id="rId7" imgW="3714750" imgH="2895600" progId="Origin50.Graph">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458788"/>
                        <a:ext cx="5086351" cy="396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9" name="Group 8">
            <a:extLst>
              <a:ext uri="{FF2B5EF4-FFF2-40B4-BE49-F238E27FC236}">
                <a16:creationId xmlns:a16="http://schemas.microsoft.com/office/drawing/2014/main" id="{CA47E898-B770-4C5E-9F8B-DF5BDD6B09A9}"/>
              </a:ext>
            </a:extLst>
          </p:cNvPr>
          <p:cNvGrpSpPr>
            <a:grpSpLocks/>
          </p:cNvGrpSpPr>
          <p:nvPr/>
        </p:nvGrpSpPr>
        <p:grpSpPr bwMode="auto">
          <a:xfrm>
            <a:off x="1752600" y="1066800"/>
            <a:ext cx="2654300" cy="3663950"/>
            <a:chOff x="1752600" y="1066800"/>
            <a:chExt cx="2654562" cy="3664010"/>
          </a:xfrm>
        </p:grpSpPr>
        <p:sp>
          <p:nvSpPr>
            <p:cNvPr id="21543" name="TextBox 3">
              <a:extLst>
                <a:ext uri="{FF2B5EF4-FFF2-40B4-BE49-F238E27FC236}">
                  <a16:creationId xmlns:a16="http://schemas.microsoft.com/office/drawing/2014/main" id="{DBBA9798-7828-434B-B05B-DBDD9F16A8CD}"/>
                </a:ext>
              </a:extLst>
            </p:cNvPr>
            <p:cNvSpPr txBox="1">
              <a:spLocks noChangeArrowheads="1"/>
            </p:cNvSpPr>
            <p:nvPr/>
          </p:nvSpPr>
          <p:spPr bwMode="auto">
            <a:xfrm>
              <a:off x="3263900" y="4330700"/>
              <a:ext cx="1143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a:solidFill>
                    <a:srgbClr val="FF0000"/>
                  </a:solidFill>
                  <a:latin typeface="Times New Roman" panose="02020603050405020304" pitchFamily="18" charset="0"/>
                </a:rPr>
                <a:t>p</a:t>
              </a:r>
              <a:r>
                <a:rPr lang="en-US" altLang="en-US" sz="2000">
                  <a:latin typeface="Times New Roman" panose="02020603050405020304" pitchFamily="18" charset="0"/>
                </a:rPr>
                <a:t>/</a:t>
              </a:r>
              <a:r>
                <a:rPr lang="en-US" altLang="en-US" sz="2000">
                  <a:solidFill>
                    <a:srgbClr val="0066FF"/>
                  </a:solidFill>
                  <a:latin typeface="Times New Roman" panose="02020603050405020304" pitchFamily="18" charset="0"/>
                </a:rPr>
                <a:t>n</a:t>
              </a:r>
              <a:r>
                <a:rPr lang="en-US" altLang="en-US" sz="2000">
                  <a:latin typeface="Times New Roman" panose="02020603050405020304" pitchFamily="18" charset="0"/>
                </a:rPr>
                <a:t> ratios</a:t>
              </a:r>
            </a:p>
          </p:txBody>
        </p:sp>
        <p:cxnSp>
          <p:nvCxnSpPr>
            <p:cNvPr id="5" name="Straight Arrow Connector 4">
              <a:extLst>
                <a:ext uri="{FF2B5EF4-FFF2-40B4-BE49-F238E27FC236}">
                  <a16:creationId xmlns:a16="http://schemas.microsoft.com/office/drawing/2014/main" id="{FB354D3B-9B92-4838-92BB-D7959C6056D7}"/>
                </a:ext>
              </a:extLst>
            </p:cNvPr>
            <p:cNvCxnSpPr>
              <a:cxnSpLocks/>
            </p:cNvCxnSpPr>
            <p:nvPr/>
          </p:nvCxnSpPr>
          <p:spPr bwMode="auto">
            <a:xfrm>
              <a:off x="1752600" y="1066800"/>
              <a:ext cx="0" cy="914415"/>
            </a:xfrm>
            <a:prstGeom prst="straightConnector1">
              <a:avLst/>
            </a:prstGeom>
            <a:ln w="38100">
              <a:solidFill>
                <a:srgbClr val="FF3300"/>
              </a:solidFill>
              <a:headEnd type="arrow" w="med" len="med"/>
              <a:tailEnd type="arrow" w="med" len="med"/>
            </a:ln>
          </p:spPr>
          <p:style>
            <a:lnRef idx="1">
              <a:schemeClr val="accent2"/>
            </a:lnRef>
            <a:fillRef idx="0">
              <a:schemeClr val="accent2"/>
            </a:fillRef>
            <a:effectRef idx="0">
              <a:schemeClr val="accent2"/>
            </a:effectRef>
            <a:fontRef idx="minor">
              <a:schemeClr val="tx1"/>
            </a:fontRef>
          </p:style>
        </p:cxnSp>
        <p:cxnSp>
          <p:nvCxnSpPr>
            <p:cNvPr id="18" name="Straight Arrow Connector 17">
              <a:extLst>
                <a:ext uri="{FF2B5EF4-FFF2-40B4-BE49-F238E27FC236}">
                  <a16:creationId xmlns:a16="http://schemas.microsoft.com/office/drawing/2014/main" id="{86EE288B-1453-4832-B957-12BDF21BF9F4}"/>
                </a:ext>
              </a:extLst>
            </p:cNvPr>
            <p:cNvCxnSpPr>
              <a:cxnSpLocks/>
            </p:cNvCxnSpPr>
            <p:nvPr/>
          </p:nvCxnSpPr>
          <p:spPr bwMode="auto">
            <a:xfrm>
              <a:off x="1752600" y="1952640"/>
              <a:ext cx="0" cy="1552600"/>
            </a:xfrm>
            <a:prstGeom prst="straightConnector1">
              <a:avLst/>
            </a:prstGeom>
            <a:ln w="38100">
              <a:solidFill>
                <a:srgbClr val="0066FF"/>
              </a:solidFill>
              <a:headEnd type="arrow" w="med" len="med"/>
              <a:tailEnd type="arrow" w="med" len="med"/>
            </a:ln>
          </p:spPr>
          <p:style>
            <a:lnRef idx="1">
              <a:schemeClr val="accent2"/>
            </a:lnRef>
            <a:fillRef idx="0">
              <a:schemeClr val="accent2"/>
            </a:fillRef>
            <a:effectRef idx="0">
              <a:schemeClr val="accent2"/>
            </a:effectRef>
            <a:fontRef idx="minor">
              <a:schemeClr val="tx1"/>
            </a:fontRef>
          </p:style>
        </p:cxnSp>
      </p:grpSp>
      <p:pic>
        <p:nvPicPr>
          <p:cNvPr id="2" name="Audio 1">
            <a:hlinkClick r:id="" action="ppaction://media"/>
            <a:extLst>
              <a:ext uri="{FF2B5EF4-FFF2-40B4-BE49-F238E27FC236}">
                <a16:creationId xmlns:a16="http://schemas.microsoft.com/office/drawing/2014/main" id="{E5591055-8841-413D-8F46-BBBE4CE024F9}"/>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41737"/>
    </mc:Choice>
    <mc:Fallback xmlns="">
      <p:transition spd="slow" advTm="41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382" x="8539163" y="3489325"/>
          <p14:tracePt t="1393" x="8045450" y="3489325"/>
          <p14:tracePt t="1398" x="7551738" y="3519488"/>
          <p14:tracePt t="1404" x="7178675" y="3590925"/>
          <p14:tracePt t="1413" x="6865938" y="3690938"/>
          <p14:tracePt t="1421" x="6502400" y="3741738"/>
          <p14:tracePt t="1431" x="6180138" y="3811588"/>
          <p14:tracePt t="1437" x="5807075" y="3852863"/>
          <p14:tracePt t="1445" x="5443538" y="3883025"/>
          <p14:tracePt t="1452" x="5121275" y="3883025"/>
          <p14:tracePt t="1462" x="4789488" y="3883025"/>
          <p14:tracePt t="1468" x="4516438" y="3883025"/>
          <p14:tracePt t="1478" x="4103688" y="3883025"/>
          <p14:tracePt t="1484" x="3749675" y="3883025"/>
          <p14:tracePt t="1494" x="3346450" y="3841750"/>
          <p14:tracePt t="1500" x="3035300" y="3802063"/>
          <p14:tracePt t="1511" x="2752725" y="3771900"/>
          <p14:tracePt t="1516" x="2530475" y="3771900"/>
          <p14:tracePt t="1530" x="2338388" y="3771900"/>
          <p14:tracePt t="1532" x="2157413" y="3792538"/>
          <p14:tracePt t="1544" x="2006600" y="3802063"/>
          <p14:tracePt t="1548" x="1874838" y="3822700"/>
          <p14:tracePt t="1562" x="1724025" y="3832225"/>
          <p14:tracePt t="1565" x="1603375" y="3862388"/>
          <p14:tracePt t="1577" x="1482725" y="3873500"/>
          <p14:tracePt t="1582" x="1330325" y="3892550"/>
          <p14:tracePt t="1594" x="1200150" y="3903663"/>
          <p14:tracePt t="1598" x="1028700" y="3922713"/>
          <p14:tracePt t="1604" x="857250" y="3943350"/>
          <p14:tracePt t="1614" x="625475" y="3973513"/>
          <p14:tracePt t="1621" x="312738" y="4003675"/>
          <p14:tracePt t="1631" x="20638" y="4054475"/>
          <p14:tracePt t="4462" x="604838" y="4235450"/>
          <p14:tracePt t="4470" x="1028700" y="4387850"/>
          <p14:tracePt t="4477" x="1381125" y="4478338"/>
          <p14:tracePt t="4485" x="1784350" y="4608513"/>
          <p14:tracePt t="4494" x="2076450" y="4659313"/>
          <p14:tracePt t="4500" x="2268538" y="4699000"/>
          <p14:tracePt t="4511" x="2409825" y="4710113"/>
          <p14:tracePt t="4516" x="2551113" y="4719638"/>
          <p14:tracePt t="4529" x="2641600" y="4730750"/>
          <p14:tracePt t="4533" x="2711450" y="4730750"/>
          <p14:tracePt t="4545" x="2741613" y="4730750"/>
          <p14:tracePt t="4549" x="2752725" y="4730750"/>
          <p14:tracePt t="4561" x="2771775" y="4730750"/>
          <p14:tracePt t="5402" x="2792413" y="4730750"/>
          <p14:tracePt t="5424" x="3135313" y="4719638"/>
          <p14:tracePt t="5442" x="3719513" y="4638675"/>
          <p14:tracePt t="5444" x="4062413" y="4608513"/>
          <p14:tracePt t="5452" x="4425950" y="4578350"/>
          <p14:tracePt t="5462" x="4708525" y="4538663"/>
          <p14:tracePt t="5468" x="4859338" y="4538663"/>
          <p14:tracePt t="5478" x="5000625" y="4538663"/>
          <p14:tracePt t="5484" x="5121275" y="4538663"/>
          <p14:tracePt t="5494" x="5262563" y="4538663"/>
          <p14:tracePt t="5501" x="5424488" y="4538663"/>
          <p14:tracePt t="5512" x="5695950" y="4538663"/>
          <p14:tracePt t="5516" x="6029325" y="4548188"/>
          <p14:tracePt t="5528" x="6342063" y="4578350"/>
          <p14:tracePt t="5533" x="6734175" y="4638675"/>
          <p14:tracePt t="5543" x="7077075" y="4649788"/>
          <p14:tracePt t="5549" x="7419975" y="4699000"/>
          <p14:tracePt t="5561" x="7802563" y="4719638"/>
          <p14:tracePt t="5565" x="8105775" y="4719638"/>
          <p14:tracePt t="5577" x="8407400" y="4719638"/>
          <p14:tracePt t="5581" x="8680450" y="4719638"/>
          <p14:tracePt t="5589" x="8932863" y="4719638"/>
          <p14:tracePt t="5597" x="9123363" y="4719638"/>
          <p14:tracePt t="11486" x="8337550" y="2601913"/>
          <p14:tracePt t="11494" x="7742238" y="2409825"/>
          <p14:tracePt t="11501" x="7067550" y="2249488"/>
          <p14:tracePt t="11513" x="6381750" y="2078038"/>
          <p14:tracePt t="11517" x="5665788" y="1987550"/>
          <p14:tracePt t="11527" x="5081588" y="1906588"/>
          <p14:tracePt t="11533" x="4546600" y="1835150"/>
          <p14:tracePt t="11545" x="4173538" y="1774825"/>
          <p14:tracePt t="11549" x="3830638" y="1724025"/>
          <p14:tracePt t="11562" x="3559175" y="1663700"/>
          <p14:tracePt t="11565" x="3346450" y="1603375"/>
          <p14:tracePt t="11579" x="3155950" y="1552575"/>
          <p14:tracePt t="11581" x="3003550" y="1503363"/>
          <p14:tracePt t="11589" x="2882900" y="1441450"/>
          <p14:tracePt t="11598" x="2782888" y="1401763"/>
          <p14:tracePt t="11605" x="2741613" y="1371600"/>
          <p14:tracePt t="11614" x="2722563" y="1362075"/>
          <p14:tracePt t="11621" x="2711450" y="1341438"/>
          <p14:tracePt t="11630" x="2711450" y="1320800"/>
          <p14:tracePt t="11637" x="2711450" y="1311275"/>
          <p14:tracePt t="11645" x="2722563" y="1290638"/>
          <p14:tracePt t="11653" x="2722563" y="1281113"/>
          <p14:tracePt t="11677" x="2722563" y="1270000"/>
          <p14:tracePt t="11694" x="2701925" y="1260475"/>
          <p14:tracePt t="11701" x="2632075" y="1250950"/>
          <p14:tracePt t="11714" x="2551113" y="1250950"/>
          <p14:tracePt t="11717" x="2460625" y="1250950"/>
          <p14:tracePt t="11728" x="2359025" y="1281113"/>
          <p14:tracePt t="11733" x="2268538" y="1311275"/>
          <p14:tracePt t="11745" x="2157413" y="1331913"/>
          <p14:tracePt t="11749" x="2046288" y="1362075"/>
          <p14:tracePt t="11761" x="1955800" y="1392238"/>
          <p14:tracePt t="11765" x="1865313" y="1422400"/>
          <p14:tracePt t="11777" x="1763713" y="1441450"/>
          <p14:tracePt t="11781" x="1673225" y="1452563"/>
          <p14:tracePt t="11789" x="1592263" y="1482725"/>
          <p14:tracePt t="11798" x="1531938" y="1503363"/>
          <p14:tracePt t="11805" x="1501775" y="1512888"/>
          <p14:tracePt t="11814" x="1482725" y="1512888"/>
          <p14:tracePt t="11845" x="1492250" y="1512888"/>
          <p14:tracePt t="11853" x="1522413" y="1512888"/>
          <p14:tracePt t="11862" x="1582738" y="1492250"/>
          <p14:tracePt t="11869" x="1622425" y="1473200"/>
          <p14:tracePt t="11880" x="1663700" y="1462088"/>
          <p14:tracePt t="11885" x="1684338" y="1431925"/>
          <p14:tracePt t="11896" x="1703388" y="1411288"/>
          <p14:tracePt t="11901" x="1714500" y="1392238"/>
          <p14:tracePt t="11913" x="1724025" y="1362075"/>
          <p14:tracePt t="11917" x="1724025" y="1341438"/>
          <p14:tracePt t="11929" x="1724025" y="1320800"/>
          <p14:tracePt t="11932" x="1724025" y="1301750"/>
          <p14:tracePt t="11944" x="1724025" y="1270000"/>
          <p14:tracePt t="11949" x="1724025" y="1250950"/>
          <p14:tracePt t="11961" x="1724025" y="1230313"/>
          <p14:tracePt t="11965" x="1724025" y="1220788"/>
          <p14:tracePt t="11978" x="1724025" y="1200150"/>
          <p14:tracePt t="11981" x="1724025" y="1190625"/>
          <p14:tracePt t="11989" x="1724025" y="1179513"/>
          <p14:tracePt t="12077" x="1724025" y="1169988"/>
          <p14:tracePt t="12240" x="1733550" y="1169988"/>
          <p14:tracePt t="12270" x="1744663" y="1169988"/>
          <p14:tracePt t="12351" x="1744663" y="1179513"/>
          <p14:tracePt t="12386" x="1754188" y="1190625"/>
          <p14:tracePt t="12649" x="1763713" y="1190625"/>
          <p14:tracePt t="12718" x="1774825" y="1190625"/>
          <p14:tracePt t="12727" x="1784350" y="1190625"/>
          <p14:tracePt t="12773" x="1793875" y="1190625"/>
          <p14:tracePt t="12905" x="1793875" y="1200150"/>
          <p14:tracePt t="12935" x="1793875" y="1220788"/>
          <p14:tracePt t="12949" x="1793875" y="1230313"/>
          <p14:tracePt t="12961" x="1804988" y="1239838"/>
          <p14:tracePt t="12981" x="1814513" y="1250950"/>
          <p14:tracePt t="13005" x="1824038" y="1250950"/>
          <p14:tracePt t="13030" x="1824038" y="1260475"/>
          <p14:tracePt t="13045" x="1824038" y="1270000"/>
          <p14:tracePt t="13069" x="1824038" y="1281113"/>
          <p14:tracePt t="13085" x="1824038" y="1290638"/>
          <p14:tracePt t="13093" x="1824038" y="1311275"/>
          <p14:tracePt t="13101" x="1824038" y="1320800"/>
          <p14:tracePt t="13112" x="1835150" y="1331913"/>
          <p14:tracePt t="13117" x="1835150" y="1341438"/>
          <p14:tracePt t="13128" x="1835150" y="1350963"/>
          <p14:tracePt t="13133" x="1835150" y="1362075"/>
          <p14:tracePt t="13161" x="1844675" y="1362075"/>
          <p14:tracePt t="13609" x="1855788" y="1362075"/>
          <p14:tracePt t="13639" x="1855788" y="1350963"/>
          <p14:tracePt t="13659" x="1865313" y="1350963"/>
          <p14:tracePt t="13953" x="1874838" y="1350963"/>
          <p14:tracePt t="13980" x="1874838" y="1362075"/>
          <p14:tracePt t="13983" x="1874838" y="1371600"/>
          <p14:tracePt t="14113" x="1874838" y="1362075"/>
          <p14:tracePt t="14144" x="1874838" y="1331913"/>
          <p14:tracePt t="14164" x="1874838" y="1320800"/>
          <p14:tracePt t="14175" x="1874838" y="1311275"/>
          <p14:tracePt t="14189" x="1874838" y="1301750"/>
          <p14:tracePt t="14214" x="1874838" y="1290638"/>
          <p14:tracePt t="14221" x="1874838" y="1281113"/>
          <p14:tracePt t="14229" x="1874838" y="1270000"/>
          <p14:tracePt t="14249" x="1874838" y="1260475"/>
          <p14:tracePt t="14253" x="1874838" y="1239838"/>
          <p14:tracePt t="14269" x="1874838" y="1230313"/>
          <p14:tracePt t="14279" x="1874838" y="1220788"/>
          <p14:tracePt t="14284" x="1874838" y="1209675"/>
          <p14:tracePt t="14512" x="1874838" y="1200150"/>
          <p14:tracePt t="15512" x="1874838" y="1190625"/>
          <p14:tracePt t="15541" x="1874838" y="1179513"/>
          <p14:tracePt t="15558" x="1874838" y="1169988"/>
          <p14:tracePt t="15567" x="1874838" y="1160463"/>
          <p14:tracePt t="15581" x="1874838" y="1149350"/>
          <p14:tracePt t="15598" x="1874838" y="1139825"/>
          <p14:tracePt t="15614" x="1874838" y="1130300"/>
          <p14:tracePt t="15671" x="1874838" y="1119188"/>
          <p14:tracePt t="16001" x="1874838" y="1130300"/>
          <p14:tracePt t="16025" x="1855788" y="1200150"/>
          <p14:tracePt t="16031" x="1844675" y="1260475"/>
          <p14:tracePt t="16041" x="1844675" y="1290638"/>
          <p14:tracePt t="16048" x="1835150" y="1331913"/>
          <p14:tracePt t="16057" x="1835150" y="1362075"/>
          <p14:tracePt t="16063" x="1824038" y="1392238"/>
          <p14:tracePt t="16069" x="1824038" y="1401763"/>
          <p14:tracePt t="16081" x="1814513" y="1422400"/>
          <p14:tracePt t="16085" x="1814513" y="1431925"/>
          <p14:tracePt t="16096" x="1814513" y="1441450"/>
          <p14:tracePt t="16112" x="1814513" y="1452563"/>
          <p14:tracePt t="16128" x="1814513" y="1462088"/>
          <p14:tracePt t="16133" x="1814513" y="1492250"/>
          <p14:tracePt t="16144" x="1814513" y="1512888"/>
          <p14:tracePt t="16149" x="1814513" y="1543050"/>
          <p14:tracePt t="16162" x="1804988" y="1573213"/>
          <p14:tracePt t="16166" x="1804988" y="1593850"/>
          <p14:tracePt t="16178" x="1804988" y="1612900"/>
          <p14:tracePt t="16182" x="1793875" y="1633538"/>
          <p14:tracePt t="16189" x="1784350" y="1654175"/>
          <p14:tracePt t="16197" x="1784350" y="1663700"/>
          <p14:tracePt t="16205" x="1784350" y="1674813"/>
          <p14:tracePt t="16214" x="1774825" y="1693863"/>
          <p14:tracePt t="16237" x="1774825" y="1704975"/>
          <p14:tracePt t="16253" x="1774825" y="1714500"/>
          <p14:tracePt t="16265" x="1774825" y="1735138"/>
          <p14:tracePt t="16270" x="1774825" y="1754188"/>
          <p14:tracePt t="16280" x="1774825" y="1774825"/>
          <p14:tracePt t="16285" x="1774825" y="1795463"/>
          <p14:tracePt t="16295" x="1774825" y="1816100"/>
          <p14:tracePt t="16301" x="1763713" y="1846263"/>
          <p14:tracePt t="16317" x="1763713" y="1855788"/>
          <p14:tracePt t="16329" x="1763713" y="1865313"/>
          <p14:tracePt t="16437" x="1763713" y="1846263"/>
          <p14:tracePt t="16444" x="1774825" y="1825625"/>
          <p14:tracePt t="16453" x="1784350" y="1795463"/>
          <p14:tracePt t="16465" x="1784350" y="1765300"/>
          <p14:tracePt t="16469" x="1784350" y="1735138"/>
          <p14:tracePt t="16480" x="1784350" y="1693863"/>
          <p14:tracePt t="16485" x="1793875" y="1644650"/>
          <p14:tracePt t="16496" x="1793875" y="1612900"/>
          <p14:tracePt t="16501" x="1793875" y="1573213"/>
          <p14:tracePt t="16511" x="1793875" y="1543050"/>
          <p14:tracePt t="16517" x="1793875" y="1512888"/>
          <p14:tracePt t="16528" x="1793875" y="1492250"/>
          <p14:tracePt t="16533" x="1793875" y="1473200"/>
          <p14:tracePt t="16544" x="1793875" y="1462088"/>
          <p14:tracePt t="16549" x="1793875" y="1441450"/>
          <p14:tracePt t="16561" x="1793875" y="1422400"/>
          <p14:tracePt t="16566" x="1793875" y="1411288"/>
          <p14:tracePt t="16576" x="1793875" y="1401763"/>
          <p14:tracePt t="16581" x="1793875" y="1381125"/>
          <p14:tracePt t="16589" x="1793875" y="1371600"/>
          <p14:tracePt t="16598" x="1804988" y="1362075"/>
          <p14:tracePt t="16605" x="1804988" y="1350963"/>
          <p14:tracePt t="16614" x="1804988" y="1341438"/>
          <p14:tracePt t="16621" x="1804988" y="1331913"/>
          <p14:tracePt t="16630" x="1804988" y="1320800"/>
          <p14:tracePt t="16637" x="1804988" y="1311275"/>
          <p14:tracePt t="16645" x="1804988" y="1290638"/>
          <p14:tracePt t="16653" x="1793875" y="1270000"/>
          <p14:tracePt t="16663" x="1793875" y="1250950"/>
          <p14:tracePt t="16669" x="1784350" y="1239838"/>
          <p14:tracePt t="16680" x="1784350" y="1220788"/>
          <p14:tracePt t="16701" x="1784350" y="1209675"/>
          <p14:tracePt t="16717" x="1774825" y="1209675"/>
          <p14:tracePt t="16775" x="1763713" y="1209675"/>
          <p14:tracePt t="16792" x="1763713" y="1220788"/>
          <p14:tracePt t="16802" x="1754188" y="1239838"/>
          <p14:tracePt t="16811" x="1754188" y="1270000"/>
          <p14:tracePt t="16822" x="1744663" y="1371600"/>
          <p14:tracePt t="16836" x="1744663" y="1411288"/>
          <p14:tracePt t="16839" x="1744663" y="1482725"/>
          <p14:tracePt t="16846" x="1744663" y="1522413"/>
          <p14:tracePt t="16853" x="1744663" y="1573213"/>
          <p14:tracePt t="16863" x="1733550" y="1612900"/>
          <p14:tracePt t="16869" x="1733550" y="1644650"/>
          <p14:tracePt t="16879" x="1724025" y="1684338"/>
          <p14:tracePt t="16885" x="1714500" y="1714500"/>
          <p14:tracePt t="16895" x="1714500" y="1754188"/>
          <p14:tracePt t="16901" x="1703388" y="1784350"/>
          <p14:tracePt t="16913" x="1703388" y="1816100"/>
          <p14:tracePt t="16917" x="1703388" y="1846263"/>
          <p14:tracePt t="16929" x="1703388" y="1876425"/>
          <p14:tracePt t="16933" x="1703388" y="1916113"/>
          <p14:tracePt t="16944" x="1703388" y="1946275"/>
          <p14:tracePt t="16949" x="1703388" y="1976438"/>
          <p14:tracePt t="16962" x="1703388" y="2017713"/>
          <p14:tracePt t="16965" x="1703388" y="2047875"/>
          <p14:tracePt t="16973" x="1703388" y="2097088"/>
          <p14:tracePt t="16981" x="1703388" y="2127250"/>
          <p14:tracePt t="16989" x="1703388" y="2178050"/>
          <p14:tracePt t="16997" x="1703388" y="2208213"/>
          <p14:tracePt t="17005" x="1693863" y="2259013"/>
          <p14:tracePt t="17013" x="1684338" y="2298700"/>
          <p14:tracePt t="17021" x="1673225" y="2339975"/>
          <p14:tracePt t="17030" x="1673225" y="2390775"/>
          <p14:tracePt t="17043" x="1673225" y="2451100"/>
          <p14:tracePt t="17048" x="1673225" y="2551113"/>
          <p14:tracePt t="17053" x="1684338" y="2632075"/>
          <p14:tracePt t="17065" x="1724025" y="2733675"/>
          <p14:tracePt t="17069" x="1744663" y="2813050"/>
          <p14:tracePt t="17082" x="1774825" y="2894013"/>
          <p14:tracePt t="17085" x="1793875" y="2954338"/>
          <p14:tracePt t="17095" x="1804988" y="3025775"/>
          <p14:tracePt t="17101" x="1814513" y="3065463"/>
          <p14:tracePt t="17111" x="1814513" y="3086100"/>
          <p14:tracePt t="17117" x="1814513" y="3116263"/>
          <p14:tracePt t="17129" x="1814513" y="3136900"/>
          <p14:tracePt t="17133" x="1814513" y="3146425"/>
          <p14:tracePt t="17144" x="1814513" y="3155950"/>
          <p14:tracePt t="17149" x="1814513" y="3167063"/>
          <p14:tracePt t="17165" x="1814513" y="3176588"/>
          <p14:tracePt t="17182" x="1814513" y="3187700"/>
          <p14:tracePt t="17189" x="1814513" y="3197225"/>
          <p14:tracePt t="17197" x="1814513" y="3206750"/>
          <p14:tracePt t="17261" x="1824038" y="3206750"/>
          <p14:tracePt t="17269" x="1824038" y="3187700"/>
          <p14:tracePt t="17278" x="1824038" y="3167063"/>
          <p14:tracePt t="17285" x="1835150" y="3125788"/>
          <p14:tracePt t="17296" x="1844675" y="3076575"/>
          <p14:tracePt t="17301" x="1855788" y="2995613"/>
          <p14:tracePt t="17313" x="1865313" y="2944813"/>
          <p14:tracePt t="17317" x="1874838" y="2874963"/>
          <p14:tracePt t="17330" x="1885950" y="2803525"/>
          <p14:tracePt t="17333" x="1895475" y="2743200"/>
          <p14:tracePt t="17346" x="1905000" y="2662238"/>
          <p14:tracePt t="17349" x="1905000" y="2611438"/>
          <p14:tracePt t="17361" x="1905000" y="2551113"/>
          <p14:tracePt t="17366" x="1905000" y="2501900"/>
          <p14:tracePt t="17377" x="1905000" y="2430463"/>
          <p14:tracePt t="17381" x="1905000" y="2360613"/>
          <p14:tracePt t="17389" x="1895475" y="2319338"/>
          <p14:tracePt t="17398" x="1885950" y="2249488"/>
          <p14:tracePt t="17405" x="1874838" y="2178050"/>
          <p14:tracePt t="17414" x="1874838" y="2127250"/>
          <p14:tracePt t="17421" x="1874838" y="2066925"/>
          <p14:tracePt t="17430" x="1874838" y="2027238"/>
          <p14:tracePt t="17437" x="1874838" y="1987550"/>
          <p14:tracePt t="17446" x="1874838" y="1955800"/>
          <p14:tracePt t="17453" x="1874838" y="1916113"/>
          <p14:tracePt t="17463" x="1874838" y="1885950"/>
          <p14:tracePt t="17469" x="1874838" y="1846263"/>
          <p14:tracePt t="17479" x="1865313" y="1816100"/>
          <p14:tracePt t="17485" x="1865313" y="1784350"/>
          <p14:tracePt t="17495" x="1855788" y="1754188"/>
          <p14:tracePt t="17501" x="1844675" y="1714500"/>
          <p14:tracePt t="17512" x="1835150" y="1674813"/>
          <p14:tracePt t="17517" x="1824038" y="1644650"/>
          <p14:tracePt t="17530" x="1814513" y="1612900"/>
          <p14:tracePt t="17533" x="1804988" y="1582738"/>
          <p14:tracePt t="17545" x="1804988" y="1563688"/>
          <p14:tracePt t="17549" x="1804988" y="1543050"/>
          <p14:tracePt t="17562" x="1793875" y="1522413"/>
          <p14:tracePt t="17565" x="1793875" y="1512888"/>
          <p14:tracePt t="17578" x="1784350" y="1503363"/>
          <p14:tracePt t="17582" x="1784350" y="1492250"/>
          <p14:tracePt t="17598" x="1784350" y="1482725"/>
          <p14:tracePt t="17637" x="1774825" y="1482725"/>
          <p14:tracePt t="17653" x="1774825" y="1503363"/>
          <p14:tracePt t="17662" x="1774825" y="1522413"/>
          <p14:tracePt t="17670" x="1774825" y="1573213"/>
          <p14:tracePt t="17680" x="1774825" y="1624013"/>
          <p14:tracePt t="17685" x="1774825" y="1684338"/>
          <p14:tracePt t="17695" x="1784350" y="1754188"/>
          <p14:tracePt t="17701" x="1793875" y="1804988"/>
          <p14:tracePt t="17711" x="1793875" y="1885950"/>
          <p14:tracePt t="17717" x="1804988" y="1955800"/>
          <p14:tracePt t="17729" x="1804988" y="2017713"/>
          <p14:tracePt t="17733" x="1814513" y="2057400"/>
          <p14:tracePt t="17746" x="1814513" y="2108200"/>
          <p14:tracePt t="17750" x="1814513" y="2168525"/>
          <p14:tracePt t="17762" x="1814513" y="2208213"/>
          <p14:tracePt t="17765" x="1814513" y="2249488"/>
          <p14:tracePt t="17779" x="1824038" y="2309813"/>
          <p14:tracePt t="17781" x="1835150" y="2360613"/>
          <p14:tracePt t="17790" x="1835150" y="2390775"/>
          <p14:tracePt t="17798" x="1835150" y="2420938"/>
          <p14:tracePt t="17805" x="1844675" y="2439988"/>
          <p14:tracePt t="17814" x="1844675" y="2451100"/>
          <p14:tracePt t="17846" x="1855788" y="2439988"/>
          <p14:tracePt t="17853" x="1874838" y="2400300"/>
          <p14:tracePt t="17863" x="1874838" y="2360613"/>
          <p14:tracePt t="17869" x="1885950" y="2309813"/>
          <p14:tracePt t="17880" x="1905000" y="2228850"/>
          <p14:tracePt t="17885" x="1916113" y="2168525"/>
          <p14:tracePt t="17895" x="1925638" y="2117725"/>
          <p14:tracePt t="17901" x="1935163" y="2047875"/>
          <p14:tracePt t="17912" x="1946275" y="1987550"/>
          <p14:tracePt t="17917" x="1946275" y="1936750"/>
          <p14:tracePt t="17931" x="1955800" y="1876425"/>
          <p14:tracePt t="17933" x="1955800" y="1835150"/>
          <p14:tracePt t="17945" x="1955800" y="1795463"/>
          <p14:tracePt t="17949" x="1955800" y="1765300"/>
          <p14:tracePt t="17963" x="1946275" y="1735138"/>
          <p14:tracePt t="17965" x="1935163" y="1693863"/>
          <p14:tracePt t="17976" x="1916113" y="1674813"/>
          <p14:tracePt t="17981" x="1905000" y="1654175"/>
          <p14:tracePt t="17989" x="1885950" y="1644650"/>
          <p14:tracePt t="17998" x="1855788" y="1644650"/>
          <p14:tracePt t="18005" x="1835150" y="1644650"/>
          <p14:tracePt t="18014" x="1814513" y="1663700"/>
          <p14:tracePt t="18021" x="1793875" y="1684338"/>
          <p14:tracePt t="18030" x="1754188" y="1714500"/>
          <p14:tracePt t="18037" x="1693863" y="1795463"/>
          <p14:tracePt t="18046" x="1633538" y="1846263"/>
          <p14:tracePt t="18063" x="1522413" y="2006600"/>
          <p14:tracePt t="18070" x="1482725" y="2078038"/>
          <p14:tracePt t="18081" x="1441450" y="2138363"/>
          <p14:tracePt t="18085" x="1390650" y="2249488"/>
          <p14:tracePt t="18097" x="1371600" y="2339975"/>
          <p14:tracePt t="18102" x="1350963" y="2420938"/>
          <p14:tracePt t="18113" x="1350963" y="2460625"/>
          <p14:tracePt t="18117" x="1350963" y="2511425"/>
          <p14:tracePt t="18130" x="1350963" y="2551113"/>
          <p14:tracePt t="18133" x="1360488" y="2581275"/>
          <p14:tracePt t="18144" x="1371600" y="2611438"/>
          <p14:tracePt t="18149" x="1390650" y="2622550"/>
          <p14:tracePt t="18161" x="1401763" y="2622550"/>
          <p14:tracePt t="18165" x="1420813" y="2622550"/>
          <p14:tracePt t="18177" x="1441450" y="2622550"/>
          <p14:tracePt t="18181" x="1471613" y="2601913"/>
          <p14:tracePt t="18189" x="1512888" y="2562225"/>
          <p14:tracePt t="18198" x="1531938" y="2511425"/>
          <p14:tracePt t="18205" x="1562100" y="2439988"/>
          <p14:tracePt t="18215" x="1592263" y="2379663"/>
          <p14:tracePt t="18221" x="1633538" y="2289175"/>
          <p14:tracePt t="18230" x="1643063" y="2238375"/>
          <p14:tracePt t="18237" x="1663700" y="2178050"/>
          <p14:tracePt t="18247" x="1673225" y="2147888"/>
          <p14:tracePt t="18253" x="1693863" y="2078038"/>
          <p14:tracePt t="18267" x="1703388" y="2047875"/>
          <p14:tracePt t="18272" x="1714500" y="2017713"/>
          <p14:tracePt t="18278" x="1714500" y="1976438"/>
          <p14:tracePt t="18285" x="1714500" y="1946275"/>
          <p14:tracePt t="18296" x="1714500" y="1925638"/>
          <p14:tracePt t="18301" x="1693863" y="1895475"/>
          <p14:tracePt t="18311" x="1673225" y="1876425"/>
          <p14:tracePt t="18317" x="1633538" y="1846263"/>
          <p14:tracePt t="18329" x="1603375" y="1816100"/>
          <p14:tracePt t="18333" x="1573213" y="1816100"/>
          <p14:tracePt t="18345" x="1552575" y="1816100"/>
          <p14:tracePt t="18349" x="1531938" y="1816100"/>
          <p14:tracePt t="18362" x="1522413" y="1825625"/>
          <p14:tracePt t="18365" x="1522413" y="1855788"/>
          <p14:tracePt t="18378" x="1512888" y="1916113"/>
          <p14:tracePt t="18382" x="1522413" y="1997075"/>
          <p14:tracePt t="18389" x="1543050" y="2047875"/>
          <p14:tracePt t="18397" x="1573213" y="2117725"/>
          <p14:tracePt t="18405" x="1603375" y="2178050"/>
          <p14:tracePt t="18414" x="1643063" y="2228850"/>
          <p14:tracePt t="18421" x="1673225" y="2249488"/>
          <p14:tracePt t="18431" x="1733550" y="2279650"/>
          <p14:tracePt t="18437" x="1793875" y="2298700"/>
          <p14:tracePt t="18447" x="1835150" y="2298700"/>
          <p14:tracePt t="18453" x="1855788" y="2298700"/>
          <p14:tracePt t="18463" x="1874838" y="2298700"/>
          <p14:tracePt t="18469" x="1885950" y="2279650"/>
          <p14:tracePt t="18480" x="1895475" y="2228850"/>
          <p14:tracePt t="18485" x="1905000" y="2189163"/>
          <p14:tracePt t="18495" x="1916113" y="2147888"/>
          <p14:tracePt t="18501" x="1916113" y="2108200"/>
          <p14:tracePt t="18511" x="1916113" y="2057400"/>
          <p14:tracePt t="18517" x="1916113" y="2027238"/>
          <p14:tracePt t="18530" x="1916113" y="2006600"/>
          <p14:tracePt t="18533" x="1905000" y="1976438"/>
          <p14:tracePt t="18545" x="1905000" y="1966913"/>
          <p14:tracePt t="18549" x="1895475" y="1946275"/>
          <p14:tracePt t="18562" x="1885950" y="1925638"/>
          <p14:tracePt t="18565" x="1874838" y="1925638"/>
          <p14:tracePt t="18577" x="1855788" y="1925638"/>
          <p14:tracePt t="18582" x="1844675" y="1925638"/>
          <p14:tracePt t="18605" x="1835150" y="1936750"/>
          <p14:tracePt t="18614" x="1835150" y="1966913"/>
          <p14:tracePt t="18621" x="1835150" y="1987550"/>
          <p14:tracePt t="18632" x="1835150" y="2017713"/>
          <p14:tracePt t="18637" x="1835150" y="2036763"/>
          <p14:tracePt t="18646" x="1835150" y="2047875"/>
          <p14:tracePt t="18653" x="1835150" y="2057400"/>
          <p14:tracePt t="18663" x="1844675" y="2057400"/>
          <p14:tracePt t="18685" x="1855788" y="2057400"/>
          <p14:tracePt t="18701" x="1865313" y="2057400"/>
          <p14:tracePt t="18717" x="1874838" y="2057400"/>
          <p14:tracePt t="18733" x="1885950" y="2057400"/>
          <p14:tracePt t="18745" x="1895475" y="2066925"/>
          <p14:tracePt t="18749" x="1905000" y="2066925"/>
          <p14:tracePt t="18762" x="1916113" y="2066925"/>
          <p14:tracePt t="18822" x="1916113" y="2057400"/>
          <p14:tracePt t="18831" x="1916113" y="2047875"/>
          <p14:tracePt t="18839" x="1916113" y="2036763"/>
          <p14:tracePt t="18849" x="1905000" y="2027238"/>
          <p14:tracePt t="18854" x="1895475" y="2017713"/>
          <p14:tracePt t="18865" x="1885950" y="2017713"/>
          <p14:tracePt t="18869" x="1874838" y="2017713"/>
          <p14:tracePt t="18885" x="1865313" y="2017713"/>
          <p14:tracePt t="18901" x="1855788" y="2017713"/>
          <p14:tracePt t="18927" x="1855788" y="2027238"/>
          <p14:tracePt t="18941" x="1855788" y="2036763"/>
          <p14:tracePt t="18949" x="1855788" y="2047875"/>
          <p14:tracePt t="19104" x="1855788" y="2036763"/>
          <p14:tracePt t="19449" x="1855788" y="2047875"/>
          <p14:tracePt t="19586" x="1855788" y="2057400"/>
          <p14:tracePt t="19607" x="1855788" y="2066925"/>
          <p14:tracePt t="19631" x="1855788" y="2078038"/>
          <p14:tracePt t="19637" x="1865313" y="2087563"/>
          <p14:tracePt t="19653" x="1874838" y="2087563"/>
          <p14:tracePt t="19663" x="1874838" y="2097088"/>
          <p14:tracePt t="19669" x="1885950" y="2097088"/>
          <p14:tracePt t="19717" x="1895475" y="2097088"/>
          <p14:tracePt t="19777" x="1895475" y="2087563"/>
          <p14:tracePt t="19920" x="1895475" y="2078038"/>
          <p14:tracePt t="19950" x="1895475" y="2066925"/>
          <p14:tracePt t="20080" x="1895475" y="2057400"/>
          <p14:tracePt t="20146" x="1895475" y="2047875"/>
          <p14:tracePt t="20164" x="1885950" y="2047875"/>
          <p14:tracePt t="20187" x="1874838" y="2027238"/>
          <p14:tracePt t="20197" x="1855788" y="2027238"/>
          <p14:tracePt t="20205" x="1824038" y="2027238"/>
          <p14:tracePt t="20213" x="1824038" y="2036763"/>
          <p14:tracePt t="20221" x="1814513" y="2057400"/>
          <p14:tracePt t="20231" x="1814513" y="2087563"/>
          <p14:tracePt t="20237" x="1855788" y="2108200"/>
          <p14:tracePt t="20246" x="1985963" y="2147888"/>
          <p14:tracePt t="20253" x="2097088" y="2198688"/>
          <p14:tracePt t="20269" x="2238375" y="2279650"/>
          <p14:tracePt t="20271" x="2398713" y="2360613"/>
          <p14:tracePt t="20279" x="2551113" y="2420938"/>
          <p14:tracePt t="20285" x="2722563" y="2490788"/>
          <p14:tracePt t="20297" x="2933700" y="2532063"/>
          <p14:tracePt t="20301" x="3336925" y="2641600"/>
          <p14:tracePt t="20313" x="3779838" y="2752725"/>
          <p14:tracePt t="20317" x="4335463" y="2833688"/>
          <p14:tracePt t="20330" x="4959350" y="2984500"/>
          <p14:tracePt t="20334" x="5675313" y="3046413"/>
          <p14:tracePt t="20346" x="6342063" y="3106738"/>
          <p14:tracePt t="20349" x="7026275" y="3167063"/>
          <p14:tracePt t="20363" x="7742238" y="3206750"/>
          <p14:tracePt t="20365" x="8337550" y="3206750"/>
          <p14:tracePt t="20378" x="8891588" y="3206750"/>
          <p14:tracePt t="22062" x="8740775" y="4589463"/>
          <p14:tracePt t="22069" x="8539163" y="4719638"/>
          <p14:tracePt t="22079" x="8377238" y="4830763"/>
          <p14:tracePt t="22085" x="8186738" y="4972050"/>
          <p14:tracePt t="22094" x="7913688" y="5122863"/>
          <p14:tracePt t="22101" x="7753350" y="5213350"/>
          <p14:tracePt t="22113" x="7591425" y="5324475"/>
          <p14:tracePt t="22117" x="7419975" y="5446713"/>
          <p14:tracePt t="22131" x="7288213" y="5537200"/>
          <p14:tracePt t="22134" x="7118350" y="5648325"/>
          <p14:tracePt t="22145" x="6905625" y="5789613"/>
          <p14:tracePt t="22150" x="6694488" y="5889625"/>
          <p14:tracePt t="22162" x="6492875" y="5961063"/>
          <p14:tracePt t="22166" x="6291263" y="6051550"/>
          <p14:tracePt t="22173" x="6108700" y="6132513"/>
          <p14:tracePt t="22184" x="5957888" y="6211888"/>
          <p14:tracePt t="22189" x="5846763" y="6262688"/>
          <p14:tracePt t="22198" x="5735638" y="6303963"/>
          <p14:tracePt t="22205" x="5656263" y="6343650"/>
          <p14:tracePt t="22214" x="5584825" y="6364288"/>
          <p14:tracePt t="22221" x="5554663" y="6373813"/>
          <p14:tracePt t="22232" x="5545138" y="6373813"/>
          <p14:tracePt t="22253" x="5545138" y="6364288"/>
          <p14:tracePt t="22266" x="5545138" y="6353175"/>
          <p14:tracePt t="22269" x="5545138" y="6334125"/>
          <p14:tracePt t="22283" x="5545138" y="6313488"/>
          <p14:tracePt t="22285" x="5565775" y="6273800"/>
          <p14:tracePt t="22294" x="5575300" y="6253163"/>
          <p14:tracePt t="22301" x="5605463" y="6223000"/>
          <p14:tracePt t="22313" x="5605463" y="6202363"/>
          <p14:tracePt t="22317" x="5626100" y="6181725"/>
          <p14:tracePt t="22331" x="5635625" y="6142038"/>
          <p14:tracePt t="22334" x="5656263" y="6102350"/>
          <p14:tracePt t="22345" x="5665788" y="6051550"/>
          <p14:tracePt t="22350" x="5675313" y="6010275"/>
          <p14:tracePt t="22363" x="5686425" y="5940425"/>
          <p14:tracePt t="22366" x="5686425" y="5899150"/>
          <p14:tracePt t="22373" x="5686425" y="5868988"/>
          <p14:tracePt t="22385" x="5686425" y="5829300"/>
          <p14:tracePt t="22389" x="5686425" y="5808663"/>
          <p14:tracePt t="22397" x="5686425" y="5789613"/>
          <p14:tracePt t="22405" x="5675313" y="5768975"/>
          <p14:tracePt t="22415" x="5675313" y="5759450"/>
          <p14:tracePt t="22421" x="5675313" y="5748338"/>
          <p14:tracePt t="22437" x="5675313" y="5738813"/>
          <p14:tracePt t="22518" x="5686425" y="5748338"/>
          <p14:tracePt t="22530" x="5705475" y="5759450"/>
          <p14:tracePt t="22537" x="5716588" y="5768975"/>
          <p14:tracePt t="22552" x="5726113" y="5768975"/>
          <p14:tracePt t="22556" x="5735638" y="5778500"/>
          <p14:tracePt t="22666" x="5746750" y="5778500"/>
          <p14:tracePt t="22700" x="5857875" y="5789613"/>
          <p14:tracePt t="22707" x="5867400" y="5789613"/>
          <p14:tracePt t="23094" x="5888038" y="5789613"/>
          <p14:tracePt t="23103" x="5907088" y="5789613"/>
          <p14:tracePt t="23112" x="5938838" y="5789613"/>
          <p14:tracePt t="23120" x="5999163" y="5799138"/>
          <p14:tracePt t="23133" x="6189663" y="5849938"/>
          <p14:tracePt t="23145" x="6300788" y="5849938"/>
          <p14:tracePt t="23149" x="6411913" y="5849938"/>
          <p14:tracePt t="23163" x="6532563" y="5819775"/>
          <p14:tracePt t="23166" x="6664325" y="5778500"/>
          <p14:tracePt t="23174" x="6794500" y="5748338"/>
          <p14:tracePt t="23184" x="6896100" y="5718175"/>
          <p14:tracePt t="23189" x="6946900" y="5697538"/>
          <p14:tracePt t="23199" x="7046913" y="5678488"/>
          <p14:tracePt t="23205" x="7086600" y="5678488"/>
          <p14:tracePt t="23214" x="7167563" y="5667375"/>
          <p14:tracePt t="23221" x="7197725" y="5657850"/>
          <p14:tracePt t="23231" x="7239000" y="5648325"/>
          <p14:tracePt t="23237" x="7269163" y="5627688"/>
          <p14:tracePt t="23247" x="7299325" y="5607050"/>
          <p14:tracePt t="23253" x="7319963" y="5597525"/>
          <p14:tracePt t="23267" x="7339013" y="5576888"/>
          <p14:tracePt t="23270" x="7369175" y="5567363"/>
          <p14:tracePt t="23279" x="7399338" y="5537200"/>
          <p14:tracePt t="23285" x="7410450" y="5526088"/>
          <p14:tracePt t="23295" x="7429500" y="5507038"/>
          <p14:tracePt t="23301" x="7440613" y="5486400"/>
          <p14:tracePt t="23314" x="7450138" y="5476875"/>
          <p14:tracePt t="23317" x="7450138" y="5465763"/>
          <p14:tracePt t="23331" x="7459663" y="5456238"/>
          <p14:tracePt t="23333" x="7480300" y="5446713"/>
          <p14:tracePt t="23346" x="7480300" y="5435600"/>
          <p14:tracePt t="23350" x="7500938" y="5426075"/>
          <p14:tracePt t="23364" x="7521575" y="5405438"/>
          <p14:tracePt t="23366" x="7551738" y="5395913"/>
          <p14:tracePt t="23374" x="7581900" y="5375275"/>
          <p14:tracePt t="23384" x="7621588" y="5345113"/>
          <p14:tracePt t="23389" x="7651750" y="5335588"/>
          <p14:tracePt t="23399" x="7672388" y="5305425"/>
          <p14:tracePt t="23405" x="7702550" y="5284788"/>
          <p14:tracePt t="23414" x="7712075" y="5264150"/>
          <p14:tracePt t="23421" x="7723188" y="5245100"/>
          <p14:tracePt t="23431" x="7723188" y="5233988"/>
          <p14:tracePt t="23437" x="7723188" y="5213350"/>
          <p14:tracePt t="23448" x="7723188" y="5203825"/>
          <p14:tracePt t="23453" x="7712075" y="5183188"/>
          <p14:tracePt t="23464" x="7693025" y="5173663"/>
          <p14:tracePt t="23469" x="7681913" y="5164138"/>
          <p14:tracePt t="23479" x="7672388" y="5153025"/>
          <p14:tracePt t="23485" x="7661275" y="5143500"/>
          <p14:tracePt t="23495" x="7651750" y="5133975"/>
          <p14:tracePt t="23501" x="7621588" y="5113338"/>
          <p14:tracePt t="23514" x="7612063" y="5092700"/>
          <p14:tracePt t="23517" x="7600950" y="5083175"/>
          <p14:tracePt t="23531" x="7570788" y="5053013"/>
          <p14:tracePt t="23533" x="7551738" y="5041900"/>
          <p14:tracePt t="23546" x="7521575" y="5011738"/>
          <p14:tracePt t="23549" x="7440613" y="4972050"/>
          <p14:tracePt t="23566" x="7288213" y="4911725"/>
          <p14:tracePt t="23573" x="7227888" y="4891088"/>
          <p14:tracePt t="23583" x="7178675" y="4881563"/>
          <p14:tracePt t="23589" x="7148513" y="4870450"/>
          <p14:tracePt t="23599" x="7107238" y="4860925"/>
          <p14:tracePt t="23605" x="7056438" y="4851400"/>
          <p14:tracePt t="23615" x="7016750" y="4830763"/>
          <p14:tracePt t="23621" x="6977063" y="4821238"/>
          <p14:tracePt t="23631" x="6935788" y="4810125"/>
          <p14:tracePt t="23637" x="6884988" y="4800600"/>
          <p14:tracePt t="23647" x="6815138" y="4779963"/>
          <p14:tracePt t="23653" x="6734175" y="4760913"/>
          <p14:tracePt t="23664" x="6623050" y="4730750"/>
          <p14:tracePt t="23669" x="6502400" y="4710113"/>
          <p14:tracePt t="23680" x="6391275" y="4699000"/>
          <p14:tracePt t="23685" x="6300788" y="4699000"/>
          <p14:tracePt t="23695" x="6230938" y="4699000"/>
          <p14:tracePt t="23701" x="6200775" y="4699000"/>
          <p14:tracePt t="23713" x="6170613" y="4710113"/>
          <p14:tracePt t="23717" x="6140450" y="4710113"/>
          <p14:tracePt t="23730" x="6119813" y="4719638"/>
          <p14:tracePt t="23733" x="6089650" y="4730750"/>
          <p14:tracePt t="23745" x="6078538" y="4740275"/>
          <p14:tracePt t="23749" x="6069013" y="4740275"/>
          <p14:tracePt t="23764" x="6048375" y="4740275"/>
          <p14:tracePt t="23766" x="6038850" y="4740275"/>
          <p14:tracePt t="23774" x="6018213" y="4740275"/>
          <p14:tracePt t="23782" x="5999163" y="4740275"/>
          <p14:tracePt t="23790" x="5957888" y="4740275"/>
          <p14:tracePt t="23798" x="5918200" y="4740275"/>
          <p14:tracePt t="23805" x="5867400" y="4740275"/>
          <p14:tracePt t="23814" x="5846763" y="4749800"/>
          <p14:tracePt t="23821" x="5827713" y="4770438"/>
          <p14:tracePt t="23831" x="5807075" y="4800600"/>
          <p14:tracePt t="23837" x="5807075" y="4821238"/>
          <p14:tracePt t="23848" x="5786438" y="4851400"/>
          <p14:tracePt t="23853" x="5776913" y="4902200"/>
          <p14:tracePt t="23864" x="5776913" y="4921250"/>
          <p14:tracePt t="23869" x="5776913" y="4941888"/>
          <p14:tracePt t="23881" x="5776913" y="4962525"/>
          <p14:tracePt t="23885" x="5786438" y="4972050"/>
          <p14:tracePt t="23895" x="5807075" y="4992688"/>
          <p14:tracePt t="23901" x="5827713" y="5002213"/>
          <p14:tracePt t="23914" x="5837238" y="5002213"/>
          <p14:tracePt t="23918" x="5846763" y="5002213"/>
          <p14:tracePt t="23933" x="5857875" y="5002213"/>
          <p14:tracePt t="23946" x="5867400" y="5011738"/>
          <p14:tracePt t="23950" x="5876925" y="5022850"/>
          <p14:tracePt t="23964" x="5897563" y="5032375"/>
          <p14:tracePt t="23966" x="5948363" y="5062538"/>
          <p14:tracePt t="23974" x="5999163" y="5073650"/>
          <p14:tracePt t="23982" x="6059488" y="5092700"/>
          <p14:tracePt t="23990" x="6108700" y="5113338"/>
          <p14:tracePt t="23999" x="6180138" y="5133975"/>
          <p14:tracePt t="24005" x="6249988" y="5143500"/>
          <p14:tracePt t="24015" x="6351588" y="5143500"/>
          <p14:tracePt t="24021" x="6391275" y="5153025"/>
          <p14:tracePt t="24031" x="6432550" y="5164138"/>
          <p14:tracePt t="24037" x="6481763" y="5164138"/>
          <p14:tracePt t="24050" x="6492875" y="5164138"/>
          <p14:tracePt t="24053" x="6502400" y="5164138"/>
          <p14:tracePt t="24064" x="6511925" y="5164138"/>
          <p14:tracePt t="24081" x="6523038" y="5173663"/>
          <p14:tracePt t="24086" x="6532563" y="5173663"/>
          <p14:tracePt t="24097" x="6553200" y="5194300"/>
          <p14:tracePt t="24101" x="6583363" y="5203825"/>
          <p14:tracePt t="24114" x="6623050" y="5213350"/>
          <p14:tracePt t="24117" x="6694488" y="5233988"/>
          <p14:tracePt t="24130" x="6745288" y="5245100"/>
          <p14:tracePt t="24133" x="6815138" y="5254625"/>
          <p14:tracePt t="24146" x="6896100" y="5264150"/>
          <p14:tracePt t="24150" x="6965950" y="5264150"/>
          <p14:tracePt t="24164" x="7037388" y="5264150"/>
          <p14:tracePt t="24166" x="7097713" y="5264150"/>
          <p14:tracePt t="24173" x="7167563" y="5254625"/>
          <p14:tracePt t="24182" x="7227888" y="5245100"/>
          <p14:tracePt t="24190" x="7278688" y="5245100"/>
          <p14:tracePt t="24198" x="7339013" y="5233988"/>
          <p14:tracePt t="24205" x="7380288" y="5224463"/>
          <p14:tracePt t="24215" x="7429500" y="5224463"/>
          <p14:tracePt t="24221" x="7480300" y="5213350"/>
          <p14:tracePt t="24231" x="7521575" y="5213350"/>
          <p14:tracePt t="24237" x="7561263" y="5203825"/>
          <p14:tracePt t="24248" x="7600950" y="5183188"/>
          <p14:tracePt t="24253" x="7621588" y="5164138"/>
          <p14:tracePt t="24267" x="7642225" y="5143500"/>
          <p14:tracePt t="24270" x="7651750" y="5122863"/>
          <p14:tracePt t="24281" x="7672388" y="5103813"/>
          <p14:tracePt t="24285" x="7681913" y="5073650"/>
          <p14:tracePt t="24297" x="7693025" y="5062538"/>
          <p14:tracePt t="24301" x="7702550" y="5053013"/>
          <p14:tracePt t="24314" x="7702550" y="5041900"/>
          <p14:tracePt t="24317" x="7712075" y="5032375"/>
          <p14:tracePt t="24331" x="7712075" y="5022850"/>
          <p14:tracePt t="24333" x="7723188" y="5002213"/>
          <p14:tracePt t="24348" x="7723188" y="4992688"/>
          <p14:tracePt t="24350" x="7723188" y="4972050"/>
          <p14:tracePt t="24363" x="7723188" y="4962525"/>
          <p14:tracePt t="24365" x="7712075" y="4932363"/>
          <p14:tracePt t="24373" x="7693025" y="4911725"/>
          <p14:tracePt t="24382" x="7642225" y="4881563"/>
          <p14:tracePt t="24389" x="7570788" y="4860925"/>
          <p14:tracePt t="24399" x="7510463" y="4840288"/>
          <p14:tracePt t="24405" x="7480300" y="4840288"/>
          <p14:tracePt t="24414" x="7419975" y="4840288"/>
          <p14:tracePt t="24421" x="7389813" y="4840288"/>
          <p14:tracePt t="24430" x="7350125" y="4840288"/>
          <p14:tracePt t="24437" x="7308850" y="4840288"/>
          <p14:tracePt t="24447" x="7278688" y="4851400"/>
          <p14:tracePt t="24453" x="7239000" y="4870450"/>
          <p14:tracePt t="24464" x="7208838" y="4870450"/>
          <p14:tracePt t="24470" x="7178675" y="4891088"/>
          <p14:tracePt t="24481" x="7158038" y="4902200"/>
          <p14:tracePt t="24485" x="7118350" y="4911725"/>
          <p14:tracePt t="24495" x="7077075" y="4941888"/>
          <p14:tracePt t="24501" x="7046913" y="4951413"/>
          <p14:tracePt t="24514" x="7016750" y="4972050"/>
          <p14:tracePt t="24517" x="6986588" y="4981575"/>
          <p14:tracePt t="24531" x="6965950" y="5002213"/>
          <p14:tracePt t="24549" x="6965950" y="5011738"/>
          <p14:tracePt t="24551" x="6965950" y="5032375"/>
          <p14:tracePt t="24564" x="6977063" y="5032375"/>
          <p14:tracePt t="24566" x="7016750" y="5053013"/>
          <p14:tracePt t="24573" x="7077075" y="5062538"/>
          <p14:tracePt t="24582" x="7137400" y="5073650"/>
          <p14:tracePt t="24589" x="7188200" y="5073650"/>
          <p14:tracePt t="24598" x="7239000" y="5083175"/>
          <p14:tracePt t="24605" x="7278688" y="5092700"/>
          <p14:tracePt t="24614" x="7339013" y="5103813"/>
          <p14:tracePt t="24621" x="7380288" y="5113338"/>
          <p14:tracePt t="24631" x="7410450" y="5113338"/>
          <p14:tracePt t="24637" x="7429500" y="5113338"/>
          <p14:tracePt t="24653" x="7440613" y="5122863"/>
          <p14:tracePt t="24678" x="7440613" y="5133975"/>
          <p14:tracePt t="24694" x="7440613" y="5143500"/>
          <p14:tracePt t="24717" x="7429500" y="5153025"/>
          <p14:tracePt t="24725" x="7410450" y="5153025"/>
          <p14:tracePt t="24733" x="7399338" y="5153025"/>
          <p14:tracePt t="27763" x="7399338" y="5164138"/>
          <p14:tracePt t="27791" x="7399338" y="5194300"/>
          <p14:tracePt t="27796" x="7319963" y="5233988"/>
          <p14:tracePt t="27811" x="6965950" y="5284788"/>
          <p14:tracePt t="27826" x="6421438" y="5284788"/>
          <p14:tracePt t="27833" x="6140450" y="5284788"/>
          <p14:tracePt t="27837" x="5927725" y="5284788"/>
          <p14:tracePt t="27847" x="5746750" y="5314950"/>
          <p14:tracePt t="27853" x="5605463" y="5324475"/>
          <p14:tracePt t="27864" x="5514975" y="5345113"/>
          <p14:tracePt t="27869" x="5413375" y="5365750"/>
          <p14:tracePt t="27882" x="5332413" y="5375275"/>
          <p14:tracePt t="27885" x="5253038" y="5384800"/>
          <p14:tracePt t="27897" x="5181600" y="5384800"/>
          <p14:tracePt t="27902" x="5111750" y="5384800"/>
          <p14:tracePt t="27914" x="5081588" y="5384800"/>
          <p14:tracePt t="27917" x="5040313" y="5384800"/>
          <p14:tracePt t="27929" x="5021263" y="5384800"/>
          <p14:tracePt t="27933" x="5000625" y="5375275"/>
          <p14:tracePt t="27946" x="4991100" y="5375275"/>
          <p14:tracePt t="27950" x="4979988" y="5375275"/>
          <p14:tracePt t="27963" x="4979988" y="5365750"/>
          <p14:tracePt t="27966" x="4959350" y="5354638"/>
          <p14:tracePt t="27974" x="4959350" y="5345113"/>
          <p14:tracePt t="27983" x="4940300" y="5345113"/>
          <p14:tracePt t="27989" x="4910138" y="5324475"/>
          <p14:tracePt t="28000" x="4879975" y="5305425"/>
          <p14:tracePt t="28005" x="4808538" y="5284788"/>
          <p14:tracePt t="28015" x="4697413" y="5254625"/>
          <p14:tracePt t="28021" x="4597400" y="5224463"/>
          <p14:tracePt t="28032" x="4486275" y="5203825"/>
          <p14:tracePt t="28037" x="4405313" y="5203825"/>
          <p14:tracePt t="28047" x="4354513" y="5203825"/>
          <p14:tracePt t="28066" x="4275138" y="5203825"/>
          <p14:tracePt t="28069" x="4244975" y="5203825"/>
          <p14:tracePt t="28081" x="4214813" y="5203825"/>
          <p14:tracePt t="28097" x="4203700" y="5203825"/>
          <p14:tracePt t="28117" x="4203700" y="5194300"/>
          <p14:tracePt t="28132" x="4214813" y="5183188"/>
          <p14:tracePt t="28134" x="4244975" y="5164138"/>
          <p14:tracePt t="28147" x="4254500" y="5153025"/>
          <p14:tracePt t="28150" x="4264025" y="5133975"/>
          <p14:tracePt t="28158" x="4275138" y="5122863"/>
          <p14:tracePt t="28167" x="4275138" y="5113338"/>
          <p14:tracePt t="28174" x="4275138" y="5092700"/>
          <p14:tracePt t="28183" x="4275138" y="5083175"/>
          <p14:tracePt t="28189" x="4275138" y="5062538"/>
          <p14:tracePt t="28198" x="4244975" y="5041900"/>
          <p14:tracePt t="28205" x="4214813" y="5002213"/>
          <p14:tracePt t="28215" x="4173538" y="4972050"/>
          <p14:tracePt t="28221" x="4133850" y="4951413"/>
          <p14:tracePt t="28231" x="4092575" y="4932363"/>
          <p14:tracePt t="28237" x="4062413" y="4902200"/>
          <p14:tracePt t="28251" x="4013200" y="4891088"/>
          <p14:tracePt t="28255" x="3971925" y="4860925"/>
          <p14:tracePt t="28267" x="3932238" y="4840288"/>
          <p14:tracePt t="28271" x="3890963" y="4821238"/>
          <p14:tracePt t="28280" x="3841750" y="4810125"/>
          <p14:tracePt t="28285" x="3800475" y="4791075"/>
          <p14:tracePt t="28297" x="3770313" y="4779963"/>
          <p14:tracePt t="28302" x="3719513" y="4770438"/>
          <p14:tracePt t="28315" x="3700463" y="4760913"/>
          <p14:tracePt t="28318" x="3679825" y="4760913"/>
          <p14:tracePt t="28331" x="3659188" y="4760913"/>
          <p14:tracePt t="28334" x="3640138" y="4760913"/>
          <p14:tracePt t="28346" x="3629025" y="4760913"/>
          <p14:tracePt t="28350" x="3619500" y="4760913"/>
          <p14:tracePt t="28363" x="3598863" y="4760913"/>
          <p14:tracePt t="28366" x="3598863" y="4770438"/>
          <p14:tracePt t="28373" x="3589338" y="4779963"/>
          <p14:tracePt t="28382" x="3578225" y="4791075"/>
          <p14:tracePt t="28389" x="3559175" y="4810125"/>
          <p14:tracePt t="28400" x="3559175" y="4821238"/>
          <p14:tracePt t="28405" x="3538538" y="4830763"/>
          <p14:tracePt t="28415" x="3529013" y="4840288"/>
          <p14:tracePt t="28421" x="3517900" y="4851400"/>
          <p14:tracePt t="28431" x="3517900" y="4860925"/>
          <p14:tracePt t="28437" x="3508375" y="4870450"/>
          <p14:tracePt t="28448" x="3508375" y="4881563"/>
          <p14:tracePt t="28453" x="3508375" y="4891088"/>
          <p14:tracePt t="28463" x="3508375" y="4902200"/>
          <p14:tracePt t="28469" x="3508375" y="4911725"/>
          <p14:tracePt t="28480" x="3508375" y="4921250"/>
          <p14:tracePt t="28485" x="3508375" y="4941888"/>
          <p14:tracePt t="28496" x="3529013" y="4951413"/>
          <p14:tracePt t="28501" x="3559175" y="4972050"/>
          <p14:tracePt t="28514" x="3578225" y="4981575"/>
          <p14:tracePt t="28518" x="3629025" y="5002213"/>
          <p14:tracePt t="28532" x="3679825" y="5032375"/>
          <p14:tracePt t="28534" x="3740150" y="5062538"/>
          <p14:tracePt t="28546" x="3800475" y="5083175"/>
          <p14:tracePt t="28551" x="3860800" y="5092700"/>
          <p14:tracePt t="28562" x="3921125" y="5113338"/>
          <p14:tracePt t="28566" x="3971925" y="5122863"/>
          <p14:tracePt t="28573" x="4002088" y="5133975"/>
          <p14:tracePt t="28582" x="4022725" y="5133975"/>
          <p14:tracePt t="28589" x="4052888" y="5143500"/>
          <p14:tracePt t="28601" x="4062413" y="5143500"/>
          <p14:tracePt t="28630" x="4073525" y="5143500"/>
          <p14:tracePt t="28637" x="4083050" y="5143500"/>
          <p14:tracePt t="28647" x="4103688" y="5143500"/>
          <p14:tracePt t="28653" x="4122738" y="5143500"/>
          <p14:tracePt t="28664" x="4152900" y="5143500"/>
          <p14:tracePt t="28669" x="4184650" y="5143500"/>
          <p14:tracePt t="28680" x="4214813" y="5143500"/>
          <p14:tracePt t="28685" x="4233863" y="5143500"/>
          <p14:tracePt t="28697" x="4254500" y="5143500"/>
          <p14:tracePt t="28701" x="4275138" y="5133975"/>
          <p14:tracePt t="28714" x="4284663" y="5133975"/>
          <p14:tracePt t="28717" x="4284663" y="5122863"/>
          <p14:tracePt t="28731" x="4284663" y="5113338"/>
          <p14:tracePt t="28734" x="4294188" y="5113338"/>
          <p14:tracePt t="28746" x="4305300" y="5103813"/>
          <p14:tracePt t="28764" x="4314825" y="5092700"/>
          <p14:tracePt t="28766" x="4324350" y="5083175"/>
          <p14:tracePt t="28773" x="4335463" y="5073650"/>
          <p14:tracePt t="28783" x="4335463" y="5062538"/>
          <p14:tracePt t="28789" x="4335463" y="5053013"/>
          <p14:tracePt t="28800" x="4344988" y="5032375"/>
          <p14:tracePt t="28805" x="4344988" y="5002213"/>
          <p14:tracePt t="28814" x="4335463" y="4972050"/>
          <p14:tracePt t="28821" x="4314825" y="4951413"/>
          <p14:tracePt t="28831" x="4294188" y="4932363"/>
          <p14:tracePt t="28837" x="4275138" y="4911725"/>
          <p14:tracePt t="28848" x="4233863" y="4891088"/>
          <p14:tracePt t="28853" x="4203700" y="4881563"/>
          <p14:tracePt t="28864" x="4173538" y="4870450"/>
          <p14:tracePt t="28869" x="4152900" y="4870450"/>
          <p14:tracePt t="28879" x="4143375" y="4870450"/>
          <p14:tracePt t="28885" x="4122738" y="4870450"/>
          <p14:tracePt t="28897" x="4113213" y="4870450"/>
          <p14:tracePt t="28901" x="4103688" y="4870450"/>
          <p14:tracePt t="28941" x="4092575" y="4870450"/>
          <p14:tracePt t="28950" x="4083050" y="4870450"/>
          <p14:tracePt t="28959" x="4062413" y="4870450"/>
          <p14:tracePt t="28966" x="4032250" y="4870450"/>
          <p14:tracePt t="28974" x="3992563" y="4870450"/>
          <p14:tracePt t="28982" x="3921125" y="4870450"/>
          <p14:tracePt t="28989" x="3871913" y="4870450"/>
          <p14:tracePt t="28999" x="3800475" y="4870450"/>
          <p14:tracePt t="29005" x="3770313" y="4891088"/>
          <p14:tracePt t="29014" x="3709988" y="4902200"/>
          <p14:tracePt t="29021" x="3679825" y="4932363"/>
          <p14:tracePt t="29033" x="3640138" y="4972050"/>
          <p14:tracePt t="29037" x="3619500" y="4992688"/>
          <p14:tracePt t="29049" x="3609975" y="5011738"/>
          <p14:tracePt t="29066" x="3609975" y="5053013"/>
          <p14:tracePt t="29070" x="3609975" y="5083175"/>
          <p14:tracePt t="29082" x="3609975" y="5103813"/>
          <p14:tracePt t="29086" x="3640138" y="5113338"/>
          <p14:tracePt t="29098" x="3679825" y="5143500"/>
          <p14:tracePt t="29102" x="3709988" y="5153025"/>
          <p14:tracePt t="29115" x="3760788" y="5164138"/>
          <p14:tracePt t="29118" x="3811588" y="5173663"/>
          <p14:tracePt t="29131" x="3871913" y="5173663"/>
          <p14:tracePt t="29134" x="3921125" y="5173663"/>
          <p14:tracePt t="29146" x="3971925" y="5173663"/>
          <p14:tracePt t="29150" x="4032250" y="5173663"/>
          <p14:tracePt t="29158" x="4083050" y="5173663"/>
          <p14:tracePt t="29167" x="4173538" y="5164138"/>
          <p14:tracePt t="29174" x="4244975" y="5153025"/>
          <p14:tracePt t="29183" x="4324350" y="5133975"/>
          <p14:tracePt t="29189" x="4365625" y="5113338"/>
          <p14:tracePt t="29200" x="4416425" y="5092700"/>
          <p14:tracePt t="29205" x="4435475" y="5062538"/>
          <p14:tracePt t="29215" x="4465638" y="5041900"/>
          <p14:tracePt t="29221" x="4465638" y="5022850"/>
          <p14:tracePt t="29232" x="4465638" y="4992688"/>
          <p14:tracePt t="29237" x="4465638" y="4972050"/>
          <p14:tracePt t="29248" x="4446588" y="4941888"/>
          <p14:tracePt t="29255" x="4405313" y="4921250"/>
          <p14:tracePt t="29270" x="4254500" y="4860925"/>
          <p14:tracePt t="29279" x="4152900" y="4830763"/>
          <p14:tracePt t="29285" x="4083050" y="4830763"/>
          <p14:tracePt t="29297" x="4002088" y="4830763"/>
          <p14:tracePt t="29301" x="3962400" y="4830763"/>
          <p14:tracePt t="29314" x="3921125" y="4851400"/>
          <p14:tracePt t="29317" x="3890963" y="4891088"/>
          <p14:tracePt t="29331" x="3871913" y="4921250"/>
          <p14:tracePt t="29333" x="3860800" y="4941888"/>
          <p14:tracePt t="29346" x="3860800" y="4972050"/>
          <p14:tracePt t="29350" x="3860800" y="5002213"/>
          <p14:tracePt t="29362" x="3890963" y="5053013"/>
          <p14:tracePt t="29366" x="3962400" y="5073650"/>
          <p14:tracePt t="29374" x="4043363" y="5092700"/>
          <p14:tracePt t="29383" x="4152900" y="5113338"/>
          <p14:tracePt t="29389" x="4264025" y="5113338"/>
          <p14:tracePt t="29398" x="4386263" y="5122863"/>
          <p14:tracePt t="29405" x="4506913" y="5122863"/>
          <p14:tracePt t="29415" x="4587875" y="5122863"/>
          <p14:tracePt t="29421" x="4618038" y="5122863"/>
          <p14:tracePt t="29431" x="4637088" y="5092700"/>
          <p14:tracePt t="29437" x="4637088" y="5062538"/>
          <p14:tracePt t="29447" x="4637088" y="5041900"/>
          <p14:tracePt t="29453" x="4637088" y="5022850"/>
          <p14:tracePt t="29464" x="4618038" y="4992688"/>
          <p14:tracePt t="29469" x="4556125" y="4962525"/>
          <p14:tracePt t="29480" x="4486275" y="4921250"/>
          <p14:tracePt t="29485" x="4386263" y="4881563"/>
          <p14:tracePt t="29497" x="4314825" y="4860925"/>
          <p14:tracePt t="29501" x="4275138" y="4860925"/>
          <p14:tracePt t="29514" x="4244975" y="4860925"/>
          <p14:tracePt t="29518" x="4233863" y="4860925"/>
          <p14:tracePt t="29531" x="4214813" y="4870450"/>
          <p14:tracePt t="29534" x="4203700" y="4881563"/>
          <p14:tracePt t="29546" x="4194175" y="4891088"/>
          <p14:tracePt t="29550" x="4194175" y="4902200"/>
          <p14:tracePt t="29564" x="4194175" y="4911725"/>
          <p14:tracePt t="29566" x="4194175" y="4932363"/>
          <p14:tracePt t="29574" x="4233863" y="4962525"/>
          <p14:tracePt t="29582" x="4335463" y="4992688"/>
          <p14:tracePt t="29590" x="4446588" y="5011738"/>
          <p14:tracePt t="29599" x="4576763" y="5032375"/>
          <p14:tracePt t="29605" x="4718050" y="5053013"/>
          <p14:tracePt t="29616" x="4859338" y="5053013"/>
          <p14:tracePt t="29621" x="4991100" y="5053013"/>
          <p14:tracePt t="29632" x="5130800" y="5053013"/>
          <p14:tracePt t="29637" x="5222875" y="5053013"/>
          <p14:tracePt t="29647" x="5253038" y="5032375"/>
          <p14:tracePt t="29653" x="5262563" y="5011738"/>
          <p14:tracePt t="29664" x="5262563" y="5002213"/>
          <p14:tracePt t="29669" x="5262563" y="4972050"/>
          <p14:tracePt t="29679" x="5211763" y="4951413"/>
          <p14:tracePt t="29685" x="5130800" y="4902200"/>
          <p14:tracePt t="29697" x="5021263" y="4860925"/>
          <p14:tracePt t="29701" x="4889500" y="4830763"/>
          <p14:tracePt t="29715" x="4768850" y="4800600"/>
          <p14:tracePt t="29717" x="4657725" y="4791075"/>
          <p14:tracePt t="29730" x="4618038" y="4791075"/>
          <p14:tracePt t="29734" x="4597400" y="4791075"/>
          <p14:tracePt t="29765" x="4627563" y="4791075"/>
          <p14:tracePt t="29774" x="4678363" y="4791075"/>
          <p14:tracePt t="29782" x="4757738" y="4791075"/>
          <p14:tracePt t="29789" x="4859338" y="4779963"/>
          <p14:tracePt t="29798" x="4959350" y="4760913"/>
          <p14:tracePt t="29805" x="5081588" y="4749800"/>
          <p14:tracePt t="29815" x="5222875" y="4719638"/>
          <p14:tracePt t="29821" x="5353050" y="4699000"/>
          <p14:tracePt t="29833" x="5473700" y="4679950"/>
          <p14:tracePt t="29837" x="5605463" y="4659313"/>
          <p14:tracePt t="29849" x="5695950" y="4649788"/>
          <p14:tracePt t="29853" x="5767388" y="4629150"/>
          <p14:tracePt t="29863" x="5807075" y="4629150"/>
          <p14:tracePt t="29869" x="5816600" y="4629150"/>
          <p14:tracePt t="37578" x="5776913" y="4638675"/>
          <p14:tracePt t="37593" x="5705475" y="4659313"/>
          <p14:tracePt t="37607" x="5614988" y="4699000"/>
          <p14:tracePt t="37615" x="5584825" y="4710113"/>
          <p14:tracePt t="37623" x="5565775" y="4719638"/>
          <p14:tracePt t="37631" x="5554663" y="4719638"/>
          <p14:tracePt t="37638" x="5545138" y="4740275"/>
          <p14:tracePt t="37654" x="5534025" y="4740275"/>
          <p14:tracePt t="37663" x="5534025" y="4749800"/>
          <p14:tracePt t="37682" x="5534025" y="4760913"/>
          <p14:tracePt t="37685" x="5524500" y="4760913"/>
          <p14:tracePt t="37698" x="5514975" y="4770438"/>
          <p14:tracePt t="37714" x="5503863" y="4770438"/>
          <p14:tracePt t="37790" x="5494338" y="4779963"/>
          <p14:tracePt t="37801" x="5484813" y="4779963"/>
          <p14:tracePt t="37810" x="5473700" y="4779963"/>
          <p14:tracePt t="37815" x="5454650" y="4779963"/>
          <p14:tracePt t="37821" x="5434013" y="4791075"/>
          <p14:tracePt t="37832" x="5403850" y="4800600"/>
          <p14:tracePt t="37838" x="5373688" y="4810125"/>
          <p14:tracePt t="37848" x="5353050" y="4810125"/>
          <p14:tracePt t="37854" x="5332413" y="4810125"/>
          <p14:tracePt t="37863" x="5322888" y="4810125"/>
          <p14:tracePt t="37870" x="5322888" y="4821238"/>
          <p14:tracePt t="37881" x="5313363" y="4821238"/>
          <p14:tracePt t="37886" x="5313363" y="4830763"/>
          <p14:tracePt t="37898" x="5313363" y="4840288"/>
          <p14:tracePt t="37918" x="5313363" y="4851400"/>
          <p14:tracePt t="37943" x="5313363" y="4860925"/>
          <p14:tracePt t="37950" x="5322888" y="4860925"/>
          <p14:tracePt t="37958" x="5332413" y="4870450"/>
          <p14:tracePt t="37967" x="5332413" y="4881563"/>
          <p14:tracePt t="37983" x="5343525" y="4881563"/>
          <p14:tracePt t="38021" x="5343525" y="4891088"/>
          <p14:tracePt t="38146" x="5353050" y="4891088"/>
          <p14:tracePt t="38176" x="5353050" y="4881563"/>
          <p14:tracePt t="38187" x="5353050" y="4870450"/>
          <p14:tracePt t="38247" x="5343525" y="4870450"/>
          <p14:tracePt t="38256" x="5343525" y="4881563"/>
          <p14:tracePt t="38279" x="5343525" y="4891088"/>
          <p14:tracePt t="38290" x="5343525" y="4911725"/>
          <p14:tracePt t="38302" x="5353050" y="4921250"/>
          <p14:tracePt t="38315" x="5353050" y="4941888"/>
          <p14:tracePt t="38318" x="5353050" y="4951413"/>
          <p14:tracePt t="38334" x="5353050" y="4992688"/>
          <p14:tracePt t="38347" x="5364163" y="5022850"/>
          <p14:tracePt t="38350" x="5373688" y="5062538"/>
          <p14:tracePt t="38358" x="5394325" y="5092700"/>
          <p14:tracePt t="38366" x="5413375" y="5113338"/>
          <p14:tracePt t="38374" x="5443538" y="5143500"/>
          <p14:tracePt t="38386" x="5464175" y="5143500"/>
          <p14:tracePt t="38390" x="5473700" y="5153025"/>
          <p14:tracePt t="38400" x="5494338" y="5164138"/>
          <p14:tracePt t="38405" x="5514975" y="5164138"/>
          <p14:tracePt t="38415" x="5524500" y="5164138"/>
          <p14:tracePt t="38432" x="5534025" y="5164138"/>
          <p14:tracePt t="38437" x="5545138" y="5164138"/>
          <p14:tracePt t="38470" x="5554663" y="5164138"/>
          <p14:tracePt t="38478" x="5554663" y="5153025"/>
          <p14:tracePt t="38494" x="5565775" y="5153025"/>
          <p14:tracePt t="38502" x="5565775" y="5143500"/>
          <p14:tracePt t="38518" x="5565775" y="5133975"/>
          <p14:tracePt t="38533" x="5575300" y="5122863"/>
          <p14:tracePt t="38535" x="5575300" y="5113338"/>
          <p14:tracePt t="38547" x="5584825" y="5103813"/>
          <p14:tracePt t="38558" x="5584825" y="5092700"/>
          <p14:tracePt t="38574" x="5584825" y="5083175"/>
          <p14:tracePt t="38590" x="5584825" y="5073650"/>
          <p14:tracePt t="38715" x="5584825" y="5062538"/>
          <p14:tracePt t="38747" x="5584825" y="5041900"/>
          <p14:tracePt t="38755" x="5584825" y="5032375"/>
          <p14:tracePt t="38763" x="5584825" y="5022850"/>
          <p14:tracePt t="38768" x="5575300" y="5022850"/>
          <p14:tracePt t="38775" x="5565775" y="5011738"/>
          <p14:tracePt t="38784" x="5554663" y="5011738"/>
          <p14:tracePt t="38793" x="5524500" y="5002213"/>
          <p14:tracePt t="38800" x="5494338" y="5002213"/>
          <p14:tracePt t="38805" x="5464175" y="4992688"/>
          <p14:tracePt t="38815" x="5434013" y="4992688"/>
          <p14:tracePt t="38821" x="5383213" y="4981575"/>
          <p14:tracePt t="38833" x="5343525" y="4972050"/>
          <p14:tracePt t="38837" x="5283200" y="4962525"/>
          <p14:tracePt t="38848" x="5222875" y="4932363"/>
          <p14:tracePt t="38854" x="5181600" y="4921250"/>
          <p14:tracePt t="38863" x="5151438" y="4902200"/>
          <p14:tracePt t="38870" x="5130800" y="4891088"/>
          <p14:tracePt t="38883" x="5111750" y="4870450"/>
          <p14:tracePt t="38886" x="5100638" y="4851400"/>
          <p14:tracePt t="38897" x="5091113" y="4830763"/>
          <p14:tracePt t="38902" x="5070475" y="4791075"/>
          <p14:tracePt t="38915" x="5070475" y="4770438"/>
          <p14:tracePt t="38918" x="5070475" y="4749800"/>
          <p14:tracePt t="38935" x="5100638" y="4668838"/>
          <p14:tracePt t="38947" x="5162550" y="4608513"/>
          <p14:tracePt t="38951" x="5222875" y="4568825"/>
          <p14:tracePt t="38958" x="5313363" y="4518025"/>
          <p14:tracePt t="38967" x="5383213" y="4478338"/>
          <p14:tracePt t="38974" x="5454650" y="4418013"/>
          <p14:tracePt t="38986" x="5503863" y="4376738"/>
          <p14:tracePt t="38990" x="5584825" y="4325938"/>
          <p14:tracePt t="38999" x="5605463" y="4306888"/>
          <p14:tracePt t="39005" x="5626100" y="4286250"/>
          <p14:tracePt t="39016" x="5645150" y="4256088"/>
          <p14:tracePt t="39022" x="5645150" y="4235450"/>
          <p14:tracePt t="39037" x="5635625" y="4216400"/>
          <p14:tracePt t="39051" x="5626100" y="4216400"/>
          <p14:tracePt t="39053" x="5605463" y="4205288"/>
          <p14:tracePt t="39067" x="5595938" y="4205288"/>
          <p14:tracePt t="39070" x="5565775" y="4205288"/>
          <p14:tracePt t="39087" x="5554663" y="4225925"/>
          <p14:tracePt t="39098" x="5534025" y="4225925"/>
          <p14:tracePt t="39102" x="5524500" y="4235450"/>
          <p14:tracePt t="39115" x="5514975" y="4235450"/>
          <p14:tracePt t="39150" x="5514975" y="4246563"/>
          <p14:tracePt t="39173" x="5524500" y="4246563"/>
          <p14:tracePt t="39183" x="5524500" y="4256088"/>
          <p14:tracePt t="39205" x="5534025" y="4265613"/>
          <p14:tracePt t="39215" x="5545138" y="4276725"/>
          <p14:tracePt t="39222" x="5545138" y="4286250"/>
          <p14:tracePt t="39238" x="5554663" y="4286250"/>
          <p14:tracePt t="39466" x="5545138" y="4286250"/>
          <p14:tracePt t="39499" x="5524500" y="4286250"/>
          <p14:tracePt t="39520" x="5514975" y="4286250"/>
          <p14:tracePt t="39534" x="5514975" y="4295775"/>
          <p14:tracePt t="39558" x="5503863" y="4295775"/>
          <p14:tracePt t="39566" x="5503863" y="4306888"/>
          <p14:tracePt t="39681" x="5503863" y="4295775"/>
          <p14:tracePt t="39715" x="5554663" y="4235450"/>
          <p14:tracePt t="39721" x="5584825" y="4195763"/>
          <p14:tracePt t="39731" x="5665788" y="4154488"/>
          <p14:tracePt t="39736" x="5695950" y="4114800"/>
          <p14:tracePt t="39747" x="5746750" y="4075113"/>
          <p14:tracePt t="39751" x="5797550" y="4044950"/>
          <p14:tracePt t="39759" x="5827713" y="4003675"/>
          <p14:tracePt t="39768" x="5897563" y="3963988"/>
          <p14:tracePt t="39774" x="5918200" y="3943350"/>
          <p14:tracePt t="39784" x="5978525" y="3913188"/>
          <p14:tracePt t="39790" x="5999163" y="3883025"/>
          <p14:tracePt t="39800" x="6029325" y="3873500"/>
          <p14:tracePt t="39805" x="6048375" y="3852863"/>
          <p14:tracePt t="39816" x="6048375" y="3841750"/>
          <p14:tracePt t="39821" x="6059488" y="3832225"/>
          <p14:tracePt t="39877" x="6059488" y="3841750"/>
          <p14:tracePt t="39893" x="6059488" y="3852863"/>
          <p14:tracePt t="39902" x="6069013" y="3862388"/>
          <p14:tracePt t="39911" x="6069013" y="3873500"/>
          <p14:tracePt t="39918" x="6069013" y="3892550"/>
          <p14:tracePt t="39933" x="6069013" y="3903663"/>
          <p14:tracePt t="39935" x="6069013" y="3922713"/>
          <p14:tracePt t="39948" x="6069013" y="3943350"/>
          <p14:tracePt t="39951" x="6069013" y="3963988"/>
          <p14:tracePt t="39960" x="6069013" y="3983038"/>
          <p14:tracePt t="39967" x="6069013" y="3994150"/>
          <p14:tracePt t="39974" x="6069013" y="4003675"/>
          <p14:tracePt t="39983" x="6069013" y="4013200"/>
          <p14:tracePt t="39990" x="6069013" y="4024313"/>
          <p14:tracePt t="39998" x="6069013" y="4033838"/>
          <p14:tracePt t="40006" x="6069013" y="4044950"/>
          <p14:tracePt t="40022" x="6069013" y="4054475"/>
          <p14:tracePt t="40033" x="6069013" y="4064000"/>
          <p14:tracePt t="40037" x="6069013" y="4075113"/>
          <p14:tracePt t="40060" x="6069013" y="4094163"/>
          <p14:tracePt t="40067" x="6078538" y="4105275"/>
          <p14:tracePt t="40070" x="6078538" y="4114800"/>
          <p14:tracePt t="40085" x="6089650" y="4124325"/>
          <p14:tracePt t="40098" x="6089650" y="4135438"/>
          <p14:tracePt t="40102" x="6099175" y="4135438"/>
          <p14:tracePt t="40142" x="6108700" y="4135438"/>
          <p14:tracePt t="40151" x="6119813" y="4135438"/>
          <p14:tracePt t="40158" x="6129338" y="4124325"/>
          <p14:tracePt t="40167" x="6140450" y="4114800"/>
          <p14:tracePt t="40174" x="6149975" y="4114800"/>
          <p14:tracePt t="40183" x="6149975" y="4105275"/>
          <p14:tracePt t="40190" x="6159500" y="4084638"/>
          <p14:tracePt t="40206" x="6170613" y="4064000"/>
          <p14:tracePt t="40216" x="6189663" y="4054475"/>
          <p14:tracePt t="40222" x="6189663" y="4044950"/>
          <p14:tracePt t="40691" x="6189663" y="4033838"/>
          <p14:tracePt t="40726" x="6219825" y="4033838"/>
          <p14:tracePt t="40735" x="6300788" y="4033838"/>
          <p14:tracePt t="40746" x="6351588" y="4033838"/>
          <p14:tracePt t="40752" x="6442075" y="4033838"/>
          <p14:tracePt t="40758" x="6523038" y="4033838"/>
          <p14:tracePt t="40767" x="6634163" y="4033838"/>
          <p14:tracePt t="40774" x="6754813" y="4033838"/>
          <p14:tracePt t="40782" x="6865938" y="4013200"/>
          <p14:tracePt t="40790" x="6986588" y="4003675"/>
          <p14:tracePt t="40798" x="7107238" y="3994150"/>
          <p14:tracePt t="40805" x="7227888" y="3973513"/>
          <p14:tracePt t="40816" x="7350125" y="3963988"/>
          <p14:tracePt t="40821" x="7470775" y="3933825"/>
          <p14:tracePt t="40833" x="7621588" y="3922713"/>
          <p14:tracePt t="40837" x="7742238" y="3903663"/>
          <p14:tracePt t="40847" x="7862888" y="3892550"/>
          <p14:tracePt t="40853" x="7985125" y="3873500"/>
          <p14:tracePt t="40864" x="8105775" y="3862388"/>
          <p14:tracePt t="40870" x="8226425" y="3852863"/>
          <p14:tracePt t="40882" x="8358188" y="3841750"/>
          <p14:tracePt t="40886" x="8509000" y="3822700"/>
          <p14:tracePt t="40898" x="8639175" y="3802063"/>
          <p14:tracePt t="40902" x="8810625" y="3781425"/>
          <p14:tracePt t="40915" x="9023350" y="3751263"/>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Text Box 4">
            <a:extLst>
              <a:ext uri="{FF2B5EF4-FFF2-40B4-BE49-F238E27FC236}">
                <a16:creationId xmlns:a16="http://schemas.microsoft.com/office/drawing/2014/main" id="{521696CA-ABD3-44C3-B9CF-AE9C82D80FE2}"/>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3555" name="Rectangle 5">
            <a:extLst>
              <a:ext uri="{FF2B5EF4-FFF2-40B4-BE49-F238E27FC236}">
                <a16:creationId xmlns:a16="http://schemas.microsoft.com/office/drawing/2014/main" id="{FACF6FE9-C87B-433A-B49E-E4883C264A3C}"/>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3556" name="Rectangle 6">
            <a:extLst>
              <a:ext uri="{FF2B5EF4-FFF2-40B4-BE49-F238E27FC236}">
                <a16:creationId xmlns:a16="http://schemas.microsoft.com/office/drawing/2014/main" id="{8B18446B-3FE0-4848-AD69-E1EDB5F1C5F3}"/>
              </a:ext>
            </a:extLst>
          </p:cNvPr>
          <p:cNvSpPr>
            <a:spLocks noChangeArrowheads="1"/>
          </p:cNvSpPr>
          <p:nvPr/>
        </p:nvSpPr>
        <p:spPr bwMode="auto">
          <a:xfrm>
            <a:off x="-4763" y="6278563"/>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23557" name="TextBox 6">
            <a:extLst>
              <a:ext uri="{FF2B5EF4-FFF2-40B4-BE49-F238E27FC236}">
                <a16:creationId xmlns:a16="http://schemas.microsoft.com/office/drawing/2014/main" id="{FCE2D1D7-41F2-4304-8751-5CF40798F611}"/>
              </a:ext>
            </a:extLst>
          </p:cNvPr>
          <p:cNvSpPr txBox="1">
            <a:spLocks noChangeArrowheads="1"/>
          </p:cNvSpPr>
          <p:nvPr/>
        </p:nvSpPr>
        <p:spPr bwMode="auto">
          <a:xfrm>
            <a:off x="-4763" y="141288"/>
            <a:ext cx="413385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LEED - sample characterization</a:t>
            </a:r>
          </a:p>
        </p:txBody>
      </p:sp>
      <p:pic>
        <p:nvPicPr>
          <p:cNvPr id="23558" name="Picture 2" descr="Fig">
            <a:extLst>
              <a:ext uri="{FF2B5EF4-FFF2-40B4-BE49-F238E27FC236}">
                <a16:creationId xmlns:a16="http://schemas.microsoft.com/office/drawing/2014/main" id="{C750DFEE-91F4-49CE-B292-E8382D81B5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143000"/>
            <a:ext cx="24193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10">
            <a:extLst>
              <a:ext uri="{FF2B5EF4-FFF2-40B4-BE49-F238E27FC236}">
                <a16:creationId xmlns:a16="http://schemas.microsoft.com/office/drawing/2014/main" id="{6922002B-2E78-4918-A9C7-A97FFF54C0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35925" y="42863"/>
            <a:ext cx="1108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Box 1">
            <a:extLst>
              <a:ext uri="{FF2B5EF4-FFF2-40B4-BE49-F238E27FC236}">
                <a16:creationId xmlns:a16="http://schemas.microsoft.com/office/drawing/2014/main" id="{C1F1590F-73C9-4365-8721-DB0B6B970FF7}"/>
              </a:ext>
            </a:extLst>
          </p:cNvPr>
          <p:cNvSpPr txBox="1">
            <a:spLocks noChangeArrowheads="1"/>
          </p:cNvSpPr>
          <p:nvPr/>
        </p:nvSpPr>
        <p:spPr bwMode="auto">
          <a:xfrm>
            <a:off x="6851650" y="6356350"/>
            <a:ext cx="2292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latin typeface="Times New Roman" panose="02020603050405020304" pitchFamily="18" charset="0"/>
              </a:rPr>
              <a:t>Gr/Ru graphene/Ruthenium(0001)</a:t>
            </a:r>
          </a:p>
          <a:p>
            <a:pPr>
              <a:spcBef>
                <a:spcPct val="0"/>
              </a:spcBef>
              <a:buFontTx/>
              <a:buNone/>
            </a:pPr>
            <a:r>
              <a:rPr lang="en-US" altLang="en-US" sz="1000">
                <a:latin typeface="Times New Roman" panose="02020603050405020304" pitchFamily="18" charset="0"/>
              </a:rPr>
              <a:t>LEED: Low Energy Electron Diffraction</a:t>
            </a:r>
          </a:p>
        </p:txBody>
      </p:sp>
      <p:grpSp>
        <p:nvGrpSpPr>
          <p:cNvPr id="23561" name="Group 19">
            <a:extLst>
              <a:ext uri="{FF2B5EF4-FFF2-40B4-BE49-F238E27FC236}">
                <a16:creationId xmlns:a16="http://schemas.microsoft.com/office/drawing/2014/main" id="{7D471418-703E-43C6-97DA-04B6ADCFA707}"/>
              </a:ext>
            </a:extLst>
          </p:cNvPr>
          <p:cNvGrpSpPr>
            <a:grpSpLocks/>
          </p:cNvGrpSpPr>
          <p:nvPr/>
        </p:nvGrpSpPr>
        <p:grpSpPr bwMode="auto">
          <a:xfrm>
            <a:off x="3810000" y="1252538"/>
            <a:ext cx="4975225" cy="4127500"/>
            <a:chOff x="228600" y="304800"/>
            <a:chExt cx="5941784" cy="5638800"/>
          </a:xfrm>
        </p:grpSpPr>
        <p:pic>
          <p:nvPicPr>
            <p:cNvPr id="23570" name="Picture 20">
              <a:extLst>
                <a:ext uri="{FF2B5EF4-FFF2-40B4-BE49-F238E27FC236}">
                  <a16:creationId xmlns:a16="http://schemas.microsoft.com/office/drawing/2014/main" id="{E93BBA4A-3A60-45EA-A376-A4843BB8CE0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04800"/>
              <a:ext cx="270526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1" name="TextBox 21">
              <a:extLst>
                <a:ext uri="{FF2B5EF4-FFF2-40B4-BE49-F238E27FC236}">
                  <a16:creationId xmlns:a16="http://schemas.microsoft.com/office/drawing/2014/main" id="{048ABE06-178A-417E-A309-D3D1F4A96485}"/>
                </a:ext>
              </a:extLst>
            </p:cNvPr>
            <p:cNvSpPr txBox="1">
              <a:spLocks noChangeArrowheads="1"/>
            </p:cNvSpPr>
            <p:nvPr/>
          </p:nvSpPr>
          <p:spPr bwMode="auto">
            <a:xfrm>
              <a:off x="2145081" y="2635213"/>
              <a:ext cx="718466"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95 eV</a:t>
              </a:r>
            </a:p>
          </p:txBody>
        </p:sp>
        <p:pic>
          <p:nvPicPr>
            <p:cNvPr id="23572" name="Picture 22">
              <a:extLst>
                <a:ext uri="{FF2B5EF4-FFF2-40B4-BE49-F238E27FC236}">
                  <a16:creationId xmlns:a16="http://schemas.microsoft.com/office/drawing/2014/main" id="{0B24CAF1-99F1-4383-8D43-06B06F54742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9637" y="3200400"/>
              <a:ext cx="272522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73" name="TextBox 23">
              <a:extLst>
                <a:ext uri="{FF2B5EF4-FFF2-40B4-BE49-F238E27FC236}">
                  <a16:creationId xmlns:a16="http://schemas.microsoft.com/office/drawing/2014/main" id="{FE7878F0-CBA3-436F-9FB3-080736D1723D}"/>
                </a:ext>
              </a:extLst>
            </p:cNvPr>
            <p:cNvSpPr txBox="1">
              <a:spLocks noChangeArrowheads="1"/>
            </p:cNvSpPr>
            <p:nvPr/>
          </p:nvSpPr>
          <p:spPr bwMode="auto">
            <a:xfrm>
              <a:off x="3828386" y="5505409"/>
              <a:ext cx="718466"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43 eV</a:t>
              </a:r>
            </a:p>
          </p:txBody>
        </p:sp>
        <p:pic>
          <p:nvPicPr>
            <p:cNvPr id="23574" name="Picture 24">
              <a:extLst>
                <a:ext uri="{FF2B5EF4-FFF2-40B4-BE49-F238E27FC236}">
                  <a16:creationId xmlns:a16="http://schemas.microsoft.com/office/drawing/2014/main" id="{C9B68253-915B-41A2-8DCB-468663FA387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5738" y="3542587"/>
              <a:ext cx="1203894" cy="11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5" name="Picture 25">
              <a:extLst>
                <a:ext uri="{FF2B5EF4-FFF2-40B4-BE49-F238E27FC236}">
                  <a16:creationId xmlns:a16="http://schemas.microsoft.com/office/drawing/2014/main" id="{B0EE7053-8F75-44CF-9190-54804873E13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732" y="3306922"/>
              <a:ext cx="1224213" cy="11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6" name="Picture 8">
              <a:extLst>
                <a:ext uri="{FF2B5EF4-FFF2-40B4-BE49-F238E27FC236}">
                  <a16:creationId xmlns:a16="http://schemas.microsoft.com/office/drawing/2014/main" id="{B1369518-EB3C-4580-BFA8-5548CBF828F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74772" y="304800"/>
              <a:ext cx="2936838"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577" name="Rectangle 27">
              <a:extLst>
                <a:ext uri="{FF2B5EF4-FFF2-40B4-BE49-F238E27FC236}">
                  <a16:creationId xmlns:a16="http://schemas.microsoft.com/office/drawing/2014/main" id="{2070A37F-BE16-4781-B4C1-60FDB60AF371}"/>
                </a:ext>
              </a:extLst>
            </p:cNvPr>
            <p:cNvSpPr>
              <a:spLocks noChangeArrowheads="1"/>
            </p:cNvSpPr>
            <p:nvPr/>
          </p:nvSpPr>
          <p:spPr bwMode="auto">
            <a:xfrm>
              <a:off x="5243177" y="2573818"/>
              <a:ext cx="718466" cy="369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97 eV</a:t>
              </a:r>
            </a:p>
          </p:txBody>
        </p:sp>
        <p:sp>
          <p:nvSpPr>
            <p:cNvPr id="23578" name="Rectangle 28">
              <a:extLst>
                <a:ext uri="{FF2B5EF4-FFF2-40B4-BE49-F238E27FC236}">
                  <a16:creationId xmlns:a16="http://schemas.microsoft.com/office/drawing/2014/main" id="{DD5154CE-A013-4956-8731-8A063F6B8BF3}"/>
                </a:ext>
              </a:extLst>
            </p:cNvPr>
            <p:cNvSpPr>
              <a:spLocks noChangeArrowheads="1"/>
            </p:cNvSpPr>
            <p:nvPr/>
          </p:nvSpPr>
          <p:spPr bwMode="auto">
            <a:xfrm>
              <a:off x="255372" y="304800"/>
              <a:ext cx="317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A</a:t>
              </a:r>
            </a:p>
          </p:txBody>
        </p:sp>
        <p:sp>
          <p:nvSpPr>
            <p:cNvPr id="23579" name="Rectangle 29">
              <a:extLst>
                <a:ext uri="{FF2B5EF4-FFF2-40B4-BE49-F238E27FC236}">
                  <a16:creationId xmlns:a16="http://schemas.microsoft.com/office/drawing/2014/main" id="{99E82E59-B489-493A-9C18-83BC3F05E401}"/>
                </a:ext>
              </a:extLst>
            </p:cNvPr>
            <p:cNvSpPr>
              <a:spLocks noChangeArrowheads="1"/>
            </p:cNvSpPr>
            <p:nvPr/>
          </p:nvSpPr>
          <p:spPr bwMode="auto">
            <a:xfrm>
              <a:off x="3086570" y="304800"/>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B</a:t>
              </a:r>
            </a:p>
          </p:txBody>
        </p:sp>
        <p:sp>
          <p:nvSpPr>
            <p:cNvPr id="23580" name="Rectangle 30">
              <a:extLst>
                <a:ext uri="{FF2B5EF4-FFF2-40B4-BE49-F238E27FC236}">
                  <a16:creationId xmlns:a16="http://schemas.microsoft.com/office/drawing/2014/main" id="{29AB4AF8-32EA-40D1-AB70-3683293DB512}"/>
                </a:ext>
              </a:extLst>
            </p:cNvPr>
            <p:cNvSpPr>
              <a:spLocks noChangeArrowheads="1"/>
            </p:cNvSpPr>
            <p:nvPr/>
          </p:nvSpPr>
          <p:spPr bwMode="auto">
            <a:xfrm>
              <a:off x="1894508" y="3201768"/>
              <a:ext cx="3080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C</a:t>
              </a:r>
            </a:p>
          </p:txBody>
        </p:sp>
        <p:cxnSp>
          <p:nvCxnSpPr>
            <p:cNvPr id="32" name="Straight Arrow Connector 31">
              <a:extLst>
                <a:ext uri="{FF2B5EF4-FFF2-40B4-BE49-F238E27FC236}">
                  <a16:creationId xmlns:a16="http://schemas.microsoft.com/office/drawing/2014/main" id="{B67AD676-FEBB-4FF2-AB65-B9ACF59EB953}"/>
                </a:ext>
              </a:extLst>
            </p:cNvPr>
            <p:cNvCxnSpPr/>
            <p:nvPr/>
          </p:nvCxnSpPr>
          <p:spPr>
            <a:xfrm flipV="1">
              <a:off x="4293432" y="4102314"/>
              <a:ext cx="629442" cy="60942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A65F2D01-C514-4E66-8EF1-F33A1D596135}"/>
                </a:ext>
              </a:extLst>
            </p:cNvPr>
            <p:cNvCxnSpPr>
              <a:cxnSpLocks/>
            </p:cNvCxnSpPr>
            <p:nvPr/>
          </p:nvCxnSpPr>
          <p:spPr>
            <a:xfrm flipH="1" flipV="1">
              <a:off x="1540570" y="3837724"/>
              <a:ext cx="661673" cy="58556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3583" name="Picture 33">
              <a:extLst>
                <a:ext uri="{FF2B5EF4-FFF2-40B4-BE49-F238E27FC236}">
                  <a16:creationId xmlns:a16="http://schemas.microsoft.com/office/drawing/2014/main" id="{82F88B0E-A96A-467F-A044-9E3CC9CFF0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6490" y="4739338"/>
              <a:ext cx="1203894" cy="11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84" name="TextBox 34">
              <a:extLst>
                <a:ext uri="{FF2B5EF4-FFF2-40B4-BE49-F238E27FC236}">
                  <a16:creationId xmlns:a16="http://schemas.microsoft.com/office/drawing/2014/main" id="{A6B003BA-7521-400E-8534-48B8BB030A27}"/>
                </a:ext>
              </a:extLst>
            </p:cNvPr>
            <p:cNvSpPr txBox="1">
              <a:spLocks noChangeArrowheads="1"/>
            </p:cNvSpPr>
            <p:nvPr/>
          </p:nvSpPr>
          <p:spPr bwMode="auto">
            <a:xfrm>
              <a:off x="5056338" y="497960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85" name="TextBox 35">
              <a:extLst>
                <a:ext uri="{FF2B5EF4-FFF2-40B4-BE49-F238E27FC236}">
                  <a16:creationId xmlns:a16="http://schemas.microsoft.com/office/drawing/2014/main" id="{27216A1D-B196-4767-B985-507297127668}"/>
                </a:ext>
              </a:extLst>
            </p:cNvPr>
            <p:cNvSpPr txBox="1">
              <a:spLocks noChangeArrowheads="1"/>
            </p:cNvSpPr>
            <p:nvPr/>
          </p:nvSpPr>
          <p:spPr bwMode="auto">
            <a:xfrm>
              <a:off x="5320102" y="480757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86" name="TextBox 36">
              <a:extLst>
                <a:ext uri="{FF2B5EF4-FFF2-40B4-BE49-F238E27FC236}">
                  <a16:creationId xmlns:a16="http://schemas.microsoft.com/office/drawing/2014/main" id="{807100B8-7022-4A3E-A371-E74A1816F5AE}"/>
                </a:ext>
              </a:extLst>
            </p:cNvPr>
            <p:cNvSpPr txBox="1">
              <a:spLocks noChangeArrowheads="1"/>
            </p:cNvSpPr>
            <p:nvPr/>
          </p:nvSpPr>
          <p:spPr bwMode="auto">
            <a:xfrm>
              <a:off x="5132538" y="5352646"/>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87" name="TextBox 37">
              <a:extLst>
                <a:ext uri="{FF2B5EF4-FFF2-40B4-BE49-F238E27FC236}">
                  <a16:creationId xmlns:a16="http://schemas.microsoft.com/office/drawing/2014/main" id="{CAEF8EFA-9421-4566-BF46-34C3BC7AF88A}"/>
                </a:ext>
              </a:extLst>
            </p:cNvPr>
            <p:cNvSpPr txBox="1">
              <a:spLocks noChangeArrowheads="1"/>
            </p:cNvSpPr>
            <p:nvPr/>
          </p:nvSpPr>
          <p:spPr bwMode="auto">
            <a:xfrm>
              <a:off x="5665938" y="487809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88" name="TextBox 38">
              <a:extLst>
                <a:ext uri="{FF2B5EF4-FFF2-40B4-BE49-F238E27FC236}">
                  <a16:creationId xmlns:a16="http://schemas.microsoft.com/office/drawing/2014/main" id="{0F0A7D6B-A44A-46DC-87E2-5CF8A3FC8B45}"/>
                </a:ext>
              </a:extLst>
            </p:cNvPr>
            <p:cNvSpPr txBox="1">
              <a:spLocks noChangeArrowheads="1"/>
            </p:cNvSpPr>
            <p:nvPr/>
          </p:nvSpPr>
          <p:spPr bwMode="auto">
            <a:xfrm>
              <a:off x="5437338" y="5425138"/>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pic>
          <p:nvPicPr>
            <p:cNvPr id="23589" name="Picture 39">
              <a:extLst>
                <a:ext uri="{FF2B5EF4-FFF2-40B4-BE49-F238E27FC236}">
                  <a16:creationId xmlns:a16="http://schemas.microsoft.com/office/drawing/2014/main" id="{6605E098-9340-4BE1-B8C0-4443446738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386" y="4600342"/>
              <a:ext cx="1224213" cy="11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90" name="TextBox 40">
              <a:extLst>
                <a:ext uri="{FF2B5EF4-FFF2-40B4-BE49-F238E27FC236}">
                  <a16:creationId xmlns:a16="http://schemas.microsoft.com/office/drawing/2014/main" id="{0BB4CD7D-2CF3-4996-B999-13E08ED5A632}"/>
                </a:ext>
              </a:extLst>
            </p:cNvPr>
            <p:cNvSpPr txBox="1">
              <a:spLocks noChangeArrowheads="1"/>
            </p:cNvSpPr>
            <p:nvPr/>
          </p:nvSpPr>
          <p:spPr bwMode="auto">
            <a:xfrm>
              <a:off x="415700" y="480589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91" name="TextBox 41">
              <a:extLst>
                <a:ext uri="{FF2B5EF4-FFF2-40B4-BE49-F238E27FC236}">
                  <a16:creationId xmlns:a16="http://schemas.microsoft.com/office/drawing/2014/main" id="{EC9FDC54-D4CF-4C7D-A863-3029512F0348}"/>
                </a:ext>
              </a:extLst>
            </p:cNvPr>
            <p:cNvSpPr txBox="1">
              <a:spLocks noChangeArrowheads="1"/>
            </p:cNvSpPr>
            <p:nvPr/>
          </p:nvSpPr>
          <p:spPr bwMode="auto">
            <a:xfrm>
              <a:off x="679464" y="463386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92" name="TextBox 42">
              <a:extLst>
                <a:ext uri="{FF2B5EF4-FFF2-40B4-BE49-F238E27FC236}">
                  <a16:creationId xmlns:a16="http://schemas.microsoft.com/office/drawing/2014/main" id="{97FA78ED-794E-4CC9-B740-7AEEC25631A2}"/>
                </a:ext>
              </a:extLst>
            </p:cNvPr>
            <p:cNvSpPr txBox="1">
              <a:spLocks noChangeArrowheads="1"/>
            </p:cNvSpPr>
            <p:nvPr/>
          </p:nvSpPr>
          <p:spPr bwMode="auto">
            <a:xfrm>
              <a:off x="491900" y="5178930"/>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93" name="TextBox 43">
              <a:extLst>
                <a:ext uri="{FF2B5EF4-FFF2-40B4-BE49-F238E27FC236}">
                  <a16:creationId xmlns:a16="http://schemas.microsoft.com/office/drawing/2014/main" id="{2A95835B-A6A3-44CD-9A94-EF42FAC47203}"/>
                </a:ext>
              </a:extLst>
            </p:cNvPr>
            <p:cNvSpPr txBox="1">
              <a:spLocks noChangeArrowheads="1"/>
            </p:cNvSpPr>
            <p:nvPr/>
          </p:nvSpPr>
          <p:spPr bwMode="auto">
            <a:xfrm>
              <a:off x="984356" y="470437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94" name="TextBox 44">
              <a:extLst>
                <a:ext uri="{FF2B5EF4-FFF2-40B4-BE49-F238E27FC236}">
                  <a16:creationId xmlns:a16="http://schemas.microsoft.com/office/drawing/2014/main" id="{0D22053A-5599-4F53-994B-683D46C6E29D}"/>
                </a:ext>
              </a:extLst>
            </p:cNvPr>
            <p:cNvSpPr txBox="1">
              <a:spLocks noChangeArrowheads="1"/>
            </p:cNvSpPr>
            <p:nvPr/>
          </p:nvSpPr>
          <p:spPr bwMode="auto">
            <a:xfrm>
              <a:off x="796700" y="5251422"/>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sp>
          <p:nvSpPr>
            <p:cNvPr id="23595" name="TextBox 45">
              <a:extLst>
                <a:ext uri="{FF2B5EF4-FFF2-40B4-BE49-F238E27FC236}">
                  <a16:creationId xmlns:a16="http://schemas.microsoft.com/office/drawing/2014/main" id="{46211B99-A0A5-4773-B9FB-E225D12D9D5C}"/>
                </a:ext>
              </a:extLst>
            </p:cNvPr>
            <p:cNvSpPr txBox="1">
              <a:spLocks noChangeArrowheads="1"/>
            </p:cNvSpPr>
            <p:nvPr/>
          </p:nvSpPr>
          <p:spPr bwMode="auto">
            <a:xfrm>
              <a:off x="1066244" y="5069454"/>
              <a:ext cx="30489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X</a:t>
              </a:r>
            </a:p>
          </p:txBody>
        </p:sp>
      </p:grpSp>
      <p:sp>
        <p:nvSpPr>
          <p:cNvPr id="23562" name="TextBox 1">
            <a:extLst>
              <a:ext uri="{FF2B5EF4-FFF2-40B4-BE49-F238E27FC236}">
                <a16:creationId xmlns:a16="http://schemas.microsoft.com/office/drawing/2014/main" id="{09A6DE04-D6EF-43B8-BFFF-740729EA4255}"/>
              </a:ext>
            </a:extLst>
          </p:cNvPr>
          <p:cNvSpPr txBox="1">
            <a:spLocks noChangeArrowheads="1"/>
          </p:cNvSpPr>
          <p:nvPr/>
        </p:nvSpPr>
        <p:spPr bwMode="auto">
          <a:xfrm>
            <a:off x="2136775" y="1143000"/>
            <a:ext cx="454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Ru</a:t>
            </a:r>
          </a:p>
        </p:txBody>
      </p:sp>
      <p:sp>
        <p:nvSpPr>
          <p:cNvPr id="23563" name="TextBox 47">
            <a:extLst>
              <a:ext uri="{FF2B5EF4-FFF2-40B4-BE49-F238E27FC236}">
                <a16:creationId xmlns:a16="http://schemas.microsoft.com/office/drawing/2014/main" id="{6F3F8456-E178-4B65-84D2-AB9F39A38E97}"/>
              </a:ext>
            </a:extLst>
          </p:cNvPr>
          <p:cNvSpPr txBox="1">
            <a:spLocks noChangeArrowheads="1"/>
          </p:cNvSpPr>
          <p:nvPr/>
        </p:nvSpPr>
        <p:spPr bwMode="auto">
          <a:xfrm>
            <a:off x="1860550" y="3292475"/>
            <a:ext cx="7604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Gr/Ru</a:t>
            </a:r>
          </a:p>
        </p:txBody>
      </p:sp>
      <p:sp>
        <p:nvSpPr>
          <p:cNvPr id="23564" name="TextBox 48">
            <a:extLst>
              <a:ext uri="{FF2B5EF4-FFF2-40B4-BE49-F238E27FC236}">
                <a16:creationId xmlns:a16="http://schemas.microsoft.com/office/drawing/2014/main" id="{3020F938-46E1-46AA-8235-C18725770337}"/>
              </a:ext>
            </a:extLst>
          </p:cNvPr>
          <p:cNvSpPr txBox="1">
            <a:spLocks noChangeArrowheads="1"/>
          </p:cNvSpPr>
          <p:nvPr/>
        </p:nvSpPr>
        <p:spPr bwMode="auto">
          <a:xfrm>
            <a:off x="8216900" y="1216025"/>
            <a:ext cx="4540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Ru</a:t>
            </a:r>
          </a:p>
        </p:txBody>
      </p:sp>
      <p:sp>
        <p:nvSpPr>
          <p:cNvPr id="23565" name="TextBox 49">
            <a:extLst>
              <a:ext uri="{FF2B5EF4-FFF2-40B4-BE49-F238E27FC236}">
                <a16:creationId xmlns:a16="http://schemas.microsoft.com/office/drawing/2014/main" id="{B5EA89EB-D324-47F1-9743-1B780D06176E}"/>
              </a:ext>
            </a:extLst>
          </p:cNvPr>
          <p:cNvSpPr txBox="1">
            <a:spLocks noChangeArrowheads="1"/>
          </p:cNvSpPr>
          <p:nvPr/>
        </p:nvSpPr>
        <p:spPr bwMode="auto">
          <a:xfrm>
            <a:off x="5365750" y="1189038"/>
            <a:ext cx="76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1"/>
                </a:solidFill>
                <a:latin typeface="Times New Roman" panose="02020603050405020304" pitchFamily="18" charset="0"/>
              </a:rPr>
              <a:t>Gr/Ru</a:t>
            </a:r>
          </a:p>
        </p:txBody>
      </p:sp>
      <p:sp>
        <p:nvSpPr>
          <p:cNvPr id="23566" name="Rectangle 2">
            <a:extLst>
              <a:ext uri="{FF2B5EF4-FFF2-40B4-BE49-F238E27FC236}">
                <a16:creationId xmlns:a16="http://schemas.microsoft.com/office/drawing/2014/main" id="{78683466-3A53-49DF-B369-ACB7BC528D2D}"/>
              </a:ext>
            </a:extLst>
          </p:cNvPr>
          <p:cNvSpPr>
            <a:spLocks noChangeArrowheads="1"/>
          </p:cNvSpPr>
          <p:nvPr/>
        </p:nvSpPr>
        <p:spPr bwMode="auto">
          <a:xfrm>
            <a:off x="3657600" y="3292475"/>
            <a:ext cx="5264150" cy="2236788"/>
          </a:xfrm>
          <a:prstGeom prst="rect">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23567" name="TextBox 50">
            <a:extLst>
              <a:ext uri="{FF2B5EF4-FFF2-40B4-BE49-F238E27FC236}">
                <a16:creationId xmlns:a16="http://schemas.microsoft.com/office/drawing/2014/main" id="{24767594-11E8-49CE-9A75-D7DB31784E71}"/>
              </a:ext>
            </a:extLst>
          </p:cNvPr>
          <p:cNvSpPr txBox="1">
            <a:spLocks noChangeArrowheads="1"/>
          </p:cNvSpPr>
          <p:nvPr/>
        </p:nvSpPr>
        <p:spPr bwMode="auto">
          <a:xfrm>
            <a:off x="8170863" y="3255963"/>
            <a:ext cx="7604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r/Ru</a:t>
            </a:r>
          </a:p>
        </p:txBody>
      </p:sp>
      <p:sp>
        <p:nvSpPr>
          <p:cNvPr id="23568" name="TextBox 3">
            <a:extLst>
              <a:ext uri="{FF2B5EF4-FFF2-40B4-BE49-F238E27FC236}">
                <a16:creationId xmlns:a16="http://schemas.microsoft.com/office/drawing/2014/main" id="{34B0424D-7BD0-4B82-82AA-341EFBDDA807}"/>
              </a:ext>
            </a:extLst>
          </p:cNvPr>
          <p:cNvSpPr txBox="1">
            <a:spLocks noChangeArrowheads="1"/>
          </p:cNvSpPr>
          <p:nvPr/>
        </p:nvSpPr>
        <p:spPr bwMode="auto">
          <a:xfrm>
            <a:off x="787400" y="814388"/>
            <a:ext cx="10493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ample 1</a:t>
            </a:r>
          </a:p>
        </p:txBody>
      </p:sp>
      <p:sp>
        <p:nvSpPr>
          <p:cNvPr id="23569" name="TextBox 51">
            <a:extLst>
              <a:ext uri="{FF2B5EF4-FFF2-40B4-BE49-F238E27FC236}">
                <a16:creationId xmlns:a16="http://schemas.microsoft.com/office/drawing/2014/main" id="{6A02F7C7-206D-4877-8F78-452A55F9F4DF}"/>
              </a:ext>
            </a:extLst>
          </p:cNvPr>
          <p:cNvSpPr txBox="1">
            <a:spLocks noChangeArrowheads="1"/>
          </p:cNvSpPr>
          <p:nvPr/>
        </p:nvSpPr>
        <p:spPr bwMode="auto">
          <a:xfrm>
            <a:off x="5761038" y="868363"/>
            <a:ext cx="10509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ample 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a:extLst>
              <a:ext uri="{FF2B5EF4-FFF2-40B4-BE49-F238E27FC236}">
                <a16:creationId xmlns:a16="http://schemas.microsoft.com/office/drawing/2014/main" id="{902A3A0F-68F9-4C0F-A5AF-996C13B84693}"/>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25603" name="Text Box 4">
            <a:extLst>
              <a:ext uri="{FF2B5EF4-FFF2-40B4-BE49-F238E27FC236}">
                <a16:creationId xmlns:a16="http://schemas.microsoft.com/office/drawing/2014/main" id="{9F87BEC0-6205-448B-B6BF-681C7EB1607A}"/>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5604" name="Rectangle 5">
            <a:extLst>
              <a:ext uri="{FF2B5EF4-FFF2-40B4-BE49-F238E27FC236}">
                <a16:creationId xmlns:a16="http://schemas.microsoft.com/office/drawing/2014/main" id="{45135BA5-F748-45C4-A351-6368EE17FCFB}"/>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5605" name="Rectangle 6">
            <a:extLst>
              <a:ext uri="{FF2B5EF4-FFF2-40B4-BE49-F238E27FC236}">
                <a16:creationId xmlns:a16="http://schemas.microsoft.com/office/drawing/2014/main" id="{B6F8BF02-BE46-48A1-BCB7-291B4522447D}"/>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2" name="Rectangle 1">
            <a:extLst>
              <a:ext uri="{FF2B5EF4-FFF2-40B4-BE49-F238E27FC236}">
                <a16:creationId xmlns:a16="http://schemas.microsoft.com/office/drawing/2014/main" id="{F6A5DA62-E1CA-4BAB-8130-9C5325FAD2F7}"/>
              </a:ext>
            </a:extLst>
          </p:cNvPr>
          <p:cNvSpPr/>
          <p:nvPr/>
        </p:nvSpPr>
        <p:spPr>
          <a:xfrm>
            <a:off x="2438400" y="1524000"/>
            <a:ext cx="4461479" cy="3170099"/>
          </a:xfrm>
          <a:prstGeom prst="rect">
            <a:avLst/>
          </a:prstGeom>
          <a:noFill/>
        </p:spPr>
        <p:txBody>
          <a:bodyPr wrap="none">
            <a:spAutoFit/>
          </a:bodyPr>
          <a:lstStyle/>
          <a:p>
            <a:pPr algn="ctr">
              <a:defRPr/>
            </a:pPr>
            <a:r>
              <a:rPr lang="en-US" sz="20000" b="1" dirty="0">
                <a:ln w="22225">
                  <a:solidFill>
                    <a:schemeClr val="accent2"/>
                  </a:solidFill>
                  <a:prstDash val="solid"/>
                </a:ln>
                <a:solidFill>
                  <a:schemeClr val="accent2">
                    <a:lumMod val="40000"/>
                    <a:lumOff val="60000"/>
                  </a:schemeClr>
                </a:solidFill>
              </a:rPr>
              <a:t>SO</a:t>
            </a:r>
            <a:r>
              <a:rPr lang="en-US" sz="20000" b="1" baseline="-25000" dirty="0">
                <a:ln w="22225">
                  <a:solidFill>
                    <a:schemeClr val="accent2"/>
                  </a:solidFill>
                  <a:prstDash val="solid"/>
                </a:ln>
                <a:solidFill>
                  <a:schemeClr val="accent2">
                    <a:lumMod val="40000"/>
                    <a:lumOff val="60000"/>
                  </a:schemeClr>
                </a:solidFill>
              </a:rPr>
              <a:t>2</a:t>
            </a:r>
          </a:p>
        </p:txBody>
      </p:sp>
      <p:sp>
        <p:nvSpPr>
          <p:cNvPr id="25607" name="TextBox 2">
            <a:extLst>
              <a:ext uri="{FF2B5EF4-FFF2-40B4-BE49-F238E27FC236}">
                <a16:creationId xmlns:a16="http://schemas.microsoft.com/office/drawing/2014/main" id="{87CA15EA-EE84-49B8-A411-32284842FB51}"/>
              </a:ext>
            </a:extLst>
          </p:cNvPr>
          <p:cNvSpPr txBox="1">
            <a:spLocks noChangeArrowheads="1"/>
          </p:cNvSpPr>
          <p:nvPr/>
        </p:nvSpPr>
        <p:spPr bwMode="auto">
          <a:xfrm>
            <a:off x="1982788" y="5013325"/>
            <a:ext cx="55800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b="1" i="1">
                <a:solidFill>
                  <a:srgbClr val="FF0000"/>
                </a:solidFill>
                <a:latin typeface="Times New Roman" panose="02020603050405020304" pitchFamily="18" charset="0"/>
              </a:rPr>
              <a:t>Just published</a:t>
            </a:r>
          </a:p>
          <a:p>
            <a:pPr>
              <a:spcBef>
                <a:spcPct val="0"/>
              </a:spcBef>
              <a:buFontTx/>
              <a:buNone/>
            </a:pPr>
            <a:r>
              <a:rPr lang="en-US" altLang="en-US" sz="1000" b="1" i="1">
                <a:latin typeface="Times New Roman" panose="02020603050405020304" pitchFamily="18" charset="0"/>
              </a:rPr>
              <a:t>Adsorption and Reaction Kinetics of SO2 on Graphene: an Ultra-high Vacuum Surface Science Study</a:t>
            </a:r>
            <a:br>
              <a:rPr lang="en-US" altLang="en-US" sz="1000">
                <a:latin typeface="Times New Roman" panose="02020603050405020304" pitchFamily="18" charset="0"/>
              </a:rPr>
            </a:br>
            <a:r>
              <a:rPr lang="en-US" altLang="en-US" sz="1000" b="1" i="1">
                <a:solidFill>
                  <a:srgbClr val="FF0000"/>
                </a:solidFill>
                <a:latin typeface="Times New Roman" panose="02020603050405020304" pitchFamily="18" charset="0"/>
              </a:rPr>
              <a:t>J. Vac. Sci. Technol. A, in press, Vol.39, Issue 4</a:t>
            </a:r>
            <a:br>
              <a:rPr lang="en-US" altLang="en-US" sz="1000">
                <a:latin typeface="Times New Roman" panose="02020603050405020304" pitchFamily="18" charset="0"/>
              </a:rPr>
            </a:br>
            <a:r>
              <a:rPr lang="en-US" altLang="en-US" sz="1000" b="1" i="1">
                <a:latin typeface="Times New Roman" panose="02020603050405020304" pitchFamily="18" charset="0"/>
              </a:rPr>
              <a:t>by Thomas Stach, Melody C. Johnson, Samuel Stevens, Uwe Burghaus</a:t>
            </a:r>
            <a:br>
              <a:rPr lang="en-US" altLang="en-US" sz="1000">
                <a:latin typeface="Times New Roman" panose="02020603050405020304" pitchFamily="18" charset="0"/>
              </a:rPr>
            </a:br>
            <a:r>
              <a:rPr lang="en-US" altLang="en-US" sz="1000" b="1" i="1">
                <a:latin typeface="Times New Roman" panose="02020603050405020304" pitchFamily="18" charset="0"/>
                <a:hlinkClick r:id="rId4"/>
              </a:rPr>
              <a:t>https://doi.org/10.1116/6.0001055</a:t>
            </a:r>
            <a:br>
              <a:rPr lang="en-US" altLang="en-US" sz="1000">
                <a:latin typeface="Times New Roman" panose="02020603050405020304" pitchFamily="18" charset="0"/>
              </a:rPr>
            </a:br>
            <a:r>
              <a:rPr lang="en-US" altLang="en-US" sz="1000" b="1" i="1">
                <a:latin typeface="Times New Roman" panose="02020603050405020304" pitchFamily="18" charset="0"/>
              </a:rPr>
              <a:t>DOI: 10.1116/6.0001055</a:t>
            </a:r>
            <a:endParaRPr lang="en-US" altLang="en-US" sz="1000">
              <a:latin typeface="Times New Roman" panose="02020603050405020304" pitchFamily="18" charset="0"/>
            </a:endParaRPr>
          </a:p>
        </p:txBody>
      </p:sp>
      <p:pic>
        <p:nvPicPr>
          <p:cNvPr id="3" name="Audio 2">
            <a:hlinkClick r:id="" action="ppaction://media"/>
            <a:extLst>
              <a:ext uri="{FF2B5EF4-FFF2-40B4-BE49-F238E27FC236}">
                <a16:creationId xmlns:a16="http://schemas.microsoft.com/office/drawing/2014/main" id="{6988377E-1890-46E2-9A5C-D1C76F692A98}"/>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8555"/>
    </mc:Choice>
    <mc:Fallback xmlns="">
      <p:transition spd="slow" advTm="85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2359" x="8337550" y="3822700"/>
          <p14:tracePt t="2366" x="7894638" y="3873500"/>
          <p14:tracePt t="2378" x="7410450" y="3952875"/>
          <p14:tracePt t="2382" x="6956425" y="4003675"/>
          <p14:tracePt t="2394" x="6523038" y="4144963"/>
          <p14:tracePt t="2398" x="6089650" y="4256088"/>
          <p14:tracePt t="2411" x="5645150" y="4387850"/>
          <p14:tracePt t="2414" x="5292725" y="4497388"/>
          <p14:tracePt t="2422" x="5021263" y="4649788"/>
          <p14:tracePt t="2431" x="4708525" y="4821238"/>
          <p14:tracePt t="2438" x="4465638" y="4951413"/>
          <p14:tracePt t="2447" x="4254500" y="5053013"/>
          <p14:tracePt t="2454" x="4013200" y="5203825"/>
          <p14:tracePt t="2462" x="3821113" y="5314950"/>
          <p14:tracePt t="2470" x="3649663" y="5395913"/>
          <p14:tracePt t="2481" x="3478213" y="5526088"/>
          <p14:tracePt t="2486" x="3376613" y="5588000"/>
          <p14:tracePt t="2496" x="3286125" y="5637213"/>
          <p14:tracePt t="2502" x="3216275" y="5688013"/>
          <p14:tracePt t="2512" x="3165475" y="5727700"/>
          <p14:tracePt t="2518" x="3144838" y="5748338"/>
          <p14:tracePt t="2529" x="3125788" y="5778500"/>
          <p14:tracePt t="2549" x="3125788" y="5789613"/>
          <p14:tracePt t="2582" x="3114675" y="5789613"/>
          <p14:tracePt t="2591" x="3105150" y="5799138"/>
          <p14:tracePt t="2598" x="3074988" y="5808663"/>
          <p14:tracePt t="2610" x="3003550" y="5849938"/>
          <p14:tracePt t="2614" x="2943225" y="5889625"/>
          <p14:tracePt t="2624" x="2903538" y="5919788"/>
          <p14:tracePt t="2631" x="2852738" y="5980113"/>
          <p14:tracePt t="2638" x="2813050" y="6010275"/>
          <p14:tracePt t="2646" x="2782888" y="6051550"/>
          <p14:tracePt t="2654" x="2741613" y="6070600"/>
          <p14:tracePt t="2663" x="2722563" y="6081713"/>
          <p14:tracePt t="2670" x="2711450" y="6081713"/>
          <p14:tracePt t="2686" x="2701925" y="6070600"/>
          <p14:tracePt t="2695" x="2701925" y="6030913"/>
          <p14:tracePt t="2702" x="2701925" y="5970588"/>
          <p14:tracePt t="2711" x="2732088" y="5899150"/>
          <p14:tracePt t="2718" x="2762250" y="5829300"/>
          <p14:tracePt t="2728" x="2782888" y="5759450"/>
          <p14:tracePt t="2734" x="2813050" y="5688013"/>
          <p14:tracePt t="2745" x="2833688" y="5627688"/>
          <p14:tracePt t="2750" x="2843213" y="5556250"/>
          <p14:tracePt t="2761" x="2863850" y="5486400"/>
          <p14:tracePt t="2766" x="2882900" y="5416550"/>
          <p14:tracePt t="2781" x="2894013" y="5375275"/>
          <p14:tracePt t="2783" x="2903538" y="5305425"/>
          <p14:tracePt t="2795" x="2913063" y="5245100"/>
          <p14:tracePt t="2798" x="2913063" y="5224463"/>
          <p14:tracePt t="2811" x="2913063" y="5194300"/>
          <p14:tracePt t="2814" x="2913063" y="5183188"/>
          <p14:tracePt t="2823" x="2913063" y="5173663"/>
          <p14:tracePt t="2846" x="2903538" y="5173663"/>
          <p14:tracePt t="2854" x="2903538" y="5194300"/>
          <p14:tracePt t="2862" x="2903538" y="5224463"/>
          <p14:tracePt t="2870" x="2903538" y="5264150"/>
          <p14:tracePt t="2880" x="2903538" y="5335588"/>
          <p14:tracePt t="2886" x="2903538" y="5384800"/>
          <p14:tracePt t="2907" x="2903538" y="5526088"/>
          <p14:tracePt t="2914" x="2903538" y="5576888"/>
          <p14:tracePt t="2918" x="2903538" y="5637213"/>
          <p14:tracePt t="2929" x="2903538" y="5688013"/>
          <p14:tracePt t="2934" x="2903538" y="5718175"/>
          <p14:tracePt t="2945" x="2903538" y="5738813"/>
          <p14:tracePt t="2950" x="2903538" y="5768975"/>
          <p14:tracePt t="2962" x="2903538" y="5789613"/>
          <p14:tracePt t="2966" x="2903538" y="5808663"/>
          <p14:tracePt t="2976" x="2894013" y="5819775"/>
          <p14:tracePt t="2982" x="2894013" y="5829300"/>
          <p14:tracePt t="3006" x="2882900" y="5829300"/>
          <p14:tracePt t="3014" x="2882900" y="5819775"/>
          <p14:tracePt t="3023" x="2882900" y="5799138"/>
          <p14:tracePt t="3032" x="2882900" y="5759450"/>
          <p14:tracePt t="3038" x="2903538" y="5678488"/>
          <p14:tracePt t="3046" x="2933700" y="5607050"/>
          <p14:tracePt t="3056" x="2954338" y="5516563"/>
          <p14:tracePt t="3063" x="2984500" y="5426075"/>
          <p14:tracePt t="3070" x="3003550" y="5324475"/>
          <p14:tracePt t="3079" x="3035300" y="5245100"/>
          <p14:tracePt t="3086" x="3054350" y="5143500"/>
          <p14:tracePt t="3095" x="3074988" y="5073650"/>
          <p14:tracePt t="3102" x="3095625" y="5002213"/>
          <p14:tracePt t="3112" x="3114675" y="4941888"/>
          <p14:tracePt t="3118" x="3114675" y="4911725"/>
          <p14:tracePt t="3129" x="3114675" y="4891088"/>
          <p14:tracePt t="3134" x="3114675" y="4881563"/>
          <p14:tracePt t="3145" x="3114675" y="4870450"/>
          <p14:tracePt t="3166" x="3105150" y="4881563"/>
          <p14:tracePt t="3176" x="3105150" y="4911725"/>
          <p14:tracePt t="3182" x="3105150" y="4962525"/>
          <p14:tracePt t="3193" x="3105150" y="5041900"/>
          <p14:tracePt t="3198" x="3135313" y="5153025"/>
          <p14:tracePt t="3210" x="3165475" y="5254625"/>
          <p14:tracePt t="3214" x="3175000" y="5365750"/>
          <p14:tracePt t="3222" x="3175000" y="5456238"/>
          <p14:tracePt t="3232" x="3175000" y="5567363"/>
          <p14:tracePt t="3238" x="3175000" y="5657850"/>
          <p14:tracePt t="3246" x="3175000" y="5778500"/>
          <p14:tracePt t="3254" x="3175000" y="5859463"/>
          <p14:tracePt t="3261" x="3186113" y="5940425"/>
          <p14:tracePt t="3270" x="3195638" y="5961063"/>
          <p14:tracePt t="3280" x="3195638" y="5980113"/>
          <p14:tracePt t="3286" x="3205163" y="5991225"/>
          <p14:tracePt t="3302" x="3216275" y="5991225"/>
          <p14:tracePt t="3312" x="3225800" y="5980113"/>
          <p14:tracePt t="3317" x="3225800" y="5940425"/>
          <p14:tracePt t="3329" x="3236913" y="5859463"/>
          <p14:tracePt t="3334" x="3246438" y="5789613"/>
          <p14:tracePt t="3345" x="3255963" y="5708650"/>
          <p14:tracePt t="3350" x="3267075" y="5627688"/>
          <p14:tracePt t="3358" x="3286125" y="5537200"/>
          <p14:tracePt t="3366" x="3306763" y="5435600"/>
          <p14:tracePt t="3395" x="3336925" y="5173663"/>
          <p14:tracePt t="3398" x="3346450" y="5083175"/>
          <p14:tracePt t="3411" x="3357563" y="5002213"/>
          <p14:tracePt t="3414" x="3357563" y="4921250"/>
          <p14:tracePt t="3422" x="3357563" y="4851400"/>
          <p14:tracePt t="3432" x="3357563" y="4779963"/>
          <p14:tracePt t="3439" x="3357563" y="4760913"/>
          <p14:tracePt t="3447" x="3346450" y="4740275"/>
          <p14:tracePt t="3454" x="3346450" y="4719638"/>
          <p14:tracePt t="3486" x="3346450" y="4730750"/>
          <p14:tracePt t="3495" x="3346450" y="4760913"/>
          <p14:tracePt t="3502" x="3346450" y="4821238"/>
          <p14:tracePt t="3511" x="3357563" y="4902200"/>
          <p14:tracePt t="3518" x="3376613" y="4981575"/>
          <p14:tracePt t="3529" x="3376613" y="5092700"/>
          <p14:tracePt t="3534" x="3387725" y="5194300"/>
          <p14:tracePt t="3548" x="3387725" y="5314950"/>
          <p14:tracePt t="3552" x="3387725" y="5435600"/>
          <p14:tracePt t="3561" x="3387725" y="5556250"/>
          <p14:tracePt t="3566" x="3387725" y="5678488"/>
          <p14:tracePt t="3575" x="3408363" y="5778500"/>
          <p14:tracePt t="3582" x="3417888" y="5859463"/>
          <p14:tracePt t="3592" x="3417888" y="5899150"/>
          <p14:tracePt t="3598" x="3427413" y="5919788"/>
          <p14:tracePt t="3612" x="3438525" y="5949950"/>
          <p14:tracePt t="3615" x="3448050" y="5961063"/>
          <p14:tracePt t="3631" x="3457575" y="5961063"/>
          <p14:tracePt t="3638" x="3468688" y="5961063"/>
          <p14:tracePt t="3647" x="3478213" y="5949950"/>
          <p14:tracePt t="3654" x="3487738" y="5930900"/>
          <p14:tracePt t="3662" x="3498850" y="5889625"/>
          <p14:tracePt t="3670" x="3508375" y="5819775"/>
          <p14:tracePt t="3681" x="3517900" y="5759450"/>
          <p14:tracePt t="3686" x="3529013" y="5688013"/>
          <p14:tracePt t="3696" x="3538538" y="5597525"/>
          <p14:tracePt t="3702" x="3548063" y="5516563"/>
          <p14:tracePt t="3712" x="3559175" y="5426075"/>
          <p14:tracePt t="3718" x="3559175" y="5335588"/>
          <p14:tracePt t="3731" x="3559175" y="5284788"/>
          <p14:tracePt t="3734" x="3559175" y="5224463"/>
          <p14:tracePt t="3743" x="3548063" y="5183188"/>
          <p14:tracePt t="3750" x="3548063" y="5153025"/>
          <p14:tracePt t="3762" x="3538538" y="5122863"/>
          <p14:tracePt t="3766" x="3529013" y="5083175"/>
          <p14:tracePt t="3775" x="3517900" y="5073650"/>
          <p14:tracePt t="3782" x="3508375" y="5062538"/>
          <p14:tracePt t="3793" x="3498850" y="5062538"/>
          <p14:tracePt t="3798" x="3487738" y="5062538"/>
          <p14:tracePt t="3814" x="3478213" y="5113338"/>
          <p14:tracePt t="3822" x="3478213" y="5164138"/>
          <p14:tracePt t="3832" x="3478213" y="5233988"/>
          <p14:tracePt t="3838" x="3478213" y="5284788"/>
          <p14:tracePt t="3847" x="3487738" y="5384800"/>
          <p14:tracePt t="3854" x="3487738" y="5465763"/>
          <p14:tracePt t="3862" x="3487738" y="5556250"/>
          <p14:tracePt t="3870" x="3487738" y="5637213"/>
          <p14:tracePt t="3879" x="3487738" y="5738813"/>
          <p14:tracePt t="3886" x="3487738" y="5799138"/>
          <p14:tracePt t="3894" x="3487738" y="5859463"/>
          <p14:tracePt t="3907" x="3498850" y="5889625"/>
          <p14:tracePt t="3912" x="3508375" y="5919788"/>
          <p14:tracePt t="3918" x="3538538" y="5940425"/>
          <p14:tracePt t="3931" x="3578225" y="5961063"/>
          <p14:tracePt t="3934" x="3640138" y="5980113"/>
          <p14:tracePt t="3946" x="3709988" y="6000750"/>
          <p14:tracePt t="3950" x="3760788" y="6000750"/>
          <p14:tracePt t="3962" x="3821113" y="6000750"/>
          <p14:tracePt t="3966" x="3871913" y="6010275"/>
          <p14:tracePt t="3975" x="3902075" y="6010275"/>
          <p14:tracePt t="3982" x="3971925" y="6010275"/>
          <p14:tracePt t="3994" x="4013200" y="6010275"/>
          <p14:tracePt t="3998" x="4032250" y="6010275"/>
          <p14:tracePt t="4011" x="4052888" y="6010275"/>
          <p14:tracePt t="4014" x="4062413" y="6010275"/>
          <p14:tracePt t="4022" x="4083050" y="6000750"/>
          <p14:tracePt t="4031" x="4083050" y="5991225"/>
          <p14:tracePt t="4038" x="4083050" y="5970588"/>
          <p14:tracePt t="4046" x="4083050" y="5961063"/>
          <p14:tracePt t="4054" x="4083050" y="5949950"/>
          <p14:tracePt t="4070" x="4092575" y="5949950"/>
          <p14:tracePt t="4086" x="4103688" y="5940425"/>
          <p14:tracePt t="4102" x="4113213" y="5940425"/>
          <p14:tracePt t="4112" x="4122738" y="5940425"/>
          <p14:tracePt t="4118" x="4143375" y="5940425"/>
          <p14:tracePt t="4128" x="4164013" y="5940425"/>
          <p14:tracePt t="4134" x="4184650" y="5940425"/>
          <p14:tracePt t="4144" x="4214813" y="5940425"/>
          <p14:tracePt t="4150" x="4244975" y="5940425"/>
          <p14:tracePt t="4161" x="4264025" y="5949950"/>
          <p14:tracePt t="4166" x="4275138" y="5949950"/>
          <p14:tracePt t="4176" x="4284663" y="5949950"/>
          <p14:tracePt t="6810" x="4294188" y="5949950"/>
          <p14:tracePt t="6822" x="4344988" y="5949950"/>
          <p14:tracePt t="6840" x="4495800" y="5930900"/>
          <p14:tracePt t="6848" x="4718050" y="5899150"/>
          <p14:tracePt t="6856" x="4819650" y="5889625"/>
          <p14:tracePt t="6866" x="4889500" y="5889625"/>
          <p14:tracePt t="6870" x="4929188" y="5889625"/>
          <p14:tracePt t="6878" x="4979988" y="5889625"/>
          <p14:tracePt t="6897" x="5130800" y="5889625"/>
          <p14:tracePt t="6902" x="5241925" y="5889625"/>
          <p14:tracePt t="6911" x="5353050" y="5889625"/>
          <p14:tracePt t="6919" x="5484813" y="5859463"/>
          <p14:tracePt t="6928" x="5614988" y="5838825"/>
          <p14:tracePt t="6934" x="5746750" y="5808663"/>
          <p14:tracePt t="6945" x="5888038" y="5768975"/>
          <p14:tracePt t="6950" x="6029325" y="5727700"/>
          <p14:tracePt t="6963" x="6219825" y="5667375"/>
          <p14:tracePt t="6966" x="6411913" y="5618163"/>
          <p14:tracePt t="6978" x="6604000" y="5556250"/>
          <p14:tracePt t="6982" x="6824663" y="5486400"/>
          <p14:tracePt t="6993" x="7026275" y="5435600"/>
          <p14:tracePt t="6998" x="7227888" y="5345113"/>
          <p14:tracePt t="7011" x="7459663" y="5233988"/>
          <p14:tracePt t="7015" x="7661275" y="5143500"/>
          <p14:tracePt t="7023" x="7843838" y="5062538"/>
          <p14:tracePt t="7031" x="7994650" y="4992688"/>
          <p14:tracePt t="7038" x="8156575" y="4911725"/>
          <p14:tracePt t="7047" x="8256588" y="4830763"/>
          <p14:tracePt t="7054" x="8358188" y="4749800"/>
          <p14:tracePt t="7062" x="8418513" y="4679950"/>
          <p14:tracePt t="7070" x="8448675" y="4619625"/>
          <p14:tracePt t="7078" x="8499475" y="4559300"/>
          <p14:tracePt t="7086" x="8529638" y="4518025"/>
          <p14:tracePt t="7096" x="8559800" y="4487863"/>
          <p14:tracePt t="7102" x="8589963" y="4457700"/>
          <p14:tracePt t="7112" x="8599488" y="4448175"/>
          <p14:tracePt t="7118" x="8609013" y="4437063"/>
          <p14:tracePt t="7129" x="8609013" y="4418013"/>
          <p14:tracePt t="7134" x="8609013" y="4406900"/>
          <p14:tracePt t="7145" x="8609013" y="4397375"/>
          <p14:tracePt t="7150" x="8609013" y="4387850"/>
          <p14:tracePt t="7174" x="8609013" y="4376738"/>
          <p14:tracePt t="7182" x="8609013" y="4367213"/>
          <p14:tracePt t="7194" x="8620125" y="4367213"/>
          <p14:tracePt t="7198" x="8629650" y="4356100"/>
          <p14:tracePt t="7208" x="8650288" y="4346575"/>
          <p14:tracePt t="7214" x="8689975" y="4346575"/>
          <p14:tracePt t="7223" x="8740775" y="4325938"/>
          <p14:tracePt t="7231" x="8810625" y="4306888"/>
          <p14:tracePt t="7238" x="8882063" y="4286250"/>
          <p14:tracePt t="7247" x="8942388" y="4256088"/>
          <p14:tracePt t="7254" x="9042400" y="4235450"/>
          <p14:tracePt t="7262" x="9113838" y="421640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4">
            <a:extLst>
              <a:ext uri="{FF2B5EF4-FFF2-40B4-BE49-F238E27FC236}">
                <a16:creationId xmlns:a16="http://schemas.microsoft.com/office/drawing/2014/main" id="{FDCB866B-CDB7-4A9C-AE71-C31F576BEB3A}"/>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6627" name="Rectangle 5">
            <a:extLst>
              <a:ext uri="{FF2B5EF4-FFF2-40B4-BE49-F238E27FC236}">
                <a16:creationId xmlns:a16="http://schemas.microsoft.com/office/drawing/2014/main" id="{7C6929E7-A57B-49D7-A72E-2CB8BE93970A}"/>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graphicFrame>
        <p:nvGraphicFramePr>
          <p:cNvPr id="17416" name="Object 7">
            <a:extLst>
              <a:ext uri="{FF2B5EF4-FFF2-40B4-BE49-F238E27FC236}">
                <a16:creationId xmlns:a16="http://schemas.microsoft.com/office/drawing/2014/main" id="{9DB0442F-5BA4-4B2F-AFB9-00635D70C24F}"/>
              </a:ext>
            </a:extLst>
          </p:cNvPr>
          <p:cNvGraphicFramePr>
            <a:graphicFrameLocks noChangeAspect="1"/>
          </p:cNvGraphicFramePr>
          <p:nvPr/>
        </p:nvGraphicFramePr>
        <p:xfrm>
          <a:off x="3505200" y="922338"/>
          <a:ext cx="4676775" cy="3579812"/>
        </p:xfrm>
        <a:graphic>
          <a:graphicData uri="http://schemas.openxmlformats.org/presentationml/2006/ole">
            <mc:AlternateContent xmlns:mc="http://schemas.openxmlformats.org/markup-compatibility/2006">
              <mc:Choice xmlns:v="urn:schemas-microsoft-com:vml" Requires="v">
                <p:oleObj name="Graph" r:id="rId6" imgW="3905250" imgH="2990850" progId="Origin50.Graph">
                  <p:embed/>
                </p:oleObj>
              </mc:Choice>
              <mc:Fallback>
                <p:oleObj name="Graph" r:id="rId6" imgW="3905250" imgH="2990850" progId="Origin50.Graph">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922338"/>
                        <a:ext cx="4676775" cy="3579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29" name="Object 8">
            <a:extLst>
              <a:ext uri="{FF2B5EF4-FFF2-40B4-BE49-F238E27FC236}">
                <a16:creationId xmlns:a16="http://schemas.microsoft.com/office/drawing/2014/main" id="{E47AC188-5EFD-401D-8B65-1EBD5B3F6D67}"/>
              </a:ext>
            </a:extLst>
          </p:cNvPr>
          <p:cNvGraphicFramePr>
            <a:graphicFrameLocks noChangeAspect="1"/>
          </p:cNvGraphicFramePr>
          <p:nvPr/>
        </p:nvGraphicFramePr>
        <p:xfrm>
          <a:off x="-495300" y="685800"/>
          <a:ext cx="5170488" cy="3959225"/>
        </p:xfrm>
        <a:graphic>
          <a:graphicData uri="http://schemas.openxmlformats.org/presentationml/2006/ole">
            <mc:AlternateContent xmlns:mc="http://schemas.openxmlformats.org/markup-compatibility/2006">
              <mc:Choice xmlns:v="urn:schemas-microsoft-com:vml" Requires="v">
                <p:oleObj name="Graph" r:id="rId8" imgW="3905250" imgH="2990850" progId="Origin50.Graph">
                  <p:embed/>
                </p:oleObj>
              </mc:Choice>
              <mc:Fallback>
                <p:oleObj name="Graph" r:id="rId8" imgW="3905250" imgH="2990850" progId="Origin50.Graph">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 y="685800"/>
                        <a:ext cx="5170488" cy="395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30" name="TextBox 6">
            <a:extLst>
              <a:ext uri="{FF2B5EF4-FFF2-40B4-BE49-F238E27FC236}">
                <a16:creationId xmlns:a16="http://schemas.microsoft.com/office/drawing/2014/main" id="{C1CC0C88-3129-4359-AB51-BFFE3F71B7EE}"/>
              </a:ext>
            </a:extLst>
          </p:cNvPr>
          <p:cNvSpPr txBox="1">
            <a:spLocks noChangeArrowheads="1"/>
          </p:cNvSpPr>
          <p:nvPr/>
        </p:nvSpPr>
        <p:spPr bwMode="auto">
          <a:xfrm>
            <a:off x="-4763" y="141288"/>
            <a:ext cx="319722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Multi-mass TDS of SO</a:t>
            </a:r>
            <a:r>
              <a:rPr lang="en-US" altLang="en-US" sz="2400" baseline="-25000">
                <a:solidFill>
                  <a:srgbClr val="3366FF"/>
                </a:solidFill>
                <a:latin typeface="Times New Roman" panose="02020603050405020304" pitchFamily="18" charset="0"/>
                <a:cs typeface="Times New Roman" panose="02020603050405020304" pitchFamily="18" charset="0"/>
              </a:rPr>
              <a:t>2</a:t>
            </a:r>
          </a:p>
        </p:txBody>
      </p:sp>
      <p:grpSp>
        <p:nvGrpSpPr>
          <p:cNvPr id="2" name="Group 1">
            <a:extLst>
              <a:ext uri="{FF2B5EF4-FFF2-40B4-BE49-F238E27FC236}">
                <a16:creationId xmlns:a16="http://schemas.microsoft.com/office/drawing/2014/main" id="{2D169A6D-3D5F-4BAB-8783-77475131D251}"/>
              </a:ext>
            </a:extLst>
          </p:cNvPr>
          <p:cNvGrpSpPr>
            <a:grpSpLocks/>
          </p:cNvGrpSpPr>
          <p:nvPr/>
        </p:nvGrpSpPr>
        <p:grpSpPr bwMode="auto">
          <a:xfrm>
            <a:off x="228600" y="3505200"/>
            <a:ext cx="2436813" cy="1966913"/>
            <a:chOff x="228600" y="3621088"/>
            <a:chExt cx="2436813" cy="1966912"/>
          </a:xfrm>
        </p:grpSpPr>
        <p:sp>
          <p:nvSpPr>
            <p:cNvPr id="26641" name="TextBox 5">
              <a:extLst>
                <a:ext uri="{FF2B5EF4-FFF2-40B4-BE49-F238E27FC236}">
                  <a16:creationId xmlns:a16="http://schemas.microsoft.com/office/drawing/2014/main" id="{0FA51F49-E03A-4D33-BF2B-B2364273F0CF}"/>
                </a:ext>
              </a:extLst>
            </p:cNvPr>
            <p:cNvSpPr txBox="1">
              <a:spLocks noChangeArrowheads="1"/>
            </p:cNvSpPr>
            <p:nvPr/>
          </p:nvSpPr>
          <p:spPr bwMode="auto">
            <a:xfrm>
              <a:off x="228600" y="4756150"/>
              <a:ext cx="2436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Molecular adsorption pathway:</a:t>
              </a:r>
            </a:p>
            <a:p>
              <a:pPr>
                <a:spcBef>
                  <a:spcPct val="0"/>
                </a:spcBef>
                <a:buFontTx/>
                <a:buNone/>
              </a:pPr>
              <a:r>
                <a:rPr lang="en-US" altLang="en-US" sz="1600">
                  <a:latin typeface="Times New Roman" panose="02020603050405020304" pitchFamily="18" charset="0"/>
                </a:rPr>
                <a:t>SO</a:t>
              </a:r>
              <a:r>
                <a:rPr lang="en-US" altLang="en-US" sz="1600" baseline="-25000">
                  <a:latin typeface="Times New Roman" panose="02020603050405020304" pitchFamily="18" charset="0"/>
                </a:rPr>
                <a:t>2</a:t>
              </a:r>
              <a:r>
                <a:rPr lang="en-US" altLang="en-US" sz="1600">
                  <a:latin typeface="Times New Roman" panose="02020603050405020304" pitchFamily="18" charset="0"/>
                </a:rPr>
                <a:t>(ad)</a:t>
              </a:r>
              <a:r>
                <a:rPr lang="en-US" altLang="en-US" sz="1600">
                  <a:latin typeface="Times New Roman" panose="02020603050405020304" pitchFamily="18" charset="0"/>
                  <a:sym typeface="Wingdings" panose="05000000000000000000" pitchFamily="2" charset="2"/>
                </a:rPr>
                <a:t>S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endParaRPr lang="en-US" altLang="en-US" sz="1600">
                <a:latin typeface="Times New Roman" panose="02020603050405020304" pitchFamily="18" charset="0"/>
              </a:endParaRPr>
            </a:p>
          </p:txBody>
        </p:sp>
        <p:cxnSp>
          <p:nvCxnSpPr>
            <p:cNvPr id="3" name="Straight Arrow Connector 2">
              <a:extLst>
                <a:ext uri="{FF2B5EF4-FFF2-40B4-BE49-F238E27FC236}">
                  <a16:creationId xmlns:a16="http://schemas.microsoft.com/office/drawing/2014/main" id="{EE10934B-35C0-48BD-9852-79B242574EE4}"/>
                </a:ext>
              </a:extLst>
            </p:cNvPr>
            <p:cNvCxnSpPr/>
            <p:nvPr/>
          </p:nvCxnSpPr>
          <p:spPr bwMode="auto">
            <a:xfrm flipV="1">
              <a:off x="954088" y="3621088"/>
              <a:ext cx="639762" cy="11350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4" name="Group 3">
            <a:extLst>
              <a:ext uri="{FF2B5EF4-FFF2-40B4-BE49-F238E27FC236}">
                <a16:creationId xmlns:a16="http://schemas.microsoft.com/office/drawing/2014/main" id="{BB96B63A-E887-41AA-BCF9-764B81A799DC}"/>
              </a:ext>
            </a:extLst>
          </p:cNvPr>
          <p:cNvGrpSpPr>
            <a:grpSpLocks/>
          </p:cNvGrpSpPr>
          <p:nvPr/>
        </p:nvGrpSpPr>
        <p:grpSpPr bwMode="auto">
          <a:xfrm>
            <a:off x="4113213" y="4114800"/>
            <a:ext cx="1289050" cy="960438"/>
            <a:chOff x="4113213" y="4114800"/>
            <a:chExt cx="1289050" cy="960438"/>
          </a:xfrm>
        </p:grpSpPr>
        <p:sp>
          <p:nvSpPr>
            <p:cNvPr id="26639" name="TextBox 12">
              <a:extLst>
                <a:ext uri="{FF2B5EF4-FFF2-40B4-BE49-F238E27FC236}">
                  <a16:creationId xmlns:a16="http://schemas.microsoft.com/office/drawing/2014/main" id="{468E0D18-6D55-414D-AEA3-301C8A554531}"/>
                </a:ext>
              </a:extLst>
            </p:cNvPr>
            <p:cNvSpPr txBox="1">
              <a:spLocks noChangeArrowheads="1"/>
            </p:cNvSpPr>
            <p:nvPr/>
          </p:nvSpPr>
          <p:spPr bwMode="auto">
            <a:xfrm>
              <a:off x="4113213" y="4491038"/>
              <a:ext cx="1289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Sulfur does not desorb</a:t>
              </a:r>
            </a:p>
          </p:txBody>
        </p:sp>
        <p:sp>
          <p:nvSpPr>
            <p:cNvPr id="26640" name="Right Brace 3">
              <a:extLst>
                <a:ext uri="{FF2B5EF4-FFF2-40B4-BE49-F238E27FC236}">
                  <a16:creationId xmlns:a16="http://schemas.microsoft.com/office/drawing/2014/main" id="{331F727D-3E5F-4E73-9AB8-F929BFDE92E2}"/>
                </a:ext>
              </a:extLst>
            </p:cNvPr>
            <p:cNvSpPr>
              <a:spLocks/>
            </p:cNvSpPr>
            <p:nvPr/>
          </p:nvSpPr>
          <p:spPr bwMode="auto">
            <a:xfrm rot="5400000">
              <a:off x="4492625" y="3965575"/>
              <a:ext cx="342900" cy="641350"/>
            </a:xfrm>
            <a:prstGeom prst="rightBrace">
              <a:avLst>
                <a:gd name="adj1" fmla="val 83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grpSp>
        <p:nvGrpSpPr>
          <p:cNvPr id="6" name="Group 5">
            <a:extLst>
              <a:ext uri="{FF2B5EF4-FFF2-40B4-BE49-F238E27FC236}">
                <a16:creationId xmlns:a16="http://schemas.microsoft.com/office/drawing/2014/main" id="{6E0894FD-6CD4-4A99-9AC5-CE3C1E8DC5BD}"/>
              </a:ext>
            </a:extLst>
          </p:cNvPr>
          <p:cNvGrpSpPr>
            <a:grpSpLocks/>
          </p:cNvGrpSpPr>
          <p:nvPr/>
        </p:nvGrpSpPr>
        <p:grpSpPr bwMode="auto">
          <a:xfrm>
            <a:off x="5607050" y="4267200"/>
            <a:ext cx="3143250" cy="1227138"/>
            <a:chOff x="5607050" y="4267200"/>
            <a:chExt cx="3143250" cy="1227138"/>
          </a:xfrm>
        </p:grpSpPr>
        <p:sp>
          <p:nvSpPr>
            <p:cNvPr id="26637" name="TextBox 6">
              <a:extLst>
                <a:ext uri="{FF2B5EF4-FFF2-40B4-BE49-F238E27FC236}">
                  <a16:creationId xmlns:a16="http://schemas.microsoft.com/office/drawing/2014/main" id="{B9818163-A1D2-4853-9D04-82E0DE1E8DF8}"/>
                </a:ext>
              </a:extLst>
            </p:cNvPr>
            <p:cNvSpPr txBox="1">
              <a:spLocks noChangeArrowheads="1"/>
            </p:cNvSpPr>
            <p:nvPr/>
          </p:nvSpPr>
          <p:spPr bwMode="auto">
            <a:xfrm>
              <a:off x="5607050" y="4664075"/>
              <a:ext cx="3143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Reactive adsorption pathways:</a:t>
              </a:r>
            </a:p>
            <a:p>
              <a:pPr>
                <a:spcBef>
                  <a:spcPct val="0"/>
                </a:spcBef>
                <a:buFontTx/>
                <a:buNone/>
              </a:pPr>
              <a:r>
                <a:rPr lang="en-US" altLang="en-US" sz="1600">
                  <a:latin typeface="Times New Roman" panose="02020603050405020304" pitchFamily="18" charset="0"/>
                </a:rPr>
                <a:t>2SO</a:t>
              </a:r>
              <a:r>
                <a:rPr lang="en-US" altLang="en-US" sz="1600" baseline="-25000">
                  <a:latin typeface="Times New Roman" panose="02020603050405020304" pitchFamily="18" charset="0"/>
                </a:rPr>
                <a:t>2</a:t>
              </a:r>
              <a:r>
                <a:rPr lang="en-US" altLang="en-US" sz="1600">
                  <a:latin typeface="Times New Roman" panose="02020603050405020304" pitchFamily="18" charset="0"/>
                </a:rPr>
                <a:t>(ad) </a:t>
              </a:r>
              <a:r>
                <a:rPr lang="en-US" altLang="en-US" sz="1600">
                  <a:latin typeface="Times New Roman" panose="02020603050405020304" pitchFamily="18" charset="0"/>
                  <a:sym typeface="Wingdings" panose="05000000000000000000" pitchFamily="2" charset="2"/>
                </a:rPr>
                <a:t> 2SO(ad) + 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p>
            <a:p>
              <a:pPr>
                <a:spcBef>
                  <a:spcPct val="0"/>
                </a:spcBef>
                <a:buFontTx/>
                <a:buNone/>
              </a:pPr>
              <a:r>
                <a:rPr lang="en-US" altLang="en-US" sz="1600">
                  <a:latin typeface="Times New Roman" panose="02020603050405020304" pitchFamily="18" charset="0"/>
                  <a:sym typeface="Wingdings" panose="05000000000000000000" pitchFamily="2" charset="2"/>
                </a:rPr>
                <a:t>SO(ad)SO(gas)</a:t>
              </a:r>
            </a:p>
          </p:txBody>
        </p:sp>
        <p:sp>
          <p:nvSpPr>
            <p:cNvPr id="26638" name="Right Brace 14">
              <a:extLst>
                <a:ext uri="{FF2B5EF4-FFF2-40B4-BE49-F238E27FC236}">
                  <a16:creationId xmlns:a16="http://schemas.microsoft.com/office/drawing/2014/main" id="{EF4D4818-0631-42DA-AB46-EC7BBF0FACA2}"/>
                </a:ext>
              </a:extLst>
            </p:cNvPr>
            <p:cNvSpPr>
              <a:spLocks/>
            </p:cNvSpPr>
            <p:nvPr/>
          </p:nvSpPr>
          <p:spPr bwMode="auto">
            <a:xfrm rot="5400000">
              <a:off x="6300787" y="3573463"/>
              <a:ext cx="396875" cy="1784350"/>
            </a:xfrm>
            <a:prstGeom prst="rightBrace">
              <a:avLst>
                <a:gd name="adj1" fmla="val 832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5" name="TextBox 4">
            <a:extLst>
              <a:ext uri="{FF2B5EF4-FFF2-40B4-BE49-F238E27FC236}">
                <a16:creationId xmlns:a16="http://schemas.microsoft.com/office/drawing/2014/main" id="{814224A2-E907-40FE-97AC-7D2ACA1EBF2A}"/>
              </a:ext>
            </a:extLst>
          </p:cNvPr>
          <p:cNvSpPr txBox="1">
            <a:spLocks noChangeArrowheads="1"/>
          </p:cNvSpPr>
          <p:nvPr/>
        </p:nvSpPr>
        <p:spPr bwMode="auto">
          <a:xfrm>
            <a:off x="4132263" y="5594350"/>
            <a:ext cx="40497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as phase = TDS </a:t>
            </a:r>
            <a:r>
              <a:rPr lang="en-US" altLang="en-US" sz="1800">
                <a:latin typeface="Times New Roman" panose="02020603050405020304" pitchFamily="18" charset="0"/>
                <a:sym typeface="Wingdings" panose="05000000000000000000" pitchFamily="2" charset="2"/>
              </a:rPr>
              <a:t> molecular adsorption</a:t>
            </a:r>
            <a:endParaRPr lang="en-US" altLang="en-US" sz="1800">
              <a:latin typeface="Times New Roman" panose="02020603050405020304" pitchFamily="18" charset="0"/>
            </a:endParaRPr>
          </a:p>
        </p:txBody>
      </p:sp>
      <p:sp>
        <p:nvSpPr>
          <p:cNvPr id="26635" name="TextBox 6">
            <a:extLst>
              <a:ext uri="{FF2B5EF4-FFF2-40B4-BE49-F238E27FC236}">
                <a16:creationId xmlns:a16="http://schemas.microsoft.com/office/drawing/2014/main" id="{9B68E3B7-AA2F-4230-8FFA-BFAA7D6F449E}"/>
              </a:ext>
            </a:extLst>
          </p:cNvPr>
          <p:cNvSpPr txBox="1">
            <a:spLocks noChangeArrowheads="1"/>
          </p:cNvSpPr>
          <p:nvPr/>
        </p:nvSpPr>
        <p:spPr bwMode="auto">
          <a:xfrm>
            <a:off x="7540625" y="6445250"/>
            <a:ext cx="156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latin typeface="Times New Roman" panose="02020603050405020304" pitchFamily="18" charset="0"/>
              </a:rPr>
              <a:t>ad: adsorption</a:t>
            </a:r>
          </a:p>
          <a:p>
            <a:pPr>
              <a:spcBef>
                <a:spcPct val="0"/>
              </a:spcBef>
              <a:buFontTx/>
              <a:buNone/>
            </a:pPr>
            <a:r>
              <a:rPr lang="en-US" altLang="en-US" sz="1200">
                <a:latin typeface="Times New Roman" panose="02020603050405020304" pitchFamily="18" charset="0"/>
              </a:rPr>
              <a:t>gas: gas-phase species</a:t>
            </a:r>
          </a:p>
        </p:txBody>
      </p:sp>
      <p:sp>
        <p:nvSpPr>
          <p:cNvPr id="26636" name="Rectangle 6">
            <a:extLst>
              <a:ext uri="{FF2B5EF4-FFF2-40B4-BE49-F238E27FC236}">
                <a16:creationId xmlns:a16="http://schemas.microsoft.com/office/drawing/2014/main" id="{08A42109-7909-479E-844E-BAA5A2C637DB}"/>
              </a:ext>
            </a:extLst>
          </p:cNvPr>
          <p:cNvSpPr>
            <a:spLocks noChangeArrowheads="1"/>
          </p:cNvSpPr>
          <p:nvPr/>
        </p:nvSpPr>
        <p:spPr bwMode="auto">
          <a:xfrm>
            <a:off x="-4763" y="6350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7" name="Audio 6">
            <a:hlinkClick r:id="" action="ppaction://media"/>
            <a:extLst>
              <a:ext uri="{FF2B5EF4-FFF2-40B4-BE49-F238E27FC236}">
                <a16:creationId xmlns:a16="http://schemas.microsoft.com/office/drawing/2014/main" id="{00CC061F-D958-4B98-890A-BC651E2640D7}"/>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14743"/>
    </mc:Choice>
    <mc:Fallback xmlns="">
      <p:transition spd="slow" advTm="1147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1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bldLst>
      <p:bldP spid="5" grpId="0"/>
    </p:bldLst>
  </p:timing>
  <p:extLst>
    <p:ext uri="{3A86A75C-4F4B-4683-9AE1-C65F6400EC91}">
      <p14:laserTraceLst xmlns:p14="http://schemas.microsoft.com/office/powerpoint/2010/main">
        <p14:tracePtLst>
          <p14:tracePt t="4764" x="8680450" y="3781425"/>
          <p14:tracePt t="4768" x="8166100" y="3903663"/>
          <p14:tracePt t="4778" x="7702550" y="4033838"/>
          <p14:tracePt t="4783" x="7248525" y="4135438"/>
          <p14:tracePt t="4793" x="6754813" y="4265613"/>
          <p14:tracePt t="4800" x="6300788" y="4387850"/>
          <p14:tracePt t="4807" x="5837238" y="4497388"/>
          <p14:tracePt t="4815" x="5383213" y="4559300"/>
          <p14:tracePt t="4823" x="5040313" y="4608513"/>
          <p14:tracePt t="4831" x="4637088" y="4679950"/>
          <p14:tracePt t="4838" x="4335463" y="4699000"/>
          <p14:tracePt t="4847" x="4073525" y="4740275"/>
          <p14:tracePt t="4855" x="3871913" y="4760913"/>
          <p14:tracePt t="4863" x="3730625" y="4779963"/>
          <p14:tracePt t="4871" x="3589338" y="4779963"/>
          <p14:tracePt t="4880" x="3478213" y="4779963"/>
          <p14:tracePt t="4886" x="3357563" y="4779963"/>
          <p14:tracePt t="4898" x="3216275" y="4779963"/>
          <p14:tracePt t="4902" x="3084513" y="4779963"/>
          <p14:tracePt t="4914" x="2943225" y="4779963"/>
          <p14:tracePt t="4920" x="2822575" y="4779963"/>
          <p14:tracePt t="4930" x="2741613" y="4779963"/>
          <p14:tracePt t="4935" x="2711450" y="4779963"/>
          <p14:tracePt t="4944" x="2692400" y="4779963"/>
          <p14:tracePt t="4951" x="2681288" y="4770438"/>
          <p14:tracePt t="4968" x="2662238" y="4740275"/>
          <p14:tracePt t="4980" x="2632075" y="4699000"/>
          <p14:tracePt t="4983" x="2620963" y="4679950"/>
          <p14:tracePt t="4993" x="2590800" y="4659313"/>
          <p14:tracePt t="5000" x="2551113" y="4619625"/>
          <p14:tracePt t="5007" x="2500313" y="4578350"/>
          <p14:tracePt t="5017" x="2409825" y="4548188"/>
          <p14:tracePt t="5022" x="2298700" y="4497388"/>
          <p14:tracePt t="5032" x="2178050" y="4467225"/>
          <p14:tracePt t="5038" x="2046288" y="4457700"/>
          <p14:tracePt t="5047" x="1916113" y="4448175"/>
          <p14:tracePt t="5055" x="1763713" y="4437063"/>
          <p14:tracePt t="5063" x="1633538" y="4418013"/>
          <p14:tracePt t="5070" x="1462088" y="4387850"/>
          <p14:tracePt t="5080" x="1249363" y="4356100"/>
          <p14:tracePt t="5087" x="1098550" y="4337050"/>
          <p14:tracePt t="5098" x="977900" y="4325938"/>
          <p14:tracePt t="5102" x="877888" y="4316413"/>
          <p14:tracePt t="5112" x="815975" y="4295775"/>
          <p14:tracePt t="5119" x="785813" y="4276725"/>
          <p14:tracePt t="5129" x="766763" y="4265613"/>
          <p14:tracePt t="5135" x="755650" y="4246563"/>
          <p14:tracePt t="5145" x="746125" y="4225925"/>
          <p14:tracePt t="5151" x="725488" y="4205288"/>
          <p14:tracePt t="5161" x="725488" y="4184650"/>
          <p14:tracePt t="5167" x="715963" y="4154488"/>
          <p14:tracePt t="5178" x="685800" y="4124325"/>
          <p14:tracePt t="5183" x="655638" y="4094163"/>
          <p14:tracePt t="5193" x="595313" y="4054475"/>
          <p14:tracePt t="5199" x="504825" y="4024313"/>
          <p14:tracePt t="5207" x="403225" y="3983038"/>
          <p14:tracePt t="5216" x="312738" y="3963988"/>
          <p14:tracePt t="5222" x="271463" y="3952875"/>
          <p14:tracePt t="5232" x="261938" y="3952875"/>
          <p14:tracePt t="5238" x="261938" y="3973513"/>
          <p14:tracePt t="5247" x="261938" y="3994150"/>
          <p14:tracePt t="5255" x="282575" y="4024313"/>
          <p14:tracePt t="5264" x="292100" y="4033838"/>
          <p14:tracePt t="5271" x="303213" y="4054475"/>
          <p14:tracePt t="5281" x="333375" y="4054475"/>
          <p14:tracePt t="5286" x="342900" y="4075113"/>
          <p14:tracePt t="5297" x="373063" y="4075113"/>
          <p14:tracePt t="5302" x="403225" y="4084638"/>
          <p14:tracePt t="5312" x="423863" y="4084638"/>
          <p14:tracePt t="5319" x="442913" y="4094163"/>
          <p14:tracePt t="5330" x="454025" y="4094163"/>
          <p14:tracePt t="5351" x="454025" y="4084638"/>
          <p14:tracePt t="5363" x="442913" y="4075113"/>
          <p14:tracePt t="5367" x="423863" y="4064000"/>
          <p14:tracePt t="5380" x="412750" y="4064000"/>
          <p14:tracePt t="5415" x="423863" y="4064000"/>
          <p14:tracePt t="5423" x="433388" y="4075113"/>
          <p14:tracePt t="5479" x="433388" y="4064000"/>
          <p14:tracePt t="5487" x="433388" y="4054475"/>
          <p14:tracePt t="5496" x="433388" y="4044950"/>
          <p14:tracePt t="5503" x="433388" y="4033838"/>
          <p14:tracePt t="5516" x="423863" y="4033838"/>
          <p14:tracePt t="5567" x="433388" y="4033838"/>
          <p14:tracePt t="5607" x="442913" y="4033838"/>
          <p14:tracePt t="5615" x="442913" y="4024313"/>
          <p14:tracePt t="5631" x="463550" y="4013200"/>
          <p14:tracePt t="5647" x="473075" y="4013200"/>
          <p14:tracePt t="5655" x="493713" y="4013200"/>
          <p14:tracePt t="5663" x="554038" y="4013200"/>
          <p14:tracePt t="5670" x="614363" y="4013200"/>
          <p14:tracePt t="5680" x="706438" y="4024313"/>
          <p14:tracePt t="5687" x="785813" y="4024313"/>
          <p14:tracePt t="5697" x="866775" y="4024313"/>
          <p14:tracePt t="5703" x="947738" y="4024313"/>
          <p14:tracePt t="5714" x="1028700" y="4013200"/>
          <p14:tracePt t="5719" x="1109663" y="4003675"/>
          <p14:tracePt t="5729" x="1179513" y="3994150"/>
          <p14:tracePt t="5735" x="1219200" y="3973513"/>
          <p14:tracePt t="5744" x="1270000" y="3963988"/>
          <p14:tracePt t="5750" x="1320800" y="3943350"/>
          <p14:tracePt t="5763" x="1360488" y="3933825"/>
          <p14:tracePt t="5767" x="1431925" y="3922713"/>
          <p14:tracePt t="5781" x="1492250" y="3922713"/>
          <p14:tracePt t="5783" x="1592263" y="3922713"/>
          <p14:tracePt t="5793" x="1693863" y="3922713"/>
          <p14:tracePt t="5799" x="1774825" y="3922713"/>
          <p14:tracePt t="5807" x="1885950" y="3913188"/>
          <p14:tracePt t="5817" x="1985963" y="3903663"/>
          <p14:tracePt t="5823" x="2046288" y="3892550"/>
          <p14:tracePt t="5832" x="2106613" y="3883025"/>
          <p14:tracePt t="5839" x="2166938" y="3873500"/>
          <p14:tracePt t="5847" x="2247900" y="3862388"/>
          <p14:tracePt t="5855" x="2328863" y="3852863"/>
          <p14:tracePt t="5864" x="2409825" y="3852863"/>
          <p14:tracePt t="5870" x="2490788" y="3852863"/>
          <p14:tracePt t="5880" x="2560638" y="3852863"/>
          <p14:tracePt t="5887" x="2632075" y="3852863"/>
          <p14:tracePt t="5911" x="2732088" y="3852863"/>
          <p14:tracePt t="5919" x="2852738" y="3832225"/>
          <p14:tracePt t="5931" x="2882900" y="3822700"/>
          <p14:tracePt t="5935" x="2913063" y="3822700"/>
          <p14:tracePt t="5946" x="2933700" y="3822700"/>
          <p14:tracePt t="5951" x="2943225" y="3811588"/>
          <p14:tracePt t="5970" x="2963863" y="3811588"/>
          <p14:tracePt t="5978" x="2984500" y="3811588"/>
          <p14:tracePt t="5984" x="3003550" y="3811588"/>
          <p14:tracePt t="5993" x="3014663" y="3811588"/>
          <p14:tracePt t="5999" x="3014663" y="3822700"/>
          <p14:tracePt t="6007" x="3035300" y="3822700"/>
          <p14:tracePt t="6017" x="3044825" y="3822700"/>
          <p14:tracePt t="6023" x="3054350" y="3832225"/>
          <p14:tracePt t="6031" x="3074988" y="3832225"/>
          <p14:tracePt t="6039" x="3084513" y="3832225"/>
          <p14:tracePt t="6055" x="3105150" y="3841750"/>
          <p14:tracePt t="6071" x="3125788" y="3841750"/>
          <p14:tracePt t="6079" x="3144838" y="3852863"/>
          <p14:tracePt t="6087" x="3155950" y="3862388"/>
          <p14:tracePt t="6097" x="3165475" y="3862388"/>
          <p14:tracePt t="6102" x="3195638" y="3862388"/>
          <p14:tracePt t="6116" x="3205163" y="3862388"/>
          <p14:tracePt t="6119" x="3216275" y="3862388"/>
          <p14:tracePt t="6129" x="3225800" y="3862388"/>
          <p14:tracePt t="6135" x="3236913" y="3862388"/>
          <p14:tracePt t="6145" x="3246438" y="3862388"/>
          <p14:tracePt t="6199" x="3255963" y="3862388"/>
          <p14:tracePt t="6380" x="3267075" y="3862388"/>
          <p14:tracePt t="6446" x="3267075" y="3873500"/>
          <p14:tracePt t="6456" x="3267075" y="3883025"/>
          <p14:tracePt t="6627" x="3267075" y="3892550"/>
          <p14:tracePt t="6641" x="3175000" y="3943350"/>
          <p14:tracePt t="6651" x="3084513" y="3973513"/>
          <p14:tracePt t="6656" x="3035300" y="4003675"/>
          <p14:tracePt t="6671" x="2903538" y="4044950"/>
          <p14:tracePt t="6681" x="2843213" y="4064000"/>
          <p14:tracePt t="6687" x="2782888" y="4084638"/>
          <p14:tracePt t="6698" x="2711450" y="4094163"/>
          <p14:tracePt t="6703" x="2632075" y="4105275"/>
          <p14:tracePt t="6713" x="2500313" y="4105275"/>
          <p14:tracePt t="6719" x="2368550" y="4105275"/>
          <p14:tracePt t="6731" x="2227263" y="4114800"/>
          <p14:tracePt t="6735" x="2106613" y="4124325"/>
          <p14:tracePt t="6747" x="2025650" y="4154488"/>
          <p14:tracePt t="6751" x="1985963" y="4175125"/>
          <p14:tracePt t="6764" x="1946275" y="4195763"/>
          <p14:tracePt t="6767" x="1905000" y="4205288"/>
          <p14:tracePt t="6778" x="1885950" y="4216400"/>
          <p14:tracePt t="6783" x="1865313" y="4216400"/>
          <p14:tracePt t="6791" x="1835150" y="4216400"/>
          <p14:tracePt t="6800" x="1824038" y="4216400"/>
          <p14:tracePt t="6807" x="1804988" y="4205288"/>
          <p14:tracePt t="6817" x="1793875" y="4195763"/>
          <p14:tracePt t="6822" x="1754188" y="4195763"/>
          <p14:tracePt t="6832" x="1684338" y="4175125"/>
          <p14:tracePt t="6839" x="1633538" y="4175125"/>
          <p14:tracePt t="6847" x="1582738" y="4175125"/>
          <p14:tracePt t="6854" x="1552575" y="4175125"/>
          <p14:tracePt t="6866" x="1512888" y="4175125"/>
          <p14:tracePt t="6870" x="1501775" y="4195763"/>
          <p14:tracePt t="6881" x="1492250" y="4205288"/>
          <p14:tracePt t="6887" x="1462088" y="4225925"/>
          <p14:tracePt t="6898" x="1450975" y="4246563"/>
          <p14:tracePt t="6916" x="1431925" y="4265613"/>
          <p14:tracePt t="6920" x="1420813" y="4276725"/>
          <p14:tracePt t="6931" x="1411288" y="4286250"/>
          <p14:tracePt t="6935" x="1390650" y="4295775"/>
          <p14:tracePt t="6946" x="1381125" y="4295775"/>
          <p14:tracePt t="6952" x="1360488" y="4316413"/>
          <p14:tracePt t="6971" x="1300163" y="4337050"/>
          <p14:tracePt t="6980" x="1270000" y="4356100"/>
          <p14:tracePt t="6983" x="1249363" y="4356100"/>
          <p14:tracePt t="6991" x="1239838" y="4367213"/>
          <p14:tracePt t="6999" x="1219200" y="4376738"/>
          <p14:tracePt t="7016" x="1209675" y="4376738"/>
          <p14:tracePt t="7023" x="1200150" y="4376738"/>
          <p14:tracePt t="7031" x="1189038" y="4376738"/>
          <p14:tracePt t="7039" x="1169988" y="4376738"/>
          <p14:tracePt t="7048" x="1158875" y="4367213"/>
          <p14:tracePt t="7054" x="1149350" y="4356100"/>
          <p14:tracePt t="7066" x="1128713" y="4356100"/>
          <p14:tracePt t="7070" x="1119188" y="4346575"/>
          <p14:tracePt t="7082" x="1109663" y="4346575"/>
          <p14:tracePt t="7168" x="1098550" y="4346575"/>
          <p14:tracePt t="7178" x="1089025" y="4346575"/>
          <p14:tracePt t="7192" x="1079500" y="4346575"/>
          <p14:tracePt t="7257" x="1079500" y="4337050"/>
          <p14:tracePt t="7274" x="1089025" y="4286250"/>
          <p14:tracePt t="7283" x="1098550" y="4265613"/>
          <p14:tracePt t="7300" x="1128713" y="4216400"/>
          <p14:tracePt t="7305" x="1139825" y="4195763"/>
          <p14:tracePt t="7316" x="1158875" y="4165600"/>
          <p14:tracePt t="7318" x="1169988" y="4135438"/>
          <p14:tracePt t="7331" x="1200150" y="4105275"/>
          <p14:tracePt t="7335" x="1219200" y="4054475"/>
          <p14:tracePt t="7348" x="1230313" y="4013200"/>
          <p14:tracePt t="7351" x="1260475" y="3952875"/>
          <p14:tracePt t="7366" x="1290638" y="3892550"/>
          <p14:tracePt t="7369" x="1320800" y="3822700"/>
          <p14:tracePt t="7380" x="1350963" y="3762375"/>
          <p14:tracePt t="7383" x="1381125" y="3702050"/>
          <p14:tracePt t="7391" x="1411288" y="3640138"/>
          <p14:tracePt t="7400" x="1450975" y="3579813"/>
          <p14:tracePt t="7407" x="1482725" y="3509963"/>
          <p14:tracePt t="7417" x="1512888" y="3438525"/>
          <p14:tracePt t="7423" x="1562100" y="3348038"/>
          <p14:tracePt t="7432" x="1592263" y="3267075"/>
          <p14:tracePt t="7439" x="1612900" y="3197225"/>
          <p14:tracePt t="7448" x="1643063" y="3125788"/>
          <p14:tracePt t="7455" x="1663700" y="3055938"/>
          <p14:tracePt t="7467" x="1673225" y="2984500"/>
          <p14:tracePt t="7471" x="1693863" y="2894013"/>
          <p14:tracePt t="7481" x="1714500" y="2813050"/>
          <p14:tracePt t="7487" x="1733550" y="2743200"/>
          <p14:tracePt t="7497" x="1744663" y="2673350"/>
          <p14:tracePt t="7502" x="1744663" y="2592388"/>
          <p14:tracePt t="7515" x="1744663" y="2511425"/>
          <p14:tracePt t="7518" x="1744663" y="2439988"/>
          <p14:tracePt t="7530" x="1714500" y="2360613"/>
          <p14:tracePt t="7534" x="1663700" y="2259013"/>
          <p14:tracePt t="7544" x="1612900" y="2159000"/>
          <p14:tracePt t="7551" x="1531938" y="2057400"/>
          <p14:tracePt t="7564" x="1501775" y="1997075"/>
          <p14:tracePt t="7568" x="1471613" y="1966913"/>
          <p14:tracePt t="7581" x="1462088" y="1946275"/>
          <p14:tracePt t="7583" x="1450975" y="1925638"/>
          <p14:tracePt t="7599" x="1431925" y="1925638"/>
          <p14:tracePt t="7607" x="1420813" y="1925638"/>
          <p14:tracePt t="7617" x="1390650" y="1925638"/>
          <p14:tracePt t="7623" x="1360488" y="1925638"/>
          <p14:tracePt t="7631" x="1281113" y="1946275"/>
          <p14:tracePt t="7638" x="1209675" y="1987550"/>
          <p14:tracePt t="7648" x="1128713" y="2036763"/>
          <p14:tracePt t="7655" x="1058863" y="2066925"/>
          <p14:tracePt t="7666" x="968375" y="2117725"/>
          <p14:tracePt t="7670" x="896938" y="2159000"/>
          <p14:tracePt t="7681" x="815975" y="2219325"/>
          <p14:tracePt t="7687" x="736600" y="2268538"/>
          <p14:tracePt t="7698" x="685800" y="2330450"/>
          <p14:tracePt t="7702" x="635000" y="2420938"/>
          <p14:tracePt t="7717" x="565150" y="2532063"/>
          <p14:tracePt t="7719" x="514350" y="2632075"/>
          <p14:tracePt t="7731" x="433388" y="2743200"/>
          <p14:tracePt t="7734" x="363538" y="2854325"/>
          <p14:tracePt t="7747" x="292100" y="2954338"/>
          <p14:tracePt t="7751" x="241300" y="3065463"/>
          <p14:tracePt t="7768" x="161925" y="3267075"/>
          <p14:tracePt t="7780" x="141288" y="3348038"/>
          <p14:tracePt t="7783" x="131763" y="3429000"/>
          <p14:tracePt t="7791" x="120650" y="3509963"/>
          <p14:tracePt t="7799" x="120650" y="3579813"/>
          <p14:tracePt t="7807" x="120650" y="3640138"/>
          <p14:tracePt t="7817" x="141288" y="3732213"/>
          <p14:tracePt t="7823" x="161925" y="3781425"/>
          <p14:tracePt t="7831" x="180975" y="3822700"/>
          <p14:tracePt t="7839" x="201613" y="3913188"/>
          <p14:tracePt t="7848" x="201613" y="3963988"/>
          <p14:tracePt t="7855" x="211138" y="4003675"/>
          <p14:tracePt t="7867" x="211138" y="4064000"/>
          <p14:tracePt t="7870" x="211138" y="4105275"/>
          <p14:tracePt t="7881" x="222250" y="4144963"/>
          <p14:tracePt t="7887" x="231775" y="4195763"/>
          <p14:tracePt t="7898" x="252413" y="4216400"/>
          <p14:tracePt t="7914" x="282575" y="4265613"/>
          <p14:tracePt t="7921" x="303213" y="4286250"/>
          <p14:tracePt t="7931" x="333375" y="4295775"/>
          <p14:tracePt t="7935" x="363538" y="4306888"/>
          <p14:tracePt t="7951" x="403225" y="4316413"/>
          <p14:tracePt t="7955" x="442913" y="4337050"/>
          <p14:tracePt t="7964" x="493713" y="4356100"/>
          <p14:tracePt t="7969" x="534988" y="4356100"/>
          <p14:tracePt t="7979" x="574675" y="4376738"/>
          <p14:tracePt t="7983" x="625475" y="4387850"/>
          <p14:tracePt t="7991" x="665163" y="4387850"/>
          <p14:tracePt t="7999" x="706438" y="4387850"/>
          <p14:tracePt t="8007" x="755650" y="4387850"/>
          <p14:tracePt t="8016" x="806450" y="4356100"/>
          <p14:tracePt t="8023" x="846138" y="4337050"/>
          <p14:tracePt t="8031" x="896938" y="4286250"/>
          <p14:tracePt t="8038" x="957263" y="4205288"/>
          <p14:tracePt t="8048" x="1008063" y="4135438"/>
          <p14:tracePt t="8055" x="1047750" y="4044950"/>
          <p14:tracePt t="8066" x="1109663" y="3973513"/>
          <p14:tracePt t="8070" x="1139825" y="3903663"/>
          <p14:tracePt t="8081" x="1179513" y="3832225"/>
          <p14:tracePt t="8087" x="1219200" y="3781425"/>
          <p14:tracePt t="8098" x="1249363" y="3721100"/>
          <p14:tracePt t="8102" x="1270000" y="3660775"/>
          <p14:tracePt t="8117" x="1311275" y="3630613"/>
          <p14:tracePt t="8119" x="1330325" y="3570288"/>
          <p14:tracePt t="8130" x="1360488" y="3519488"/>
          <p14:tracePt t="8135" x="1390650" y="3468688"/>
          <p14:tracePt t="8147" x="1411288" y="3438525"/>
          <p14:tracePt t="8151" x="1431925" y="3408363"/>
          <p14:tracePt t="8164" x="1431925" y="3389313"/>
          <p14:tracePt t="8168" x="1431925" y="3368675"/>
          <p14:tracePt t="8215" x="1420813" y="3389313"/>
          <p14:tracePt t="8223" x="1411288" y="3408363"/>
          <p14:tracePt t="8231" x="1401763" y="3459163"/>
          <p14:tracePt t="8239" x="1381125" y="3509963"/>
          <p14:tracePt t="8247" x="1371600" y="3560763"/>
          <p14:tracePt t="8255" x="1350963" y="3630613"/>
          <p14:tracePt t="8265" x="1330325" y="3690938"/>
          <p14:tracePt t="8271" x="1300163" y="3781425"/>
          <p14:tracePt t="8282" x="1281113" y="3852863"/>
          <p14:tracePt t="8287" x="1260475" y="3892550"/>
          <p14:tracePt t="8299" x="1239838" y="3963988"/>
          <p14:tracePt t="8303" x="1219200" y="4033838"/>
          <p14:tracePt t="8317" x="1209675" y="4064000"/>
          <p14:tracePt t="8319" x="1200150" y="4114800"/>
          <p14:tracePt t="8330" x="1189038" y="4135438"/>
          <p14:tracePt t="8335" x="1189038" y="4154488"/>
          <p14:tracePt t="8346" x="1179513" y="4165600"/>
          <p14:tracePt t="8351" x="1179513" y="4175125"/>
          <p14:tracePt t="8400" x="1179513" y="4184650"/>
          <p14:tracePt t="8418" x="1179513" y="4195763"/>
          <p14:tracePt t="8432" x="1179513" y="4205288"/>
          <p14:tracePt t="11642" x="1200150" y="4205288"/>
          <p14:tracePt t="11651" x="1300163" y="4154488"/>
          <p14:tracePt t="11664" x="1492250" y="4044950"/>
          <p14:tracePt t="11669" x="1985963" y="3862388"/>
          <p14:tracePt t="11674" x="2500313" y="3702050"/>
          <p14:tracePt t="11682" x="3074988" y="3560763"/>
          <p14:tracePt t="11688" x="3709988" y="3479800"/>
          <p14:tracePt t="11697" x="4244975" y="3419475"/>
          <p14:tracePt t="11703" x="4768850" y="3359150"/>
          <p14:tracePt t="11714" x="5241925" y="3338513"/>
          <p14:tracePt t="11719" x="5705475" y="3338513"/>
          <p14:tracePt t="11732" x="6059488" y="3338513"/>
          <p14:tracePt t="11735" x="6442075" y="3338513"/>
          <p14:tracePt t="11746" x="6854825" y="3338513"/>
          <p14:tracePt t="11751" x="7288213" y="3338513"/>
          <p14:tracePt t="11763" x="7702550" y="3338513"/>
          <p14:tracePt t="11767" x="8135938" y="3338513"/>
          <p14:tracePt t="11775" x="8499475" y="3338513"/>
          <p14:tracePt t="11783" x="8851900" y="3338513"/>
          <p14:tracePt t="14762" x="8963025" y="3498850"/>
          <p14:tracePt t="14768" x="8821738" y="3498850"/>
          <p14:tracePt t="14784" x="8559800" y="3498850"/>
          <p14:tracePt t="14792" x="8377238" y="3498850"/>
          <p14:tracePt t="14800" x="7954963" y="3530600"/>
          <p14:tracePt t="14807" x="7500938" y="3630613"/>
          <p14:tracePt t="14816" x="6896100" y="3811588"/>
          <p14:tracePt t="14823" x="6300788" y="4003675"/>
          <p14:tracePt t="14831" x="5746750" y="4184650"/>
          <p14:tracePt t="14839" x="5253038" y="4367213"/>
          <p14:tracePt t="14848" x="4808538" y="4538663"/>
          <p14:tracePt t="14855" x="4537075" y="4710113"/>
          <p14:tracePt t="14865" x="4324350" y="4810125"/>
          <p14:tracePt t="14871" x="4092575" y="4902200"/>
          <p14:tracePt t="14883" x="3951288" y="4962525"/>
          <p14:tracePt t="14887" x="3800475" y="5011738"/>
          <p14:tracePt t="14898" x="3670300" y="5053013"/>
          <p14:tracePt t="14903" x="3559175" y="5083175"/>
          <p14:tracePt t="14915" x="3478213" y="5103813"/>
          <p14:tracePt t="14919" x="3408363" y="5122863"/>
          <p14:tracePt t="14931" x="3376613" y="5133975"/>
          <p14:tracePt t="14937" x="3346450" y="5133975"/>
          <p14:tracePt t="14948" x="3327400" y="5133975"/>
          <p14:tracePt t="14965" x="3316288" y="5133975"/>
          <p14:tracePt t="14995" x="3316288" y="5113338"/>
          <p14:tracePt t="15001" x="3316288" y="5103813"/>
          <p14:tracePt t="15007" x="3316288" y="5092700"/>
          <p14:tracePt t="15023" x="3306763" y="5083175"/>
          <p14:tracePt t="15031" x="3297238" y="5073650"/>
          <p14:tracePt t="15039" x="3267075" y="5062538"/>
          <p14:tracePt t="15048" x="3246438" y="5053013"/>
          <p14:tracePt t="15055" x="3205163" y="5032375"/>
          <p14:tracePt t="15065" x="3125788" y="5002213"/>
          <p14:tracePt t="15071" x="3035300" y="4972050"/>
          <p14:tracePt t="15083" x="2882900" y="4941888"/>
          <p14:tracePt t="15087" x="2641600" y="4870450"/>
          <p14:tracePt t="15098" x="2319338" y="4830763"/>
          <p14:tracePt t="15103" x="2036763" y="4810125"/>
          <p14:tracePt t="15115" x="1844675" y="4810125"/>
          <p14:tracePt t="15119" x="1724025" y="4810125"/>
          <p14:tracePt t="15131" x="1652588" y="4840288"/>
          <p14:tracePt t="15135" x="1592263" y="4860925"/>
          <p14:tracePt t="15147" x="1552575" y="4870450"/>
          <p14:tracePt t="15152" x="1522413" y="4881563"/>
          <p14:tracePt t="15164" x="1482725" y="4891088"/>
          <p14:tracePt t="15167" x="1471613" y="4902200"/>
          <p14:tracePt t="15179" x="1462088" y="4902200"/>
          <p14:tracePt t="15184" x="1462088" y="4911725"/>
          <p14:tracePt t="15191" x="1450975" y="4911725"/>
          <p14:tracePt t="15200" x="1450975" y="4921250"/>
          <p14:tracePt t="15207" x="1450975" y="4932363"/>
          <p14:tracePt t="15216" x="1431925" y="4951413"/>
          <p14:tracePt t="15223" x="1431925" y="4972050"/>
          <p14:tracePt t="15231" x="1411288" y="4992688"/>
          <p14:tracePt t="15239" x="1381125" y="5022850"/>
          <p14:tracePt t="15248" x="1341438" y="5053013"/>
          <p14:tracePt t="15255" x="1290638" y="5083175"/>
          <p14:tracePt t="15265" x="1219200" y="5122863"/>
          <p14:tracePt t="15271" x="1158875" y="5153025"/>
          <p14:tracePt t="15284" x="1128713" y="5164138"/>
          <p14:tracePt t="15287" x="1089025" y="5183188"/>
          <p14:tracePt t="15298" x="1058863" y="5203825"/>
          <p14:tracePt t="15303" x="1047750" y="5203825"/>
          <p14:tracePt t="15315" x="1038225" y="5213350"/>
          <p14:tracePt t="15319" x="1028700" y="5224463"/>
          <p14:tracePt t="15331" x="1017588" y="5224463"/>
          <p14:tracePt t="15336" x="998538" y="5224463"/>
          <p14:tracePt t="15347" x="968375" y="5233988"/>
          <p14:tracePt t="15351" x="917575" y="5254625"/>
          <p14:tracePt t="15364" x="846138" y="5264150"/>
          <p14:tracePt t="15368" x="776288" y="5284788"/>
          <p14:tracePt t="15381" x="706438" y="5305425"/>
          <p14:tracePt t="15384" x="674688" y="5314950"/>
          <p14:tracePt t="15392" x="625475" y="5335588"/>
          <p14:tracePt t="15400" x="584200" y="5345113"/>
          <p14:tracePt t="15407" x="554038" y="5354638"/>
          <p14:tracePt t="15416" x="534988" y="5365750"/>
          <p14:tracePt t="15431" x="523875" y="5365750"/>
          <p14:tracePt t="15683" x="534988" y="5365750"/>
          <p14:tracePt t="15718" x="554038" y="5365750"/>
          <p14:tracePt t="15722" x="565150" y="5365750"/>
          <p14:tracePt t="15736" x="574675" y="5365750"/>
          <p14:tracePt t="15743" x="584200" y="5365750"/>
          <p14:tracePt t="15791" x="595313" y="5365750"/>
          <p14:tracePt t="15799" x="604838" y="5365750"/>
          <p14:tracePt t="15808" x="625475" y="5375275"/>
          <p14:tracePt t="15816" x="655638" y="5384800"/>
          <p14:tracePt t="15823" x="685800" y="5384800"/>
          <p14:tracePt t="15831" x="715963" y="5384800"/>
          <p14:tracePt t="15839" x="755650" y="5384800"/>
          <p14:tracePt t="15847" x="827088" y="5384800"/>
          <p14:tracePt t="15855" x="866775" y="5384800"/>
          <p14:tracePt t="15864" x="908050" y="5365750"/>
          <p14:tracePt t="15871" x="938213" y="5354638"/>
          <p14:tracePt t="15882" x="957263" y="5354638"/>
          <p14:tracePt t="15893" x="987425" y="5354638"/>
          <p14:tracePt t="15900" x="1017588" y="5354638"/>
          <p14:tracePt t="15903" x="1068388" y="5354638"/>
          <p14:tracePt t="15913" x="1109663" y="5354638"/>
          <p14:tracePt t="15920" x="1158875" y="5354638"/>
          <p14:tracePt t="15931" x="1209675" y="5354638"/>
          <p14:tracePt t="15936" x="1249363" y="5354638"/>
          <p14:tracePt t="15946" x="1270000" y="5354638"/>
          <p14:tracePt t="15952" x="1290638" y="5354638"/>
          <p14:tracePt t="15964" x="1300163" y="5354638"/>
          <p14:tracePt t="15967" x="1320800" y="5354638"/>
          <p14:tracePt t="15976" x="1330325" y="5354638"/>
          <p14:tracePt t="15991" x="1350963" y="5354638"/>
          <p14:tracePt t="16000" x="1371600" y="5354638"/>
          <p14:tracePt t="16007" x="1411288" y="5365750"/>
          <p14:tracePt t="16016" x="1462088" y="5375275"/>
          <p14:tracePt t="16023" x="1501775" y="5375275"/>
          <p14:tracePt t="16032" x="1552575" y="5384800"/>
          <p14:tracePt t="16039" x="1573213" y="5384800"/>
          <p14:tracePt t="16047" x="1592263" y="5384800"/>
          <p14:tracePt t="16055" x="1612900" y="5384800"/>
          <p14:tracePt t="16064" x="1622425" y="5384800"/>
          <p14:tracePt t="16211" x="1622425" y="5375275"/>
          <p14:tracePt t="16227" x="1622425" y="5365750"/>
          <p14:tracePt t="16252" x="1622425" y="5354638"/>
          <p14:tracePt t="16276" x="1622425" y="5345113"/>
          <p14:tracePt t="16278" x="1612900" y="5335588"/>
          <p14:tracePt t="16287" x="1603375" y="5324475"/>
          <p14:tracePt t="16299" x="1582738" y="5324475"/>
          <p14:tracePt t="16303" x="1543050" y="5314950"/>
          <p14:tracePt t="16314" x="1512888" y="5305425"/>
          <p14:tracePt t="16319" x="1462088" y="5305425"/>
          <p14:tracePt t="16331" x="1420813" y="5294313"/>
          <p14:tracePt t="16335" x="1360488" y="5294313"/>
          <p14:tracePt t="16347" x="1341438" y="5294313"/>
          <p14:tracePt t="16352" x="1300163" y="5284788"/>
          <p14:tracePt t="16364" x="1270000" y="5284788"/>
          <p14:tracePt t="16368" x="1239838" y="5275263"/>
          <p14:tracePt t="16376" x="1209675" y="5264150"/>
          <p14:tracePt t="16384" x="1189038" y="5264150"/>
          <p14:tracePt t="16391" x="1158875" y="5264150"/>
          <p14:tracePt t="16399" x="1139825" y="5254625"/>
          <p14:tracePt t="16407" x="1119188" y="5254625"/>
          <p14:tracePt t="16416" x="1109663" y="5254625"/>
          <p14:tracePt t="16423" x="1079500" y="5254625"/>
          <p14:tracePt t="16431" x="1038225" y="5254625"/>
          <p14:tracePt t="16439" x="977900" y="5254625"/>
          <p14:tracePt t="16447" x="917575" y="5254625"/>
          <p14:tracePt t="16455" x="857250" y="5254625"/>
          <p14:tracePt t="16463" x="836613" y="5254625"/>
          <p14:tracePt t="16471" x="806450" y="5264150"/>
          <p14:tracePt t="16481" x="776288" y="5275263"/>
          <p14:tracePt t="16487" x="746125" y="5284788"/>
          <p14:tracePt t="16498" x="725488" y="5284788"/>
          <p14:tracePt t="16503" x="715963" y="5284788"/>
          <p14:tracePt t="16514" x="706438" y="5284788"/>
          <p14:tracePt t="16536" x="695325" y="5284788"/>
          <p14:tracePt t="16551" x="674688" y="5284788"/>
          <p14:tracePt t="16563" x="644525" y="5284788"/>
          <p14:tracePt t="16568" x="595313" y="5284788"/>
          <p14:tracePt t="16580" x="523875" y="5294313"/>
          <p14:tracePt t="16584" x="454025" y="5305425"/>
          <p14:tracePt t="16591" x="412750" y="5324475"/>
          <p14:tracePt t="16599" x="393700" y="5345113"/>
          <p14:tracePt t="16607" x="373063" y="5354638"/>
          <p14:tracePt t="16616" x="352425" y="5375275"/>
          <p14:tracePt t="16623" x="352425" y="5395913"/>
          <p14:tracePt t="16632" x="342900" y="5395913"/>
          <p14:tracePt t="16647" x="342900" y="5405438"/>
          <p14:tracePt t="16655" x="342900" y="5416550"/>
          <p14:tracePt t="16680" x="342900" y="5426075"/>
          <p14:tracePt t="16696" x="342900" y="5435600"/>
          <p14:tracePt t="16703" x="352425" y="5435600"/>
          <p14:tracePt t="16714" x="352425" y="5446713"/>
          <p14:tracePt t="16719" x="363538" y="5456238"/>
          <p14:tracePt t="16731" x="373063" y="5476875"/>
          <p14:tracePt t="16735" x="382588" y="5486400"/>
          <p14:tracePt t="16748" x="412750" y="5507038"/>
          <p14:tracePt t="16751" x="463550" y="5516563"/>
          <p14:tracePt t="16765" x="523875" y="5537200"/>
          <p14:tracePt t="16767" x="595313" y="5556250"/>
          <p14:tracePt t="16776" x="625475" y="5567363"/>
          <p14:tracePt t="16785" x="695325" y="5588000"/>
          <p14:tracePt t="16792" x="736600" y="5588000"/>
          <p14:tracePt t="16800" x="776288" y="5597525"/>
          <p14:tracePt t="16807" x="796925" y="5597525"/>
          <p14:tracePt t="16815" x="815975" y="5597525"/>
          <p14:tracePt t="16823" x="827088" y="5597525"/>
          <p14:tracePt t="16832" x="836613" y="5597525"/>
          <p14:tracePt t="16840" x="846138" y="5597525"/>
          <p14:tracePt t="16847" x="857250" y="5607050"/>
          <p14:tracePt t="16855" x="877888" y="5607050"/>
          <p14:tracePt t="16864" x="896938" y="5607050"/>
          <p14:tracePt t="16871" x="947738" y="5618163"/>
          <p14:tracePt t="16881" x="998538" y="5627688"/>
          <p14:tracePt t="16900" x="1079500" y="5627688"/>
          <p14:tracePt t="16903" x="1128713" y="5627688"/>
          <p14:tracePt t="16916" x="1179513" y="5627688"/>
          <p14:tracePt t="16919" x="1219200" y="5627688"/>
          <p14:tracePt t="16930" x="1281113" y="5627688"/>
          <p14:tracePt t="16936" x="1300163" y="5618163"/>
          <p14:tracePt t="16946" x="1330325" y="5607050"/>
          <p14:tracePt t="16951" x="1371600" y="5597525"/>
          <p14:tracePt t="16965" x="1411288" y="5588000"/>
          <p14:tracePt t="16968" x="1450975" y="5576888"/>
          <p14:tracePt t="16975" x="1492250" y="5567363"/>
          <p14:tracePt t="16985" x="1522413" y="5556250"/>
          <p14:tracePt t="16991" x="1562100" y="5537200"/>
          <p14:tracePt t="17001" x="1582738" y="5526088"/>
          <p14:tracePt t="17007" x="1612900" y="5507038"/>
          <p14:tracePt t="17015" x="1633538" y="5495925"/>
          <p14:tracePt t="17023" x="1643063" y="5476875"/>
          <p14:tracePt t="17032" x="1652588" y="5465763"/>
          <p14:tracePt t="17039" x="1652588" y="5446713"/>
          <p14:tracePt t="17048" x="1663700" y="5446713"/>
          <p14:tracePt t="17055" x="1673225" y="5435600"/>
          <p14:tracePt t="17064" x="1684338" y="5416550"/>
          <p14:tracePt t="17071" x="1693863" y="5405438"/>
          <p14:tracePt t="17081" x="1703388" y="5384800"/>
          <p14:tracePt t="17087" x="1724025" y="5365750"/>
          <p14:tracePt t="17098" x="1733550" y="5345113"/>
          <p14:tracePt t="17103" x="1754188" y="5324475"/>
          <p14:tracePt t="17115" x="1763713" y="5294313"/>
          <p14:tracePt t="17119" x="1784350" y="5275263"/>
          <p14:tracePt t="17131" x="1784350" y="5254625"/>
          <p14:tracePt t="17135" x="1793875" y="5233988"/>
          <p14:tracePt t="17147" x="1793875" y="5213350"/>
          <p14:tracePt t="17151" x="1793875" y="5194300"/>
          <p14:tracePt t="17164" x="1784350" y="5153025"/>
          <p14:tracePt t="17167" x="1763713" y="5133975"/>
          <p14:tracePt t="17176" x="1754188" y="5122863"/>
          <p14:tracePt t="17184" x="1733550" y="5103813"/>
          <p14:tracePt t="17191" x="1724025" y="5092700"/>
          <p14:tracePt t="17200" x="1703388" y="5073650"/>
          <p14:tracePt t="17207" x="1693863" y="5053013"/>
          <p14:tracePt t="17216" x="1673225" y="5032375"/>
          <p14:tracePt t="17223" x="1633538" y="5011738"/>
          <p14:tracePt t="17232" x="1603375" y="5002213"/>
          <p14:tracePt t="17239" x="1531938" y="4962525"/>
          <p14:tracePt t="17249" x="1471613" y="4941888"/>
          <p14:tracePt t="17255" x="1360488" y="4911725"/>
          <p14:tracePt t="17264" x="1239838" y="4881563"/>
          <p14:tracePt t="17271" x="1098550" y="4851400"/>
          <p14:tracePt t="17282" x="957263" y="4840288"/>
          <p14:tracePt t="17287" x="836613" y="4821238"/>
          <p14:tracePt t="17299" x="755650" y="4821238"/>
          <p14:tracePt t="17303" x="685800" y="4821238"/>
          <p14:tracePt t="17314" x="625475" y="4840288"/>
          <p14:tracePt t="17319" x="584200" y="4860925"/>
          <p14:tracePt t="17331" x="534988" y="4870450"/>
          <p14:tracePt t="17335" x="504825" y="4881563"/>
          <p14:tracePt t="17347" x="484188" y="4891088"/>
          <p14:tracePt t="17351" x="463550" y="4921250"/>
          <p14:tracePt t="17364" x="442913" y="4932363"/>
          <p14:tracePt t="17367" x="433388" y="4941888"/>
          <p14:tracePt t="17378" x="412750" y="4972050"/>
          <p14:tracePt t="17383" x="403225" y="4992688"/>
          <p14:tracePt t="17391" x="382588" y="5022850"/>
          <p14:tracePt t="17400" x="373063" y="5053013"/>
          <p14:tracePt t="17407" x="352425" y="5103813"/>
          <p14:tracePt t="17416" x="333375" y="5122863"/>
          <p14:tracePt t="17423" x="322263" y="5164138"/>
          <p14:tracePt t="17432" x="322263" y="5194300"/>
          <p14:tracePt t="17439" x="322263" y="5233988"/>
          <p14:tracePt t="17448" x="322263" y="5264150"/>
          <p14:tracePt t="17455" x="322263" y="5294313"/>
          <p14:tracePt t="17463" x="342900" y="5354638"/>
          <p14:tracePt t="17471" x="373063" y="5384800"/>
          <p14:tracePt t="17481" x="403225" y="5426075"/>
          <p14:tracePt t="17487" x="412750" y="5456238"/>
          <p14:tracePt t="17499" x="433388" y="5476875"/>
          <p14:tracePt t="17503" x="433388" y="5507038"/>
          <p14:tracePt t="17514" x="442913" y="5526088"/>
          <p14:tracePt t="17519" x="463550" y="5567363"/>
          <p14:tracePt t="17531" x="484188" y="5597525"/>
          <p14:tracePt t="17535" x="504825" y="5618163"/>
          <p14:tracePt t="17547" x="523875" y="5657850"/>
          <p14:tracePt t="17551" x="554038" y="5678488"/>
          <p14:tracePt t="17565" x="584200" y="5708650"/>
          <p14:tracePt t="17568" x="604838" y="5727700"/>
          <p14:tracePt t="17578" x="625475" y="5738813"/>
          <p14:tracePt t="17584" x="635000" y="5748338"/>
          <p14:tracePt t="17591" x="644525" y="5748338"/>
          <p14:tracePt t="17607" x="655638" y="5748338"/>
          <p14:tracePt t="17623" x="665163" y="5748338"/>
          <p14:tracePt t="17632" x="674688" y="5748338"/>
          <p14:tracePt t="17639" x="695325" y="5748338"/>
          <p14:tracePt t="17649" x="715963" y="5748338"/>
          <p14:tracePt t="17655" x="725488" y="5748338"/>
          <p14:tracePt t="17663" x="746125" y="5748338"/>
          <p14:tracePt t="17671" x="766763" y="5748338"/>
          <p14:tracePt t="40149" x="776288" y="5748338"/>
          <p14:tracePt t="40170" x="1028700" y="5718175"/>
          <p14:tracePt t="40179" x="1501775" y="5648325"/>
          <p14:tracePt t="40204" x="2349500" y="5597525"/>
          <p14:tracePt t="40210" x="2590800" y="5597525"/>
          <p14:tracePt t="40219" x="2792413" y="5576888"/>
          <p14:tracePt t="40224" x="3024188" y="5556250"/>
          <p14:tracePt t="40233" x="3267075" y="5507038"/>
          <p14:tracePt t="40240" x="3508375" y="5465763"/>
          <p14:tracePt t="40251" x="3851275" y="5416550"/>
          <p14:tracePt t="40256" x="4224338" y="5345113"/>
          <p14:tracePt t="40268" x="4657725" y="5245100"/>
          <p14:tracePt t="40272" x="5202238" y="5103813"/>
          <p14:tracePt t="40282" x="5756275" y="5022850"/>
          <p14:tracePt t="40288" x="6351588" y="4921250"/>
          <p14:tracePt t="40301" x="6916738" y="4760913"/>
          <p14:tracePt t="40304" x="7510463" y="4638675"/>
          <p14:tracePt t="40317" x="7994650" y="4518025"/>
          <p14:tracePt t="40320" x="8458200" y="4406900"/>
          <p14:tracePt t="40333" x="8972550" y="4265613"/>
          <p14:tracePt t="45771" x="8891588" y="3378200"/>
          <p14:tracePt t="45781" x="8770938" y="3338513"/>
          <p14:tracePt t="45792" x="8710613" y="3278188"/>
          <p14:tracePt t="45806" x="8689975" y="3227388"/>
          <p14:tracePt t="45809" x="8659813" y="3176588"/>
          <p14:tracePt t="45817" x="8609013" y="3125788"/>
          <p14:tracePt t="45824" x="8548688" y="3086100"/>
          <p14:tracePt t="45834" x="8518525" y="3055938"/>
          <p14:tracePt t="45840" x="8478838" y="3025775"/>
          <p14:tracePt t="45851" x="8448675" y="3016250"/>
          <p14:tracePt t="45856" x="8397875" y="2974975"/>
          <p14:tracePt t="45868" x="8316913" y="2944813"/>
          <p14:tracePt t="45872" x="8226425" y="2924175"/>
          <p14:tracePt t="45884" x="8115300" y="2884488"/>
          <p14:tracePt t="45888" x="8024813" y="2854325"/>
          <p14:tracePt t="45903" x="7934325" y="2824163"/>
          <p14:tracePt t="45904" x="7874000" y="2794000"/>
          <p14:tracePt t="45917" x="7853363" y="2752725"/>
          <p14:tracePt t="45922" x="7832725" y="2722563"/>
          <p14:tracePt t="45935" x="7823200" y="2692400"/>
          <p14:tracePt t="45937" x="7823200" y="2662238"/>
          <p14:tracePt t="45944" x="7813675" y="2622550"/>
          <p14:tracePt t="45952" x="7802563" y="2592388"/>
          <p14:tracePt t="45960" x="7793038" y="2562225"/>
          <p14:tracePt t="45969" x="7793038" y="2541588"/>
          <p14:tracePt t="45976" x="7793038" y="2532063"/>
          <p14:tracePt t="45984" x="7793038" y="2520950"/>
          <p14:tracePt t="45992" x="7783513" y="2501900"/>
          <p14:tracePt t="46000" x="7772400" y="2490788"/>
          <p14:tracePt t="46008" x="7762875" y="2470150"/>
          <p14:tracePt t="46018" x="7732713" y="2460625"/>
          <p14:tracePt t="46024" x="7702550" y="2451100"/>
          <p14:tracePt t="46034" x="7681913" y="2451100"/>
          <p14:tracePt t="46040" x="7672388" y="2451100"/>
          <p14:tracePt t="46096" x="7681913" y="2451100"/>
          <p14:tracePt t="46113" x="7693025" y="2451100"/>
          <p14:tracePt t="46120" x="7702550" y="2439988"/>
          <p14:tracePt t="46129" x="7723188" y="2430463"/>
          <p14:tracePt t="46136" x="7723188" y="2420938"/>
          <p14:tracePt t="46145" x="7723188" y="2409825"/>
          <p14:tracePt t="46268" x="7723188" y="2400300"/>
          <p14:tracePt t="46281" x="7723188" y="2390775"/>
          <p14:tracePt t="46290" x="7723188" y="2360613"/>
          <p14:tracePt t="46298" x="7723188" y="2349500"/>
          <p14:tracePt t="46305" x="7712075" y="2330450"/>
          <p14:tracePt t="46318" x="7702550" y="2298700"/>
          <p14:tracePt t="46320" x="7681913" y="2289175"/>
          <p14:tracePt t="46333" x="7661275" y="2268538"/>
          <p14:tracePt t="46337" x="7642225" y="2238375"/>
          <p14:tracePt t="46344" x="7612063" y="2219325"/>
          <p14:tracePt t="46353" x="7570788" y="2189163"/>
          <p14:tracePt t="46360" x="7510463" y="2159000"/>
          <p14:tracePt t="46369" x="7459663" y="2127250"/>
          <p14:tracePt t="46376" x="7389813" y="2078038"/>
          <p14:tracePt t="46384" x="7299325" y="2047875"/>
          <p14:tracePt t="46392" x="7218363" y="2006600"/>
          <p14:tracePt t="46401" x="7188200" y="1997075"/>
          <p14:tracePt t="46408" x="7158038" y="1976438"/>
          <p14:tracePt t="46440" x="7158038" y="1966913"/>
          <p14:tracePt t="46449" x="7158038" y="1955800"/>
          <p14:tracePt t="46465" x="7158038" y="1936750"/>
          <p14:tracePt t="46480" x="7148513" y="1925638"/>
          <p14:tracePt t="46488" x="7148513" y="1906588"/>
          <p14:tracePt t="46500" x="7137400" y="1895475"/>
          <p14:tracePt t="46504" x="7118350" y="1876425"/>
          <p14:tracePt t="46518" x="7097713" y="1876425"/>
          <p14:tracePt t="46521" x="7077075" y="1855788"/>
          <p14:tracePt t="46533" x="7056438" y="1846263"/>
          <p14:tracePt t="46537" x="7037388" y="1825625"/>
          <p14:tracePt t="46544" x="7026275" y="1825625"/>
          <p14:tracePt t="46552" x="7016750" y="1816100"/>
          <p14:tracePt t="46560" x="6996113" y="1804988"/>
          <p14:tracePt t="46569" x="6986588" y="1804988"/>
          <p14:tracePt t="46576" x="6977063" y="1784350"/>
          <p14:tracePt t="46592" x="6956425" y="1774825"/>
          <p14:tracePt t="46608" x="6956425" y="1765300"/>
          <p14:tracePt t="46619" x="6935788" y="1754188"/>
          <p14:tracePt t="46624" x="6935788" y="1744663"/>
          <p14:tracePt t="46634" x="6926263" y="1724025"/>
          <p14:tracePt t="46640" x="6916738" y="1704975"/>
          <p14:tracePt t="46651" x="6916738" y="1693863"/>
          <p14:tracePt t="46656" x="6905625" y="1674813"/>
          <p14:tracePt t="46668" x="6896100" y="1674813"/>
          <p14:tracePt t="46672" x="6896100" y="1663700"/>
          <p14:tracePt t="46697" x="6896100" y="1654175"/>
          <p14:tracePt t="46720" x="6896100" y="1644650"/>
          <p14:tracePt t="46744" x="6896100" y="1633538"/>
          <p14:tracePt t="46760" x="6884988" y="1624013"/>
          <p14:tracePt t="46768" x="6884988" y="1612900"/>
          <p14:tracePt t="46776" x="6875463" y="1612900"/>
          <p14:tracePt t="46784" x="6865938" y="1603375"/>
          <p14:tracePt t="46848" x="6854825" y="1593850"/>
          <p14:tracePt t="46856" x="6845300" y="1582738"/>
          <p14:tracePt t="46866" x="6835775" y="1573213"/>
          <p14:tracePt t="46872" x="6824663" y="1563688"/>
          <p14:tracePt t="46881" x="6815138" y="1552575"/>
          <p14:tracePt t="46888" x="6794500" y="1543050"/>
          <p14:tracePt t="46901" x="6794500" y="1533525"/>
          <p14:tracePt t="46904" x="6784975" y="1533525"/>
          <p14:tracePt t="46944" x="6775450" y="1533525"/>
          <p14:tracePt t="46984" x="6775450" y="1543050"/>
          <p14:tracePt t="47000" x="6775450" y="1552575"/>
          <p14:tracePt t="47017" x="6775450" y="1563688"/>
          <p14:tracePt t="47032" x="6784975" y="1563688"/>
          <p14:tracePt t="47040" x="6794500" y="1573213"/>
          <p14:tracePt t="47049" x="6815138" y="1573213"/>
          <p14:tracePt t="47056" x="6835775" y="1573213"/>
          <p14:tracePt t="47067" x="6865938" y="1573213"/>
          <p14:tracePt t="47072" x="6896100" y="1573213"/>
          <p14:tracePt t="47082" x="6926263" y="1573213"/>
          <p14:tracePt t="47088" x="6946900" y="1573213"/>
          <p14:tracePt t="47105" x="6956425" y="1543050"/>
          <p14:tracePt t="47120" x="6956425" y="1512888"/>
          <p14:tracePt t="47132" x="6956425" y="1503363"/>
          <p14:tracePt t="47137" x="6956425" y="1492250"/>
          <p14:tracePt t="47144" x="6946900" y="1462088"/>
          <p14:tracePt t="47152" x="6935788" y="1452563"/>
          <p14:tracePt t="47160" x="6926263" y="1441450"/>
          <p14:tracePt t="47169" x="6905625" y="1422400"/>
          <p14:tracePt t="47192" x="6896100" y="1422400"/>
          <p14:tracePt t="47208" x="6884988" y="1422400"/>
          <p14:tracePt t="47233" x="6875463" y="1422400"/>
          <p14:tracePt t="47248" x="6865938" y="1431925"/>
          <p14:tracePt t="47256" x="6854825" y="1452563"/>
          <p14:tracePt t="47267" x="6845300" y="1473200"/>
          <p14:tracePt t="47272" x="6845300" y="1503363"/>
          <p14:tracePt t="47281" x="6824663" y="1552575"/>
          <p14:tracePt t="47288" x="6794500" y="1603375"/>
          <p14:tracePt t="47300" x="6775450" y="1684338"/>
          <p14:tracePt t="47304" x="6754813" y="1784350"/>
          <p14:tracePt t="47320" x="6754813" y="1895475"/>
          <p14:tracePt t="47322" x="6754813" y="1997075"/>
          <p14:tracePt t="47333" x="6764338" y="2117725"/>
          <p14:tracePt t="47337" x="6784975" y="2219325"/>
          <p14:tracePt t="47345" x="6815138" y="2298700"/>
          <p14:tracePt t="47352" x="6835775" y="2370138"/>
          <p14:tracePt t="47360" x="6854825" y="2420938"/>
          <p14:tracePt t="47369" x="6865938" y="2451100"/>
          <p14:tracePt t="47376" x="6865938" y="2470150"/>
          <p14:tracePt t="47385" x="6875463" y="2490788"/>
          <p14:tracePt t="47392" x="6875463" y="2501900"/>
          <p14:tracePt t="47401" x="6875463" y="2511425"/>
          <p14:tracePt t="47408" x="6875463" y="2520950"/>
          <p14:tracePt t="47419" x="6875463" y="2532063"/>
          <p14:tracePt t="47424" x="6875463" y="2551113"/>
          <p14:tracePt t="47433" x="6875463" y="2601913"/>
          <p14:tracePt t="47440" x="6875463" y="2641600"/>
          <p14:tracePt t="47451" x="6875463" y="2682875"/>
          <p14:tracePt t="47456" x="6896100" y="2733675"/>
          <p14:tracePt t="47468" x="6905625" y="2752725"/>
          <p14:tracePt t="47472" x="6905625" y="2782888"/>
          <p14:tracePt t="47481" x="6905625" y="2794000"/>
          <p14:tracePt t="47488" x="6905625" y="2803525"/>
          <p14:tracePt t="47528" x="6896100" y="2782888"/>
          <p14:tracePt t="47536" x="6865938" y="2763838"/>
          <p14:tracePt t="47544" x="6854825" y="2743200"/>
          <p14:tracePt t="47553" x="6845300" y="2713038"/>
          <p14:tracePt t="47560" x="6835775" y="2692400"/>
          <p14:tracePt t="47570" x="6835775" y="2662238"/>
          <p14:tracePt t="47576" x="6835775" y="2622550"/>
          <p14:tracePt t="47585" x="6835775" y="2571750"/>
          <p14:tracePt t="47592" x="6835775" y="2511425"/>
          <p14:tracePt t="47600" x="6835775" y="2460625"/>
          <p14:tracePt t="47608" x="6845300" y="2409825"/>
          <p14:tracePt t="47619" x="6845300" y="2370138"/>
          <p14:tracePt t="47624" x="6845300" y="2319338"/>
          <p14:tracePt t="47634" x="6845300" y="2289175"/>
          <p14:tracePt t="47640" x="6845300" y="2259013"/>
          <p14:tracePt t="47650" x="6845300" y="2208213"/>
          <p14:tracePt t="47656" x="6845300" y="2168525"/>
          <p14:tracePt t="47667" x="6845300" y="2147888"/>
          <p14:tracePt t="47672" x="6845300" y="2127250"/>
          <p14:tracePt t="47681" x="6835775" y="2108200"/>
          <p14:tracePt t="47688" x="6835775" y="2097088"/>
          <p14:tracePt t="47761" x="6835775" y="2108200"/>
          <p14:tracePt t="47771" x="6835775" y="2117725"/>
          <p14:tracePt t="47779" x="6835775" y="2138363"/>
          <p14:tracePt t="47789" x="6835775" y="2178050"/>
          <p14:tracePt t="47792" x="6835775" y="2279650"/>
          <p14:tracePt t="47806" x="6835775" y="2370138"/>
          <p14:tracePt t="47810" x="6845300" y="2490788"/>
          <p14:tracePt t="47820" x="6884988" y="2632075"/>
          <p14:tracePt t="47824" x="6935788" y="2803525"/>
          <p14:tracePt t="47834" x="6965950" y="2965450"/>
          <p14:tracePt t="47840" x="7007225" y="3106738"/>
          <p14:tracePt t="47849" x="7016750" y="3197225"/>
          <p14:tracePt t="47856" x="7037388" y="3308350"/>
          <p14:tracePt t="47870" x="7046913" y="3398838"/>
          <p14:tracePt t="47872" x="7056438" y="3468688"/>
          <p14:tracePt t="47884" x="7056438" y="3509963"/>
          <p14:tracePt t="47888" x="7067550" y="3570288"/>
          <p14:tracePt t="47900" x="7067550" y="3590925"/>
          <p14:tracePt t="47904" x="7067550" y="3621088"/>
          <p14:tracePt t="47917" x="7067550" y="3651250"/>
          <p14:tracePt t="47921" x="7056438" y="3681413"/>
          <p14:tracePt t="47933" x="7056438" y="3721100"/>
          <p14:tracePt t="47937" x="7046913" y="3792538"/>
          <p14:tracePt t="47944" x="7046913" y="3832225"/>
          <p14:tracePt t="47952" x="7046913" y="3862388"/>
          <p14:tracePt t="47961" x="7046913" y="3933825"/>
          <p14:tracePt t="47970" x="7046913" y="3952875"/>
          <p14:tracePt t="47976" x="7046913" y="3983038"/>
          <p14:tracePt t="47985" x="7046913" y="4003675"/>
          <p14:tracePt t="48024" x="7046913" y="3994150"/>
          <p14:tracePt t="48033" x="7037388" y="3952875"/>
          <p14:tracePt t="48040" x="7037388" y="3883025"/>
          <p14:tracePt t="48050" x="7016750" y="3832225"/>
          <p14:tracePt t="48056" x="6996113" y="3771900"/>
          <p14:tracePt t="48068" x="6996113" y="3711575"/>
          <p14:tracePt t="48072" x="6996113" y="3651250"/>
          <p14:tracePt t="48081" x="6996113" y="3590925"/>
          <p14:tracePt t="48088" x="7007225" y="3519488"/>
          <p14:tracePt t="48106" x="7056438" y="3368675"/>
          <p14:tracePt t="48117" x="7077075" y="3297238"/>
          <p14:tracePt t="48121" x="7097713" y="3187700"/>
          <p14:tracePt t="48133" x="7097713" y="3095625"/>
          <p14:tracePt t="48137" x="7097713" y="2995613"/>
          <p14:tracePt t="48144" x="7086600" y="2863850"/>
          <p14:tracePt t="48152" x="7046913" y="2752725"/>
          <p14:tracePt t="48161" x="7016750" y="2632075"/>
          <p14:tracePt t="48169" x="6986588" y="2511425"/>
          <p14:tracePt t="48176" x="6956425" y="2400300"/>
          <p14:tracePt t="48184" x="6916738" y="2298700"/>
          <p14:tracePt t="48192" x="6905625" y="2219325"/>
          <p14:tracePt t="48201" x="6896100" y="2138363"/>
          <p14:tracePt t="48208" x="6896100" y="2097088"/>
          <p14:tracePt t="48219" x="6896100" y="2047875"/>
          <p14:tracePt t="48224" x="6896100" y="2017713"/>
          <p14:tracePt t="48233" x="6896100" y="1987550"/>
          <p14:tracePt t="48240" x="6896100" y="1966913"/>
          <p14:tracePt t="48250" x="6896100" y="1955800"/>
          <p14:tracePt t="48256" x="6896100" y="1946275"/>
          <p14:tracePt t="48269" x="6896100" y="1936750"/>
          <p14:tracePt t="48282" x="6896100" y="1925638"/>
          <p14:tracePt t="48288" x="6896100" y="1916113"/>
          <p14:tracePt t="48344" x="6896100" y="1925638"/>
          <p14:tracePt t="48353" x="6896100" y="1966913"/>
          <p14:tracePt t="48361" x="6896100" y="2006600"/>
          <p14:tracePt t="48372" x="6896100" y="2078038"/>
          <p14:tracePt t="48377" x="6916738" y="2159000"/>
          <p14:tracePt t="48383" x="6926263" y="2259013"/>
          <p14:tracePt t="48392" x="6935788" y="2339975"/>
          <p14:tracePt t="48401" x="6935788" y="2400300"/>
          <p14:tracePt t="48408" x="6935788" y="2470150"/>
          <p14:tracePt t="48418" x="6935788" y="2541588"/>
          <p14:tracePt t="48424" x="6935788" y="2581275"/>
          <p14:tracePt t="48434" x="6935788" y="2611438"/>
          <p14:tracePt t="48440" x="6935788" y="2673350"/>
          <p14:tracePt t="48451" x="6926263" y="2703513"/>
          <p14:tracePt t="48456" x="6926263" y="2733675"/>
          <p14:tracePt t="48468" x="6926263" y="2794000"/>
          <p14:tracePt t="48472" x="6926263" y="2844800"/>
          <p14:tracePt t="48481" x="6926263" y="2894013"/>
          <p14:tracePt t="48488" x="6926263" y="2954338"/>
          <p14:tracePt t="48498" x="6935788" y="3046413"/>
          <p14:tracePt t="48504" x="6946900" y="3125788"/>
          <p14:tracePt t="48519" x="6956425" y="3227388"/>
          <p14:tracePt t="48522" x="6956425" y="3287713"/>
          <p14:tracePt t="48534" x="6956425" y="3348038"/>
          <p14:tracePt t="48538" x="6956425" y="3389313"/>
          <p14:tracePt t="48544" x="6956425" y="3419475"/>
          <p14:tracePt t="48552" x="6956425" y="3438525"/>
          <p14:tracePt t="48560" x="6956425" y="3459163"/>
          <p14:tracePt t="48569" x="6956425" y="3479800"/>
          <p14:tracePt t="48576" x="6956425" y="3489325"/>
          <p14:tracePt t="48601" x="6956425" y="3498850"/>
          <p14:tracePt t="48618" x="6956425" y="3509963"/>
          <p14:tracePt t="48633" x="6956425" y="3519488"/>
          <p14:tracePt t="48648" x="6956425" y="3530600"/>
          <p14:tracePt t="48668" x="6956425" y="3540125"/>
          <p14:tracePt t="48681" x="6956425" y="3549650"/>
          <p14:tracePt t="48688" x="6956425" y="3560763"/>
          <p14:tracePt t="48704" x="6956425" y="3570288"/>
          <p14:tracePt t="48716" x="6956425" y="3579813"/>
          <p14:tracePt t="48721" x="6946900" y="3590925"/>
          <p14:tracePt t="48733" x="6946900" y="3621088"/>
          <p14:tracePt t="48737" x="6935788" y="3640138"/>
          <p14:tracePt t="48744" x="6926263" y="3660775"/>
          <p14:tracePt t="48754" x="6926263" y="3690938"/>
          <p14:tracePt t="48761" x="6916738" y="3711575"/>
          <p14:tracePt t="48770" x="6916738" y="3732213"/>
          <p14:tracePt t="48776" x="6916738" y="3751263"/>
          <p14:tracePt t="48785" x="6916738" y="3762375"/>
          <p14:tracePt t="48800" x="6916738" y="3771900"/>
          <p14:tracePt t="48808" x="6916738" y="3781425"/>
          <p14:tracePt t="48817" x="6916738" y="3802063"/>
          <p14:tracePt t="48824" x="6935788" y="3822700"/>
          <p14:tracePt t="48834" x="6956425" y="3832225"/>
          <p14:tracePt t="48840" x="6965950" y="3841750"/>
          <p14:tracePt t="48851" x="6986588" y="3852863"/>
          <p14:tracePt t="48856" x="6986588" y="3862388"/>
          <p14:tracePt t="48870" x="6996113" y="3873500"/>
          <p14:tracePt t="48881" x="6996113" y="3883025"/>
          <p14:tracePt t="49037" x="6996113" y="3892550"/>
          <p14:tracePt t="57879" x="6977063" y="3892550"/>
          <p14:tracePt t="57908" x="6815138" y="3702050"/>
          <p14:tracePt t="57916" x="6715125" y="3660775"/>
          <p14:tracePt t="57923" x="6592888" y="3621088"/>
          <p14:tracePt t="57928" x="6411913" y="3570288"/>
          <p14:tracePt t="57938" x="6149975" y="3498850"/>
          <p14:tracePt t="57944" x="5907088" y="3459163"/>
          <p14:tracePt t="57954" x="5705475" y="3449638"/>
          <p14:tracePt t="57960" x="5575300" y="3419475"/>
          <p14:tracePt t="57968" x="5524500" y="3398838"/>
          <p14:tracePt t="57976" x="5514975" y="3389313"/>
          <p14:tracePt t="57985" x="5514975" y="3378200"/>
          <p14:tracePt t="57992" x="5503863" y="3359150"/>
          <p14:tracePt t="58002" x="5494338" y="3327400"/>
          <p14:tracePt t="58008" x="5484813" y="3308350"/>
          <p14:tracePt t="58018" x="5484813" y="3278188"/>
          <p14:tracePt t="58024" x="5473700" y="3248025"/>
          <p14:tracePt t="58035" x="5464175" y="3206750"/>
          <p14:tracePt t="58040" x="5443538" y="3155950"/>
          <p14:tracePt t="58051" x="5443538" y="3125788"/>
          <p14:tracePt t="58056" x="5413375" y="3076575"/>
          <p14:tracePt t="58067" x="5383213" y="3046413"/>
          <p14:tracePt t="58072" x="5364163" y="3016250"/>
          <p14:tracePt t="58084" x="5353050" y="2984500"/>
          <p14:tracePt t="58089" x="5332413" y="2954338"/>
          <p14:tracePt t="58099" x="5332413" y="2935288"/>
          <p14:tracePt t="58105" x="5322888" y="2905125"/>
          <p14:tracePt t="58118" x="5302250" y="2884488"/>
          <p14:tracePt t="58121" x="5292725" y="2854325"/>
          <p14:tracePt t="58129" x="5283200" y="2833688"/>
          <p14:tracePt t="58137" x="5272088" y="2813050"/>
          <p14:tracePt t="58153" x="5241925" y="2773363"/>
          <p14:tracePt t="58161" x="5222875" y="2752725"/>
          <p14:tracePt t="58168" x="5202238" y="2733675"/>
          <p14:tracePt t="58177" x="5181600" y="2703513"/>
          <p14:tracePt t="58185" x="5151438" y="2673350"/>
          <p14:tracePt t="58192" x="5130800" y="2652713"/>
          <p14:tracePt t="58202" x="5091113" y="2622550"/>
          <p14:tracePt t="58208" x="5081588" y="2611438"/>
          <p14:tracePt t="58219" x="5070475" y="2592388"/>
          <p14:tracePt t="58224" x="5060950" y="2571750"/>
          <p14:tracePt t="58235" x="5051425" y="2562225"/>
          <p14:tracePt t="58240" x="5040313" y="2541588"/>
          <p14:tracePt t="58253" x="5021263" y="2532063"/>
          <p14:tracePt t="58256" x="5010150" y="2511425"/>
          <p14:tracePt t="58269" x="4991100" y="2501900"/>
          <p14:tracePt t="58273" x="4970463" y="2481263"/>
          <p14:tracePt t="58285" x="4940300" y="2470150"/>
          <p14:tracePt t="58289" x="4899025" y="2451100"/>
          <p14:tracePt t="58300" x="4868863" y="2439988"/>
          <p14:tracePt t="58304" x="4829175" y="2420938"/>
          <p14:tracePt t="58321" x="4708525" y="2390775"/>
          <p14:tracePt t="58329" x="4657725" y="2379663"/>
          <p14:tracePt t="58337" x="4606925" y="2379663"/>
          <p14:tracePt t="58345" x="4576763" y="2379663"/>
          <p14:tracePt t="58353" x="4537075" y="2390775"/>
          <p14:tracePt t="58361" x="4506913" y="2390775"/>
          <p14:tracePt t="58369" x="4486275" y="2420938"/>
          <p14:tracePt t="58376" x="4446588" y="2439988"/>
          <p14:tracePt t="58385" x="4425950" y="2470150"/>
          <p14:tracePt t="58392" x="4405313" y="2490788"/>
          <p14:tracePt t="58403" x="4365625" y="2532063"/>
          <p14:tracePt t="58408" x="4344988" y="2551113"/>
          <p14:tracePt t="58419" x="4314825" y="2571750"/>
          <p14:tracePt t="58424" x="4305300" y="2592388"/>
          <p14:tracePt t="58436" x="4284663" y="2611438"/>
          <p14:tracePt t="58440" x="4254500" y="2632075"/>
          <p14:tracePt t="58452" x="4233863" y="2652713"/>
          <p14:tracePt t="58456" x="4224338" y="2673350"/>
          <p14:tracePt t="58466" x="4214813" y="2692400"/>
          <p14:tracePt t="58472" x="4194175" y="2722563"/>
          <p14:tracePt t="58485" x="4194175" y="2752725"/>
          <p14:tracePt t="58489" x="4194175" y="2782888"/>
          <p14:tracePt t="58501" x="4194175" y="2813050"/>
          <p14:tracePt t="58505" x="4194175" y="2844800"/>
          <p14:tracePt t="58518" x="4194175" y="2863850"/>
          <p14:tracePt t="58521" x="4194175" y="2884488"/>
          <p14:tracePt t="58529" x="4194175" y="2894013"/>
          <p14:tracePt t="58537" x="4194175" y="2914650"/>
          <p14:tracePt t="58544" x="4194175" y="2935288"/>
          <p14:tracePt t="58552" x="4194175" y="2954338"/>
          <p14:tracePt t="58560" x="4194175" y="2965450"/>
          <p14:tracePt t="58569" x="4203700" y="2984500"/>
          <p14:tracePt t="58576" x="4224338" y="3025775"/>
          <p14:tracePt t="58585" x="4264025" y="3046413"/>
          <p14:tracePt t="58592" x="4294188" y="3076575"/>
          <p14:tracePt t="58602" x="4335463" y="3095625"/>
          <p14:tracePt t="58608" x="4365625" y="3116263"/>
          <p14:tracePt t="58619" x="4386263" y="3136900"/>
          <p14:tracePt t="58624" x="4416425" y="3146425"/>
          <p14:tracePt t="58635" x="4416425" y="3155950"/>
          <p14:tracePt t="58640" x="4435475" y="3176588"/>
          <p14:tracePt t="58651" x="4446588" y="3187700"/>
          <p14:tracePt t="58656" x="4456113" y="3187700"/>
          <p14:tracePt t="58672" x="4465638" y="3197225"/>
          <p14:tracePt t="58684" x="4476750" y="3197225"/>
          <p14:tracePt t="58688" x="4486275" y="3197225"/>
          <p14:tracePt t="58701" x="4506913" y="3197225"/>
          <p14:tracePt t="58705" x="4537075" y="3206750"/>
          <p14:tracePt t="58718" x="4576763" y="3217863"/>
          <p14:tracePt t="58721" x="4637088" y="3227388"/>
          <p14:tracePt t="58729" x="4678363" y="3227388"/>
          <p14:tracePt t="58737" x="4708525" y="3227388"/>
          <p14:tracePt t="58744" x="4738688" y="3227388"/>
          <p14:tracePt t="58753" x="4768850" y="3227388"/>
          <p14:tracePt t="58760" x="4799013" y="3227388"/>
          <p14:tracePt t="58769" x="4808538" y="3217863"/>
          <p14:tracePt t="58776" x="4819650" y="3217863"/>
          <p14:tracePt t="58785" x="4838700" y="3217863"/>
          <p14:tracePt t="58793" x="4859338" y="3206750"/>
          <p14:tracePt t="58802" x="4879975" y="3206750"/>
          <p14:tracePt t="58808" x="4910138" y="3197225"/>
          <p14:tracePt t="58818" x="4940300" y="3197225"/>
          <p14:tracePt t="58824" x="4970463" y="3187700"/>
          <p14:tracePt t="58835" x="5000625" y="3176588"/>
          <p14:tracePt t="58840" x="5021263" y="3167063"/>
          <p14:tracePt t="58851" x="5040313" y="3146425"/>
          <p14:tracePt t="58856" x="5060950" y="3136900"/>
          <p14:tracePt t="58868" x="5081588" y="3106738"/>
          <p14:tracePt t="58872" x="5081588" y="3095625"/>
          <p14:tracePt t="58885" x="5100638" y="3086100"/>
          <p14:tracePt t="58889" x="5111750" y="3065463"/>
          <p14:tracePt t="58902" x="5130800" y="3055938"/>
          <p14:tracePt t="58905" x="5141913" y="3046413"/>
          <p14:tracePt t="58919" x="5162550" y="3035300"/>
          <p14:tracePt t="58922" x="5172075" y="3016250"/>
          <p14:tracePt t="58929" x="5181600" y="3005138"/>
          <p14:tracePt t="58938" x="5202238" y="2984500"/>
          <p14:tracePt t="58944" x="5211763" y="2965450"/>
          <p14:tracePt t="58955" x="5222875" y="2944813"/>
          <p14:tracePt t="58960" x="5222875" y="2924175"/>
          <p14:tracePt t="58969" x="5232400" y="2894013"/>
          <p14:tracePt t="58976" x="5232400" y="2874963"/>
          <p14:tracePt t="58985" x="5232400" y="2833688"/>
          <p14:tracePt t="58993" x="5232400" y="2813050"/>
          <p14:tracePt t="59002" x="5232400" y="2794000"/>
          <p14:tracePt t="59008" x="5232400" y="2773363"/>
          <p14:tracePt t="59018" x="5232400" y="2752725"/>
          <p14:tracePt t="59024" x="5232400" y="2733675"/>
          <p14:tracePt t="59035" x="5232400" y="2713038"/>
          <p14:tracePt t="59040" x="5232400" y="2692400"/>
          <p14:tracePt t="59053" x="5232400" y="2682875"/>
          <p14:tracePt t="59056" x="5232400" y="2662238"/>
          <p14:tracePt t="59068" x="5232400" y="2632075"/>
          <p14:tracePt t="59072" x="5222875" y="2601913"/>
          <p14:tracePt t="59083" x="5222875" y="2581275"/>
          <p14:tracePt t="59089" x="5202238" y="2541588"/>
          <p14:tracePt t="59101" x="5192713" y="2520950"/>
          <p14:tracePt t="59105" x="5181600" y="2511425"/>
          <p14:tracePt t="59117" x="5181600" y="2501900"/>
          <p14:tracePt t="59121" x="5172075" y="2481263"/>
          <p14:tracePt t="59137" x="5172075" y="2470150"/>
          <p14:tracePt t="59144" x="5162550" y="2460625"/>
          <p14:tracePt t="59158" x="5151438" y="2460625"/>
          <p14:tracePt t="59169" x="5130800" y="2451100"/>
          <p14:tracePt t="59176" x="5111750" y="2430463"/>
          <p14:tracePt t="59184" x="5070475" y="2420938"/>
          <p14:tracePt t="59192" x="5000625" y="2390775"/>
          <p14:tracePt t="59203" x="4919663" y="2370138"/>
          <p14:tracePt t="59208" x="4838700" y="2339975"/>
          <p14:tracePt t="59219" x="4738688" y="2330450"/>
          <p14:tracePt t="59224" x="4667250" y="2319338"/>
          <p14:tracePt t="59235" x="4637088" y="2309813"/>
          <p14:tracePt t="59240" x="4627563" y="2309813"/>
          <p14:tracePt t="59253" x="4618038" y="2309813"/>
          <p14:tracePt t="59257" x="4606925" y="2309813"/>
          <p14:tracePt t="59272" x="4597400" y="2309813"/>
          <p14:tracePt t="59283" x="4587875" y="2309813"/>
          <p14:tracePt t="59301" x="4576763" y="2319338"/>
          <p14:tracePt t="59304" x="4556125" y="2330450"/>
          <p14:tracePt t="59318" x="4537075" y="2339975"/>
          <p14:tracePt t="59321" x="4516438" y="2360613"/>
          <p14:tracePt t="59329" x="4465638" y="2379663"/>
          <p14:tracePt t="59337" x="4416425" y="2400300"/>
          <p14:tracePt t="59344" x="4335463" y="2430463"/>
          <p14:tracePt t="59355" x="4294188" y="2460625"/>
          <p14:tracePt t="59360" x="4244975" y="2501900"/>
          <p14:tracePt t="59369" x="4194175" y="2562225"/>
          <p14:tracePt t="59377" x="4173538" y="2581275"/>
          <p14:tracePt t="59385" x="4164013" y="2632075"/>
          <p14:tracePt t="59392" x="4152900" y="2662238"/>
          <p14:tracePt t="59403" x="4133850" y="2733675"/>
          <p14:tracePt t="59408" x="4133850" y="2752725"/>
          <p14:tracePt t="59419" x="4133850" y="2794000"/>
          <p14:tracePt t="59424" x="4133850" y="2844800"/>
          <p14:tracePt t="59435" x="4133850" y="2894013"/>
          <p14:tracePt t="59440" x="4133850" y="2944813"/>
          <p14:tracePt t="59453" x="4133850" y="2995613"/>
          <p14:tracePt t="59456" x="4133850" y="3046413"/>
          <p14:tracePt t="59468" x="4143375" y="3086100"/>
          <p14:tracePt t="59472" x="4152900" y="3125788"/>
          <p14:tracePt t="59484" x="4164013" y="3167063"/>
          <p14:tracePt t="59488" x="4173538" y="3197225"/>
          <p14:tracePt t="59501" x="4194175" y="3257550"/>
          <p14:tracePt t="59505" x="4214813" y="3297238"/>
          <p14:tracePt t="59519" x="4244975" y="3348038"/>
          <p14:tracePt t="59521" x="4305300" y="3398838"/>
          <p14:tracePt t="59529" x="4365625" y="3459163"/>
          <p14:tracePt t="59538" x="4425950" y="3509963"/>
          <p14:tracePt t="59545" x="4486275" y="3570288"/>
          <p14:tracePt t="59555" x="4537075" y="3600450"/>
          <p14:tracePt t="59561" x="4567238" y="3640138"/>
          <p14:tracePt t="59569" x="4606925" y="3670300"/>
          <p14:tracePt t="59577" x="4648200" y="3702050"/>
          <p14:tracePt t="59585" x="4667250" y="3721100"/>
          <p14:tracePt t="59592" x="4687888" y="3751263"/>
          <p14:tracePt t="59603" x="4727575" y="3771900"/>
          <p14:tracePt t="59608" x="4757738" y="3792538"/>
          <p14:tracePt t="59619" x="4789488" y="3811588"/>
          <p14:tracePt t="59625" x="4829175" y="3822700"/>
          <p14:tracePt t="59635" x="4849813" y="3841750"/>
          <p14:tracePt t="59640" x="4879975" y="3852863"/>
          <p14:tracePt t="59651" x="4899025" y="3852863"/>
          <p14:tracePt t="59656" x="4919663" y="3852863"/>
          <p14:tracePt t="59668" x="4929188" y="3852863"/>
          <p14:tracePt t="59672" x="4959350" y="3852863"/>
          <p14:tracePt t="59683" x="4970463" y="3852863"/>
          <p14:tracePt t="59688" x="5000625" y="3852863"/>
          <p14:tracePt t="59699" x="5030788" y="3832225"/>
          <p14:tracePt t="59705" x="5070475" y="3792538"/>
          <p14:tracePt t="59718" x="5091113" y="3771900"/>
          <p14:tracePt t="59721" x="5130800" y="3732213"/>
          <p14:tracePt t="59729" x="5162550" y="3702050"/>
          <p14:tracePt t="59738" x="5181600" y="3651250"/>
          <p14:tracePt t="59745" x="5202238" y="3621088"/>
          <p14:tracePt t="59755" x="5222875" y="3570288"/>
          <p14:tracePt t="59760" x="5241925" y="3519488"/>
          <p14:tracePt t="59769" x="5262563" y="3459163"/>
          <p14:tracePt t="59777" x="5272088" y="3438525"/>
          <p14:tracePt t="59785" x="5292725" y="3408363"/>
          <p14:tracePt t="59792" x="5313363" y="3359150"/>
          <p14:tracePt t="59803" x="5322888" y="3327400"/>
          <p14:tracePt t="59809" x="5343525" y="3278188"/>
          <p14:tracePt t="59819" x="5353050" y="3236913"/>
          <p14:tracePt t="59824" x="5353050" y="3206750"/>
          <p14:tracePt t="59835" x="5364163" y="3155950"/>
          <p14:tracePt t="59840" x="5364163" y="3106738"/>
          <p14:tracePt t="59854" x="5353050" y="3035300"/>
          <p14:tracePt t="59856" x="5322888" y="2984500"/>
          <p14:tracePt t="59866" x="5292725" y="2924175"/>
          <p14:tracePt t="59872" x="5272088" y="2894013"/>
          <p14:tracePt t="59886" x="5241925" y="2863850"/>
          <p14:tracePt t="59889" x="5232400" y="2833688"/>
          <p14:tracePt t="59901" x="5232400" y="2813050"/>
          <p14:tracePt t="59906" x="5232400" y="2782888"/>
          <p14:tracePt t="59918" x="5222875" y="2763838"/>
          <p14:tracePt t="59921" x="5211763" y="2743200"/>
          <p14:tracePt t="59929" x="5202238" y="2722563"/>
          <p14:tracePt t="59937" x="5181600" y="2703513"/>
          <p14:tracePt t="59945" x="5172075" y="2692400"/>
          <p14:tracePt t="59954" x="5151438" y="2673350"/>
          <p14:tracePt t="59960" x="5130800" y="2641600"/>
          <p14:tracePt t="59969" x="5081588" y="2622550"/>
          <p14:tracePt t="59976" x="5010150" y="2571750"/>
          <p14:tracePt t="59985" x="4910138" y="2541588"/>
          <p14:tracePt t="59992" x="4778375" y="2511425"/>
          <p14:tracePt t="60002" x="4637088" y="2490788"/>
          <p14:tracePt t="60008" x="4506913" y="2481263"/>
          <p14:tracePt t="60019" x="4405313" y="2481263"/>
          <p14:tracePt t="60025" x="4335463" y="2481263"/>
          <p14:tracePt t="60035" x="4275138" y="2490788"/>
          <p14:tracePt t="60040" x="4233863" y="2532063"/>
          <p14:tracePt t="60052" x="4164013" y="2571750"/>
          <p14:tracePt t="60056" x="4122738" y="2611438"/>
          <p14:tracePt t="60067" x="4092575" y="2632075"/>
          <p14:tracePt t="60072" x="4052888" y="2673350"/>
          <p14:tracePt t="60084" x="4043363" y="2692400"/>
          <p14:tracePt t="60088" x="4032250" y="2713038"/>
          <p14:tracePt t="60099" x="4022725" y="2733675"/>
          <p14:tracePt t="60105" x="4022725" y="2743200"/>
          <p14:tracePt t="60118" x="4022725" y="2752725"/>
          <p14:tracePt t="60121" x="4022725" y="2773363"/>
          <p14:tracePt t="60129" x="4043363" y="2794000"/>
          <p14:tracePt t="60141" x="4092575" y="2833688"/>
          <p14:tracePt t="60144" x="4184650" y="2874963"/>
          <p14:tracePt t="60153" x="4305300" y="2935288"/>
          <p14:tracePt t="60160" x="4465638" y="2995613"/>
          <p14:tracePt t="60169" x="4708525" y="3035300"/>
          <p14:tracePt t="60176" x="5000625" y="3106738"/>
          <p14:tracePt t="60185" x="5292725" y="3136900"/>
          <p14:tracePt t="60192" x="5524500" y="3167063"/>
          <p14:tracePt t="60202" x="5816600" y="3217863"/>
          <p14:tracePt t="60208" x="6048375" y="3248025"/>
          <p14:tracePt t="60219" x="6300788" y="3257550"/>
          <p14:tracePt t="60224" x="6583363" y="3287713"/>
          <p14:tracePt t="60235" x="6884988" y="3287713"/>
          <p14:tracePt t="60240" x="7248525" y="3308350"/>
          <p14:tracePt t="60252" x="7561263" y="3359150"/>
          <p14:tracePt t="60256" x="7934325" y="3389313"/>
          <p14:tracePt t="60268" x="8235950" y="3408363"/>
          <p14:tracePt t="60272" x="8539163" y="3408363"/>
          <p14:tracePt t="60283" x="8840788" y="3408363"/>
          <p14:tracePt t="60289" x="9063038" y="3408363"/>
          <p14:tracePt t="66073" x="8659813" y="3519488"/>
          <p14:tracePt t="66081" x="8256588" y="3570288"/>
          <p14:tracePt t="66089" x="7853363" y="3681413"/>
          <p14:tracePt t="66101" x="7459663" y="3721100"/>
          <p14:tracePt t="66105" x="7248525" y="3762375"/>
          <p14:tracePt t="66115" x="7127875" y="3802063"/>
          <p14:tracePt t="66122" x="7067550" y="3832225"/>
          <p14:tracePt t="66129" x="7046913" y="3832225"/>
          <p14:tracePt t="66138" x="7016750" y="3852863"/>
          <p14:tracePt t="66145" x="6977063" y="3852863"/>
          <p14:tracePt t="66156" x="6916738" y="3852863"/>
          <p14:tracePt t="66160" x="6854825" y="3852863"/>
          <p14:tracePt t="66171" x="6784975" y="3852863"/>
          <p14:tracePt t="66177" x="6694488" y="3873500"/>
          <p14:tracePt t="66185" x="6583363" y="3913188"/>
          <p14:tracePt t="66193" x="6481763" y="3933825"/>
          <p14:tracePt t="66203" x="6402388" y="3973513"/>
          <p14:tracePt t="66209" x="6342063" y="4003675"/>
          <p14:tracePt t="66219" x="6280150" y="4003675"/>
          <p14:tracePt t="66224" x="6249988" y="4013200"/>
          <p14:tracePt t="66236" x="6219825" y="4013200"/>
          <p14:tracePt t="66241" x="6200775" y="4003675"/>
          <p14:tracePt t="66252" x="6180138" y="3983038"/>
          <p14:tracePt t="66257" x="6149975" y="3952875"/>
          <p14:tracePt t="66271" x="6129338" y="3922713"/>
          <p14:tracePt t="66273" x="6089650" y="3883025"/>
          <p14:tracePt t="66286" x="6059488" y="3862388"/>
          <p14:tracePt t="66289" x="5988050" y="3832225"/>
          <p14:tracePt t="66301" x="5888038" y="3792538"/>
          <p14:tracePt t="66305" x="5776913" y="3762375"/>
          <p14:tracePt t="66313" x="5665788" y="3762375"/>
          <p14:tracePt t="66322" x="5584825" y="3762375"/>
          <p14:tracePt t="66329" x="5554663" y="3762375"/>
          <p14:tracePt t="66337" x="5514975" y="3792538"/>
          <p14:tracePt t="66345" x="5473700" y="3792538"/>
          <p14:tracePt t="66354" x="5443538" y="3811588"/>
          <p14:tracePt t="66361" x="5424488" y="3822700"/>
          <p14:tracePt t="66370" x="5403850" y="3822700"/>
          <p14:tracePt t="66376" x="5383213" y="3832225"/>
          <p14:tracePt t="66386" x="5364163" y="3841750"/>
          <p14:tracePt t="66392" x="5343525" y="3852863"/>
          <p14:tracePt t="66403" x="5302250" y="3873500"/>
          <p14:tracePt t="66409" x="5232400" y="3892550"/>
          <p14:tracePt t="66419" x="5151438" y="3933825"/>
          <p14:tracePt t="66424" x="5081588" y="3983038"/>
          <p14:tracePt t="66436" x="4979988" y="4024313"/>
          <p14:tracePt t="66440" x="4910138" y="4084638"/>
          <p14:tracePt t="66451" x="4849813" y="4144963"/>
          <p14:tracePt t="66457" x="4819650" y="4195763"/>
          <p14:tracePt t="66470" x="4778375" y="4246563"/>
          <p14:tracePt t="66473" x="4757738" y="4265613"/>
          <p14:tracePt t="66486" x="4738688" y="4286250"/>
          <p14:tracePt t="66489" x="4727575" y="4295775"/>
          <p14:tracePt t="66502" x="4718050" y="4295775"/>
          <p14:tracePt t="66513" x="4708525" y="4295775"/>
          <p14:tracePt t="66529" x="4687888" y="4265613"/>
          <p14:tracePt t="66537" x="4667250" y="4225925"/>
          <p14:tracePt t="66545" x="4648200" y="4144963"/>
          <p14:tracePt t="66554" x="4618038" y="4064000"/>
          <p14:tracePt t="66560" x="4576763" y="3963988"/>
          <p14:tracePt t="66570" x="4495800" y="3862388"/>
          <p14:tracePt t="66577" x="4416425" y="3762375"/>
          <p14:tracePt t="66588" x="4324350" y="3660775"/>
          <p14:tracePt t="66592" x="4264025" y="3600450"/>
          <p14:tracePt t="66604" x="4214813" y="3570288"/>
          <p14:tracePt t="66608" x="4203700" y="3560763"/>
          <p14:tracePt t="66624" x="4194175" y="3560763"/>
          <p14:tracePt t="66636" x="4184650" y="3570288"/>
          <p14:tracePt t="66640" x="4184650" y="3590925"/>
          <p14:tracePt t="66652" x="4194175" y="3640138"/>
          <p14:tracePt t="66657" x="4203700" y="3702050"/>
          <p14:tracePt t="66668" x="4224338" y="3762375"/>
          <p14:tracePt t="66673" x="4233863" y="3832225"/>
          <p14:tracePt t="66686" x="4244975" y="3883025"/>
          <p14:tracePt t="66689" x="4244975" y="3943350"/>
          <p14:tracePt t="66702" x="4244975" y="3994150"/>
          <p14:tracePt t="66705" x="4244975" y="4024313"/>
          <p14:tracePt t="66721" x="4233863" y="4064000"/>
          <p14:tracePt t="66729" x="4224338" y="4075113"/>
          <p14:tracePt t="66738" x="4214813" y="4084638"/>
          <p14:tracePt t="66744" x="4214813" y="4094163"/>
          <p14:tracePt t="66754" x="4214813" y="4105275"/>
          <p14:tracePt t="66760" x="4214813" y="4114800"/>
          <p14:tracePt t="66793" x="4194175" y="4114800"/>
          <p14:tracePt t="66801" x="4184650" y="4105275"/>
          <p14:tracePt t="66808" x="4164013" y="4075113"/>
          <p14:tracePt t="66821" x="4143375" y="4013200"/>
          <p14:tracePt t="66824" x="4113213" y="3952875"/>
          <p14:tracePt t="66836" x="4073525" y="3873500"/>
          <p14:tracePt t="66840" x="4032250" y="3762375"/>
          <p14:tracePt t="66853" x="3992563" y="3660775"/>
          <p14:tracePt t="66857" x="3951288" y="3579813"/>
          <p14:tracePt t="66869" x="3902075" y="3489325"/>
          <p14:tracePt t="66873" x="3851275" y="3419475"/>
          <p14:tracePt t="66883" x="3821113" y="3389313"/>
          <p14:tracePt t="66890" x="3790950" y="3368675"/>
          <p14:tracePt t="66902" x="3790950" y="3359150"/>
          <p14:tracePt t="66906" x="3779838" y="3359150"/>
          <p14:tracePt t="66923" x="3770313" y="3378200"/>
          <p14:tracePt t="66929" x="3770313" y="3429000"/>
          <p14:tracePt t="66937" x="3760788" y="3468688"/>
          <p14:tracePt t="66945" x="3749675" y="3560763"/>
          <p14:tracePt t="66953" x="3740150" y="3640138"/>
          <p14:tracePt t="66960" x="3730625" y="3711575"/>
          <p14:tracePt t="66970" x="3709988" y="3762375"/>
          <p14:tracePt t="66977" x="3679825" y="3822700"/>
          <p14:tracePt t="66986" x="3659188" y="3883025"/>
          <p14:tracePt t="66992" x="3649663" y="3922713"/>
          <p14:tracePt t="67004" x="3649663" y="3943350"/>
          <p14:tracePt t="67008" x="3649663" y="3973513"/>
          <p14:tracePt t="67021" x="3649663" y="3983038"/>
          <p14:tracePt t="67080" x="3640138" y="3983038"/>
          <p14:tracePt t="67088" x="3629025" y="3983038"/>
          <p14:tracePt t="67098" x="3619500" y="3973513"/>
          <p14:tracePt t="67119" x="3609975" y="3963988"/>
          <p14:tracePt t="67121" x="3609975" y="3952875"/>
          <p14:tracePt t="67137" x="3609975" y="3943350"/>
          <p14:tracePt t="67154" x="3609975" y="3922713"/>
          <p14:tracePt t="67169" x="3609975" y="3913188"/>
          <p14:tracePt t="67177" x="3629025" y="3903663"/>
          <p14:tracePt t="67185" x="3640138" y="3892550"/>
          <p14:tracePt t="67193" x="3659188" y="3873500"/>
          <p14:tracePt t="67208" x="3679825" y="3852863"/>
          <p14:tracePt t="67220" x="3689350" y="3841750"/>
          <p14:tracePt t="67224" x="3700463" y="3832225"/>
          <p14:tracePt t="67235" x="3719513" y="3832225"/>
          <p14:tracePt t="67240" x="3740150" y="3822700"/>
          <p14:tracePt t="67251" x="3760788" y="3822700"/>
          <p14:tracePt t="67257" x="3779838" y="3822700"/>
          <p14:tracePt t="67267" x="3830638" y="3811588"/>
          <p14:tracePt t="67273" x="3902075" y="3802063"/>
          <p14:tracePt t="67286" x="3981450" y="3792538"/>
          <p14:tracePt t="67289" x="4052888" y="3771900"/>
          <p14:tracePt t="67299" x="4092575" y="3732213"/>
          <p14:tracePt t="67305" x="4133850" y="3702050"/>
          <p14:tracePt t="67315" x="4184650" y="3651250"/>
          <p14:tracePt t="67324" x="4214813" y="3579813"/>
          <p14:tracePt t="67329" x="4244975" y="3530600"/>
          <p14:tracePt t="67338" x="4275138" y="3459163"/>
          <p14:tracePt t="67345" x="4294188" y="3389313"/>
          <p14:tracePt t="67354" x="4305300" y="3327400"/>
          <p14:tracePt t="67360" x="4314825" y="3248025"/>
          <p14:tracePt t="67371" x="4344988" y="3155950"/>
          <p14:tracePt t="67377" x="4365625" y="3076575"/>
          <p14:tracePt t="67386" x="4395788" y="2995613"/>
          <p14:tracePt t="67392" x="4435475" y="2894013"/>
          <p14:tracePt t="67404" x="4476750" y="2824163"/>
          <p14:tracePt t="67408" x="4506913" y="2752725"/>
          <p14:tracePt t="67421" x="4537075" y="2682875"/>
          <p14:tracePt t="67425" x="4567238" y="2641600"/>
          <p14:tracePt t="67435" x="4597400" y="2581275"/>
          <p14:tracePt t="67441" x="4618038" y="2520950"/>
          <p14:tracePt t="67451" x="4627563" y="2490788"/>
          <p14:tracePt t="67457" x="4648200" y="2460625"/>
          <p14:tracePt t="67470" x="4657725" y="2439988"/>
          <p14:tracePt t="67473" x="4667250" y="2420938"/>
          <p14:tracePt t="67485" x="4678363" y="2409825"/>
          <p14:tracePt t="67489" x="4687888" y="2400300"/>
          <p14:tracePt t="67500" x="4708525" y="2379663"/>
          <p14:tracePt t="67505" x="4718050" y="2370138"/>
          <p14:tracePt t="67513" x="4748213" y="2339975"/>
          <p14:tracePt t="67521" x="4789488" y="2319338"/>
          <p14:tracePt t="67529" x="4819650" y="2289175"/>
          <p14:tracePt t="67537" x="4879975" y="2259013"/>
          <p14:tracePt t="67545" x="4919663" y="2238375"/>
          <p14:tracePt t="67555" x="4949825" y="2219325"/>
          <p14:tracePt t="67560" x="4979988" y="2198688"/>
          <p14:tracePt t="67570" x="5010150" y="2189163"/>
          <p14:tracePt t="67577" x="5040313" y="2178050"/>
          <p14:tracePt t="67586" x="5070475" y="2168525"/>
          <p14:tracePt t="67592" x="5091113" y="2168525"/>
          <p14:tracePt t="67602" x="5111750" y="2168525"/>
          <p14:tracePt t="67609" x="5141913" y="2159000"/>
          <p14:tracePt t="67620" x="5162550" y="2159000"/>
          <p14:tracePt t="67624" x="5192713" y="2159000"/>
          <p14:tracePt t="67635" x="5222875" y="2138363"/>
          <p14:tracePt t="67641" x="5232400" y="2127250"/>
          <p14:tracePt t="67652" x="5241925" y="2108200"/>
          <p14:tracePt t="67657" x="5241925" y="2087563"/>
          <p14:tracePt t="67669" x="5241925" y="2066925"/>
          <p14:tracePt t="67673" x="5232400" y="2047875"/>
          <p14:tracePt t="67683" x="5211763" y="2006600"/>
          <p14:tracePt t="67689" x="5162550" y="1987550"/>
          <p14:tracePt t="67702" x="5081588" y="1946275"/>
          <p14:tracePt t="67705" x="5010150" y="1925638"/>
          <p14:tracePt t="67713" x="4959350" y="1925638"/>
          <p14:tracePt t="67723" x="4940300" y="1925638"/>
          <p14:tracePt t="67729" x="4919663" y="1925638"/>
          <p14:tracePt t="67738" x="4910138" y="1925638"/>
          <p14:tracePt t="67744" x="4889500" y="1925638"/>
          <p14:tracePt t="67761" x="4879975" y="1925638"/>
          <p14:tracePt t="67772" x="4879975" y="1936750"/>
          <p14:tracePt t="67777" x="4879975" y="1946275"/>
          <p14:tracePt t="67793" x="4868863" y="1946275"/>
          <p14:tracePt t="67802" x="4859338" y="1955800"/>
          <p14:tracePt t="67808" x="4849813" y="1955800"/>
          <p14:tracePt t="67821" x="4819650" y="1966913"/>
          <p14:tracePt t="67824" x="4748213" y="1966913"/>
          <p14:tracePt t="67836" x="4697413" y="1976438"/>
          <p14:tracePt t="67841" x="4606925" y="1997075"/>
          <p14:tracePt t="67852" x="4537075" y="2017713"/>
          <p14:tracePt t="67857" x="4506913" y="2057400"/>
          <p14:tracePt t="67869" x="4456113" y="2108200"/>
          <p14:tracePt t="67873" x="4405313" y="2147888"/>
          <p14:tracePt t="67886" x="4375150" y="2178050"/>
          <p14:tracePt t="67898" x="4365625" y="2208213"/>
          <p14:tracePt t="67907" x="4354513" y="2268538"/>
          <p14:tracePt t="67913" x="4354513" y="2279650"/>
          <p14:tracePt t="67924" x="4354513" y="2289175"/>
          <p14:tracePt t="67929" x="4365625" y="2309813"/>
          <p14:tracePt t="67937" x="4386263" y="2319338"/>
          <p14:tracePt t="67946" x="4395788" y="2330450"/>
          <p14:tracePt t="67954" x="4416425" y="2330450"/>
          <p14:tracePt t="67961" x="4425950" y="2330450"/>
          <p14:tracePt t="67969" x="4435475" y="2330450"/>
          <p14:tracePt t="67977" x="4435475" y="2339975"/>
          <p14:tracePt t="67986" x="4456113" y="2339975"/>
          <p14:tracePt t="67993" x="4476750" y="2349500"/>
          <p14:tracePt t="68003" x="4525963" y="2360613"/>
          <p14:tracePt t="68008" x="4556125" y="2360613"/>
          <p14:tracePt t="68020" x="4606925" y="2360613"/>
          <p14:tracePt t="68024" x="4648200" y="2360613"/>
          <p14:tracePt t="68035" x="4678363" y="2360613"/>
          <p14:tracePt t="68040" x="4727575" y="2360613"/>
          <p14:tracePt t="68052" x="4768850" y="2339975"/>
          <p14:tracePt t="68057" x="4799013" y="2319338"/>
          <p14:tracePt t="68068" x="4819650" y="2298700"/>
          <p14:tracePt t="68073" x="4849813" y="2289175"/>
          <p14:tracePt t="68085" x="4849813" y="2268538"/>
          <p14:tracePt t="68089" x="4859338" y="2259013"/>
          <p14:tracePt t="68103" x="4868863" y="2238375"/>
          <p14:tracePt t="68105" x="4868863" y="2219325"/>
          <p14:tracePt t="68113" x="4879975" y="2219325"/>
          <p14:tracePt t="68122" x="4879975" y="2208213"/>
          <p14:tracePt t="68129" x="4889500" y="2189163"/>
          <p14:tracePt t="68140" x="4899025" y="2178050"/>
          <p14:tracePt t="68146" x="4910138" y="2159000"/>
          <p14:tracePt t="68154" x="4919663" y="2138363"/>
          <p14:tracePt t="68161" x="4929188" y="2117725"/>
          <p14:tracePt t="68170" x="4929188" y="2097088"/>
          <p14:tracePt t="68177" x="4940300" y="2066925"/>
          <p14:tracePt t="68186" x="4949825" y="2047875"/>
          <p14:tracePt t="68192" x="4959350" y="2017713"/>
          <p14:tracePt t="68203" x="4959350" y="1997075"/>
          <p14:tracePt t="68208" x="4959350" y="1987550"/>
          <p14:tracePt t="68220" x="4959350" y="1966913"/>
          <p14:tracePt t="68225" x="4959350" y="1955800"/>
          <p14:tracePt t="68236" x="4959350" y="1946275"/>
          <p14:tracePt t="68251" x="4959350" y="1936750"/>
          <p14:tracePt t="68268" x="4959350" y="1925638"/>
          <p14:tracePt t="68285" x="4940300" y="1925638"/>
          <p14:tracePt t="68289" x="4919663" y="1916113"/>
          <p14:tracePt t="68302" x="4910138" y="1916113"/>
          <p14:tracePt t="68305" x="4889500" y="1916113"/>
          <p14:tracePt t="68313" x="4859338" y="1916113"/>
          <p14:tracePt t="68322" x="4819650" y="1916113"/>
          <p14:tracePt t="68329" x="4748213" y="1916113"/>
          <p14:tracePt t="68338" x="4678363" y="1925638"/>
          <p14:tracePt t="68344" x="4597400" y="1955800"/>
          <p14:tracePt t="68354" x="4525963" y="1987550"/>
          <p14:tracePt t="68361" x="4465638" y="2027238"/>
          <p14:tracePt t="68370" x="4405313" y="2087563"/>
          <p14:tracePt t="68377" x="4386263" y="2138363"/>
          <p14:tracePt t="68386" x="4365625" y="2159000"/>
          <p14:tracePt t="68393" x="4354513" y="2189163"/>
          <p14:tracePt t="68403" x="4354513" y="2208213"/>
          <p14:tracePt t="68408" x="4354513" y="2238375"/>
          <p14:tracePt t="68420" x="4365625" y="2249488"/>
          <p14:tracePt t="68425" x="4375150" y="2259013"/>
          <p14:tracePt t="68436" x="4405313" y="2259013"/>
          <p14:tracePt t="68440" x="4465638" y="2268538"/>
          <p14:tracePt t="68452" x="4516438" y="2268538"/>
          <p14:tracePt t="68457" x="4567238" y="2268538"/>
          <p14:tracePt t="68467" x="4606925" y="2259013"/>
          <p14:tracePt t="68473" x="4627563" y="2238375"/>
          <p14:tracePt t="68485" x="4648200" y="2219325"/>
          <p14:tracePt t="68489" x="4667250" y="2189163"/>
          <p14:tracePt t="68501" x="4667250" y="2159000"/>
          <p14:tracePt t="68505" x="4667250" y="2127250"/>
          <p14:tracePt t="68513" x="4667250" y="2108200"/>
          <p14:tracePt t="68522" x="4667250" y="2087563"/>
          <p14:tracePt t="68529" x="4667250" y="2078038"/>
          <p14:tracePt t="68537" x="4667250" y="2066925"/>
          <p14:tracePt t="68545" x="4667250" y="2057400"/>
          <p14:tracePt t="68560" x="4667250" y="2047875"/>
          <p14:tracePt t="68577" x="4667250" y="2036763"/>
          <p14:tracePt t="68586" x="4678363" y="2036763"/>
          <p14:tracePt t="68609" x="4697413" y="2036763"/>
          <p14:tracePt t="68618" x="4718050" y="2036763"/>
          <p14:tracePt t="68625" x="4748213" y="2036763"/>
          <p14:tracePt t="68636" x="4789488" y="2036763"/>
          <p14:tracePt t="68641" x="4819650" y="2036763"/>
          <p14:tracePt t="68652" x="4859338" y="2036763"/>
          <p14:tracePt t="68657" x="4910138" y="2027238"/>
          <p14:tracePt t="68668" x="4929188" y="2027238"/>
          <p14:tracePt t="68673" x="4949825" y="2017713"/>
          <p14:tracePt t="68689" x="4949825" y="2006600"/>
          <p14:tracePt t="68705" x="4949825" y="1997075"/>
          <p14:tracePt t="68722" x="4919663" y="1997075"/>
          <p14:tracePt t="68729" x="4889500" y="1997075"/>
          <p14:tracePt t="68738" x="4859338" y="1997075"/>
          <p14:tracePt t="68744" x="4819650" y="1997075"/>
          <p14:tracePt t="68753" x="4789488" y="2017713"/>
          <p14:tracePt t="68761" x="4738688" y="2047875"/>
          <p14:tracePt t="68769" x="4687888" y="2078038"/>
          <p14:tracePt t="68777" x="4648200" y="2097088"/>
          <p14:tracePt t="68786" x="4597400" y="2127250"/>
          <p14:tracePt t="68793" x="4567238" y="2138363"/>
          <p14:tracePt t="68802" x="4537075" y="2147888"/>
          <p14:tracePt t="68809" x="4516438" y="2159000"/>
          <p14:tracePt t="68820" x="4495800" y="2159000"/>
          <p14:tracePt t="68825" x="4465638" y="2168525"/>
          <p14:tracePt t="68836" x="4446588" y="2168525"/>
          <p14:tracePt t="68840" x="4435475" y="2168525"/>
          <p14:tracePt t="68850" x="4425950" y="2168525"/>
          <p14:tracePt t="68867" x="4425950" y="2178050"/>
          <p14:tracePt t="68888" x="4435475" y="2189163"/>
          <p14:tracePt t="68903" x="4465638" y="2198688"/>
          <p14:tracePt t="68905" x="4537075" y="2208213"/>
          <p14:tracePt t="68913" x="4618038" y="2208213"/>
          <p14:tracePt t="68922" x="4697413" y="2208213"/>
          <p14:tracePt t="68929" x="4778375" y="2208213"/>
          <p14:tracePt t="68938" x="4889500" y="2208213"/>
          <p14:tracePt t="68944" x="4991100" y="2198688"/>
          <p14:tracePt t="68952" x="5051425" y="2189163"/>
          <p14:tracePt t="68961" x="5081588" y="2178050"/>
          <p14:tracePt t="68969" x="5100638" y="2168525"/>
          <p14:tracePt t="68977" x="5100638" y="2159000"/>
          <p14:tracePt t="68993" x="5100638" y="2138363"/>
          <p14:tracePt t="69003" x="5091113" y="2138363"/>
          <p14:tracePt t="69009" x="5021263" y="2108200"/>
          <p14:tracePt t="69020" x="4929188" y="2078038"/>
          <p14:tracePt t="69025" x="4829175" y="2066925"/>
          <p14:tracePt t="69037" x="4738688" y="2047875"/>
          <p14:tracePt t="69041" x="4667250" y="2047875"/>
          <p14:tracePt t="69052" x="4627563" y="2047875"/>
          <p14:tracePt t="69057" x="4587875" y="2066925"/>
          <p14:tracePt t="69068" x="4567238" y="2087563"/>
          <p14:tracePt t="69086" x="4567238" y="2097088"/>
          <p14:tracePt t="69105" x="4576763" y="2108200"/>
          <p14:tracePt t="69113" x="4627563" y="2108200"/>
          <p14:tracePt t="69123" x="4708525" y="2117725"/>
          <p14:tracePt t="69129" x="4768850" y="2117725"/>
          <p14:tracePt t="69139" x="4829175" y="2117725"/>
          <p14:tracePt t="69145" x="4879975" y="2117725"/>
          <p14:tracePt t="69153" x="4910138" y="2117725"/>
          <p14:tracePt t="69161" x="4919663" y="2108200"/>
          <p14:tracePt t="69169" x="4929188" y="2108200"/>
          <p14:tracePt t="69177" x="4940300" y="2097088"/>
          <p14:tracePt t="69185" x="4949825" y="2097088"/>
          <p14:tracePt t="69218" x="4940300" y="2097088"/>
          <p14:tracePt t="69233" x="4919663" y="2097088"/>
          <p14:tracePt t="69241" x="4899025" y="2117725"/>
          <p14:tracePt t="69252" x="4868863" y="2127250"/>
          <p14:tracePt t="69257" x="4838700" y="2138363"/>
          <p14:tracePt t="69268" x="4808538" y="2159000"/>
          <p14:tracePt t="69273" x="4789488" y="2168525"/>
          <p14:tracePt t="69283" x="4757738" y="2178050"/>
          <p14:tracePt t="69289" x="4738688" y="2189163"/>
          <p14:tracePt t="69302" x="4727575" y="2189163"/>
          <p14:tracePt t="69305" x="4718050" y="2198688"/>
          <p14:tracePt t="69345" x="4727575" y="2208213"/>
          <p14:tracePt t="69354" x="4748213" y="2208213"/>
          <p14:tracePt t="69361" x="4789488" y="2208213"/>
          <p14:tracePt t="69369" x="4849813" y="2208213"/>
          <p14:tracePt t="69377" x="4889500" y="2208213"/>
          <p14:tracePt t="69385" x="4929188" y="2208213"/>
          <p14:tracePt t="69393" x="4970463" y="2208213"/>
          <p14:tracePt t="69403" x="4991100" y="2208213"/>
          <p14:tracePt t="69409" x="5010150" y="2208213"/>
          <p14:tracePt t="69419" x="5030788" y="2208213"/>
          <p14:tracePt t="69450" x="5030788" y="2198688"/>
          <p14:tracePt t="69457" x="5010150" y="2198688"/>
          <p14:tracePt t="69468" x="5000625" y="2198688"/>
          <p14:tracePt t="69473" x="4979988" y="2198688"/>
          <p14:tracePt t="69489" x="4979988" y="2208213"/>
          <p14:tracePt t="69505" x="4979988" y="2219325"/>
          <p14:tracePt t="72149" x="4979988" y="2238375"/>
          <p14:tracePt t="72161" x="4979988" y="2249488"/>
          <p14:tracePt t="72180" x="4991100" y="2298700"/>
          <p14:tracePt t="72186" x="5100638" y="2360613"/>
          <p14:tracePt t="72191" x="5181600" y="2379663"/>
          <p14:tracePt t="72198" x="5232400" y="2400300"/>
          <p14:tracePt t="72203" x="5283200" y="2409825"/>
          <p14:tracePt t="72209" x="5343525" y="2409825"/>
          <p14:tracePt t="72220" x="5373688" y="2409825"/>
          <p14:tracePt t="72225" x="5394325" y="2420938"/>
          <p14:tracePt t="72235" x="5403850" y="2420938"/>
          <p14:tracePt t="72265" x="5413375" y="2430463"/>
          <p14:tracePt t="72273" x="5424488" y="2439988"/>
          <p14:tracePt t="72289" x="5484813" y="2481263"/>
          <p14:tracePt t="72301" x="5514975" y="2501900"/>
          <p14:tracePt t="72305" x="5545138" y="2520950"/>
          <p14:tracePt t="72313" x="5584825" y="2541588"/>
          <p14:tracePt t="72322" x="5614988" y="2562225"/>
          <p14:tracePt t="72329" x="5635625" y="2571750"/>
          <p14:tracePt t="72339" x="5656263" y="2581275"/>
          <p14:tracePt t="72345" x="5675313" y="2581275"/>
          <p14:tracePt t="72353" x="5686425" y="2592388"/>
          <p14:tracePt t="72361" x="5695950" y="2601913"/>
          <p14:tracePt t="72369" x="5705475" y="2601913"/>
          <p14:tracePt t="72387" x="5726113" y="2611438"/>
          <p14:tracePt t="72393" x="5726113" y="2622550"/>
          <p14:tracePt t="72403" x="5746750" y="2641600"/>
          <p14:tracePt t="72409" x="5746750" y="2652713"/>
          <p14:tracePt t="72419" x="5746750" y="2662238"/>
          <p14:tracePt t="72424" x="5746750" y="2673350"/>
          <p14:tracePt t="72450" x="5746750" y="2682875"/>
          <p14:tracePt t="72473" x="5756275" y="2703513"/>
          <p14:tracePt t="72482" x="5767388" y="2713038"/>
          <p14:tracePt t="72490" x="5767388" y="2722563"/>
          <p14:tracePt t="72503" x="5767388" y="2752725"/>
          <p14:tracePt t="72506" x="5776913" y="2763838"/>
          <p14:tracePt t="72513" x="5786438" y="2794000"/>
          <p14:tracePt t="72522" x="5797550" y="2813050"/>
          <p14:tracePt t="72529" x="5797550" y="2833688"/>
          <p14:tracePt t="72538" x="5807075" y="2854325"/>
          <p14:tracePt t="72545" x="5816600" y="2863850"/>
          <p14:tracePt t="72553" x="5816600" y="2874963"/>
          <p14:tracePt t="72561" x="5816600" y="2894013"/>
          <p14:tracePt t="72577" x="5816600" y="2914650"/>
          <p14:tracePt t="72586" x="5816600" y="2924175"/>
          <p14:tracePt t="72593" x="5816600" y="2935288"/>
          <p14:tracePt t="72603" x="5816600" y="2954338"/>
          <p14:tracePt t="72609" x="5816600" y="2974975"/>
          <p14:tracePt t="72619" x="5816600" y="2995613"/>
          <p14:tracePt t="72625" x="5816600" y="3016250"/>
          <p14:tracePt t="72637" x="5816600" y="3035300"/>
          <p14:tracePt t="72641" x="5816600" y="3046413"/>
          <p14:tracePt t="72651" x="5816600" y="3065463"/>
          <p14:tracePt t="72657" x="5816600" y="3086100"/>
          <p14:tracePt t="72673" x="5816600" y="3095625"/>
          <p14:tracePt t="72685" x="5816600" y="3106738"/>
          <p14:tracePt t="72690" x="5816600" y="3116263"/>
          <p14:tracePt t="72705" x="5816600" y="3125788"/>
          <p14:tracePt t="72713" x="5816600" y="3136900"/>
          <p14:tracePt t="72721" x="5816600" y="3146425"/>
          <p14:tracePt t="72730" x="5816600" y="3167063"/>
          <p14:tracePt t="72738" x="5816600" y="3197225"/>
          <p14:tracePt t="72745" x="5816600" y="3217863"/>
          <p14:tracePt t="72754" x="5816600" y="3236913"/>
          <p14:tracePt t="72761" x="5816600" y="3267075"/>
          <p14:tracePt t="72770" x="5816600" y="3297238"/>
          <p14:tracePt t="72777" x="5816600" y="3317875"/>
          <p14:tracePt t="72787" x="5816600" y="3338513"/>
          <p14:tracePt t="72793" x="5816600" y="3359150"/>
          <p14:tracePt t="72803" x="5816600" y="3378200"/>
          <p14:tracePt t="72809" x="5816600" y="3408363"/>
          <p14:tracePt t="72819" x="5816600" y="3429000"/>
          <p14:tracePt t="72825" x="5816600" y="3438525"/>
          <p14:tracePt t="72837" x="5816600" y="3449638"/>
          <p14:tracePt t="72841" x="5816600" y="3468688"/>
          <p14:tracePt t="72852" x="5816600" y="3489325"/>
          <p14:tracePt t="72857" x="5816600" y="3498850"/>
          <p14:tracePt t="72867" x="5816600" y="3519488"/>
          <p14:tracePt t="72873" x="5816600" y="3530600"/>
          <p14:tracePt t="72886" x="5816600" y="3549650"/>
          <p14:tracePt t="72898" x="5816600" y="3560763"/>
          <p14:tracePt t="72906" x="5816600" y="3590925"/>
          <p14:tracePt t="72913" x="5827713" y="3609975"/>
          <p14:tracePt t="72929" x="5827713" y="3621088"/>
          <p14:tracePt t="72940" x="5827713" y="3630613"/>
          <p14:tracePt t="72986" x="5837238" y="3630613"/>
          <p14:tracePt t="72993" x="5837238" y="3600450"/>
          <p14:tracePt t="73002" x="5846763" y="3570288"/>
          <p14:tracePt t="73009" x="5857875" y="3519488"/>
          <p14:tracePt t="73020" x="5876925" y="3449638"/>
          <p14:tracePt t="73025" x="5876925" y="3398838"/>
          <p14:tracePt t="73036" x="5888038" y="3338513"/>
          <p14:tracePt t="73041" x="5888038" y="3287713"/>
          <p14:tracePt t="73052" x="5897563" y="3206750"/>
          <p14:tracePt t="73057" x="5897563" y="3176588"/>
          <p14:tracePt t="73068" x="5897563" y="3125788"/>
          <p14:tracePt t="73073" x="5907088" y="3095625"/>
          <p14:tracePt t="73086" x="5918200" y="3055938"/>
          <p14:tracePt t="73090" x="5918200" y="3035300"/>
          <p14:tracePt t="73101" x="5918200" y="3005138"/>
          <p14:tracePt t="73105" x="5918200" y="2954338"/>
          <p14:tracePt t="73113" x="5918200" y="2905125"/>
          <p14:tracePt t="73122" x="5918200" y="2833688"/>
          <p14:tracePt t="73129" x="5918200" y="2752725"/>
          <p14:tracePt t="73138" x="5918200" y="2673350"/>
          <p14:tracePt t="73145" x="5918200" y="2581275"/>
          <p14:tracePt t="73158" x="5907088" y="2490788"/>
          <p14:tracePt t="73161" x="5876925" y="2409825"/>
          <p14:tracePt t="73169" x="5876925" y="2339975"/>
          <p14:tracePt t="73177" x="5876925" y="2289175"/>
          <p14:tracePt t="73187" x="5876925" y="2249488"/>
          <p14:tracePt t="73193" x="5876925" y="2219325"/>
          <p14:tracePt t="73203" x="5867400" y="2178050"/>
          <p14:tracePt t="73209" x="5857875" y="2127250"/>
          <p14:tracePt t="73220" x="5857875" y="2108200"/>
          <p14:tracePt t="73225" x="5857875" y="2078038"/>
          <p14:tracePt t="73239" x="5846763" y="2047875"/>
          <p14:tracePt t="73241" x="5846763" y="2027238"/>
          <p14:tracePt t="73253" x="5837238" y="2006600"/>
          <p14:tracePt t="73257" x="5837238" y="1987550"/>
          <p14:tracePt t="73269" x="5837238" y="1976438"/>
          <p14:tracePt t="73273" x="5837238" y="1966913"/>
          <p14:tracePt t="73285" x="5837238" y="1955800"/>
          <p14:tracePt t="73290" x="5837238" y="1946275"/>
          <p14:tracePt t="73305" x="5827713" y="1946275"/>
          <p14:tracePt t="73329" x="5816600" y="1955800"/>
          <p14:tracePt t="73338" x="5807075" y="1966913"/>
          <p14:tracePt t="73345" x="5807075" y="1997075"/>
          <p14:tracePt t="73353" x="5807075" y="2017713"/>
          <p14:tracePt t="73361" x="5797550" y="2078038"/>
          <p14:tracePt t="73369" x="5797550" y="2108200"/>
          <p14:tracePt t="73377" x="5797550" y="2147888"/>
          <p14:tracePt t="73387" x="5797550" y="2189163"/>
          <p14:tracePt t="73393" x="5797550" y="2228850"/>
          <p14:tracePt t="73402" x="5797550" y="2249488"/>
          <p14:tracePt t="73409" x="5797550" y="2279650"/>
          <p14:tracePt t="73419" x="5797550" y="2309813"/>
          <p14:tracePt t="73425" x="5797550" y="2349500"/>
          <p14:tracePt t="73437" x="5797550" y="2400300"/>
          <p14:tracePt t="73441" x="5797550" y="2470150"/>
          <p14:tracePt t="73452" x="5797550" y="2562225"/>
          <p14:tracePt t="73457" x="5797550" y="2652713"/>
          <p14:tracePt t="73468" x="5837238" y="2733675"/>
          <p14:tracePt t="73473" x="5867400" y="2844800"/>
          <p14:tracePt t="73488" x="5897563" y="2954338"/>
          <p14:tracePt t="73490" x="5938838" y="3055938"/>
          <p14:tracePt t="73501" x="5999163" y="3155950"/>
          <p14:tracePt t="73506" x="6059488" y="3236913"/>
          <p14:tracePt t="73513" x="6108700" y="3278188"/>
          <p14:tracePt t="73522" x="6170613" y="3327400"/>
          <p14:tracePt t="73529" x="6219825" y="3359150"/>
          <p14:tracePt t="73539" x="6270625" y="3398838"/>
          <p14:tracePt t="73545" x="6310313" y="3419475"/>
          <p14:tracePt t="73554" x="6372225" y="3438525"/>
          <p14:tracePt t="73561" x="6432550" y="3449638"/>
          <p14:tracePt t="73570" x="6472238" y="3459163"/>
          <p14:tracePt t="73577" x="6492875" y="3459163"/>
          <p14:tracePt t="73588" x="6523038" y="3459163"/>
          <p14:tracePt t="73593" x="6543675" y="3459163"/>
          <p14:tracePt t="73603" x="6573838" y="3459163"/>
          <p14:tracePt t="73609" x="6592888" y="3459163"/>
          <p14:tracePt t="73619" x="6623050" y="3459163"/>
          <p14:tracePt t="73625" x="6643688" y="3459163"/>
          <p14:tracePt t="73639" x="6664325" y="3459163"/>
          <p14:tracePt t="73641" x="6683375" y="3449638"/>
          <p14:tracePt t="73651" x="6704013" y="3438525"/>
          <p14:tracePt t="73668" x="6724650" y="3429000"/>
          <p14:tracePt t="73713" x="6734175" y="3429000"/>
          <p14:tracePt t="73721" x="6764338" y="3429000"/>
          <p14:tracePt t="73729" x="6784975" y="3429000"/>
          <p14:tracePt t="73739" x="6824663" y="3429000"/>
          <p14:tracePt t="73745" x="6854825" y="3429000"/>
          <p14:tracePt t="73752" x="6875463" y="3429000"/>
          <p14:tracePt t="73761" x="6896100" y="3429000"/>
          <p14:tracePt t="73770" x="6916738" y="3419475"/>
          <p14:tracePt t="73777" x="6935788" y="3408363"/>
          <p14:tracePt t="73787" x="6956425" y="3408363"/>
          <p14:tracePt t="73803" x="6965950" y="3398838"/>
          <p14:tracePt t="73820" x="6965950" y="3389313"/>
          <p14:tracePt t="73973" x="6965950" y="3398838"/>
          <p14:tracePt t="73990" x="6956425" y="3408363"/>
          <p14:tracePt t="74013" x="6935788" y="3449638"/>
          <p14:tracePt t="74019" x="6926263" y="3468688"/>
          <p14:tracePt t="74026" x="6916738" y="3489325"/>
          <p14:tracePt t="74039" x="6916738" y="3509963"/>
          <p14:tracePt t="74041" x="6905625" y="3540125"/>
          <p14:tracePt t="74053" x="6896100" y="3560763"/>
          <p14:tracePt t="74057" x="6884988" y="3579813"/>
          <p14:tracePt t="74069" x="6875463" y="3590925"/>
          <p14:tracePt t="74073" x="6875463" y="3609975"/>
          <p14:tracePt t="74088" x="6875463" y="3630613"/>
          <p14:tracePt t="74090" x="6875463" y="3651250"/>
          <p14:tracePt t="74102" x="6875463" y="3670300"/>
          <p14:tracePt t="74105" x="6875463" y="3690938"/>
          <p14:tracePt t="74113" x="6875463" y="3741738"/>
          <p14:tracePt t="74121" x="6875463" y="3762375"/>
          <p14:tracePt t="74129" x="6875463" y="3802063"/>
          <p14:tracePt t="74139" x="6865938" y="3832225"/>
          <p14:tracePt t="74145" x="6865938" y="3862388"/>
          <p14:tracePt t="74157" x="6865938" y="3892550"/>
          <p14:tracePt t="74161" x="6865938" y="3913188"/>
          <p14:tracePt t="74169" x="6865938" y="3933825"/>
          <p14:tracePt t="74177" x="6875463" y="3952875"/>
          <p14:tracePt t="74186" x="6884988" y="3973513"/>
          <p14:tracePt t="74193" x="6884988" y="3994150"/>
          <p14:tracePt t="74204" x="6884988" y="4003675"/>
          <p14:tracePt t="74209" x="6896100" y="4013200"/>
          <p14:tracePt t="74220" x="6896100" y="4024313"/>
          <p14:tracePt t="74225" x="6905625" y="4033838"/>
          <p14:tracePt t="74241" x="6905625" y="4044950"/>
          <p14:tracePt t="74661" x="6916738" y="4044950"/>
          <p14:tracePt t="74677" x="6916738" y="4024313"/>
          <p14:tracePt t="74699" x="6916738" y="3973513"/>
          <p14:tracePt t="74709" x="6916738" y="3943350"/>
          <p14:tracePt t="74715" x="6916738" y="3922713"/>
          <p14:tracePt t="74722" x="6916738" y="3903663"/>
          <p14:tracePt t="74729" x="6916738" y="3883025"/>
          <p14:tracePt t="74739" x="6916738" y="3862388"/>
          <p14:tracePt t="74745" x="6916738" y="3841750"/>
          <p14:tracePt t="74753" x="6916738" y="3811588"/>
          <p14:tracePt t="74761" x="6926263" y="3781425"/>
          <p14:tracePt t="74770" x="6926263" y="3751263"/>
          <p14:tracePt t="74777" x="6935788" y="3732213"/>
          <p14:tracePt t="74786" x="6956425" y="3702050"/>
          <p14:tracePt t="74793" x="6956425" y="3670300"/>
          <p14:tracePt t="74804" x="6956425" y="3630613"/>
          <p14:tracePt t="74809" x="6965950" y="3600450"/>
          <p14:tracePt t="74820" x="6965950" y="3570288"/>
          <p14:tracePt t="74825" x="6977063" y="3530600"/>
          <p14:tracePt t="74840" x="6977063" y="3489325"/>
          <p14:tracePt t="74842" x="6977063" y="3438525"/>
          <p14:tracePt t="74852" x="6986588" y="3389313"/>
          <p14:tracePt t="74857" x="6996113" y="3359150"/>
          <p14:tracePt t="74870" x="6996113" y="3317875"/>
          <p14:tracePt t="74873" x="7007225" y="3287713"/>
          <p14:tracePt t="74886" x="7016750" y="3257550"/>
          <p14:tracePt t="74890" x="7037388" y="3217863"/>
          <p14:tracePt t="74904" x="7037388" y="3187700"/>
          <p14:tracePt t="74908" x="7046913" y="3155950"/>
          <p14:tracePt t="74913" x="7056438" y="3116263"/>
          <p14:tracePt t="74922" x="7077075" y="3065463"/>
          <p14:tracePt t="74929" x="7077075" y="3025775"/>
          <p14:tracePt t="74939" x="7086600" y="2984500"/>
          <p14:tracePt t="74945" x="7086600" y="2914650"/>
          <p14:tracePt t="74954" x="7086600" y="2884488"/>
          <p14:tracePt t="74961" x="7097713" y="2844800"/>
          <p14:tracePt t="74970" x="7097713" y="2803525"/>
          <p14:tracePt t="74977" x="7107238" y="2752725"/>
          <p14:tracePt t="74986" x="7118350" y="2722563"/>
          <p14:tracePt t="74993" x="7118350" y="2682875"/>
          <p14:tracePt t="75003" x="7127875" y="2652713"/>
          <p14:tracePt t="75009" x="7127875" y="2611438"/>
          <p14:tracePt t="75020" x="7127875" y="2581275"/>
          <p14:tracePt t="75025" x="7127875" y="2551113"/>
          <p14:tracePt t="75037" x="7127875" y="2511425"/>
          <p14:tracePt t="75041" x="7127875" y="2481263"/>
          <p14:tracePt t="75053" x="7127875" y="2451100"/>
          <p14:tracePt t="75057" x="7118350" y="2420938"/>
          <p14:tracePt t="75069" x="7107238" y="2400300"/>
          <p14:tracePt t="75073" x="7107238" y="2379663"/>
          <p14:tracePt t="75086" x="7107238" y="2360613"/>
          <p14:tracePt t="75089" x="7107238" y="2349500"/>
          <p14:tracePt t="75100" x="7107238" y="2330450"/>
          <p14:tracePt t="75105" x="7107238" y="2309813"/>
          <p14:tracePt t="75113" x="7107238" y="2279650"/>
          <p14:tracePt t="75122" x="7107238" y="2238375"/>
          <p14:tracePt t="75129" x="7107238" y="2208213"/>
          <p14:tracePt t="75138" x="7107238" y="2178050"/>
          <p14:tracePt t="75145" x="7107238" y="2138363"/>
          <p14:tracePt t="75155" x="7097713" y="2127250"/>
          <p14:tracePt t="75161" x="7097713" y="2117725"/>
          <p14:tracePt t="75177" x="7097713" y="2108200"/>
          <p14:tracePt t="75201" x="7097713" y="2097088"/>
          <p14:tracePt t="75225" x="7086600" y="2087563"/>
          <p14:tracePt t="75265" x="7086600" y="2078038"/>
          <p14:tracePt t="75306" x="7086600" y="2087563"/>
          <p14:tracePt t="75314" x="7077075" y="2108200"/>
          <p14:tracePt t="75325" x="7067550" y="2117725"/>
          <p14:tracePt t="75331" x="7067550" y="2138363"/>
          <p14:tracePt t="75341" x="7056438" y="2178050"/>
          <p14:tracePt t="75345" x="7046913" y="2208213"/>
          <p14:tracePt t="75353" x="7037388" y="2249488"/>
          <p14:tracePt t="75361" x="7026275" y="2309813"/>
          <p14:tracePt t="75371" x="7007225" y="2379663"/>
          <p14:tracePt t="75377" x="6996113" y="2430463"/>
          <p14:tracePt t="75387" x="6986588" y="2490788"/>
          <p14:tracePt t="75393" x="6977063" y="2601913"/>
          <p14:tracePt t="75403" x="6965950" y="2682875"/>
          <p14:tracePt t="75409" x="6956425" y="2782888"/>
          <p14:tracePt t="75420" x="6946900" y="2905125"/>
          <p14:tracePt t="75425" x="6926263" y="3035300"/>
          <p14:tracePt t="75437" x="6916738" y="3136900"/>
          <p14:tracePt t="75441" x="6905625" y="3227388"/>
          <p14:tracePt t="75453" x="6896100" y="3308350"/>
          <p14:tracePt t="75457" x="6884988" y="3348038"/>
          <p14:tracePt t="75470" x="6875463" y="3378200"/>
          <p14:tracePt t="75473" x="6875463" y="3408363"/>
          <p14:tracePt t="75487" x="6865938" y="3429000"/>
          <p14:tracePt t="75489" x="6865938" y="3459163"/>
          <p14:tracePt t="75503" x="6865938" y="3479800"/>
          <p14:tracePt t="75505" x="6865938" y="3509963"/>
          <p14:tracePt t="75554" x="6865938" y="3468688"/>
          <p14:tracePt t="75561" x="6865938" y="3408363"/>
          <p14:tracePt t="75569" x="6865938" y="3348038"/>
          <p14:tracePt t="75577" x="6865938" y="3267075"/>
          <p14:tracePt t="75585" x="6865938" y="3187700"/>
          <p14:tracePt t="75593" x="6865938" y="3106738"/>
          <p14:tracePt t="75603" x="6865938" y="2995613"/>
          <p14:tracePt t="75609" x="6865938" y="2905125"/>
          <p14:tracePt t="75619" x="6865938" y="2803525"/>
          <p14:tracePt t="75625" x="6865938" y="2722563"/>
          <p14:tracePt t="75635" x="6865938" y="2641600"/>
          <p14:tracePt t="75641" x="6865938" y="2562225"/>
          <p14:tracePt t="75651" x="6875463" y="2470150"/>
          <p14:tracePt t="75657" x="6884988" y="2390775"/>
          <p14:tracePt t="75669" x="6896100" y="2319338"/>
          <p14:tracePt t="75673" x="6905625" y="2249488"/>
          <p14:tracePt t="75686" x="6905625" y="2168525"/>
          <p14:tracePt t="75689" x="6916738" y="2108200"/>
          <p14:tracePt t="75703" x="6916738" y="2057400"/>
          <p14:tracePt t="75705" x="6916738" y="1997075"/>
          <p14:tracePt t="75713" x="6916738" y="1966913"/>
          <p14:tracePt t="75722" x="6916738" y="1925638"/>
          <p14:tracePt t="75729" x="6905625" y="1895475"/>
          <p14:tracePt t="75738" x="6905625" y="1885950"/>
          <p14:tracePt t="75777" x="6905625" y="1895475"/>
          <p14:tracePt t="75786" x="6905625" y="1906588"/>
          <p14:tracePt t="75793" x="6905625" y="1925638"/>
          <p14:tracePt t="75804" x="6896100" y="1946275"/>
          <p14:tracePt t="75809" x="6896100" y="1976438"/>
          <p14:tracePt t="75820" x="6896100" y="2027238"/>
          <p14:tracePt t="75825" x="6896100" y="2097088"/>
          <p14:tracePt t="75836" x="6896100" y="2178050"/>
          <p14:tracePt t="75841" x="6884988" y="2279650"/>
          <p14:tracePt t="75853" x="6884988" y="2370138"/>
          <p14:tracePt t="75857" x="6884988" y="2451100"/>
          <p14:tracePt t="75869" x="6884988" y="2562225"/>
          <p14:tracePt t="75873" x="6884988" y="2641600"/>
          <p14:tracePt t="75885" x="6884988" y="2703513"/>
          <p14:tracePt t="75889" x="6884988" y="2763838"/>
          <p14:tracePt t="75904" x="6884988" y="2794000"/>
          <p14:tracePt t="75908" x="6884988" y="2803525"/>
          <p14:tracePt t="75913" x="6884988" y="2813050"/>
          <p14:tracePt t="75954" x="6884988" y="2803525"/>
          <p14:tracePt t="75961" x="6884988" y="2773363"/>
          <p14:tracePt t="75970" x="6884988" y="2733675"/>
          <p14:tracePt t="75977" x="6884988" y="2703513"/>
          <p14:tracePt t="75985" x="6896100" y="2662238"/>
          <p14:tracePt t="75993" x="6905625" y="2611438"/>
          <p14:tracePt t="76003" x="6926263" y="2551113"/>
          <p14:tracePt t="76009" x="6946900" y="2490788"/>
          <p14:tracePt t="76020" x="6965950" y="2460625"/>
          <p14:tracePt t="76025" x="6977063" y="2400300"/>
          <p14:tracePt t="76038" x="6986588" y="2370138"/>
          <p14:tracePt t="76041" x="6996113" y="2339975"/>
          <p14:tracePt t="76052" x="7007225" y="2309813"/>
          <p14:tracePt t="76057" x="7016750" y="2289175"/>
          <p14:tracePt t="76070" x="7016750" y="2268538"/>
          <p14:tracePt t="76073" x="7016750" y="2259013"/>
          <p14:tracePt t="76086" x="7016750" y="2249488"/>
          <p14:tracePt t="76089" x="7026275" y="2249488"/>
          <p14:tracePt t="76101" x="7026275" y="2238375"/>
          <p14:tracePt t="76121" x="7026275" y="2228850"/>
          <p14:tracePt t="76138" x="7026275" y="2219325"/>
          <p14:tracePt t="76153" x="7026275" y="2208213"/>
          <p14:tracePt t="76217" x="7037388" y="2208213"/>
          <p14:tracePt t="76225" x="7037388" y="2219325"/>
          <p14:tracePt t="76233" x="7037388" y="2238375"/>
          <p14:tracePt t="76241" x="7037388" y="2259013"/>
          <p14:tracePt t="76349" x="7026275" y="2259013"/>
          <p14:tracePt t="76363" x="6845300" y="2208213"/>
          <p14:tracePt t="76379" x="6472238" y="2117725"/>
          <p14:tracePt t="76389" x="6249988" y="2117725"/>
          <p14:tracePt t="76394" x="6108700" y="2117725"/>
          <p14:tracePt t="76403" x="6018213" y="2147888"/>
          <p14:tracePt t="76409" x="5978525" y="2168525"/>
          <p14:tracePt t="76420" x="5948363" y="2189163"/>
          <p14:tracePt t="76425" x="5938838" y="2189163"/>
          <p14:tracePt t="76436" x="5927725" y="2189163"/>
          <p14:tracePt t="76441" x="5918200" y="2189163"/>
          <p14:tracePt t="76457" x="5918200" y="2178050"/>
          <p14:tracePt t="76468" x="5927725" y="2159000"/>
          <p14:tracePt t="76473" x="5969000" y="2117725"/>
          <p14:tracePt t="76486" x="5988050" y="2087563"/>
          <p14:tracePt t="76489" x="6018213" y="2036763"/>
          <p14:tracePt t="76503" x="6048375" y="2006600"/>
          <p14:tracePt t="76505" x="6059488" y="1955800"/>
          <p14:tracePt t="76513" x="6078538" y="1925638"/>
          <p14:tracePt t="76522" x="6089650" y="1865313"/>
          <p14:tracePt t="76529" x="6089650" y="1795463"/>
          <p14:tracePt t="76538" x="6089650" y="1744663"/>
          <p14:tracePt t="76545" x="6059488" y="1684338"/>
          <p14:tracePt t="76553" x="6008688" y="1612900"/>
          <p14:tracePt t="76561" x="5957888" y="1573213"/>
          <p14:tracePt t="76571" x="5907088" y="1543050"/>
          <p14:tracePt t="76577" x="5876925" y="1522413"/>
          <p14:tracePt t="76587" x="5846763" y="1522413"/>
          <p14:tracePt t="76593" x="5816600" y="1522413"/>
          <p14:tracePt t="76603" x="5786438" y="1522413"/>
          <p14:tracePt t="76609" x="5776913" y="1522413"/>
          <p14:tracePt t="76620" x="5756275" y="1533525"/>
          <p14:tracePt t="76625" x="5756275" y="1552575"/>
          <p14:tracePt t="76636" x="5735638" y="1563688"/>
          <p14:tracePt t="76641" x="5735638" y="1573213"/>
          <p14:tracePt t="76657" x="5735638" y="1582738"/>
          <p14:tracePt t="76673" x="5726113" y="1582738"/>
          <p14:tracePt t="76686" x="5716588" y="1593850"/>
          <p14:tracePt t="76689" x="5695950" y="1593850"/>
          <p14:tracePt t="76698" x="5686425" y="1612900"/>
          <p14:tracePt t="76705" x="5656263" y="1633538"/>
          <p14:tracePt t="76713" x="5614988" y="1663700"/>
          <p14:tracePt t="76721" x="5595938" y="1724025"/>
          <p14:tracePt t="76729" x="5575300" y="1765300"/>
          <p14:tracePt t="76737" x="5554663" y="1865313"/>
          <p14:tracePt t="76745" x="5545138" y="1916113"/>
          <p14:tracePt t="76754" x="5534025" y="1976438"/>
          <p14:tracePt t="76761" x="5534025" y="2027238"/>
          <p14:tracePt t="76770" x="5534025" y="2066925"/>
          <p14:tracePt t="76777" x="5534025" y="2097088"/>
          <p14:tracePt t="76786" x="5545138" y="2127250"/>
          <p14:tracePt t="76793" x="5554663" y="2147888"/>
          <p14:tracePt t="76804" x="5575300" y="2159000"/>
          <p14:tracePt t="76809" x="5584825" y="2159000"/>
          <p14:tracePt t="76820" x="5605463" y="2168525"/>
          <p14:tracePt t="76841" x="5614988" y="2168525"/>
          <p14:tracePt t="76850" x="5614988" y="2178050"/>
          <p14:tracePt t="76857" x="5635625" y="2189163"/>
          <p14:tracePt t="76869" x="5656263" y="2198688"/>
          <p14:tracePt t="76873" x="5675313" y="2219325"/>
          <p14:tracePt t="76886" x="5695950" y="2219325"/>
          <p14:tracePt t="76889" x="5705475" y="2228850"/>
          <p14:tracePt t="76901" x="5735638" y="2238375"/>
          <p14:tracePt t="76906" x="5746750" y="2238375"/>
          <p14:tracePt t="76913" x="5767388" y="2238375"/>
          <p14:tracePt t="76922" x="5786438" y="2238375"/>
          <p14:tracePt t="76929" x="5816600" y="2238375"/>
          <p14:tracePt t="76938" x="5837238" y="2238375"/>
          <p14:tracePt t="76945" x="5876925" y="2238375"/>
          <p14:tracePt t="76953" x="5897563" y="2219325"/>
          <p14:tracePt t="76961" x="5927725" y="2219325"/>
          <p14:tracePt t="76971" x="5948363" y="2189163"/>
          <p14:tracePt t="76977" x="5969000" y="2178050"/>
          <p14:tracePt t="76988" x="6008688" y="2147888"/>
          <p14:tracePt t="76993" x="6029325" y="2127250"/>
          <p14:tracePt t="77004" x="6048375" y="2108200"/>
          <p14:tracePt t="77009" x="6069013" y="2078038"/>
          <p14:tracePt t="77021" x="6078538" y="2047875"/>
          <p14:tracePt t="77025" x="6078538" y="2017713"/>
          <p14:tracePt t="77036" x="6078538" y="1976438"/>
          <p14:tracePt t="77041" x="6078538" y="1946275"/>
          <p14:tracePt t="77052" x="6078538" y="1895475"/>
          <p14:tracePt t="77057" x="6069013" y="1865313"/>
          <p14:tracePt t="77069" x="6048375" y="1825625"/>
          <p14:tracePt t="77073" x="6048375" y="1816100"/>
          <p14:tracePt t="77086" x="6038850" y="1816100"/>
          <p14:tracePt t="77089" x="6038850" y="1795463"/>
          <p14:tracePt t="77098" x="6029325" y="1795463"/>
          <p14:tracePt t="77107" x="6029325" y="1784350"/>
          <p14:tracePt t="77113" x="6008688" y="1774825"/>
          <p14:tracePt t="77121" x="6008688" y="1765300"/>
          <p14:tracePt t="77129" x="5988050" y="1744663"/>
          <p14:tracePt t="77138" x="5969000" y="1744663"/>
          <p14:tracePt t="77145" x="5938838" y="1714500"/>
          <p14:tracePt t="77153" x="5907088" y="1684338"/>
          <p14:tracePt t="77161" x="5857875" y="1663700"/>
          <p14:tracePt t="77173" x="5827713" y="1654175"/>
          <p14:tracePt t="77177" x="5816600" y="1644650"/>
          <p14:tracePt t="77193" x="5807075" y="1644650"/>
          <p14:tracePt t="77204" x="5797550" y="1644650"/>
          <p14:tracePt t="77209" x="5786438" y="1633538"/>
          <p14:tracePt t="77220" x="5776913" y="1624013"/>
          <p14:tracePt t="77225" x="5767388" y="1624013"/>
          <p14:tracePt t="77236" x="5756275" y="1624013"/>
          <p14:tracePt t="77241" x="5746750" y="1624013"/>
          <p14:tracePt t="77253" x="5726113" y="1612900"/>
          <p14:tracePt t="77257" x="5705475" y="1612900"/>
          <p14:tracePt t="77269" x="5675313" y="1612900"/>
          <p14:tracePt t="77273" x="5645150" y="1612900"/>
          <p14:tracePt t="77285" x="5605463" y="1612900"/>
          <p14:tracePt t="77289" x="5554663" y="1612900"/>
          <p14:tracePt t="77299" x="5494338" y="1624013"/>
          <p14:tracePt t="77306" x="5473700" y="1644650"/>
          <p14:tracePt t="77313" x="5443538" y="1663700"/>
          <p14:tracePt t="77322" x="5413375" y="1674813"/>
          <p14:tracePt t="77329" x="5403850" y="1704975"/>
          <p14:tracePt t="77338" x="5394325" y="1714500"/>
          <p14:tracePt t="77345" x="5394325" y="1724025"/>
          <p14:tracePt t="77354" x="5383213" y="1744663"/>
          <p14:tracePt t="77361" x="5373688" y="1744663"/>
          <p14:tracePt t="77370" x="5373688" y="1754188"/>
          <p14:tracePt t="77377" x="5373688" y="1774825"/>
          <p14:tracePt t="77387" x="5364163" y="1784350"/>
          <p14:tracePt t="77393" x="5364163" y="1795463"/>
          <p14:tracePt t="77404" x="5353050" y="1804988"/>
          <p14:tracePt t="77409" x="5353050" y="1816100"/>
          <p14:tracePt t="77420" x="5353050" y="1835150"/>
          <p14:tracePt t="77425" x="5353050" y="1865313"/>
          <p14:tracePt t="77435" x="5353050" y="1906588"/>
          <p14:tracePt t="77441" x="5403850" y="1976438"/>
          <p14:tracePt t="77452" x="5424488" y="2006600"/>
          <p14:tracePt t="77457" x="5464175" y="2047875"/>
          <p14:tracePt t="77468" x="5473700" y="2057400"/>
          <p14:tracePt t="77473" x="5503863" y="2078038"/>
          <p14:tracePt t="77486" x="5524500" y="2078038"/>
          <p14:tracePt t="77490" x="5534025" y="2078038"/>
          <p14:tracePt t="77503" x="5554663" y="2078038"/>
          <p14:tracePt t="77506" x="5575300" y="2078038"/>
          <p14:tracePt t="77513" x="5584825" y="2078038"/>
          <p14:tracePt t="77521" x="5595938" y="2078038"/>
          <p14:tracePt t="77529" x="5605463" y="2078038"/>
          <p14:tracePt t="77538" x="5614988" y="2078038"/>
          <p14:tracePt t="77545" x="5626100" y="2078038"/>
          <p14:tracePt t="77553" x="5635625" y="2078038"/>
          <p14:tracePt t="77561" x="5645150" y="2078038"/>
          <p14:tracePt t="77593" x="5656263" y="2078038"/>
          <p14:tracePt t="77625" x="5665788" y="2078038"/>
          <p14:tracePt t="81347" x="5675313" y="2087563"/>
          <p14:tracePt t="81356" x="5675313" y="2097088"/>
          <p14:tracePt t="81364" x="5675313" y="2108200"/>
          <p14:tracePt t="81373" x="5675313" y="2117725"/>
          <p14:tracePt t="81391" x="5675313" y="2138363"/>
          <p14:tracePt t="81409" x="5675313" y="2147888"/>
          <p14:tracePt t="81433" x="5675313" y="2159000"/>
          <p14:tracePt t="81441" x="5675313" y="2168525"/>
          <p14:tracePt t="81458" x="5675313" y="2178050"/>
          <p14:tracePt t="81470" x="5665788" y="2198688"/>
          <p14:tracePt t="81473" x="5665788" y="2208213"/>
          <p14:tracePt t="81486" x="5665788" y="2219325"/>
          <p14:tracePt t="81490" x="5665788" y="2238375"/>
          <p14:tracePt t="81505" x="5656263" y="2249488"/>
          <p14:tracePt t="81522" x="5656263" y="2259013"/>
          <p14:tracePt t="81545" x="5645150" y="2268538"/>
          <p14:tracePt t="81561" x="5645150" y="2279650"/>
          <p14:tracePt t="81577" x="5645150" y="2289175"/>
          <p14:tracePt t="81586" x="5645150" y="2298700"/>
          <p14:tracePt t="81618" x="5645150" y="2309813"/>
          <p14:tracePt t="81994" x="5645150" y="2319338"/>
          <p14:tracePt t="82200" x="5645150" y="2330450"/>
          <p14:tracePt t="82568" x="5656263" y="2330450"/>
          <p14:tracePt t="82584" x="5656263" y="2339975"/>
          <p14:tracePt t="82907" x="5656263" y="2349500"/>
          <p14:tracePt t="82934" x="5656263" y="2360613"/>
          <p14:tracePt t="82978" x="5665788" y="2360613"/>
          <p14:tracePt t="83010" x="5675313" y="2349500"/>
          <p14:tracePt t="83034" x="5686425" y="2349500"/>
          <p14:tracePt t="83042" x="5686425" y="2339975"/>
          <p14:tracePt t="83220" x="5686425" y="2349500"/>
          <p14:tracePt t="83228" x="5686425" y="2360613"/>
          <p14:tracePt t="83242" x="5695950" y="2370138"/>
          <p14:tracePt t="83251" x="5746750" y="2390775"/>
          <p14:tracePt t="83259" x="5786438" y="2409825"/>
          <p14:tracePt t="83270" x="5846763" y="2430463"/>
          <p14:tracePt t="83273" x="5918200" y="2451100"/>
          <p14:tracePt t="83286" x="6018213" y="2470150"/>
          <p14:tracePt t="83290" x="6119813" y="2501900"/>
          <p14:tracePt t="83297" x="6249988" y="2551113"/>
          <p14:tracePt t="83306" x="6391275" y="2611438"/>
          <p14:tracePt t="83313" x="6553200" y="2641600"/>
          <p14:tracePt t="83322" x="6794500" y="2773363"/>
          <p14:tracePt t="83329" x="6996113" y="2863850"/>
          <p14:tracePt t="83338" x="7197725" y="2935288"/>
          <p14:tracePt t="83345" x="7410450" y="3055938"/>
          <p14:tracePt t="83354" x="7570788" y="3106738"/>
          <p14:tracePt t="83361" x="7723188" y="3167063"/>
          <p14:tracePt t="83371" x="7843838" y="3217863"/>
          <p14:tracePt t="83377" x="7964488" y="3267075"/>
          <p14:tracePt t="83388" x="8045450" y="3297238"/>
          <p14:tracePt t="83393" x="8115300" y="3317875"/>
          <p14:tracePt t="83404" x="8175625" y="3338513"/>
          <p14:tracePt t="83409" x="8226425" y="3359150"/>
          <p14:tracePt t="83422" x="8277225" y="3378200"/>
          <p14:tracePt t="83425" x="8316913" y="3389313"/>
          <p14:tracePt t="83438" x="8347075" y="3389313"/>
          <p14:tracePt t="83441" x="8367713" y="3389313"/>
          <p14:tracePt t="83452" x="8397875" y="3389313"/>
          <p14:tracePt t="83457" x="8407400" y="3398838"/>
          <p14:tracePt t="83470" x="8418513" y="3398838"/>
          <p14:tracePt t="83473" x="8437563" y="3398838"/>
          <p14:tracePt t="83486" x="8448675" y="3398838"/>
          <p14:tracePt t="83489" x="8458200" y="3398838"/>
          <p14:tracePt t="83497" x="8478838" y="3398838"/>
          <p14:tracePt t="83506" x="8499475" y="3398838"/>
          <p14:tracePt t="83513" x="8518525" y="3398838"/>
          <p14:tracePt t="83522" x="8548688" y="3398838"/>
          <p14:tracePt t="83529" x="8578850" y="3398838"/>
          <p14:tracePt t="83538" x="8639175" y="3398838"/>
          <p14:tracePt t="83545" x="8720138" y="3398838"/>
          <p14:tracePt t="83554" x="8810625" y="3408363"/>
          <p14:tracePt t="83561" x="8951913" y="3419475"/>
          <p14:tracePt t="83570" x="9113838" y="3419475"/>
          <p14:tracePt t="85895" x="9012238" y="4730750"/>
          <p14:tracePt t="85900" x="8942388" y="4791075"/>
          <p14:tracePt t="85907" x="8872538" y="4830763"/>
          <p14:tracePt t="85914" x="8810625" y="4870450"/>
          <p14:tracePt t="85924" x="8720138" y="4911725"/>
          <p14:tracePt t="85929" x="8609013" y="4951413"/>
          <p14:tracePt t="85938" x="8499475" y="4981575"/>
          <p14:tracePt t="85945" x="8347075" y="5011738"/>
          <p14:tracePt t="85955" x="8105775" y="5073650"/>
          <p14:tracePt t="85961" x="7924800" y="5103813"/>
          <p14:tracePt t="85973" x="7762875" y="5143500"/>
          <p14:tracePt t="85977" x="7561263" y="5194300"/>
          <p14:tracePt t="85987" x="7470775" y="5224463"/>
          <p14:tracePt t="85993" x="7380288" y="5264150"/>
          <p14:tracePt t="86005" x="7329488" y="5294313"/>
          <p14:tracePt t="86009" x="7299325" y="5305425"/>
          <p14:tracePt t="86023" x="7278688" y="5314950"/>
          <p14:tracePt t="86073" x="7269163" y="5314950"/>
          <p14:tracePt t="86083" x="7258050" y="5314950"/>
          <p14:tracePt t="86090" x="7239000" y="5314950"/>
          <p14:tracePt t="86097" x="7218363" y="5314950"/>
          <p14:tracePt t="86106" x="7188200" y="5314950"/>
          <p14:tracePt t="86113" x="7158038" y="5314950"/>
          <p14:tracePt t="86123" x="7127875" y="5335588"/>
          <p14:tracePt t="86129" x="7077075" y="5365750"/>
          <p14:tracePt t="86138" x="7037388" y="5365750"/>
          <p14:tracePt t="86145" x="7007225" y="5375275"/>
          <p14:tracePt t="86154" x="6977063" y="5375275"/>
          <p14:tracePt t="86161" x="6956425" y="5375275"/>
          <p14:tracePt t="86171" x="6926263" y="5375275"/>
          <p14:tracePt t="86177" x="6905625" y="5375275"/>
          <p14:tracePt t="86191" x="6875463" y="5354638"/>
          <p14:tracePt t="86193" x="6865938" y="5345113"/>
          <p14:tracePt t="86204" x="6835775" y="5314950"/>
          <p14:tracePt t="86209" x="6815138" y="5305425"/>
          <p14:tracePt t="86220" x="6794500" y="5284788"/>
          <p14:tracePt t="86225" x="6764338" y="5275263"/>
          <p14:tracePt t="86238" x="6734175" y="5254625"/>
          <p14:tracePt t="86241" x="6704013" y="5233988"/>
          <p14:tracePt t="86254" x="6673850" y="5213350"/>
          <p14:tracePt t="86257" x="6634163" y="5194300"/>
          <p14:tracePt t="86270" x="6592888" y="5164138"/>
          <p14:tracePt t="86274" x="6543675" y="5153025"/>
          <p14:tracePt t="86289" x="6472238" y="5133975"/>
          <p14:tracePt t="86297" x="6451600" y="5133975"/>
          <p14:tracePt t="86306" x="6421438" y="5133975"/>
          <p14:tracePt t="86313" x="6402388" y="5133975"/>
          <p14:tracePt t="86322" x="6372225" y="5133975"/>
          <p14:tracePt t="86329" x="6342063" y="5133975"/>
          <p14:tracePt t="86339" x="6321425" y="5133975"/>
          <p14:tracePt t="86345" x="6300788" y="5133975"/>
          <p14:tracePt t="86354" x="6280150" y="5133975"/>
          <p14:tracePt t="86361" x="6261100" y="5133975"/>
          <p14:tracePt t="86373" x="6230938" y="5133975"/>
          <p14:tracePt t="86377" x="6210300" y="5133975"/>
          <p14:tracePt t="86387" x="6180138" y="5133975"/>
          <p14:tracePt t="86393" x="6159500" y="5122863"/>
          <p14:tracePt t="86404" x="6140450" y="5122863"/>
          <p14:tracePt t="86409" x="6129338" y="5122863"/>
          <p14:tracePt t="86421" x="6119813" y="5122863"/>
          <p14:tracePt t="86425" x="6108700" y="5113338"/>
          <p14:tracePt t="86441" x="6089650" y="5113338"/>
          <p14:tracePt t="86453" x="6078538" y="5113338"/>
          <p14:tracePt t="86458" x="6069013" y="5113338"/>
          <p14:tracePt t="86470" x="6048375" y="5103813"/>
          <p14:tracePt t="86474" x="5988050" y="5092700"/>
          <p14:tracePt t="86487" x="5948363" y="5092700"/>
          <p14:tracePt t="86489" x="5918200" y="5092700"/>
          <p14:tracePt t="86498" x="5897563" y="5092700"/>
          <p14:tracePt t="86506" x="5888038" y="5103813"/>
          <p14:tracePt t="86514" x="5876925" y="5113338"/>
          <p14:tracePt t="86522" x="5876925" y="5122863"/>
          <p14:tracePt t="86538" x="5876925" y="5133975"/>
          <p14:tracePt t="86545" x="5876925" y="5143500"/>
          <p14:tracePt t="86570" x="5876925" y="5153025"/>
          <p14:tracePt t="86593" x="5888038" y="5173663"/>
          <p14:tracePt t="86601" x="5897563" y="5173663"/>
          <p14:tracePt t="86609" x="5907088" y="5183188"/>
          <p14:tracePt t="86621" x="5927725" y="5203825"/>
          <p14:tracePt t="86625" x="5957888" y="5213350"/>
          <p14:tracePt t="86634" x="6029325" y="5245100"/>
          <p14:tracePt t="86641" x="6078538" y="5254625"/>
          <p14:tracePt t="86655" x="6119813" y="5264150"/>
          <p14:tracePt t="86658" x="6140450" y="5284788"/>
          <p14:tracePt t="86671" x="6170613" y="5284788"/>
          <p14:tracePt t="86675" x="6189663" y="5284788"/>
          <p14:tracePt t="86687" x="6210300" y="5284788"/>
          <p14:tracePt t="86690" x="6219825" y="5284788"/>
          <p14:tracePt t="86697" x="6230938" y="5284788"/>
          <p14:tracePt t="86706" x="6249988" y="5284788"/>
          <p14:tracePt t="86713" x="6270625" y="5284788"/>
          <p14:tracePt t="86722" x="6280150" y="5284788"/>
          <p14:tracePt t="86729" x="6300788" y="5284788"/>
          <p14:tracePt t="86738" x="6321425" y="5284788"/>
          <p14:tracePt t="86745" x="6351588" y="5275263"/>
          <p14:tracePt t="86754" x="6372225" y="5264150"/>
          <p14:tracePt t="86761" x="6381750" y="5254625"/>
          <p14:tracePt t="86772" x="6402388" y="5245100"/>
          <p14:tracePt t="86777" x="6402388" y="5224463"/>
          <p14:tracePt t="86788" x="6411913" y="5203825"/>
          <p14:tracePt t="86793" x="6421438" y="5183188"/>
          <p14:tracePt t="86804" x="6421438" y="5164138"/>
          <p14:tracePt t="86809" x="6421438" y="5143500"/>
          <p14:tracePt t="86820" x="6421438" y="5122863"/>
          <p14:tracePt t="86825" x="6421438" y="5113338"/>
          <p14:tracePt t="86834" x="6421438" y="5092700"/>
          <p14:tracePt t="86841" x="6421438" y="5083175"/>
          <p14:tracePt t="86852" x="6411913" y="5083175"/>
          <p14:tracePt t="86858" x="6402388" y="5062538"/>
          <p14:tracePt t="86873" x="6391275" y="5053013"/>
          <p14:tracePt t="86875" x="6372225" y="5041900"/>
          <p14:tracePt t="86884" x="6310313" y="5022850"/>
          <p14:tracePt t="86890" x="6240463" y="5002213"/>
          <p14:tracePt t="86898" x="6180138" y="5002213"/>
          <p14:tracePt t="86907" x="6108700" y="4992688"/>
          <p14:tracePt t="86914" x="6078538" y="4992688"/>
          <p14:tracePt t="86921" x="6048375" y="4992688"/>
          <p14:tracePt t="86929" x="6029325" y="5011738"/>
          <p14:tracePt t="86938" x="6018213" y="5032375"/>
          <p14:tracePt t="86945" x="6008688" y="5041900"/>
          <p14:tracePt t="86955" x="5999163" y="5053013"/>
          <p14:tracePt t="86961" x="5999163" y="5073650"/>
          <p14:tracePt t="86972" x="5999163" y="5092700"/>
          <p14:tracePt t="86977" x="5999163" y="5103813"/>
          <p14:tracePt t="86987" x="5999163" y="5113338"/>
          <p14:tracePt t="86993" x="5999163" y="5143500"/>
          <p14:tracePt t="87003" x="5999163" y="5153025"/>
          <p14:tracePt t="87009" x="6008688" y="5164138"/>
          <p14:tracePt t="87021" x="6008688" y="5173663"/>
          <p14:tracePt t="87025" x="6029325" y="5194300"/>
          <p14:tracePt t="87034" x="6048375" y="5203825"/>
          <p14:tracePt t="87041" x="6078538" y="5233988"/>
          <p14:tracePt t="87054" x="6099175" y="5245100"/>
          <p14:tracePt t="87058" x="6149975" y="5254625"/>
          <p14:tracePt t="87070" x="6180138" y="5264150"/>
          <p14:tracePt t="87074" x="6230938" y="5264150"/>
          <p14:tracePt t="87087" x="6261100" y="5264150"/>
          <p14:tracePt t="87090" x="6300788" y="5264150"/>
          <p14:tracePt t="87097" x="6330950" y="5264150"/>
          <p14:tracePt t="87106" x="6351588" y="5264150"/>
          <p14:tracePt t="87113" x="6381750" y="5254625"/>
          <p14:tracePt t="87122" x="6411913" y="5245100"/>
          <p14:tracePt t="87129" x="6432550" y="5233988"/>
          <p14:tracePt t="87138" x="6451600" y="5233988"/>
          <p14:tracePt t="87145" x="6462713" y="5224463"/>
          <p14:tracePt t="87155" x="6472238" y="5224463"/>
          <p14:tracePt t="87161" x="6481763" y="5213350"/>
          <p14:tracePt t="87177" x="6502400" y="5213350"/>
          <p14:tracePt t="87193" x="6511925" y="5213350"/>
          <p14:tracePt t="87204" x="6543675" y="5203825"/>
          <p14:tracePt t="87209" x="6562725" y="5203825"/>
          <p14:tracePt t="87220" x="6592888" y="5203825"/>
          <p14:tracePt t="87225" x="6613525" y="5203825"/>
          <p14:tracePt t="87236" x="6634163" y="5194300"/>
          <p14:tracePt t="87241" x="6664325" y="5194300"/>
          <p14:tracePt t="87252" x="6694488" y="5194300"/>
          <p14:tracePt t="87258" x="6715125" y="5183188"/>
          <p14:tracePt t="87271" x="6745288" y="5183188"/>
          <p14:tracePt t="87274" x="6764338" y="5173663"/>
          <p14:tracePt t="87290" x="6775450" y="5173663"/>
          <p14:tracePt t="87298" x="6784975" y="5173663"/>
          <p14:tracePt t="87338" x="6794500" y="5173663"/>
          <p14:tracePt t="87369" x="6805613" y="5173663"/>
          <p14:tracePt t="87377" x="6835775" y="5173663"/>
          <p14:tracePt t="87386" x="6845300" y="5183188"/>
          <p14:tracePt t="87393" x="6875463" y="5194300"/>
          <p14:tracePt t="87405" x="6896100" y="5203825"/>
          <p14:tracePt t="87409" x="6935788" y="5213350"/>
          <p14:tracePt t="87421" x="6977063" y="5224463"/>
          <p14:tracePt t="87425" x="7026275" y="5233988"/>
          <p14:tracePt t="87434" x="7046913" y="5233988"/>
          <p14:tracePt t="87441" x="7077075" y="5245100"/>
          <p14:tracePt t="87454" x="7107238" y="5245100"/>
          <p14:tracePt t="87457" x="7127875" y="5245100"/>
          <p14:tracePt t="87470" x="7148513" y="5245100"/>
          <p14:tracePt t="87486" x="7158038" y="5245100"/>
          <p14:tracePt t="87497" x="7167563" y="5233988"/>
          <p14:tracePt t="87506" x="7178675" y="5233988"/>
          <p14:tracePt t="87513" x="7188200" y="5233988"/>
          <p14:tracePt t="87522" x="7197725" y="5224463"/>
          <p14:tracePt t="87529" x="7218363" y="5224463"/>
          <p14:tracePt t="87538" x="7239000" y="5224463"/>
          <p14:tracePt t="87545" x="7269163" y="5224463"/>
          <p14:tracePt t="87554" x="7288213" y="5224463"/>
          <p14:tracePt t="87561" x="7308850" y="5224463"/>
          <p14:tracePt t="87570" x="7319963" y="5213350"/>
          <p14:tracePt t="87577" x="7339013" y="5203825"/>
          <p14:tracePt t="87588" x="7350125" y="5203825"/>
          <p14:tracePt t="87609" x="7359650" y="5203825"/>
          <p14:tracePt t="87641" x="7359650" y="5194300"/>
          <p14:tracePt t="87658" x="7369175" y="5194300"/>
          <p14:tracePt t="87667" x="7369175" y="5183188"/>
          <p14:tracePt t="87674" x="7380288" y="5173663"/>
          <p14:tracePt t="87686" x="7380288" y="5153025"/>
          <p14:tracePt t="87690" x="7389813" y="5133975"/>
          <p14:tracePt t="87697" x="7399338" y="5122863"/>
          <p14:tracePt t="87706" x="7410450" y="5103813"/>
          <p14:tracePt t="87714" x="7410450" y="5083175"/>
          <p14:tracePt t="87722" x="7410450" y="5062538"/>
          <p14:tracePt t="87729" x="7410450" y="5053013"/>
          <p14:tracePt t="87738" x="7410450" y="5041900"/>
          <p14:tracePt t="87754" x="7410450" y="5032375"/>
          <p14:tracePt t="87770" x="7410450" y="5022850"/>
          <p14:tracePt t="87777" x="7399338" y="5022850"/>
          <p14:tracePt t="87787" x="7389813" y="5011738"/>
          <p14:tracePt t="87793" x="7389813" y="5002213"/>
          <p14:tracePt t="87804" x="7369175" y="5002213"/>
          <p14:tracePt t="87809" x="7359650" y="4981575"/>
          <p14:tracePt t="87821" x="7339013" y="4981575"/>
          <p14:tracePt t="87825" x="7308850" y="4962525"/>
          <p14:tracePt t="87836" x="7288213" y="4951413"/>
          <p14:tracePt t="87841" x="7269163" y="4951413"/>
          <p14:tracePt t="87854" x="7258050" y="4951413"/>
          <p14:tracePt t="87857" x="7239000" y="4941888"/>
          <p14:tracePt t="87883" x="7239000" y="4932363"/>
          <p14:tracePt t="87889" x="7227888" y="4932363"/>
          <p14:tracePt t="87897" x="7218363" y="4932363"/>
          <p14:tracePt t="87906" x="7197725" y="4921250"/>
          <p14:tracePt t="87914" x="7178675" y="4921250"/>
          <p14:tracePt t="87922" x="7158038" y="4921250"/>
          <p14:tracePt t="87930" x="7127875" y="4921250"/>
          <p14:tracePt t="87937" x="7086600" y="4911725"/>
          <p14:tracePt t="87945" x="7037388" y="4911725"/>
          <p14:tracePt t="87954" x="7007225" y="4921250"/>
          <p14:tracePt t="87961" x="6986588" y="4932363"/>
          <p14:tracePt t="87971" x="6977063" y="4941888"/>
          <p14:tracePt t="87977" x="6956425" y="4962525"/>
          <p14:tracePt t="87988" x="6946900" y="4972050"/>
          <p14:tracePt t="87993" x="6935788" y="4981575"/>
          <p14:tracePt t="88004" x="6935788" y="5002213"/>
          <p14:tracePt t="88009" x="6926263" y="5022850"/>
          <p14:tracePt t="88021" x="6916738" y="5032375"/>
          <p14:tracePt t="88025" x="6905625" y="5062538"/>
          <p14:tracePt t="88034" x="6884988" y="5073650"/>
          <p14:tracePt t="88041" x="6875463" y="5092700"/>
          <p14:tracePt t="88054" x="6865938" y="5122863"/>
          <p14:tracePt t="88058" x="6854825" y="5143500"/>
          <p14:tracePt t="88071" x="6854825" y="5164138"/>
          <p14:tracePt t="88074" x="6854825" y="5183188"/>
          <p14:tracePt t="88086" x="6865938" y="5194300"/>
          <p14:tracePt t="88090" x="6875463" y="5213350"/>
          <p14:tracePt t="88098" x="6896100" y="5233988"/>
          <p14:tracePt t="88106" x="6946900" y="5254625"/>
          <p14:tracePt t="88114" x="6977063" y="5264150"/>
          <p14:tracePt t="88122" x="7037388" y="5284788"/>
          <p14:tracePt t="88130" x="7086600" y="5284788"/>
          <p14:tracePt t="88138" x="7167563" y="5284788"/>
          <p14:tracePt t="88145" x="7269163" y="5294313"/>
          <p14:tracePt t="88154" x="7350125" y="5294313"/>
          <p14:tracePt t="88161" x="7429500" y="5294313"/>
          <p14:tracePt t="88171" x="7500938" y="5284788"/>
          <p14:tracePt t="88177" x="7540625" y="5275263"/>
          <p14:tracePt t="88188" x="7600950" y="5254625"/>
          <p14:tracePt t="88193" x="7631113" y="5233988"/>
          <p14:tracePt t="88206" x="7672388" y="5213350"/>
          <p14:tracePt t="88209" x="7702550" y="5213350"/>
          <p14:tracePt t="88220" x="7723188" y="5203825"/>
          <p14:tracePt t="88225" x="7732713" y="5194300"/>
          <p14:tracePt t="88234" x="7753350" y="5183188"/>
          <p14:tracePt t="88241" x="7753350" y="5173663"/>
          <p14:tracePt t="88254" x="7762875" y="5173663"/>
          <p14:tracePt t="88257" x="7772400" y="5173663"/>
          <p14:tracePt t="88270" x="7772400" y="5164138"/>
          <p14:tracePt t="88274" x="7772400" y="5153025"/>
          <p14:tracePt t="88286" x="7772400" y="5143500"/>
          <p14:tracePt t="88290" x="7783513" y="5143500"/>
          <p14:tracePt t="88298" x="7783513" y="5133975"/>
          <p14:tracePt t="88338" x="7793038" y="5133975"/>
          <p14:tracePt t="88345" x="7802563" y="5133975"/>
          <p14:tracePt t="88354" x="7813675" y="5133975"/>
          <p14:tracePt t="88361" x="7843838" y="5143500"/>
          <p14:tracePt t="88371" x="7862888" y="5153025"/>
          <p14:tracePt t="88377" x="7883525" y="5153025"/>
          <p14:tracePt t="88388" x="7913688" y="5164138"/>
          <p14:tracePt t="88393" x="7934325" y="5173663"/>
          <p14:tracePt t="88405" x="7964488" y="5173663"/>
          <p14:tracePt t="88409" x="7985125" y="5173663"/>
          <p14:tracePt t="88420" x="8015288" y="5173663"/>
          <p14:tracePt t="88425" x="8054975" y="5173663"/>
          <p14:tracePt t="88436" x="8115300" y="5173663"/>
          <p14:tracePt t="88441" x="8166100" y="5173663"/>
          <p14:tracePt t="88452" x="8216900" y="5173663"/>
          <p14:tracePt t="88458" x="8256588" y="5173663"/>
          <p14:tracePt t="88470" x="8297863" y="5153025"/>
          <p14:tracePt t="88474" x="8337550" y="5143500"/>
          <p14:tracePt t="88487" x="8358188" y="5133975"/>
          <p14:tracePt t="88490" x="8367713" y="5122863"/>
          <p14:tracePt t="88497" x="8367713" y="5113338"/>
          <p14:tracePt t="88513" x="8367713" y="5103813"/>
          <p14:tracePt t="88522" x="8367713" y="5092700"/>
          <p14:tracePt t="88529" x="8367713" y="5083175"/>
          <p14:tracePt t="88538" x="8367713" y="5073650"/>
          <p14:tracePt t="88545" x="8358188" y="5062538"/>
          <p14:tracePt t="88553" x="8328025" y="5041900"/>
          <p14:tracePt t="88561" x="8277225" y="5011738"/>
          <p14:tracePt t="88571" x="8235950" y="4992688"/>
          <p14:tracePt t="88577" x="8186738" y="4972050"/>
          <p14:tracePt t="88588" x="8166100" y="4951413"/>
          <p14:tracePt t="88593" x="8156575" y="4951413"/>
          <p14:tracePt t="88605" x="8145463" y="4951413"/>
          <p14:tracePt t="88609" x="8135938" y="4951413"/>
          <p14:tracePt t="88620" x="8126413" y="4962525"/>
          <p14:tracePt t="88625" x="8115300" y="4962525"/>
          <p14:tracePt t="88636" x="8105775" y="4972050"/>
          <p14:tracePt t="88641" x="8105775" y="4992688"/>
          <p14:tracePt t="88653" x="8096250" y="5002213"/>
          <p14:tracePt t="88657" x="8075613" y="5022850"/>
          <p14:tracePt t="88670" x="8064500" y="5053013"/>
          <p14:tracePt t="88673" x="8045450" y="5083175"/>
          <p14:tracePt t="88684" x="8045450" y="5103813"/>
          <p14:tracePt t="88691" x="8045450" y="5133975"/>
          <p14:tracePt t="88698" x="8045450" y="5153025"/>
          <p14:tracePt t="88706" x="8045450" y="5173663"/>
          <p14:tracePt t="88713" x="8064500" y="5183188"/>
          <p14:tracePt t="88723" x="8085138" y="5194300"/>
          <p14:tracePt t="88729" x="8096250" y="5203825"/>
          <p14:tracePt t="88737" x="8115300" y="5203825"/>
          <p14:tracePt t="88745" x="8135938" y="5203825"/>
          <p14:tracePt t="88761" x="8145463" y="5203825"/>
          <p14:tracePt t="88817" x="8135938" y="5213350"/>
          <p14:tracePt t="88825" x="8126413" y="5213350"/>
          <p14:tracePt t="88833" x="8115300" y="5213350"/>
          <p14:tracePt t="88841" x="8115300" y="5224463"/>
          <p14:tracePt t="88852" x="8105775" y="5224463"/>
          <p14:tracePt t="88858" x="8096250" y="5224463"/>
          <p14:tracePt t="88886" x="8085138" y="5224463"/>
          <p14:tracePt t="88890" x="8075613" y="5224463"/>
          <p14:tracePt t="89359" x="8075613" y="5233988"/>
          <p14:tracePt t="89379" x="8054975" y="5275263"/>
          <p14:tracePt t="89390" x="8045450" y="5275263"/>
          <p14:tracePt t="89398" x="8024813" y="5284788"/>
          <p14:tracePt t="89407" x="7994650" y="5284788"/>
          <p14:tracePt t="89410" x="7964488" y="5294313"/>
          <p14:tracePt t="89421" x="7894638" y="5294313"/>
          <p14:tracePt t="89425" x="7832725" y="5294313"/>
          <p14:tracePt t="89436" x="7723188" y="5294313"/>
          <p14:tracePt t="89441" x="7612063" y="5254625"/>
          <p14:tracePt t="89453" x="7500938" y="5245100"/>
          <p14:tracePt t="89458" x="7419975" y="5233988"/>
          <p14:tracePt t="89470" x="7389813" y="5233988"/>
          <p14:tracePt t="89473" x="7350125" y="5224463"/>
          <p14:tracePt t="89487" x="7339013" y="5213350"/>
          <p14:tracePt t="89490" x="7308850" y="5203825"/>
          <p14:tracePt t="89497" x="7308850" y="5183188"/>
          <p14:tracePt t="89506" x="7308850" y="5173663"/>
          <p14:tracePt t="89513" x="7308850" y="5164138"/>
          <p14:tracePt t="89522" x="7319963" y="5153025"/>
          <p14:tracePt t="89529" x="7350125" y="5143500"/>
          <p14:tracePt t="89538" x="7369175" y="5133975"/>
          <p14:tracePt t="89546" x="7389813" y="5133975"/>
          <p14:tracePt t="89555" x="7410450" y="5122863"/>
          <p14:tracePt t="89561" x="7429500" y="5113338"/>
          <p14:tracePt t="89571" x="7459663" y="5113338"/>
          <p14:tracePt t="89578" x="7470775" y="5113338"/>
          <p14:tracePt t="89588" x="7480300" y="5103813"/>
          <p14:tracePt t="89593" x="7491413" y="5092700"/>
          <p14:tracePt t="89604" x="7500938" y="5083175"/>
          <p14:tracePt t="89609" x="7500938" y="5062538"/>
          <p14:tracePt t="89621" x="7510463" y="5041900"/>
          <p14:tracePt t="89625" x="7510463" y="5022850"/>
          <p14:tracePt t="89636" x="7500938" y="4992688"/>
          <p14:tracePt t="89641" x="7470775" y="4962525"/>
          <p14:tracePt t="89654" x="7440613" y="4932363"/>
          <p14:tracePt t="89658" x="7380288" y="4902200"/>
          <p14:tracePt t="89670" x="7339013" y="4891088"/>
          <p14:tracePt t="89674" x="7308850" y="4881563"/>
          <p14:tracePt t="89683" x="7278688" y="4881563"/>
          <p14:tracePt t="89689" x="7258050" y="4870450"/>
          <p14:tracePt t="89698" x="7239000" y="4870450"/>
          <p14:tracePt t="89706" x="7218363" y="4870450"/>
          <p14:tracePt t="89713" x="7197725" y="4870450"/>
          <p14:tracePt t="89722" x="7178675" y="4870450"/>
          <p14:tracePt t="89729" x="7148513" y="4881563"/>
          <p14:tracePt t="89737" x="7127875" y="4891088"/>
          <p14:tracePt t="89745" x="7107238" y="4911725"/>
          <p14:tracePt t="89756" x="7067550" y="4921250"/>
          <p14:tracePt t="89761" x="7026275" y="4932363"/>
          <p14:tracePt t="89771" x="6956425" y="4951413"/>
          <p14:tracePt t="89777" x="6884988" y="4972050"/>
          <p14:tracePt t="89789" x="6845300" y="5002213"/>
          <p14:tracePt t="89793" x="6794500" y="5041900"/>
          <p14:tracePt t="89804" x="6764338" y="5103813"/>
          <p14:tracePt t="89809" x="6745288" y="5122863"/>
          <p14:tracePt t="89821" x="6745288" y="5153025"/>
          <p14:tracePt t="89825" x="6745288" y="5173663"/>
          <p14:tracePt t="89836" x="6745288" y="5203825"/>
          <p14:tracePt t="89841" x="6745288" y="5224463"/>
          <p14:tracePt t="89855" x="6764338" y="5245100"/>
          <p14:tracePt t="89858" x="6805613" y="5264150"/>
          <p14:tracePt t="89871" x="6854825" y="5275263"/>
          <p14:tracePt t="89874" x="6916738" y="5294313"/>
          <p14:tracePt t="89884" x="6965950" y="5305425"/>
          <p14:tracePt t="89890" x="7016750" y="5314950"/>
          <p14:tracePt t="89898" x="7086600" y="5314950"/>
          <p14:tracePt t="89906" x="7137400" y="5314950"/>
          <p14:tracePt t="89913" x="7197725" y="5314950"/>
          <p14:tracePt t="89922" x="7239000" y="5314950"/>
          <p14:tracePt t="89929" x="7299325" y="5305425"/>
          <p14:tracePt t="89938" x="7339013" y="5284788"/>
          <p14:tracePt t="89945" x="7359650" y="5284788"/>
          <p14:tracePt t="89955" x="7410450" y="5264150"/>
          <p14:tracePt t="89961" x="7440613" y="5233988"/>
          <p14:tracePt t="89971" x="7491413" y="5224463"/>
          <p14:tracePt t="89977" x="7510463" y="5183188"/>
          <p14:tracePt t="89988" x="7531100" y="5164138"/>
          <p14:tracePt t="89993" x="7551738" y="5143500"/>
          <p14:tracePt t="90004" x="7561263" y="5113338"/>
          <p14:tracePt t="90010" x="7561263" y="5092700"/>
          <p14:tracePt t="90021" x="7561263" y="5062538"/>
          <p14:tracePt t="90025" x="7561263" y="5041900"/>
          <p14:tracePt t="90036" x="7540625" y="5011738"/>
          <p14:tracePt t="90041" x="7480300" y="4981575"/>
          <p14:tracePt t="90055" x="7410450" y="4951413"/>
          <p14:tracePt t="90059" x="7299325" y="4911725"/>
          <p14:tracePt t="90071" x="7227888" y="4902200"/>
          <p14:tracePt t="90074" x="7197725" y="4902200"/>
          <p14:tracePt t="90084" x="7178675" y="4911725"/>
          <p14:tracePt t="90090" x="7158038" y="4932363"/>
          <p14:tracePt t="90098" x="7127875" y="4951413"/>
          <p14:tracePt t="90106" x="7097713" y="4972050"/>
          <p14:tracePt t="90113" x="7077075" y="5002213"/>
          <p14:tracePt t="90122" x="7056438" y="5022850"/>
          <p14:tracePt t="90129" x="7046913" y="5053013"/>
          <p14:tracePt t="90138" x="7046913" y="5092700"/>
          <p14:tracePt t="90145" x="7037388" y="5122863"/>
          <p14:tracePt t="90158" x="7037388" y="5164138"/>
          <p14:tracePt t="90161" x="7046913" y="5203825"/>
          <p14:tracePt t="90171" x="7056438" y="5213350"/>
          <p14:tracePt t="90177" x="7097713" y="5245100"/>
          <p14:tracePt t="90188" x="7127875" y="5275263"/>
          <p14:tracePt t="90193" x="7178675" y="5294313"/>
          <p14:tracePt t="90208" x="7218363" y="5305425"/>
          <p14:tracePt t="90211" x="7239000" y="5305425"/>
          <p14:tracePt t="90222" x="7269163" y="5305425"/>
          <p14:tracePt t="90225" x="7278688" y="5305425"/>
          <p14:tracePt t="90237" x="7299325" y="5294313"/>
          <p14:tracePt t="90241" x="7299325" y="5275263"/>
          <p14:tracePt t="90256" x="7308850" y="5254625"/>
          <p14:tracePt t="90258" x="7308850" y="5245100"/>
          <p14:tracePt t="90270" x="7308850" y="5224463"/>
          <p14:tracePt t="90274" x="7299325" y="5194300"/>
          <p14:tracePt t="90282" x="7269163" y="5183188"/>
          <p14:tracePt t="90290" x="7248525" y="5164138"/>
          <p14:tracePt t="90299" x="7218363" y="5164138"/>
          <p14:tracePt t="90306" x="7197725" y="5164138"/>
          <p14:tracePt t="90313" x="7188200" y="5164138"/>
          <p14:tracePt t="90322" x="7178675" y="5164138"/>
          <p14:tracePt t="90354" x="7178675" y="5173663"/>
          <p14:tracePt t="90361" x="7178675" y="5183188"/>
          <p14:tracePt t="90386" x="7188200" y="5183188"/>
          <p14:tracePt t="90477" x="7188200" y="5194300"/>
          <p14:tracePt t="90492" x="7197725" y="5194300"/>
          <p14:tracePt t="90589" x="7197725" y="5203825"/>
          <p14:tracePt t="90742" x="7197725" y="5213350"/>
          <p14:tracePt t="90758" x="7197725" y="5224463"/>
          <p14:tracePt t="90801" x="7197725" y="5233988"/>
          <p14:tracePt t="91173" x="7208838" y="5233988"/>
          <p14:tracePt t="91185" x="7227888" y="5233988"/>
          <p14:tracePt t="91187" x="7248525" y="5233988"/>
          <p14:tracePt t="91193" x="7278688" y="5233988"/>
          <p14:tracePt t="91210" x="7319963" y="5233988"/>
          <p14:tracePt t="91213" x="7369175" y="5233988"/>
          <p14:tracePt t="91221" x="7410450" y="5233988"/>
          <p14:tracePt t="91225" x="7459663" y="5233988"/>
          <p14:tracePt t="91237" x="7510463" y="5233988"/>
          <p14:tracePt t="91241" x="7561263" y="5233988"/>
          <p14:tracePt t="91252" x="7612063" y="5233988"/>
          <p14:tracePt t="91258" x="7651750" y="5233988"/>
          <p14:tracePt t="91271" x="7693025" y="5233988"/>
          <p14:tracePt t="91274" x="7732713" y="5233988"/>
          <p14:tracePt t="91283" x="7783513" y="5233988"/>
          <p14:tracePt t="91290" x="7843838" y="5233988"/>
          <p14:tracePt t="91298" x="7894638" y="5224463"/>
          <p14:tracePt t="91307" x="7943850" y="5213350"/>
          <p14:tracePt t="91313" x="7974013" y="5213350"/>
          <p14:tracePt t="91322" x="8004175" y="5213350"/>
          <p14:tracePt t="91329" x="8024813" y="5203825"/>
          <p14:tracePt t="91338" x="8034338" y="5203825"/>
          <p14:tracePt t="91345" x="8054975" y="5194300"/>
          <p14:tracePt t="91361" x="8064500" y="5194300"/>
          <p14:tracePt t="91485" x="8075613" y="5194300"/>
          <p14:tracePt t="91512" x="8096250" y="5194300"/>
          <p14:tracePt t="91524" x="8105775" y="5194300"/>
          <p14:tracePt t="91577" x="8115300" y="5194300"/>
          <p14:tracePt t="91593" x="8126413" y="5194300"/>
          <p14:tracePt t="91604" x="8135938" y="5194300"/>
          <p14:tracePt t="91611" x="8135938" y="5183188"/>
          <p14:tracePt t="91634" x="8145463" y="5173663"/>
          <p14:tracePt t="91782" x="8145463" y="5183188"/>
          <p14:tracePt t="92100" x="8145463" y="5194300"/>
          <p14:tracePt t="92147" x="8145463" y="5203825"/>
          <p14:tracePt t="92163" x="8145463" y="5213350"/>
          <p14:tracePt t="92637" x="8156575" y="5224463"/>
          <p14:tracePt t="92734" x="8166100" y="5224463"/>
          <p14:tracePt t="92909" x="8175625" y="5224463"/>
          <p14:tracePt t="92931" x="8175625" y="5213350"/>
          <p14:tracePt t="93037" x="8175625" y="5203825"/>
          <p14:tracePt t="93140" x="8175625" y="5194300"/>
          <p14:tracePt t="93302" x="8175625" y="5203825"/>
          <p14:tracePt t="93340" x="8205788" y="5213350"/>
          <p14:tracePt t="93347" x="8216900" y="5213350"/>
          <p14:tracePt t="93371" x="8226425" y="5213350"/>
          <p14:tracePt t="93377" x="8226425" y="5203825"/>
          <p14:tracePt t="93419" x="8226425" y="5194300"/>
          <p14:tracePt t="93466" x="8226425" y="5183188"/>
          <p14:tracePt t="93498" x="8226425" y="5173663"/>
          <p14:tracePt t="95225" x="8226425" y="5164138"/>
          <p14:tracePt t="95230" x="8226425" y="5113338"/>
          <p14:tracePt t="95237" x="8205788" y="5041900"/>
          <p14:tracePt t="95243" x="8175625" y="4941888"/>
          <p14:tracePt t="95254" x="8135938" y="4851400"/>
          <p14:tracePt t="95258" x="8054975" y="4740275"/>
          <p14:tracePt t="95271" x="7974013" y="4629150"/>
          <p14:tracePt t="95274" x="7862888" y="4487863"/>
          <p14:tracePt t="95282" x="7783513" y="4387850"/>
          <p14:tracePt t="95290" x="7712075" y="4286250"/>
          <p14:tracePt t="95298" x="7651750" y="4175125"/>
          <p14:tracePt t="95305" x="7600950" y="4084638"/>
          <p14:tracePt t="95313" x="7540625" y="3983038"/>
          <p14:tracePt t="95323" x="7480300" y="3892550"/>
          <p14:tracePt t="95329" x="7419975" y="3802063"/>
          <p14:tracePt t="95340" x="7339013" y="3721100"/>
          <p14:tracePt t="95346" x="7278688" y="3630613"/>
          <p14:tracePt t="95355" x="7208838" y="3540125"/>
          <p14:tracePt t="95362" x="7148513" y="3479800"/>
          <p14:tracePt t="95372" x="7067550" y="3389313"/>
          <p14:tracePt t="95378" x="6996113" y="3317875"/>
          <p14:tracePt t="95389" x="6896100" y="3257550"/>
          <p14:tracePt t="95393" x="6805613" y="3206750"/>
          <p14:tracePt t="95405" x="6734175" y="3167063"/>
          <p14:tracePt t="95410" x="6653213" y="3136900"/>
          <p14:tracePt t="95421" x="6592888" y="3106738"/>
          <p14:tracePt t="95425" x="6502400" y="3076575"/>
          <p14:tracePt t="95437" x="6432550" y="3055938"/>
          <p14:tracePt t="95441" x="6381750" y="3035300"/>
          <p14:tracePt t="95454" x="6310313" y="3016250"/>
          <p14:tracePt t="95458" x="6230938" y="2984500"/>
          <p14:tracePt t="95472" x="6159500" y="2965450"/>
          <p14:tracePt t="95474" x="6069013" y="2914650"/>
          <p14:tracePt t="95481" x="5957888" y="2863850"/>
          <p14:tracePt t="95489" x="5816600" y="2813050"/>
          <p14:tracePt t="95497" x="5656263" y="2773363"/>
          <p14:tracePt t="95506" x="5464175" y="2733675"/>
          <p14:tracePt t="95513" x="5364163" y="2733675"/>
          <p14:tracePt t="95522" x="5292725" y="2733675"/>
          <p14:tracePt t="95529" x="5262563" y="2733675"/>
          <p14:tracePt t="95538" x="5202238" y="2733675"/>
          <p14:tracePt t="95545" x="5141913" y="2733675"/>
          <p14:tracePt t="95554" x="5091113" y="2733675"/>
          <p14:tracePt t="95562" x="5021263" y="2733675"/>
          <p14:tracePt t="95572" x="4940300" y="2733675"/>
          <p14:tracePt t="95578" x="4859338" y="2743200"/>
          <p14:tracePt t="95588" x="4757738" y="2773363"/>
          <p14:tracePt t="95594" x="4648200" y="2803525"/>
          <p14:tracePt t="95604" x="4537075" y="2833688"/>
          <p14:tracePt t="95610" x="4425950" y="2884488"/>
          <p14:tracePt t="95619" x="4344988" y="2924175"/>
          <p14:tracePt t="95625" x="4275138" y="2954338"/>
          <p14:tracePt t="95638" x="4224338" y="3005138"/>
          <p14:tracePt t="95642" x="4173538" y="3046413"/>
          <p14:tracePt t="95652" x="4152900" y="3076575"/>
          <p14:tracePt t="95658" x="4143375" y="3106738"/>
          <p14:tracePt t="95671" x="4133850" y="3125788"/>
          <p14:tracePt t="95675" x="4113213" y="3146425"/>
          <p14:tracePt t="95682" x="4113213" y="3155950"/>
          <p14:tracePt t="95745" x="4113213" y="3146425"/>
          <p14:tracePt t="95753" x="4113213" y="3136900"/>
          <p14:tracePt t="95761" x="4103688" y="3125788"/>
          <p14:tracePt t="95773" x="4103688" y="3116263"/>
          <p14:tracePt t="95802" x="4103688" y="3106738"/>
          <p14:tracePt t="95818" x="4103688" y="3095625"/>
          <p14:tracePt t="95826" x="4103688" y="3086100"/>
          <p14:tracePt t="95836" x="4103688" y="3076575"/>
          <p14:tracePt t="95842" x="4103688" y="3065463"/>
          <p14:tracePt t="95854" x="4103688" y="3055938"/>
          <p14:tracePt t="95858" x="4103688" y="3046413"/>
          <p14:tracePt t="95872" x="4103688" y="3035300"/>
          <p14:tracePt t="95875" x="4113213" y="3025775"/>
          <p14:tracePt t="95888" x="4122738" y="3016250"/>
          <p14:tracePt t="95892" x="4143375" y="2984500"/>
          <p14:tracePt t="95898" x="4173538" y="2965450"/>
          <p14:tracePt t="95907" x="4214813" y="2944813"/>
          <p14:tracePt t="95914" x="4264025" y="2914650"/>
          <p14:tracePt t="95922" x="4305300" y="2905125"/>
          <p14:tracePt t="95929" x="4365625" y="2874963"/>
          <p14:tracePt t="95939" x="4425950" y="2863850"/>
          <p14:tracePt t="95945" x="4465638" y="2844800"/>
          <p14:tracePt t="95955" x="4537075" y="2824163"/>
          <p14:tracePt t="95961" x="4606925" y="2824163"/>
          <p14:tracePt t="95974" x="4687888" y="2813050"/>
          <p14:tracePt t="95977" x="4768850" y="2813050"/>
          <p14:tracePt t="95988" x="4868863" y="2813050"/>
          <p14:tracePt t="95993" x="4949825" y="2803525"/>
          <p14:tracePt t="96005" x="5040313" y="2794000"/>
          <p14:tracePt t="96009" x="5141913" y="2782888"/>
          <p14:tracePt t="96021" x="5241925" y="2782888"/>
          <p14:tracePt t="96026" x="5343525" y="2782888"/>
          <p14:tracePt t="96038" x="5464175" y="2782888"/>
          <p14:tracePt t="96042" x="5565775" y="2782888"/>
          <p14:tracePt t="96054" x="5686425" y="2794000"/>
          <p14:tracePt t="96058" x="5827713" y="2803525"/>
          <p14:tracePt t="96074" x="6029325" y="2833688"/>
          <p14:tracePt t="96082" x="6108700" y="2844800"/>
          <p14:tracePt t="96090" x="6189663" y="2854325"/>
          <p14:tracePt t="96098" x="6261100" y="2863850"/>
          <p14:tracePt t="96106" x="6330950" y="2884488"/>
          <p14:tracePt t="96114" x="6381750" y="2905125"/>
          <p14:tracePt t="96123" x="6421438" y="2924175"/>
          <p14:tracePt t="96129" x="6472238" y="2944813"/>
          <p14:tracePt t="96139" x="6502400" y="2954338"/>
          <p14:tracePt t="96145" x="6532563" y="2965450"/>
          <p14:tracePt t="96155" x="6583363" y="2995613"/>
          <p14:tracePt t="96162" x="6634163" y="3016250"/>
          <p14:tracePt t="96173" x="6664325" y="3035300"/>
          <p14:tracePt t="96178" x="6694488" y="3065463"/>
          <p14:tracePt t="96188" x="6724650" y="3086100"/>
          <p14:tracePt t="96193" x="6734175" y="3106738"/>
          <p14:tracePt t="96209" x="6764338" y="3116263"/>
          <p14:tracePt t="96211" x="6784975" y="3125788"/>
          <p14:tracePt t="96220" x="6805613" y="3136900"/>
          <p14:tracePt t="96225" x="6824663" y="3146425"/>
          <p14:tracePt t="96239" x="6845300" y="3155950"/>
          <p14:tracePt t="96242" x="6896100" y="3176588"/>
          <p14:tracePt t="96253" x="6946900" y="3197225"/>
          <p14:tracePt t="96258" x="6965950" y="3206750"/>
          <p14:tracePt t="96273" x="7016750" y="3227388"/>
          <p14:tracePt t="96276" x="7046913" y="3236913"/>
          <p14:tracePt t="96281" x="7067550" y="3236913"/>
          <p14:tracePt t="96289" x="7077075" y="3236913"/>
          <p14:tracePt t="96297" x="7086600" y="3236913"/>
          <p14:tracePt t="96322" x="7086600" y="3248025"/>
          <p14:tracePt t="96405" x="7097713" y="3248025"/>
          <p14:tracePt t="96431" x="7107238" y="3248025"/>
          <p14:tracePt t="96441" x="7118350" y="3248025"/>
          <p14:tracePt t="96458" x="7127875" y="3248025"/>
          <p14:tracePt t="96474" x="7137400" y="3248025"/>
          <p14:tracePt t="96482" x="7148513" y="3248025"/>
          <p14:tracePt t="96490" x="7158038" y="3248025"/>
          <p14:tracePt t="96506" x="7178675" y="3248025"/>
          <p14:tracePt t="96522" x="7178675" y="3236913"/>
          <p14:tracePt t="96529" x="7178675" y="3217863"/>
          <p14:tracePt t="96538" x="7178675" y="3197225"/>
          <p14:tracePt t="96545" x="7158038" y="3167063"/>
          <p14:tracePt t="96554" x="7107238" y="3116263"/>
          <p14:tracePt t="96561" x="7056438" y="3086100"/>
          <p14:tracePt t="96574" x="7026275" y="3055938"/>
          <p14:tracePt t="96578" x="6996113" y="3046413"/>
          <p14:tracePt t="96589" x="6977063" y="3025775"/>
          <p14:tracePt t="96593" x="6956425" y="3016250"/>
          <p14:tracePt t="96605" x="6926263" y="2984500"/>
          <p14:tracePt t="96609" x="6875463" y="2974975"/>
          <p14:tracePt t="96623" x="6815138" y="2944813"/>
          <p14:tracePt t="96625" x="6754813" y="2914650"/>
          <p14:tracePt t="96639" x="6683375" y="2884488"/>
          <p14:tracePt t="96642" x="6604000" y="2833688"/>
          <p14:tracePt t="96655" x="6472238" y="2782888"/>
          <p14:tracePt t="96658" x="6330950" y="2722563"/>
          <p14:tracePt t="96674" x="6048375" y="2632075"/>
          <p14:tracePt t="96682" x="5969000" y="2601913"/>
          <p14:tracePt t="96690" x="5897563" y="2581275"/>
          <p14:tracePt t="96698" x="5837238" y="2562225"/>
          <p14:tracePt t="96707" x="5786438" y="2551113"/>
          <p14:tracePt t="96714" x="5716588" y="2532063"/>
          <p14:tracePt t="96723" x="5656263" y="2511425"/>
          <p14:tracePt t="96729" x="5614988" y="2511425"/>
          <p14:tracePt t="96738" x="5545138" y="2511425"/>
          <p14:tracePt t="96745" x="5484813" y="2511425"/>
          <p14:tracePt t="96755" x="5434013" y="2511425"/>
          <p14:tracePt t="96761" x="5383213" y="2511425"/>
          <p14:tracePt t="96772" x="5313363" y="2511425"/>
          <p14:tracePt t="96778" x="5222875" y="2532063"/>
          <p14:tracePt t="96789" x="5192713" y="2551113"/>
          <p14:tracePt t="96793" x="5151438" y="2601913"/>
          <p14:tracePt t="96805" x="5130800" y="2652713"/>
          <p14:tracePt t="96809" x="5111750" y="2673350"/>
          <p14:tracePt t="96822" x="5091113" y="2703513"/>
          <p14:tracePt t="96826" x="5081588" y="2722563"/>
          <p14:tracePt t="96839" x="5060950" y="2733675"/>
          <p14:tracePt t="96842" x="5060950" y="2743200"/>
          <p14:tracePt t="96890" x="5070475" y="2743200"/>
          <p14:tracePt t="96898" x="5091113" y="2743200"/>
          <p14:tracePt t="96906" x="5111750" y="2743200"/>
          <p14:tracePt t="96914" x="5130800" y="2743200"/>
          <p14:tracePt t="96923" x="5151438" y="2743200"/>
          <p14:tracePt t="96929" x="5162550" y="2743200"/>
          <p14:tracePt t="96939" x="5162550" y="2752725"/>
          <p14:tracePt t="96945" x="5162550" y="2773363"/>
          <p14:tracePt t="96954" x="5162550" y="2813050"/>
          <p14:tracePt t="96961" x="5121275" y="2874963"/>
          <p14:tracePt t="96972" x="5040313" y="2974975"/>
          <p14:tracePt t="96978" x="4959350" y="3086100"/>
          <p14:tracePt t="96988" x="4868863" y="3227388"/>
          <p14:tracePt t="96993" x="4757738" y="3389313"/>
          <p14:tracePt t="97005" x="4657725" y="3549650"/>
          <p14:tracePt t="97009" x="4606925" y="3771900"/>
          <p14:tracePt t="97022" x="4567238" y="3952875"/>
          <p14:tracePt t="97026" x="4516438" y="4165600"/>
          <p14:tracePt t="97039" x="4506913" y="4346575"/>
          <p14:tracePt t="97042" x="4495800" y="4478338"/>
          <p14:tracePt t="97057" x="4495800" y="4598988"/>
          <p14:tracePt t="97058" x="4495800" y="4689475"/>
          <p14:tracePt t="97073" x="4495800" y="4770438"/>
          <p14:tracePt t="97076" x="4495800" y="4800600"/>
          <p14:tracePt t="97083" x="4495800" y="4851400"/>
          <p14:tracePt t="97090" x="4486275" y="4911725"/>
          <p14:tracePt t="97098" x="4476750" y="4951413"/>
          <p14:tracePt t="97107" x="4465638" y="4981575"/>
          <p14:tracePt t="97113" x="4446588" y="5032375"/>
          <p14:tracePt t="97123" x="4435475" y="5053013"/>
          <p14:tracePt t="97130" x="4425950" y="5083175"/>
          <p14:tracePt t="97139" x="4425950" y="5103813"/>
          <p14:tracePt t="97145" x="4425950" y="5133975"/>
          <p14:tracePt t="97155" x="4425950" y="5153025"/>
          <p14:tracePt t="97161" x="4425950" y="5183188"/>
          <p14:tracePt t="97172" x="4425950" y="5194300"/>
          <p14:tracePt t="97188" x="4425950" y="5213350"/>
          <p14:tracePt t="97208" x="4425950" y="5224463"/>
          <p14:tracePt t="97291" x="4425950" y="5233988"/>
          <p14:tracePt t="97299" x="4425950" y="5245100"/>
          <p14:tracePt t="97309" x="4416425" y="5264150"/>
          <p14:tracePt t="97318" x="4405313" y="5294313"/>
          <p14:tracePt t="97328" x="4395788" y="5324475"/>
          <p14:tracePt t="97334" x="4375150" y="5354638"/>
          <p14:tracePt t="97340" x="4354513" y="5384800"/>
          <p14:tracePt t="97346" x="4354513" y="5416550"/>
          <p14:tracePt t="97355" x="4344988" y="5435600"/>
          <p14:tracePt t="97362" x="4335463" y="5456238"/>
          <p14:tracePt t="97372" x="4324350" y="5465763"/>
          <p14:tracePt t="97378" x="4314825" y="5476875"/>
          <p14:tracePt t="97388" x="4314825" y="5486400"/>
          <p14:tracePt t="97394" x="4314825" y="5495925"/>
          <p14:tracePt t="97405" x="4305300" y="5507038"/>
          <p14:tracePt t="97410" x="4284663" y="5526088"/>
          <p14:tracePt t="97421" x="4264025" y="5546725"/>
          <p14:tracePt t="97426" x="4244975" y="5567363"/>
          <p14:tracePt t="97439" x="4224338" y="5588000"/>
          <p14:tracePt t="97442" x="4203700" y="5607050"/>
          <p14:tracePt t="97454" x="4194175" y="5618163"/>
          <p14:tracePt t="97458" x="4173538" y="5637213"/>
          <p14:tracePt t="97473" x="4173538" y="5648325"/>
          <p14:tracePt t="97476" x="4164013" y="5657850"/>
          <p14:tracePt t="97482" x="4164013" y="5678488"/>
          <p14:tracePt t="97498" x="4164013" y="5688013"/>
          <p14:tracePt t="97506" x="4164013" y="5697538"/>
          <p14:tracePt t="97513" x="4164013" y="5718175"/>
          <p14:tracePt t="97523" x="4164013" y="5727700"/>
          <p14:tracePt t="97530" x="4194175" y="5759450"/>
          <p14:tracePt t="97538" x="4203700" y="5768975"/>
          <p14:tracePt t="97545" x="4224338" y="5789613"/>
          <p14:tracePt t="97555" x="4254500" y="5808663"/>
          <p14:tracePt t="97561" x="4284663" y="5819775"/>
          <p14:tracePt t="97574" x="4305300" y="5838825"/>
          <p14:tracePt t="97578" x="4324350" y="5849938"/>
          <p14:tracePt t="97590" x="4354513" y="5859463"/>
          <p14:tracePt t="97593" x="4375150" y="5868988"/>
          <p14:tracePt t="97605" x="4395788" y="5880100"/>
          <p14:tracePt t="97610" x="4416425" y="5880100"/>
          <p14:tracePt t="97622" x="4425950" y="5899150"/>
          <p14:tracePt t="97625" x="4456113" y="5899150"/>
          <p14:tracePt t="97637" x="4476750" y="5910263"/>
          <p14:tracePt t="97642" x="4506913" y="5919788"/>
          <p14:tracePt t="97655" x="4525963" y="5930900"/>
          <p14:tracePt t="97659" x="4556125" y="5930900"/>
          <p14:tracePt t="97675" x="4637088" y="5949950"/>
          <p14:tracePt t="97682" x="4687888" y="5949950"/>
          <p14:tracePt t="97690" x="4738688" y="5949950"/>
          <p14:tracePt t="97698" x="4789488" y="5949950"/>
          <p14:tracePt t="97706" x="4808538" y="5949950"/>
          <p14:tracePt t="97713" x="4849813" y="5949950"/>
          <p14:tracePt t="97723" x="4899025" y="5949950"/>
          <p14:tracePt t="97730" x="4929188" y="5949950"/>
          <p14:tracePt t="97738" x="4959350" y="5949950"/>
          <p14:tracePt t="97745" x="5010150" y="5961063"/>
          <p14:tracePt t="97755" x="5051425" y="5961063"/>
          <p14:tracePt t="97761" x="5100638" y="5970588"/>
          <p14:tracePt t="97773" x="5151438" y="5980113"/>
          <p14:tracePt t="97777" x="5211763" y="5980113"/>
          <p14:tracePt t="97789" x="5262563" y="5991225"/>
          <p14:tracePt t="97793" x="5353050" y="6000750"/>
          <p14:tracePt t="97806" x="5413375" y="6010275"/>
          <p14:tracePt t="97810" x="5484813" y="6021388"/>
          <p14:tracePt t="97821" x="5554663" y="6030913"/>
          <p14:tracePt t="97826" x="5635625" y="6030913"/>
          <p14:tracePt t="97838" x="5705475" y="6040438"/>
          <p14:tracePt t="97842" x="5786438" y="6040438"/>
          <p14:tracePt t="97854" x="5867400" y="6040438"/>
          <p14:tracePt t="97858" x="5948363" y="6040438"/>
          <p14:tracePt t="97874" x="6129338" y="6040438"/>
          <p14:tracePt t="97884" x="6210300" y="6030913"/>
          <p14:tracePt t="97891" x="6291263" y="6010275"/>
          <p14:tracePt t="97898" x="6372225" y="6000750"/>
          <p14:tracePt t="97907" x="6442075" y="5991225"/>
          <p14:tracePt t="97913" x="6523038" y="5991225"/>
          <p14:tracePt t="97923" x="6604000" y="5991225"/>
          <p14:tracePt t="97930" x="6704013" y="5970588"/>
          <p14:tracePt t="97939" x="6764338" y="5970588"/>
          <p14:tracePt t="97946" x="6865938" y="5970588"/>
          <p14:tracePt t="97955" x="6956425" y="5970588"/>
          <p14:tracePt t="97961" x="7037388" y="5970588"/>
          <p14:tracePt t="97972" x="7118350" y="5970588"/>
          <p14:tracePt t="97978" x="7218363" y="5961063"/>
          <p14:tracePt t="97988" x="7308850" y="5949950"/>
          <p14:tracePt t="97993" x="7410450" y="5930900"/>
          <p14:tracePt t="98004" x="7491413" y="5930900"/>
          <p14:tracePt t="98010" x="7570788" y="5919788"/>
          <p14:tracePt t="98022" x="7651750" y="5910263"/>
          <p14:tracePt t="98026" x="7723188" y="5899150"/>
          <p14:tracePt t="98039" x="7772400" y="5889625"/>
          <p14:tracePt t="98042" x="7843838" y="5880100"/>
          <p14:tracePt t="98055" x="7904163" y="5868988"/>
          <p14:tracePt t="98058" x="7954963" y="5868988"/>
          <p14:tracePt t="98075" x="8096250" y="5849938"/>
          <p14:tracePt t="98082" x="8156575" y="5838825"/>
          <p14:tracePt t="98091" x="8205788" y="5838825"/>
          <p14:tracePt t="98098" x="8266113" y="5829300"/>
          <p14:tracePt t="98105" x="8316913" y="5829300"/>
          <p14:tracePt t="98113" x="8377238" y="5829300"/>
          <p14:tracePt t="98124" x="8418513" y="5819775"/>
          <p14:tracePt t="98129" x="8437563" y="5808663"/>
          <p14:tracePt t="98139" x="8458200" y="5799138"/>
          <p14:tracePt t="98145" x="8458200" y="5778500"/>
          <p14:tracePt t="98156" x="8458200" y="5768975"/>
          <p14:tracePt t="98161" x="8458200" y="5759450"/>
          <p14:tracePt t="98172" x="8458200" y="5748338"/>
          <p14:tracePt t="98189" x="8458200" y="5738813"/>
          <p14:tracePt t="98193" x="8458200" y="5727700"/>
          <p14:tracePt t="98208" x="8458200" y="5718175"/>
          <p14:tracePt t="98211" x="8458200" y="5708650"/>
          <p14:tracePt t="98223" x="8437563" y="5678488"/>
          <p14:tracePt t="98226" x="8407400" y="5637213"/>
          <p14:tracePt t="98237" x="8377238" y="5588000"/>
          <p14:tracePt t="98242" x="8307388" y="5516563"/>
          <p14:tracePt t="98255" x="8235950" y="5456238"/>
          <p14:tracePt t="98258" x="8135938" y="5405438"/>
          <p14:tracePt t="98272" x="8064500" y="5384800"/>
          <p14:tracePt t="98277" x="7994650" y="5365750"/>
          <p14:tracePt t="98282" x="7924800" y="5354638"/>
          <p14:tracePt t="98291" x="7853363" y="5345113"/>
          <p14:tracePt t="98298" x="7802563" y="5345113"/>
          <p14:tracePt t="98306" x="7742238" y="5345113"/>
          <p14:tracePt t="98314" x="7693025" y="5345113"/>
          <p14:tracePt t="98323" x="7621588" y="5345113"/>
          <p14:tracePt t="98329" x="7570788" y="5345113"/>
          <p14:tracePt t="98338" x="7491413" y="5345113"/>
          <p14:tracePt t="98345" x="7389813" y="5345113"/>
          <p14:tracePt t="98354" x="7288213" y="5345113"/>
          <p14:tracePt t="98361" x="7188200" y="5345113"/>
          <p14:tracePt t="98372" x="7077075" y="5375275"/>
          <p14:tracePt t="98378" x="6977063" y="5384800"/>
          <p14:tracePt t="98389" x="6865938" y="5405438"/>
          <p14:tracePt t="98393" x="6745288" y="5416550"/>
          <p14:tracePt t="98405" x="6623050" y="5426075"/>
          <p14:tracePt t="98409" x="6523038" y="5435600"/>
          <p14:tracePt t="98423" x="6432550" y="5456238"/>
          <p14:tracePt t="98426" x="6361113" y="5465763"/>
          <p14:tracePt t="98437" x="6310313" y="5465763"/>
          <p14:tracePt t="98442" x="6249988" y="5476875"/>
          <p14:tracePt t="98455" x="6210300" y="5476875"/>
          <p14:tracePt t="98458" x="6180138" y="5476875"/>
          <p14:tracePt t="98472" x="6140450" y="5476875"/>
          <p14:tracePt t="98475" x="6069013" y="5476875"/>
          <p14:tracePt t="98482" x="5999163" y="5465763"/>
          <p14:tracePt t="98490" x="5927725" y="5456238"/>
          <p14:tracePt t="98498" x="5837238" y="5446713"/>
          <p14:tracePt t="98506" x="5756275" y="5446713"/>
          <p14:tracePt t="98513" x="5675313" y="5446713"/>
          <p14:tracePt t="98523" x="5605463" y="5446713"/>
          <p14:tracePt t="98529" x="5545138" y="5446713"/>
          <p14:tracePt t="98539" x="5473700" y="5456238"/>
          <p14:tracePt t="98545" x="5454650" y="5456238"/>
          <p14:tracePt t="98555" x="5424488" y="5465763"/>
          <p14:tracePt t="98562" x="5394325" y="5465763"/>
          <p14:tracePt t="98573" x="5364163" y="5465763"/>
          <p14:tracePt t="98578" x="5332413" y="5465763"/>
          <p14:tracePt t="98589" x="5292725" y="5465763"/>
          <p14:tracePt t="98593" x="5232400" y="5465763"/>
          <p14:tracePt t="98604" x="5172075" y="5465763"/>
          <p14:tracePt t="98610" x="5121275" y="5476875"/>
          <p14:tracePt t="98621" x="5060950" y="5495925"/>
          <p14:tracePt t="98626" x="4991100" y="5516563"/>
          <p14:tracePt t="98639" x="4919663" y="5537200"/>
          <p14:tracePt t="98642" x="4849813" y="5556250"/>
          <p14:tracePt t="98655" x="4778375" y="5576888"/>
          <p14:tracePt t="98658" x="4727575" y="5588000"/>
          <p14:tracePt t="98671" x="4697413" y="5597525"/>
          <p14:tracePt t="98675" x="4678363" y="5607050"/>
          <p14:tracePt t="98682" x="4648200" y="5607050"/>
          <p14:tracePt t="98690" x="4627563" y="5618163"/>
          <p14:tracePt t="98698" x="4597400" y="5618163"/>
          <p14:tracePt t="98706" x="4567238" y="5618163"/>
          <p14:tracePt t="98713" x="4525963" y="5627688"/>
          <p14:tracePt t="98725" x="4486275" y="5637213"/>
          <p14:tracePt t="98729" x="4456113" y="5648325"/>
          <p14:tracePt t="98738" x="4435475" y="5667375"/>
          <p14:tracePt t="98745" x="4416425" y="5688013"/>
          <p14:tracePt t="98755" x="4386263" y="5708650"/>
          <p14:tracePt t="98761" x="4354513" y="5738813"/>
          <p14:tracePt t="98774" x="4335463" y="5759450"/>
          <p14:tracePt t="98778" x="4305300" y="5778500"/>
          <p14:tracePt t="98789" x="4284663" y="5808663"/>
          <p14:tracePt t="98793" x="4254500" y="5838825"/>
          <p14:tracePt t="98805" x="4233863" y="5859463"/>
          <p14:tracePt t="98809" x="4224338" y="5889625"/>
          <p14:tracePt t="98823" x="4224338" y="5910263"/>
          <p14:tracePt t="98826" x="4224338" y="5940425"/>
          <p14:tracePt t="98839" x="4224338" y="5961063"/>
          <p14:tracePt t="98842" x="4224338" y="5991225"/>
          <p14:tracePt t="98854" x="4233863" y="6040438"/>
          <p14:tracePt t="98858" x="4244975" y="6061075"/>
          <p14:tracePt t="98871" x="4264025" y="6102350"/>
          <p14:tracePt t="98885" x="4314825" y="6181725"/>
          <p14:tracePt t="98892" x="4344988" y="6202363"/>
          <p14:tracePt t="98898" x="4395788" y="6242050"/>
          <p14:tracePt t="98907" x="4465638" y="6273800"/>
          <p14:tracePt t="98914" x="4556125" y="6303963"/>
          <p14:tracePt t="98925" x="4637088" y="6323013"/>
          <p14:tracePt t="98929" x="4727575" y="6343650"/>
          <p14:tracePt t="98940" x="4819650" y="6364288"/>
          <p14:tracePt t="98945" x="4910138" y="6394450"/>
          <p14:tracePt t="98955" x="5010150" y="6403975"/>
          <p14:tracePt t="98962" x="5091113" y="6403975"/>
          <p14:tracePt t="98973" x="5172075" y="6403975"/>
          <p14:tracePt t="98977" x="5253038" y="6403975"/>
          <p14:tracePt t="98989" x="5332413" y="6403975"/>
          <p14:tracePt t="98994" x="5413375" y="6403975"/>
          <p14:tracePt t="99004" x="5494338" y="6394450"/>
          <p14:tracePt t="99010" x="5575300" y="6383338"/>
          <p14:tracePt t="99022" x="5686425" y="6364288"/>
          <p14:tracePt t="99026" x="5776913" y="6364288"/>
          <p14:tracePt t="99039" x="5897563" y="6364288"/>
          <p14:tracePt t="99042" x="6008688" y="6364288"/>
          <p14:tracePt t="99054" x="6099175" y="6364288"/>
          <p14:tracePt t="99058" x="6200775" y="6364288"/>
          <p14:tracePt t="99071" x="6261100" y="6364288"/>
          <p14:tracePt t="99074" x="6321425" y="6364288"/>
          <p14:tracePt t="99082" x="6361113" y="6364288"/>
          <p14:tracePt t="99090" x="6421438" y="6353175"/>
          <p14:tracePt t="99098" x="6462713" y="6343650"/>
          <p14:tracePt t="99106" x="6502400" y="6334125"/>
          <p14:tracePt t="99113" x="6562725" y="6334125"/>
          <p14:tracePt t="99123" x="6592888" y="6313488"/>
          <p14:tracePt t="99130" x="6643688" y="6292850"/>
          <p14:tracePt t="99139" x="6694488" y="6283325"/>
          <p14:tracePt t="99145" x="6754813" y="6262688"/>
          <p14:tracePt t="99155" x="6805613" y="6253163"/>
          <p14:tracePt t="99162" x="6845300" y="6232525"/>
          <p14:tracePt t="99173" x="6896100" y="6211888"/>
          <p14:tracePt t="99178" x="6926263" y="6202363"/>
          <p14:tracePt t="99189" x="6946900" y="6202363"/>
          <p14:tracePt t="99193" x="6986588" y="6192838"/>
          <p14:tracePt t="99206" x="7016750" y="6181725"/>
          <p14:tracePt t="99210" x="7046913" y="6181725"/>
          <p14:tracePt t="99222" x="7097713" y="6172200"/>
          <p14:tracePt t="99226" x="7118350" y="6172200"/>
          <p14:tracePt t="99237" x="7148513" y="6162675"/>
          <p14:tracePt t="99242" x="7178675" y="6162675"/>
          <p14:tracePt t="99254" x="7227888" y="6151563"/>
          <p14:tracePt t="99258" x="7278688" y="6142038"/>
          <p14:tracePt t="99271" x="7329488" y="6121400"/>
          <p14:tracePt t="99275" x="7369175" y="6102350"/>
          <p14:tracePt t="99282" x="7429500" y="6081713"/>
          <p14:tracePt t="99291" x="7491413" y="6061075"/>
          <p14:tracePt t="99298" x="7591425" y="6021388"/>
          <p14:tracePt t="99306" x="7661275" y="5991225"/>
          <p14:tracePt t="99314" x="7723188" y="5961063"/>
          <p14:tracePt t="99323" x="7783513" y="5930900"/>
          <p14:tracePt t="99330" x="7823200" y="5910263"/>
          <p14:tracePt t="99339" x="7853363" y="5889625"/>
          <p14:tracePt t="99345" x="7883525" y="5880100"/>
          <p14:tracePt t="99355" x="7904163" y="5868988"/>
          <p14:tracePt t="99362" x="7913688" y="5849938"/>
          <p14:tracePt t="99373" x="7943850" y="5838825"/>
          <p14:tracePt t="99378" x="7943850" y="5819775"/>
          <p14:tracePt t="99390" x="7964488" y="5799138"/>
          <p14:tracePt t="99393" x="7974013" y="5789613"/>
          <p14:tracePt t="99405" x="7994650" y="5759450"/>
          <p14:tracePt t="99409" x="7994650" y="5738813"/>
          <p14:tracePt t="99420" x="8015288" y="5727700"/>
          <p14:tracePt t="99426" x="8024813" y="5708650"/>
          <p14:tracePt t="99439" x="8045450" y="5678488"/>
          <p14:tracePt t="99442" x="8045450" y="5667375"/>
          <p14:tracePt t="99455" x="8054975" y="5657850"/>
          <p14:tracePt t="99458" x="8054975" y="5648325"/>
          <p14:tracePt t="99490" x="8054975" y="5637213"/>
          <p14:tracePt t="99614" x="8045450" y="5637213"/>
          <p14:tracePt t="99642" x="8015288" y="5627688"/>
          <p14:tracePt t="99654" x="7994650" y="5627688"/>
          <p14:tracePt t="99661" x="7964488" y="5618163"/>
          <p14:tracePt t="99675" x="7883525" y="5607050"/>
          <p14:tracePt t="99682" x="7813675" y="5597525"/>
          <p14:tracePt t="99690" x="7723188" y="5588000"/>
          <p14:tracePt t="99698" x="7612063" y="5576888"/>
          <p14:tracePt t="99707" x="7500938" y="5567363"/>
          <p14:tracePt t="99714" x="7410450" y="5567363"/>
          <p14:tracePt t="99724" x="7319963" y="5567363"/>
          <p14:tracePt t="99730" x="7218363" y="5567363"/>
          <p14:tracePt t="99739" x="7127875" y="5576888"/>
          <p14:tracePt t="99745" x="7046913" y="5588000"/>
          <p14:tracePt t="99755" x="6977063" y="5597525"/>
          <p14:tracePt t="99762" x="6896100" y="5607050"/>
          <p14:tracePt t="99773" x="6794500" y="5618163"/>
          <p14:tracePt t="99778" x="6704013" y="5627688"/>
          <p14:tracePt t="99789" x="6604000" y="5627688"/>
          <p14:tracePt t="99793" x="6481763" y="5627688"/>
          <p14:tracePt t="99805" x="6361113" y="5627688"/>
          <p14:tracePt t="99810" x="6219825" y="5627688"/>
          <p14:tracePt t="99820" x="6069013" y="5627688"/>
          <p14:tracePt t="99826" x="5927725" y="5627688"/>
          <p14:tracePt t="99836" x="5807075" y="5648325"/>
          <p14:tracePt t="99842" x="5726113" y="5667375"/>
          <p14:tracePt t="99854" x="5626100" y="5697538"/>
          <p14:tracePt t="99858" x="5554663" y="5718175"/>
          <p14:tracePt t="99870" x="5484813" y="5718175"/>
          <p14:tracePt t="99875" x="5443538" y="5718175"/>
          <p14:tracePt t="99885" x="5394325" y="5718175"/>
          <p14:tracePt t="99891" x="5332413" y="5718175"/>
          <p14:tracePt t="99898" x="5283200" y="5718175"/>
          <p14:tracePt t="99907" x="5192713" y="5708650"/>
          <p14:tracePt t="99913" x="5100638" y="5697538"/>
          <p14:tracePt t="99924" x="4979988" y="5657850"/>
          <p14:tracePt t="99930" x="4819650" y="5627688"/>
          <p14:tracePt t="99939" x="4687888" y="5618163"/>
          <p14:tracePt t="99946" x="4576763" y="5607050"/>
          <p14:tracePt t="99956" x="4476750" y="5607050"/>
          <p14:tracePt t="99962" x="4395788" y="5607050"/>
          <p14:tracePt t="99972" x="4305300" y="5618163"/>
          <p14:tracePt t="99978" x="4224338" y="5637213"/>
          <p14:tracePt t="99988" x="4184650" y="5637213"/>
          <p14:tracePt t="99994" x="4133850" y="5657850"/>
          <p14:tracePt t="100005" x="4103688" y="5667375"/>
          <p14:tracePt t="100010" x="4062413" y="5678488"/>
          <p14:tracePt t="100019" x="4032250" y="5678488"/>
          <p14:tracePt t="100026" x="3992563" y="5688013"/>
          <p14:tracePt t="100038" x="3951288" y="5688013"/>
          <p14:tracePt t="100042" x="3921125" y="5697538"/>
          <p14:tracePt t="100055" x="3871913" y="5697538"/>
          <p14:tracePt t="100059" x="3841750" y="5697538"/>
          <p14:tracePt t="100071" x="3821113" y="5708650"/>
          <p14:tracePt t="100074" x="3811588" y="5718175"/>
          <p14:tracePt t="100082" x="3800475" y="5738813"/>
          <p14:tracePt t="100091" x="3800475" y="5748338"/>
          <p14:tracePt t="100098" x="3800475" y="5759450"/>
          <p14:tracePt t="100106" x="3800475" y="5778500"/>
          <p14:tracePt t="100114" x="3800475" y="5799138"/>
          <p14:tracePt t="100130" x="3821113" y="5808663"/>
          <p14:tracePt t="100139" x="3821113" y="5819775"/>
          <p14:tracePt t="100202" x="3830638" y="5829300"/>
          <p14:tracePt t="100220" x="3841750" y="5849938"/>
          <p14:tracePt t="100227" x="3851275" y="5859463"/>
          <p14:tracePt t="100234" x="3881438" y="5868988"/>
          <p14:tracePt t="100242" x="3890963" y="5868988"/>
          <p14:tracePt t="100254" x="3902075" y="5880100"/>
          <p14:tracePt t="100258" x="3911600" y="5889625"/>
          <p14:tracePt t="100290" x="3911600" y="5899150"/>
          <p14:tracePt t="101727" x="3911600" y="5919788"/>
          <p14:tracePt t="101767" x="4052888" y="5859463"/>
          <p14:tracePt t="101770" x="4052888" y="5849938"/>
          <p14:tracePt t="101778" x="4062413" y="5829300"/>
          <p14:tracePt t="101787" x="4073525" y="5808663"/>
          <p14:tracePt t="101794" x="4103688" y="5738813"/>
          <p14:tracePt t="101805" x="4164013" y="5678488"/>
          <p14:tracePt t="101810" x="4284663" y="5597525"/>
          <p14:tracePt t="101820" x="4395788" y="5516563"/>
          <p14:tracePt t="101826" x="4567238" y="5405438"/>
          <p14:tracePt t="101839" x="4738688" y="5294313"/>
          <p14:tracePt t="101842" x="4868863" y="5203825"/>
          <p14:tracePt t="101855" x="5010150" y="5103813"/>
          <p14:tracePt t="101858" x="5151438" y="5011738"/>
          <p14:tracePt t="101869" x="5272088" y="4902200"/>
          <p14:tracePt t="101874" x="5424488" y="4779963"/>
          <p14:tracePt t="101892" x="5665788" y="4578350"/>
          <p14:tracePt t="101898" x="5807075" y="4457700"/>
          <p14:tracePt t="101908" x="5907088" y="4367213"/>
          <p14:tracePt t="101914" x="5999163" y="4276725"/>
          <p14:tracePt t="101923" x="6069013" y="4175125"/>
          <p14:tracePt t="101930" x="6170613" y="4054475"/>
          <p14:tracePt t="101939" x="6230938" y="3983038"/>
          <p14:tracePt t="101946" x="6270625" y="3892550"/>
          <p14:tracePt t="101956" x="6300788" y="3822700"/>
          <p14:tracePt t="101962" x="6321425" y="3751263"/>
          <p14:tracePt t="101972" x="6330950" y="3670300"/>
          <p14:tracePt t="101978" x="6330950" y="3600450"/>
          <p14:tracePt t="101989" x="6300788" y="3519488"/>
          <p14:tracePt t="101994" x="6219825" y="3449638"/>
          <p14:tracePt t="102006" x="6140450" y="3398838"/>
          <p14:tracePt t="102010" x="5999163" y="3348038"/>
          <p14:tracePt t="102022" x="5797550" y="3278188"/>
          <p14:tracePt t="102026" x="5575300" y="3227388"/>
          <p14:tracePt t="102039" x="5292725" y="3176588"/>
          <p14:tracePt t="102042" x="5000625" y="3146425"/>
          <p14:tracePt t="102055" x="4667250" y="3106738"/>
          <p14:tracePt t="102058" x="4335463" y="3106738"/>
          <p14:tracePt t="102068" x="4062413" y="3106738"/>
          <p14:tracePt t="102074" x="3779838" y="3106738"/>
          <p14:tracePt t="102082" x="3538538" y="3106738"/>
          <p14:tracePt t="102090" x="3367088" y="3106738"/>
          <p14:tracePt t="102098" x="3246438" y="3116263"/>
          <p14:tracePt t="102106" x="3175000" y="3136900"/>
          <p14:tracePt t="102114" x="3155950" y="3155950"/>
          <p14:tracePt t="102123" x="3155950" y="3167063"/>
          <p14:tracePt t="102130" x="3186113" y="3197225"/>
          <p14:tracePt t="102140" x="3297238" y="3217863"/>
          <p14:tracePt t="102146" x="3438525" y="3248025"/>
          <p14:tracePt t="102155" x="3679825" y="3278188"/>
          <p14:tracePt t="102162" x="4022725" y="3297238"/>
          <p14:tracePt t="102173" x="4405313" y="3297238"/>
          <p14:tracePt t="102178" x="4789488" y="3297238"/>
          <p14:tracePt t="102190" x="5172075" y="3297238"/>
          <p14:tracePt t="102194" x="5554663" y="3297238"/>
          <p14:tracePt t="102209" x="5827713" y="3287713"/>
          <p14:tracePt t="102211" x="6089650" y="3257550"/>
          <p14:tracePt t="102221" x="6270625" y="3236913"/>
          <p14:tracePt t="102226" x="6402388" y="3206750"/>
          <p14:tracePt t="102237" x="6502400" y="3197225"/>
          <p14:tracePt t="102242" x="6532563" y="3197225"/>
          <p14:tracePt t="102267" x="6511925" y="3197225"/>
          <p14:tracePt t="102274" x="6432550" y="3197225"/>
          <p14:tracePt t="102282" x="6321425" y="3217863"/>
          <p14:tracePt t="102290" x="6180138" y="3267075"/>
          <p14:tracePt t="102298" x="6018213" y="3297238"/>
          <p14:tracePt t="102306" x="5888038" y="3338513"/>
          <p14:tracePt t="102314" x="5746750" y="3368675"/>
          <p14:tracePt t="102322" x="5614988" y="3398838"/>
          <p14:tracePt t="102330" x="5534025" y="3408363"/>
          <p14:tracePt t="102339" x="5454650" y="3419475"/>
          <p14:tracePt t="102346" x="5364163" y="3419475"/>
          <p14:tracePt t="102356" x="5283200" y="3419475"/>
          <p14:tracePt t="102372" x="5272088" y="3419475"/>
          <p14:tracePt t="108290" x="5283200" y="3419475"/>
          <p14:tracePt t="108300" x="5302250" y="3419475"/>
          <p14:tracePt t="108319" x="5343525" y="3419475"/>
          <p14:tracePt t="108406" x="5353050" y="3419475"/>
          <p14:tracePt t="108417" x="5373688" y="3419475"/>
          <p14:tracePt t="108450" x="5413375" y="3419475"/>
          <p14:tracePt t="108499" x="5424488" y="3419475"/>
          <p14:tracePt t="108531" x="5434013" y="3419475"/>
          <p14:tracePt t="108540" x="5434013" y="3429000"/>
          <p14:tracePt t="108546" x="5443538" y="3429000"/>
          <p14:tracePt t="108562" x="5454650" y="3438525"/>
          <p14:tracePt t="108677" x="5454650" y="3449638"/>
          <p14:tracePt t="108687" x="5464175" y="3449638"/>
          <p14:tracePt t="108717" x="5473700" y="3459163"/>
          <p14:tracePt t="108722" x="5494338" y="3459163"/>
          <p14:tracePt t="108730" x="5503863" y="3468688"/>
          <p14:tracePt t="108740" x="5514975" y="3468688"/>
          <p14:tracePt t="108746" x="5534025" y="3468688"/>
          <p14:tracePt t="108756" x="5554663" y="3468688"/>
          <p14:tracePt t="108772" x="5565775" y="3468688"/>
          <p14:tracePt t="108993" x="5554663" y="3468688"/>
          <p14:tracePt t="109016" x="5473700" y="3479800"/>
          <p14:tracePt t="109019" x="5443538" y="3489325"/>
          <p14:tracePt t="109026" x="5413375" y="3498850"/>
          <p14:tracePt t="109039" x="5383213" y="3519488"/>
          <p14:tracePt t="109043" x="5364163" y="3540125"/>
          <p14:tracePt t="109056" x="5353050" y="3560763"/>
          <p14:tracePt t="109059" x="5343525" y="3590925"/>
          <p14:tracePt t="109066" x="5322888" y="3609975"/>
          <p14:tracePt t="109075" x="5313363" y="3630613"/>
          <p14:tracePt t="109082" x="5292725" y="3651250"/>
          <p14:tracePt t="109093" x="5283200" y="3681413"/>
          <p14:tracePt t="109098" x="5262563" y="3711575"/>
          <p14:tracePt t="109107" x="5253038" y="3732213"/>
          <p14:tracePt t="109114" x="5253038" y="3741738"/>
          <p14:tracePt t="109123" x="5241925" y="3762375"/>
          <p14:tracePt t="109130" x="5241925" y="3792538"/>
          <p14:tracePt t="109140" x="5241925" y="3811588"/>
          <p14:tracePt t="109146" x="5241925" y="3832225"/>
          <p14:tracePt t="109155" x="5262563" y="3852863"/>
          <p14:tracePt t="109162" x="5283200" y="3873500"/>
          <p14:tracePt t="109172" x="5322888" y="3913188"/>
          <p14:tracePt t="109178" x="5373688" y="3943350"/>
          <p14:tracePt t="109193" x="5473700" y="3994150"/>
          <p14:tracePt t="109206" x="5514975" y="3994150"/>
          <p14:tracePt t="109210" x="5545138" y="4003675"/>
          <p14:tracePt t="109226" x="5565775" y="4003675"/>
          <p14:tracePt t="109230" x="5584825" y="4013200"/>
          <p14:tracePt t="109238" x="5595938" y="4013200"/>
          <p14:tracePt t="109242" x="5605463" y="4013200"/>
          <p14:tracePt t="109254" x="5626100" y="4013200"/>
          <p14:tracePt t="109268" x="5635625" y="4013200"/>
          <p14:tracePt t="109274" x="5645150" y="4013200"/>
          <p14:tracePt t="109282" x="5656263" y="4013200"/>
          <p14:tracePt t="109291" x="5656263" y="4024313"/>
          <p14:tracePt t="109298" x="5665788" y="4024313"/>
          <p14:tracePt t="109306" x="5675313" y="4024313"/>
          <p14:tracePt t="109314" x="5686425" y="4033838"/>
          <p14:tracePt t="109330" x="5695950" y="4044950"/>
          <p14:tracePt t="109346" x="5695950" y="4054475"/>
          <p14:tracePt t="109356" x="5716588" y="4064000"/>
          <p14:tracePt t="109362" x="5716588" y="4075113"/>
          <p14:tracePt t="109373" x="5746750" y="4094163"/>
          <p14:tracePt t="109378" x="5756275" y="4105275"/>
          <p14:tracePt t="109390" x="5786438" y="4135438"/>
          <p14:tracePt t="109394" x="5816600" y="4154488"/>
          <p14:tracePt t="109406" x="5857875" y="4175125"/>
          <p14:tracePt t="109410" x="5918200" y="4205288"/>
          <p14:tracePt t="109422" x="5948363" y="4216400"/>
          <p14:tracePt t="109426" x="5978525" y="4225925"/>
          <p14:tracePt t="109439" x="6008688" y="4225925"/>
          <p14:tracePt t="109443" x="6048375" y="4235450"/>
          <p14:tracePt t="109456" x="6069013" y="4246563"/>
          <p14:tracePt t="109458" x="6089650" y="4246563"/>
          <p14:tracePt t="109466" x="6099175" y="4246563"/>
          <p14:tracePt t="109475" x="6108700" y="4246563"/>
          <p14:tracePt t="109498" x="6119813" y="4246563"/>
          <p14:tracePt t="109507" x="6119813" y="4256088"/>
          <p14:tracePt t="109514" x="6129338" y="4276725"/>
          <p14:tracePt t="109523" x="6140450" y="4286250"/>
          <p14:tracePt t="109530" x="6149975" y="4306888"/>
          <p14:tracePt t="109541" x="6149975" y="4325938"/>
          <p14:tracePt t="109546" x="6159500" y="4346575"/>
          <p14:tracePt t="109562" x="6159500" y="4367213"/>
          <p14:tracePt t="109572" x="6149975" y="4376738"/>
          <p14:tracePt t="109578" x="6119813" y="4376738"/>
          <p14:tracePt t="109590" x="6029325" y="4397375"/>
          <p14:tracePt t="109594" x="5927725" y="4397375"/>
          <p14:tracePt t="109606" x="5867400" y="4397375"/>
          <p14:tracePt t="109798" x="5837238" y="4397375"/>
          <p14:tracePt t="109810" x="5827713" y="4406900"/>
          <p14:tracePt t="109821" x="5786438" y="4406900"/>
          <p14:tracePt t="109829" x="5776913" y="4437063"/>
          <p14:tracePt t="109851" x="5786438" y="4437063"/>
          <p14:tracePt t="109858" x="5807075" y="4448175"/>
          <p14:tracePt t="109866" x="5837238" y="4457700"/>
          <p14:tracePt t="109874" x="5888038" y="4478338"/>
          <p14:tracePt t="109882" x="5938838" y="4478338"/>
          <p14:tracePt t="109901" x="5999163" y="4478338"/>
          <p14:tracePt t="109909" x="6029325" y="4478338"/>
          <p14:tracePt t="109914" x="6048375" y="4478338"/>
          <p14:tracePt t="109923" x="6069013" y="4478338"/>
          <p14:tracePt t="109930" x="6089650" y="4478338"/>
          <p14:tracePt t="109941" x="6108700" y="4478338"/>
          <p14:tracePt t="109946" x="6119813" y="4478338"/>
          <p14:tracePt t="109956" x="6129338" y="4467225"/>
          <p14:tracePt t="110037" x="6140450" y="4467225"/>
          <p14:tracePt t="110050" x="6149975" y="4467225"/>
          <p14:tracePt t="110071" x="6200775" y="4497388"/>
          <p14:tracePt t="110074" x="6210300" y="4497388"/>
          <p14:tracePt t="110082" x="6230938" y="4497388"/>
          <p14:tracePt t="110091" x="6240463" y="4497388"/>
          <p14:tracePt t="110098" x="6249988" y="4497388"/>
          <p14:tracePt t="110114" x="6261100" y="4497388"/>
          <p14:tracePt t="110139" x="6261100" y="4487863"/>
          <p14:tracePt t="110146" x="6261100" y="4478338"/>
          <p14:tracePt t="110171" x="6261100" y="4467225"/>
          <p14:tracePt t="110250" x="6261100" y="4457700"/>
          <p14:tracePt t="110358" x="6261100" y="4448175"/>
          <p14:tracePt t="110377" x="6261100" y="4437063"/>
          <p14:tracePt t="110403" x="6261100" y="4427538"/>
          <p14:tracePt t="110790" x="6270625" y="4418013"/>
          <p14:tracePt t="111414" x="6280150" y="4418013"/>
          <p14:tracePt t="111435" x="6300788" y="4418013"/>
          <p14:tracePt t="111447" x="6321425" y="4418013"/>
          <p14:tracePt t="111457" x="6321425" y="4427538"/>
          <p14:tracePt t="111462" x="6342063" y="4427538"/>
          <p14:tracePt t="111482" x="6351588" y="4427538"/>
          <p14:tracePt t="111507" x="6361113" y="4427538"/>
          <p14:tracePt t="111523" x="6372225" y="4427538"/>
          <p14:tracePt t="111530" x="6381750" y="4427538"/>
          <p14:tracePt t="111671" x="6391275" y="4427538"/>
          <p14:tracePt t="111814" x="6402388" y="4427538"/>
          <p14:tracePt t="112224" x="6402388" y="4437063"/>
          <p14:tracePt t="112232" x="6411913" y="4437063"/>
          <p14:tracePt t="112245" x="6421438" y="4448175"/>
          <p14:tracePt t="112283" x="6432550" y="4448175"/>
          <p14:tracePt t="112291" x="6442075" y="4448175"/>
          <p14:tracePt t="112299" x="6472238" y="4467225"/>
          <p14:tracePt t="112309" x="6543675" y="4478338"/>
          <p14:tracePt t="112314" x="6623050" y="4478338"/>
          <p14:tracePt t="112323" x="6715125" y="4478338"/>
          <p14:tracePt t="112330" x="6815138" y="4478338"/>
          <p14:tracePt t="112339" x="6916738" y="4478338"/>
          <p14:tracePt t="112346" x="7026275" y="4478338"/>
          <p14:tracePt t="112356" x="7148513" y="4478338"/>
          <p14:tracePt t="112362" x="7227888" y="4478338"/>
          <p14:tracePt t="112372" x="7308850" y="4467225"/>
          <p14:tracePt t="112378" x="7369175" y="4448175"/>
          <p14:tracePt t="112390" x="7380288" y="4427538"/>
          <p14:tracePt t="112394" x="7399338" y="4418013"/>
          <p14:tracePt t="112403" x="7410450" y="4387850"/>
          <p14:tracePt t="112410" x="7410450" y="4337050"/>
          <p14:tracePt t="112423" x="7429500" y="4246563"/>
          <p14:tracePt t="112427" x="7440613" y="4175125"/>
          <p14:tracePt t="112443" x="7491413" y="3973513"/>
          <p14:tracePt t="112456" x="7510463" y="3862388"/>
          <p14:tracePt t="112459" x="7540625" y="3711575"/>
          <p14:tracePt t="112466" x="7551738" y="3590925"/>
          <p14:tracePt t="112474" x="7531100" y="3459163"/>
          <p14:tracePt t="112483" x="7459663" y="3308350"/>
          <p14:tracePt t="112491" x="7389813" y="3155950"/>
          <p14:tracePt t="112498" x="7269163" y="3005138"/>
          <p14:tracePt t="112506" x="7178675" y="2905125"/>
          <p14:tracePt t="112514" x="7056438" y="2782888"/>
          <p14:tracePt t="112524" x="6905625" y="2682875"/>
          <p14:tracePt t="112530" x="6794500" y="2611438"/>
          <p14:tracePt t="112541" x="6634163" y="2551113"/>
          <p14:tracePt t="112546" x="6492875" y="2501900"/>
          <p14:tracePt t="112556" x="6321425" y="2451100"/>
          <p14:tracePt t="112562" x="6159500" y="2409825"/>
          <p14:tracePt t="112574" x="6018213" y="2400300"/>
          <p14:tracePt t="112578" x="5888038" y="2400300"/>
          <p14:tracePt t="112590" x="5746750" y="2400300"/>
          <p14:tracePt t="112594" x="5614988" y="2409825"/>
          <p14:tracePt t="112603" x="5494338" y="2439988"/>
          <p14:tracePt t="112610" x="5373688" y="2481263"/>
          <p14:tracePt t="112623" x="5283200" y="2532063"/>
          <p14:tracePt t="112626" x="5232400" y="2571750"/>
          <p14:tracePt t="112642" x="5222875" y="2673350"/>
          <p14:tracePt t="112656" x="5272088" y="2703513"/>
          <p14:tracePt t="112659" x="5353050" y="2722563"/>
          <p14:tracePt t="112667" x="5494338" y="2733675"/>
          <p14:tracePt t="112675" x="5656263" y="2733675"/>
          <p14:tracePt t="112683" x="6008688" y="2733675"/>
          <p14:tracePt t="112691" x="6310313" y="2733675"/>
          <p14:tracePt t="112698" x="6613525" y="2733675"/>
          <p14:tracePt t="112707" x="6884988" y="2733675"/>
          <p14:tracePt t="112714" x="7056438" y="2733675"/>
          <p14:tracePt t="112723" x="7197725" y="2733675"/>
          <p14:tracePt t="112730" x="7258050" y="2733675"/>
          <p14:tracePt t="112754" x="7188200" y="2733675"/>
          <p14:tracePt t="112762" x="7037388" y="2703513"/>
          <p14:tracePt t="112773" x="6724650" y="2673350"/>
          <p14:tracePt t="112778" x="6300788" y="2622550"/>
          <p14:tracePt t="112789" x="5797550" y="2562225"/>
          <p14:tracePt t="112794" x="5262563" y="2501900"/>
          <p14:tracePt t="112804" x="4687888" y="2481263"/>
          <p14:tracePt t="112810" x="4173538" y="2481263"/>
          <p14:tracePt t="112821" x="3790950" y="2481263"/>
          <p14:tracePt t="112826" x="3517900" y="2481263"/>
          <p14:tracePt t="112839" x="3346450" y="2481263"/>
          <p14:tracePt t="112843" x="3236913" y="2481263"/>
          <p14:tracePt t="112855" x="3195638" y="2481263"/>
          <p14:tracePt t="112859" x="3195638" y="2470150"/>
          <p14:tracePt t="112875" x="3205163" y="2470150"/>
          <p14:tracePt t="112883" x="3316288" y="2460625"/>
          <p14:tracePt t="112890" x="3457575" y="2460625"/>
          <p14:tracePt t="112903" x="3719513" y="2460625"/>
          <p14:tracePt t="112909" x="4133850" y="2470150"/>
          <p14:tracePt t="112914" x="4576763" y="2520950"/>
          <p14:tracePt t="112924" x="5030788" y="2562225"/>
          <p14:tracePt t="112930" x="5464175" y="2562225"/>
          <p14:tracePt t="112939" x="5816600" y="2562225"/>
          <p14:tracePt t="112947" x="6069013" y="2562225"/>
          <p14:tracePt t="112955" x="6200775" y="2562225"/>
          <p14:tracePt t="112962" x="6261100" y="2562225"/>
          <p14:tracePt t="112978" x="6230938" y="2551113"/>
          <p14:tracePt t="112990" x="6099175" y="2520950"/>
          <p14:tracePt t="112994" x="5888038" y="2511425"/>
          <p14:tracePt t="113006" x="5464175" y="2451100"/>
          <p14:tracePt t="113010" x="4940300" y="2390775"/>
          <p14:tracePt t="113023" x="4354513" y="2330450"/>
          <p14:tracePt t="113027" x="3749675" y="2289175"/>
          <p14:tracePt t="113040" x="3114675" y="2249488"/>
          <p14:tracePt t="113043" x="2490788" y="2249488"/>
          <p14:tracePt t="113055" x="2025650" y="2249488"/>
          <p14:tracePt t="113059" x="1744663" y="2249488"/>
          <p14:tracePt t="113066" x="1603375" y="2249488"/>
          <p14:tracePt t="113074" x="1512888" y="2249488"/>
          <p14:tracePt t="113083" x="1462088" y="2249488"/>
          <p14:tracePt t="113090" x="1450975" y="2249488"/>
          <p14:tracePt t="113098" x="1450975" y="2238375"/>
          <p14:tracePt t="113107" x="1450975" y="2228850"/>
          <p14:tracePt t="113114" x="1501775" y="2219325"/>
          <p14:tracePt t="113122" x="1622425" y="2208213"/>
          <p14:tracePt t="113130" x="1784350" y="2198688"/>
          <p14:tracePt t="113140" x="2087563" y="2198688"/>
          <p14:tracePt t="113146" x="2470150" y="2198688"/>
          <p14:tracePt t="113156" x="3003550" y="2219325"/>
          <p14:tracePt t="113162" x="3529013" y="2279650"/>
          <p14:tracePt t="113173" x="4164013" y="2339975"/>
          <p14:tracePt t="113178" x="4718050" y="2400300"/>
          <p14:tracePt t="113189" x="5202238" y="2460625"/>
          <p14:tracePt t="113194" x="5626100" y="2511425"/>
          <p14:tracePt t="113203" x="5897563" y="2611438"/>
          <p14:tracePt t="113210" x="6059488" y="2652713"/>
          <p14:tracePt t="113229" x="6180138" y="2722563"/>
          <p14:tracePt t="113240" x="6170613" y="2752725"/>
          <p14:tracePt t="113243" x="6099175" y="2794000"/>
          <p14:tracePt t="113256" x="5969000" y="2863850"/>
          <p14:tracePt t="113259" x="5786438" y="2905125"/>
          <p14:tracePt t="113266" x="5595938" y="2944813"/>
          <p14:tracePt t="113274" x="5322888" y="3005138"/>
          <p14:tracePt t="113282" x="5162550" y="3055938"/>
          <p14:tracePt t="113291" x="5060950" y="3125788"/>
          <p14:tracePt t="113298" x="5010150" y="3155950"/>
          <p14:tracePt t="113307" x="5000625" y="3176588"/>
          <p14:tracePt t="113314" x="5000625" y="3197225"/>
          <p14:tracePt t="113323" x="5021263" y="3206750"/>
          <p14:tracePt t="113330" x="5070475" y="3227388"/>
          <p14:tracePt t="113339" x="5162550" y="3236913"/>
          <p14:tracePt t="113346" x="5272088" y="3248025"/>
          <p14:tracePt t="113357" x="5413375" y="3248025"/>
          <p14:tracePt t="113362" x="5584825" y="3248025"/>
          <p14:tracePt t="113373" x="5827713" y="3206750"/>
          <p14:tracePt t="113378" x="6048375" y="3187700"/>
          <p14:tracePt t="113390" x="6230938" y="3167063"/>
          <p14:tracePt t="113394" x="6381750" y="3136900"/>
          <p14:tracePt t="113403" x="6523038" y="3125788"/>
          <p14:tracePt t="113410" x="6592888" y="3106738"/>
          <p14:tracePt t="113423" x="6613525" y="3095625"/>
          <p14:tracePt t="113427" x="6623050" y="3095625"/>
          <p14:tracePt t="113458" x="6613525" y="3106738"/>
          <p14:tracePt t="113467" x="6604000" y="3125788"/>
          <p14:tracePt t="113475" x="6583363" y="3167063"/>
          <p14:tracePt t="113483" x="6573838" y="3197225"/>
          <p14:tracePt t="113490" x="6562725" y="3217863"/>
          <p14:tracePt t="113500" x="6562725" y="3236913"/>
          <p14:tracePt t="113507" x="6562725" y="3257550"/>
          <p14:tracePt t="113514" x="6562725" y="3278188"/>
          <p14:tracePt t="113522" x="6583363" y="3287713"/>
          <p14:tracePt t="113530" x="6623050" y="3308350"/>
          <p14:tracePt t="113540" x="6694488" y="3317875"/>
          <p14:tracePt t="113546" x="6775450" y="3327400"/>
          <p14:tracePt t="113556" x="6854825" y="3327400"/>
          <p14:tracePt t="113562" x="6935788" y="3327400"/>
          <p14:tracePt t="113573" x="7007225" y="3327400"/>
          <p14:tracePt t="113578" x="7086600" y="3327400"/>
          <p14:tracePt t="113590" x="7178675" y="3327400"/>
          <p14:tracePt t="113594" x="7278688" y="3338513"/>
          <p14:tracePt t="113605" x="7369175" y="3348038"/>
          <p14:tracePt t="113610" x="7480300" y="3359150"/>
          <p14:tracePt t="113622" x="7600950" y="3378200"/>
          <p14:tracePt t="113626" x="7693025" y="3389313"/>
          <p14:tracePt t="113640" x="7802563" y="3398838"/>
          <p14:tracePt t="113643" x="7924800" y="3398838"/>
          <p14:tracePt t="113655" x="8034338" y="3398838"/>
          <p14:tracePt t="113659" x="8156575" y="3398838"/>
          <p14:tracePt t="113666" x="8277225" y="3398838"/>
          <p14:tracePt t="113675" x="8377238" y="3398838"/>
          <p14:tracePt t="113682" x="8499475" y="3398838"/>
          <p14:tracePt t="113690" x="8620125" y="3398838"/>
          <p14:tracePt t="113698" x="8740775" y="3398838"/>
          <p14:tracePt t="113706" x="8872538" y="3398838"/>
          <p14:tracePt t="113714" x="9002713" y="3398838"/>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4">
            <a:extLst>
              <a:ext uri="{FF2B5EF4-FFF2-40B4-BE49-F238E27FC236}">
                <a16:creationId xmlns:a16="http://schemas.microsoft.com/office/drawing/2014/main" id="{7121256A-05CB-44DD-8479-3E2EA6622CFF}"/>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8675" name="Rectangle 5">
            <a:extLst>
              <a:ext uri="{FF2B5EF4-FFF2-40B4-BE49-F238E27FC236}">
                <a16:creationId xmlns:a16="http://schemas.microsoft.com/office/drawing/2014/main" id="{102DBBB5-9908-4C27-A300-72D261CD6FD8}"/>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8676" name="TextBox 6">
            <a:extLst>
              <a:ext uri="{FF2B5EF4-FFF2-40B4-BE49-F238E27FC236}">
                <a16:creationId xmlns:a16="http://schemas.microsoft.com/office/drawing/2014/main" id="{287032AE-0053-4773-9A8A-8409E256A6AD}"/>
              </a:ext>
            </a:extLst>
          </p:cNvPr>
          <p:cNvSpPr txBox="1">
            <a:spLocks noChangeArrowheads="1"/>
          </p:cNvSpPr>
          <p:nvPr/>
        </p:nvSpPr>
        <p:spPr bwMode="auto">
          <a:xfrm>
            <a:off x="-4763" y="141288"/>
            <a:ext cx="687705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Estimating reaction probability for SO</a:t>
            </a:r>
            <a:r>
              <a:rPr lang="en-US" altLang="en-US" sz="2400" baseline="-25000">
                <a:solidFill>
                  <a:srgbClr val="3366FF"/>
                </a:solidFill>
                <a:latin typeface="Times New Roman" panose="02020603050405020304" pitchFamily="18" charset="0"/>
                <a:cs typeface="Times New Roman" panose="02020603050405020304" pitchFamily="18" charset="0"/>
              </a:rPr>
              <a:t>2 </a:t>
            </a:r>
            <a:r>
              <a:rPr lang="en-US" altLang="en-US" sz="2400">
                <a:solidFill>
                  <a:srgbClr val="3366FF"/>
                </a:solidFill>
                <a:latin typeface="Times New Roman" panose="02020603050405020304" pitchFamily="18" charset="0"/>
                <a:cs typeface="Times New Roman" panose="02020603050405020304" pitchFamily="18" charset="0"/>
              </a:rPr>
              <a:t>decomposition</a:t>
            </a:r>
          </a:p>
        </p:txBody>
      </p:sp>
      <p:graphicFrame>
        <p:nvGraphicFramePr>
          <p:cNvPr id="28677" name="Object 2">
            <a:extLst>
              <a:ext uri="{FF2B5EF4-FFF2-40B4-BE49-F238E27FC236}">
                <a16:creationId xmlns:a16="http://schemas.microsoft.com/office/drawing/2014/main" id="{8D7AA3FC-471C-40F2-805A-AA467F2B6CC2}"/>
              </a:ext>
            </a:extLst>
          </p:cNvPr>
          <p:cNvGraphicFramePr>
            <a:graphicFrameLocks noChangeAspect="1"/>
          </p:cNvGraphicFramePr>
          <p:nvPr/>
        </p:nvGraphicFramePr>
        <p:xfrm>
          <a:off x="76200" y="1857375"/>
          <a:ext cx="5402263" cy="838200"/>
        </p:xfrm>
        <a:graphic>
          <a:graphicData uri="http://schemas.openxmlformats.org/presentationml/2006/ole">
            <mc:AlternateContent xmlns:mc="http://schemas.openxmlformats.org/markup-compatibility/2006">
              <mc:Choice xmlns:v="urn:schemas-microsoft-com:vml" Requires="v">
                <p:oleObj name="Equation" r:id="rId6" imgW="3111500" imgH="469900" progId="Equation.DSMT4">
                  <p:embed/>
                </p:oleObj>
              </mc:Choice>
              <mc:Fallback>
                <p:oleObj name="Equation" r:id="rId6" imgW="3111500" imgH="4699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1857375"/>
                        <a:ext cx="54022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TextBox 6">
            <a:extLst>
              <a:ext uri="{FF2B5EF4-FFF2-40B4-BE49-F238E27FC236}">
                <a16:creationId xmlns:a16="http://schemas.microsoft.com/office/drawing/2014/main" id="{D40F6013-A39D-42D7-AFE7-879802CB5CA1}"/>
              </a:ext>
            </a:extLst>
          </p:cNvPr>
          <p:cNvSpPr txBox="1">
            <a:spLocks noChangeArrowheads="1"/>
          </p:cNvSpPr>
          <p:nvPr/>
        </p:nvSpPr>
        <p:spPr bwMode="auto">
          <a:xfrm>
            <a:off x="76200" y="1371600"/>
            <a:ext cx="3143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2SO</a:t>
            </a:r>
            <a:r>
              <a:rPr lang="en-US" altLang="en-US" sz="1600" baseline="-25000">
                <a:latin typeface="Times New Roman" panose="02020603050405020304" pitchFamily="18" charset="0"/>
              </a:rPr>
              <a:t>2</a:t>
            </a:r>
            <a:r>
              <a:rPr lang="en-US" altLang="en-US" sz="1600">
                <a:latin typeface="Times New Roman" panose="02020603050405020304" pitchFamily="18" charset="0"/>
              </a:rPr>
              <a:t>(ad) </a:t>
            </a:r>
            <a:r>
              <a:rPr lang="en-US" altLang="en-US" sz="1600">
                <a:latin typeface="Times New Roman" panose="02020603050405020304" pitchFamily="18" charset="0"/>
                <a:sym typeface="Wingdings" panose="05000000000000000000" pitchFamily="2" charset="2"/>
              </a:rPr>
              <a:t> 2SO(ad) + 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p>
        </p:txBody>
      </p:sp>
      <p:grpSp>
        <p:nvGrpSpPr>
          <p:cNvPr id="3" name="Group 2">
            <a:extLst>
              <a:ext uri="{FF2B5EF4-FFF2-40B4-BE49-F238E27FC236}">
                <a16:creationId xmlns:a16="http://schemas.microsoft.com/office/drawing/2014/main" id="{3969A06F-00BE-470F-98FC-6B6D8C5F736C}"/>
              </a:ext>
            </a:extLst>
          </p:cNvPr>
          <p:cNvGrpSpPr>
            <a:grpSpLocks/>
          </p:cNvGrpSpPr>
          <p:nvPr/>
        </p:nvGrpSpPr>
        <p:grpSpPr bwMode="auto">
          <a:xfrm>
            <a:off x="5745163" y="1752600"/>
            <a:ext cx="3335337" cy="923925"/>
            <a:chOff x="5821795" y="2549572"/>
            <a:chExt cx="3334237" cy="923330"/>
          </a:xfrm>
        </p:grpSpPr>
        <p:sp>
          <p:nvSpPr>
            <p:cNvPr id="28682" name="TextBox 3">
              <a:extLst>
                <a:ext uri="{FF2B5EF4-FFF2-40B4-BE49-F238E27FC236}">
                  <a16:creationId xmlns:a16="http://schemas.microsoft.com/office/drawing/2014/main" id="{49139E54-D33F-430A-ADD9-09EACB7EE922}"/>
                </a:ext>
              </a:extLst>
            </p:cNvPr>
            <p:cNvSpPr txBox="1">
              <a:spLocks noChangeArrowheads="1"/>
            </p:cNvSpPr>
            <p:nvPr/>
          </p:nvSpPr>
          <p:spPr bwMode="auto">
            <a:xfrm>
              <a:off x="6377707" y="2786718"/>
              <a:ext cx="27783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Times New Roman" panose="02020603050405020304" pitchFamily="18" charset="0"/>
                </a:rPr>
                <a:t>defect density &lt; 5%</a:t>
              </a:r>
            </a:p>
          </p:txBody>
        </p:sp>
        <p:sp>
          <p:nvSpPr>
            <p:cNvPr id="2" name="Rectangle 1">
              <a:extLst>
                <a:ext uri="{FF2B5EF4-FFF2-40B4-BE49-F238E27FC236}">
                  <a16:creationId xmlns:a16="http://schemas.microsoft.com/office/drawing/2014/main" id="{B0591C1E-504D-47F6-B21D-CD2BBBB76E58}"/>
                </a:ext>
              </a:extLst>
            </p:cNvPr>
            <p:cNvSpPr/>
            <p:nvPr/>
          </p:nvSpPr>
          <p:spPr>
            <a:xfrm>
              <a:off x="5821795" y="2549572"/>
              <a:ext cx="579005"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gt;</a:t>
              </a:r>
            </a:p>
          </p:txBody>
        </p:sp>
      </p:grpSp>
      <p:sp>
        <p:nvSpPr>
          <p:cNvPr id="28680" name="Rectangle 6">
            <a:extLst>
              <a:ext uri="{FF2B5EF4-FFF2-40B4-BE49-F238E27FC236}">
                <a16:creationId xmlns:a16="http://schemas.microsoft.com/office/drawing/2014/main" id="{978590E0-C5F7-4ACA-9F1F-90445CF90636}"/>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 name="TextBox 3">
            <a:extLst>
              <a:ext uri="{FF2B5EF4-FFF2-40B4-BE49-F238E27FC236}">
                <a16:creationId xmlns:a16="http://schemas.microsoft.com/office/drawing/2014/main" id="{19D289E9-4DAF-425E-9261-0BE685355FFB}"/>
              </a:ext>
            </a:extLst>
          </p:cNvPr>
          <p:cNvSpPr txBox="1">
            <a:spLocks noChangeArrowheads="1"/>
          </p:cNvSpPr>
          <p:nvPr/>
        </p:nvSpPr>
        <p:spPr bwMode="auto">
          <a:xfrm flipH="1">
            <a:off x="5745163" y="2894013"/>
            <a:ext cx="3371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uling out that reactivity is solely defect related. </a:t>
            </a:r>
          </a:p>
        </p:txBody>
      </p:sp>
      <p:pic>
        <p:nvPicPr>
          <p:cNvPr id="5" name="Audio 4">
            <a:hlinkClick r:id="" action="ppaction://media"/>
            <a:extLst>
              <a:ext uri="{FF2B5EF4-FFF2-40B4-BE49-F238E27FC236}">
                <a16:creationId xmlns:a16="http://schemas.microsoft.com/office/drawing/2014/main" id="{11A08D0A-8DE2-497E-8D89-4C13B210BA79}"/>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61544"/>
    </mc:Choice>
    <mc:Fallback xmlns="">
      <p:transition spd="slow" advTm="615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5"/>
                </p:tgtEl>
              </p:cMediaNode>
            </p:audio>
          </p:childTnLst>
        </p:cTn>
      </p:par>
    </p:tnLst>
    <p:bldLst>
      <p:bldP spid="4" grpId="0"/>
    </p:bldLst>
  </p:timing>
  <p:extLst>
    <p:ext uri="{3A86A75C-4F4B-4683-9AE1-C65F6400EC91}">
      <p14:laserTraceLst xmlns:p14="http://schemas.microsoft.com/office/powerpoint/2010/main">
        <p14:tracePtLst>
          <p14:tracePt t="509" x="8639175" y="3378200"/>
          <p14:tracePt t="512" x="8397875" y="3348038"/>
          <p14:tracePt t="518" x="8115300" y="3317875"/>
          <p14:tracePt t="527" x="7753350" y="3287713"/>
          <p14:tracePt t="535" x="7359650" y="3248025"/>
          <p14:tracePt t="542" x="6935788" y="3197225"/>
          <p14:tracePt t="552" x="6481763" y="3136900"/>
          <p14:tracePt t="558" x="6008688" y="3095625"/>
          <p14:tracePt t="567" x="5514975" y="3055938"/>
          <p14:tracePt t="574" x="4929188" y="2995613"/>
          <p14:tracePt t="584" x="4416425" y="2995613"/>
          <p14:tracePt t="590" x="3890963" y="2995613"/>
          <p14:tracePt t="600" x="3297238" y="2995613"/>
          <p14:tracePt t="606" x="2801938" y="2984500"/>
          <p14:tracePt t="616" x="2328863" y="2944813"/>
          <p14:tracePt t="622" x="1885950" y="2924175"/>
          <p14:tracePt t="632" x="1612900" y="2924175"/>
          <p14:tracePt t="638" x="1330325" y="2924175"/>
          <p14:tracePt t="649" x="1139825" y="2924175"/>
          <p14:tracePt t="654" x="998538" y="2924175"/>
          <p14:tracePt t="667" x="877888" y="2924175"/>
          <p14:tracePt t="670" x="796925" y="2924175"/>
          <p14:tracePt t="683" x="715963" y="2924175"/>
          <p14:tracePt t="687" x="685800" y="2924175"/>
          <p14:tracePt t="696" x="674688" y="2924175"/>
          <p14:tracePt t="751" x="674688" y="2914650"/>
          <p14:tracePt t="767" x="674688" y="2905125"/>
          <p14:tracePt t="784" x="674688" y="2894013"/>
          <p14:tracePt t="839" x="685800" y="2894013"/>
          <p14:tracePt t="871" x="695325" y="2884488"/>
          <p14:tracePt t="880" x="706438" y="2884488"/>
          <p14:tracePt t="889" x="706438" y="2874963"/>
          <p14:tracePt t="903" x="715963" y="2874963"/>
          <p14:tracePt t="919" x="725488" y="2874963"/>
          <p14:tracePt t="974" x="725488" y="2863850"/>
          <p14:tracePt t="983" x="736600" y="2863850"/>
          <p14:tracePt t="990" x="755650" y="2863850"/>
          <p14:tracePt t="1000" x="766763" y="2863850"/>
          <p14:tracePt t="1006" x="785813" y="2863850"/>
          <p14:tracePt t="1017" x="785813" y="2844800"/>
          <p14:tracePt t="1022" x="796925" y="2824163"/>
          <p14:tracePt t="1034" x="806450" y="2794000"/>
          <p14:tracePt t="1038" x="806450" y="2763838"/>
          <p14:tracePt t="1049" x="806450" y="2722563"/>
          <p14:tracePt t="1055" x="796925" y="2692400"/>
          <p14:tracePt t="1065" x="785813" y="2673350"/>
          <p14:tracePt t="1070" x="785813" y="2632075"/>
          <p14:tracePt t="1084" x="785813" y="2611438"/>
          <p14:tracePt t="1087" x="776288" y="2581275"/>
          <p14:tracePt t="1095" x="776288" y="2551113"/>
          <p14:tracePt t="1103" x="766763" y="2520950"/>
          <p14:tracePt t="1110" x="755650" y="2490788"/>
          <p14:tracePt t="1119" x="755650" y="2460625"/>
          <p14:tracePt t="1126" x="746125" y="2430463"/>
          <p14:tracePt t="1134" x="736600" y="2409825"/>
          <p14:tracePt t="1142" x="725488" y="2379663"/>
          <p14:tracePt t="1151" x="725488" y="2349500"/>
          <p14:tracePt t="1158" x="715963" y="2330450"/>
          <p14:tracePt t="1169" x="715963" y="2319338"/>
          <p14:tracePt t="1174" x="715963" y="2309813"/>
          <p14:tracePt t="1199" x="715963" y="2298700"/>
          <p14:tracePt t="1222" x="715963" y="2289175"/>
          <p14:tracePt t="1230" x="715963" y="2279650"/>
          <p14:tracePt t="1238" x="715963" y="2268538"/>
          <p14:tracePt t="1255" x="706438" y="2259013"/>
          <p14:tracePt t="1265" x="706438" y="2249488"/>
          <p14:tracePt t="1271" x="695325" y="2238375"/>
          <p14:tracePt t="1284" x="685800" y="2228850"/>
          <p14:tracePt t="1295" x="685800" y="2219325"/>
          <p14:tracePt t="1326" x="674688" y="2219325"/>
          <p14:tracePt t="1374" x="674688" y="2208213"/>
          <p14:tracePt t="1382" x="655638" y="2208213"/>
          <p14:tracePt t="1390" x="644525" y="2198688"/>
          <p14:tracePt t="1402" x="635000" y="2189163"/>
          <p14:tracePt t="1406" x="625475" y="2189163"/>
          <p14:tracePt t="1462" x="625475" y="2198688"/>
          <p14:tracePt t="1470" x="635000" y="2208213"/>
          <p14:tracePt t="1480" x="644525" y="2208213"/>
          <p14:tracePt t="1487" x="655638" y="2208213"/>
          <p14:tracePt t="1502" x="665163" y="2219325"/>
          <p14:tracePt t="1519" x="674688" y="2219325"/>
          <p14:tracePt t="1535" x="685800" y="2219325"/>
          <p14:tracePt t="1558" x="695325" y="2219325"/>
          <p14:tracePt t="1567" x="706438" y="2219325"/>
          <p14:tracePt t="1574" x="715963" y="2228850"/>
          <p14:tracePt t="1583" x="725488" y="2228850"/>
          <p14:tracePt t="1590" x="736600" y="2238375"/>
          <p14:tracePt t="1602" x="746125" y="2238375"/>
          <p14:tracePt t="1617" x="755650" y="2238375"/>
          <p14:tracePt t="1638" x="766763" y="2238375"/>
          <p14:tracePt t="1663" x="776288" y="2238375"/>
          <p14:tracePt t="1670" x="785813" y="2249488"/>
          <p14:tracePt t="1684" x="806450" y="2249488"/>
          <p14:tracePt t="1687" x="836613" y="2259013"/>
          <p14:tracePt t="1695" x="866775" y="2259013"/>
          <p14:tracePt t="1703" x="887413" y="2268538"/>
          <p14:tracePt t="1711" x="908050" y="2268538"/>
          <p14:tracePt t="1719" x="927100" y="2268538"/>
          <p14:tracePt t="1726" x="938213" y="2268538"/>
          <p14:tracePt t="1735" x="957263" y="2268538"/>
          <p14:tracePt t="1752" x="968375" y="2268538"/>
          <p14:tracePt t="1774" x="977900" y="2268538"/>
          <p14:tracePt t="1790" x="987425" y="2268538"/>
          <p14:tracePt t="1800" x="998538" y="2268538"/>
          <p14:tracePt t="1806" x="1017588" y="2279650"/>
          <p14:tracePt t="1817" x="1028700" y="2279650"/>
          <p14:tracePt t="1822" x="1038225" y="2279650"/>
          <p14:tracePt t="1834" x="1047750" y="2279650"/>
          <p14:tracePt t="1838" x="1058863" y="2279650"/>
          <p14:tracePt t="1848" x="1068388" y="2279650"/>
          <p14:tracePt t="1867" x="1079500" y="2279650"/>
          <p14:tracePt t="1887" x="1089025" y="2279650"/>
          <p14:tracePt t="1897" x="1098550" y="2279650"/>
          <p14:tracePt t="1904" x="1119188" y="2279650"/>
          <p14:tracePt t="1910" x="1149350" y="2279650"/>
          <p14:tracePt t="1919" x="1189038" y="2279650"/>
          <p14:tracePt t="1926" x="1219200" y="2289175"/>
          <p14:tracePt t="1935" x="1281113" y="2289175"/>
          <p14:tracePt t="1942" x="1320800" y="2289175"/>
          <p14:tracePt t="1952" x="1350963" y="2289175"/>
          <p14:tracePt t="1968" x="1401763" y="2279650"/>
          <p14:tracePt t="1974" x="1411288" y="2279650"/>
          <p14:tracePt t="1986" x="1420813" y="2268538"/>
          <p14:tracePt t="1990" x="1431925" y="2259013"/>
          <p14:tracePt t="2000" x="1431925" y="2249488"/>
          <p14:tracePt t="2007" x="1441450" y="2249488"/>
          <p14:tracePt t="2017" x="1441450" y="2238375"/>
          <p14:tracePt t="2022" x="1441450" y="2228850"/>
          <p14:tracePt t="2038" x="1462088" y="2219325"/>
          <p14:tracePt t="2049" x="1471613" y="2208213"/>
          <p14:tracePt t="2054" x="1492250" y="2189163"/>
          <p14:tracePt t="2066" x="1512888" y="2168525"/>
          <p14:tracePt t="2071" x="1531938" y="2159000"/>
          <p14:tracePt t="2081" x="1543050" y="2138363"/>
          <p14:tracePt t="2087" x="1562100" y="2127250"/>
          <p14:tracePt t="2095" x="1573213" y="2108200"/>
          <p14:tracePt t="2104" x="1573213" y="2078038"/>
          <p14:tracePt t="2119" x="1573213" y="2057400"/>
          <p14:tracePt t="2127" x="1573213" y="2047875"/>
          <p14:tracePt t="2134" x="1573213" y="2036763"/>
          <p14:tracePt t="2142" x="1573213" y="2027238"/>
          <p14:tracePt t="2152" x="1573213" y="2017713"/>
          <p14:tracePt t="2158" x="1573213" y="2006600"/>
          <p14:tracePt t="2166" x="1573213" y="1987550"/>
          <p14:tracePt t="2174" x="1573213" y="1976438"/>
          <p14:tracePt t="2184" x="1562100" y="1966913"/>
          <p14:tracePt t="2190" x="1562100" y="1955800"/>
          <p14:tracePt t="2201" x="1552575" y="1936750"/>
          <p14:tracePt t="2206" x="1543050" y="1925638"/>
          <p14:tracePt t="2217" x="1512888" y="1906588"/>
          <p14:tracePt t="2222" x="1492250" y="1885950"/>
          <p14:tracePt t="2235" x="1471613" y="1885950"/>
          <p14:tracePt t="2238" x="1450975" y="1865313"/>
          <p14:tracePt t="2250" x="1431925" y="1865313"/>
          <p14:tracePt t="2255" x="1420813" y="1855788"/>
          <p14:tracePt t="2266" x="1411288" y="1855788"/>
          <p14:tracePt t="2271" x="1401763" y="1846263"/>
          <p14:tracePt t="2287" x="1381125" y="1846263"/>
          <p14:tracePt t="2295" x="1360488" y="1835150"/>
          <p14:tracePt t="2304" x="1330325" y="1835150"/>
          <p14:tracePt t="2311" x="1290638" y="1825625"/>
          <p14:tracePt t="2319" x="1219200" y="1804988"/>
          <p14:tracePt t="2326" x="1149350" y="1804988"/>
          <p14:tracePt t="2334" x="1058863" y="1795463"/>
          <p14:tracePt t="2342" x="968375" y="1784350"/>
          <p14:tracePt t="2351" x="927100" y="1784350"/>
          <p14:tracePt t="2358" x="887413" y="1795463"/>
          <p14:tracePt t="2368" x="866775" y="1795463"/>
          <p14:tracePt t="2374" x="857250" y="1816100"/>
          <p14:tracePt t="2384" x="846138" y="1825625"/>
          <p14:tracePt t="2390" x="836613" y="1835150"/>
          <p14:tracePt t="2401" x="836613" y="1846263"/>
          <p14:tracePt t="2406" x="836613" y="1855788"/>
          <p14:tracePt t="2417" x="836613" y="1865313"/>
          <p14:tracePt t="2422" x="836613" y="1876425"/>
          <p14:tracePt t="2432" x="836613" y="1885950"/>
          <p14:tracePt t="2438" x="836613" y="1906588"/>
          <p14:tracePt t="2449" x="836613" y="1916113"/>
          <p14:tracePt t="2455" x="836613" y="1925638"/>
          <p14:tracePt t="2466" x="836613" y="1946275"/>
          <p14:tracePt t="2472" x="827088" y="1976438"/>
          <p14:tracePt t="2484" x="827088" y="2006600"/>
          <p14:tracePt t="2487" x="827088" y="2047875"/>
          <p14:tracePt t="2495" x="815975" y="2108200"/>
          <p14:tracePt t="2504" x="815975" y="2147888"/>
          <p14:tracePt t="2511" x="815975" y="2189163"/>
          <p14:tracePt t="2519" x="815975" y="2238375"/>
          <p14:tracePt t="2526" x="827088" y="2279650"/>
          <p14:tracePt t="2535" x="836613" y="2298700"/>
          <p14:tracePt t="2542" x="846138" y="2319338"/>
          <p14:tracePt t="2552" x="866775" y="2339975"/>
          <p14:tracePt t="2558" x="866775" y="2349500"/>
          <p14:tracePt t="2567" x="866775" y="2360613"/>
          <p14:tracePt t="2574" x="877888" y="2379663"/>
          <p14:tracePt t="2584" x="887413" y="2379663"/>
          <p14:tracePt t="2590" x="887413" y="2390775"/>
          <p14:tracePt t="2601" x="896938" y="2390775"/>
          <p14:tracePt t="2606" x="896938" y="2400300"/>
          <p14:tracePt t="2646" x="908050" y="2409825"/>
          <p14:tracePt t="2663" x="917575" y="2409825"/>
          <p14:tracePt t="2671" x="927100" y="2409825"/>
          <p14:tracePt t="2680" x="938213" y="2409825"/>
          <p14:tracePt t="2687" x="938213" y="2400300"/>
          <p14:tracePt t="2695" x="957263" y="2390775"/>
          <p14:tracePt t="2704" x="968375" y="2370138"/>
          <p14:tracePt t="2711" x="968375" y="2360613"/>
          <p14:tracePt t="2719" x="968375" y="2349500"/>
          <p14:tracePt t="2726" x="968375" y="2330450"/>
          <p14:tracePt t="2735" x="968375" y="2309813"/>
          <p14:tracePt t="2742" x="947738" y="2298700"/>
          <p14:tracePt t="2751" x="927100" y="2279650"/>
          <p14:tracePt t="2758" x="896938" y="2268538"/>
          <p14:tracePt t="2768" x="866775" y="2259013"/>
          <p14:tracePt t="2774" x="846138" y="2259013"/>
          <p14:tracePt t="2784" x="815975" y="2259013"/>
          <p14:tracePt t="2790" x="785813" y="2259013"/>
          <p14:tracePt t="2803" x="766763" y="2259013"/>
          <p14:tracePt t="2806" x="736600" y="2259013"/>
          <p14:tracePt t="2817" x="706438" y="2259013"/>
          <p14:tracePt t="2822" x="674688" y="2259013"/>
          <p14:tracePt t="2832" x="644525" y="2268538"/>
          <p14:tracePt t="2838" x="614363" y="2289175"/>
          <p14:tracePt t="2847" x="595313" y="2289175"/>
          <p14:tracePt t="2855" x="574675" y="2298700"/>
          <p14:tracePt t="2865" x="544513" y="2298700"/>
          <p14:tracePt t="2871" x="523875" y="2309813"/>
          <p14:tracePt t="2884" x="484188" y="2319338"/>
          <p14:tracePt t="2887" x="454025" y="2330450"/>
          <p14:tracePt t="2895" x="433388" y="2330450"/>
          <p14:tracePt t="2904" x="423863" y="2349500"/>
          <p14:tracePt t="2911" x="403225" y="2370138"/>
          <p14:tracePt t="2919" x="403225" y="2390775"/>
          <p14:tracePt t="2926" x="403225" y="2400300"/>
          <p14:tracePt t="2934" x="382588" y="2430463"/>
          <p14:tracePt t="2942" x="382588" y="2451100"/>
          <p14:tracePt t="2952" x="373063" y="2460625"/>
          <p14:tracePt t="2969" x="373063" y="2481263"/>
          <p14:tracePt t="2974" x="373063" y="2490788"/>
          <p14:tracePt t="2990" x="373063" y="2501900"/>
          <p14:tracePt t="3007" x="382588" y="2520950"/>
          <p14:tracePt t="3017" x="382588" y="2532063"/>
          <p14:tracePt t="3023" x="412750" y="2541588"/>
          <p14:tracePt t="3035" x="433388" y="2571750"/>
          <p14:tracePt t="3039" x="463550" y="2581275"/>
          <p14:tracePt t="3050" x="523875" y="2611438"/>
          <p14:tracePt t="3055" x="554038" y="2632075"/>
          <p14:tracePt t="3066" x="595313" y="2662238"/>
          <p14:tracePt t="3071" x="655638" y="2682875"/>
          <p14:tracePt t="3085" x="695325" y="2692400"/>
          <p14:tracePt t="3087" x="715963" y="2703513"/>
          <p14:tracePt t="3095" x="746125" y="2713038"/>
          <p14:tracePt t="3105" x="776288" y="2722563"/>
          <p14:tracePt t="3111" x="796925" y="2722563"/>
          <p14:tracePt t="3119" x="806450" y="2722563"/>
          <p14:tracePt t="3126" x="815975" y="2722563"/>
          <p14:tracePt t="3134" x="836613" y="2722563"/>
          <p14:tracePt t="3142" x="846138" y="2722563"/>
          <p14:tracePt t="3151" x="877888" y="2733675"/>
          <p14:tracePt t="3158" x="908050" y="2743200"/>
          <p14:tracePt t="3167" x="938213" y="2752725"/>
          <p14:tracePt t="3174" x="998538" y="2763838"/>
          <p14:tracePt t="3184" x="1058863" y="2773363"/>
          <p14:tracePt t="3190" x="1098550" y="2782888"/>
          <p14:tracePt t="3203" x="1139825" y="2794000"/>
          <p14:tracePt t="3206" x="1179513" y="2794000"/>
          <p14:tracePt t="3218" x="1230313" y="2794000"/>
          <p14:tracePt t="3222" x="1270000" y="2794000"/>
          <p14:tracePt t="3234" x="1311275" y="2794000"/>
          <p14:tracePt t="3238" x="1360488" y="2794000"/>
          <p14:tracePt t="3248" x="1401763" y="2794000"/>
          <p14:tracePt t="3255" x="1441450" y="2794000"/>
          <p14:tracePt t="3265" x="1471613" y="2794000"/>
          <p14:tracePt t="3271" x="1492250" y="2782888"/>
          <p14:tracePt t="3285" x="1501775" y="2763838"/>
          <p14:tracePt t="3287" x="1522413" y="2743200"/>
          <p14:tracePt t="3295" x="1531938" y="2733675"/>
          <p14:tracePt t="3303" x="1531938" y="2713038"/>
          <p14:tracePt t="3311" x="1543050" y="2682875"/>
          <p14:tracePt t="3319" x="1552575" y="2662238"/>
          <p14:tracePt t="3326" x="1552575" y="2641600"/>
          <p14:tracePt t="3336" x="1562100" y="2601913"/>
          <p14:tracePt t="3342" x="1562100" y="2571750"/>
          <p14:tracePt t="3351" x="1562100" y="2541588"/>
          <p14:tracePt t="3358" x="1562100" y="2511425"/>
          <p14:tracePt t="3367" x="1562100" y="2481263"/>
          <p14:tracePt t="3374" x="1543050" y="2439988"/>
          <p14:tracePt t="3384" x="1492250" y="2409825"/>
          <p14:tracePt t="3390" x="1420813" y="2360613"/>
          <p14:tracePt t="3402" x="1350963" y="2319338"/>
          <p14:tracePt t="3406" x="1281113" y="2298700"/>
          <p14:tracePt t="3419" x="1189038" y="2279650"/>
          <p14:tracePt t="3422" x="1158875" y="2279650"/>
          <p14:tracePt t="3435" x="1109663" y="2268538"/>
          <p14:tracePt t="3438" x="1068388" y="2268538"/>
          <p14:tracePt t="3449" x="1038225" y="2268538"/>
          <p14:tracePt t="3456" x="998538" y="2259013"/>
          <p14:tracePt t="3467" x="947738" y="2259013"/>
          <p14:tracePt t="3471" x="908050" y="2259013"/>
          <p14:tracePt t="3484" x="866775" y="2259013"/>
          <p14:tracePt t="3487" x="815975" y="2259013"/>
          <p14:tracePt t="3495" x="736600" y="2259013"/>
          <p14:tracePt t="3504" x="635000" y="2259013"/>
          <p14:tracePt t="3511" x="544513" y="2279650"/>
          <p14:tracePt t="3519" x="423863" y="2289175"/>
          <p14:tracePt t="3526" x="322263" y="2309813"/>
          <p14:tracePt t="3535" x="241300" y="2339975"/>
          <p14:tracePt t="3542" x="150813" y="2379663"/>
          <p14:tracePt t="3551" x="111125" y="2430463"/>
          <p14:tracePt t="3558" x="90488" y="2481263"/>
          <p14:tracePt t="3569" x="80963" y="2501900"/>
          <p14:tracePt t="3574" x="69850" y="2541588"/>
          <p14:tracePt t="3584" x="69850" y="2571750"/>
          <p14:tracePt t="3590" x="69850" y="2601913"/>
          <p14:tracePt t="3601" x="90488" y="2652713"/>
          <p14:tracePt t="3606" x="111125" y="2692400"/>
          <p14:tracePt t="3617" x="161925" y="2733675"/>
          <p14:tracePt t="3622" x="241300" y="2782888"/>
          <p14:tracePt t="3635" x="282575" y="2813050"/>
          <p14:tracePt t="3638" x="333375" y="2854325"/>
          <p14:tracePt t="3651" x="393700" y="2894013"/>
          <p14:tracePt t="3655" x="454025" y="2924175"/>
          <p14:tracePt t="3666" x="504825" y="2965450"/>
          <p14:tracePt t="3671" x="565150" y="2984500"/>
          <p14:tracePt t="3684" x="635000" y="3016250"/>
          <p14:tracePt t="3686" x="685800" y="3035300"/>
          <p14:tracePt t="3695" x="746125" y="3055938"/>
          <p14:tracePt t="3704" x="836613" y="3076575"/>
          <p14:tracePt t="3711" x="917575" y="3095625"/>
          <p14:tracePt t="3719" x="998538" y="3106738"/>
          <p14:tracePt t="3726" x="1079500" y="3106738"/>
          <p14:tracePt t="3735" x="1158875" y="3106738"/>
          <p14:tracePt t="3742" x="1239838" y="3106738"/>
          <p14:tracePt t="3751" x="1330325" y="3076575"/>
          <p14:tracePt t="3758" x="1411288" y="3035300"/>
          <p14:tracePt t="3767" x="1482725" y="2995613"/>
          <p14:tracePt t="3774" x="1531938" y="2974975"/>
          <p14:tracePt t="3785" x="1592263" y="2914650"/>
          <p14:tracePt t="3790" x="1612900" y="2884488"/>
          <p14:tracePt t="3802" x="1633538" y="2824163"/>
          <p14:tracePt t="3806" x="1643063" y="2752725"/>
          <p14:tracePt t="3817" x="1643063" y="2703513"/>
          <p14:tracePt t="3822" x="1643063" y="2662238"/>
          <p14:tracePt t="3834" x="1622425" y="2622550"/>
          <p14:tracePt t="3838" x="1603375" y="2592388"/>
          <p14:tracePt t="3849" x="1582738" y="2562225"/>
          <p14:tracePt t="3855" x="1552575" y="2520950"/>
          <p14:tracePt t="3867" x="1531938" y="2490788"/>
          <p14:tracePt t="3871" x="1492250" y="2451100"/>
          <p14:tracePt t="3885" x="1471613" y="2430463"/>
          <p14:tracePt t="3887" x="1420813" y="2390775"/>
          <p14:tracePt t="3895" x="1371600" y="2360613"/>
          <p14:tracePt t="3904" x="1300163" y="2330450"/>
          <p14:tracePt t="3911" x="1239838" y="2309813"/>
          <p14:tracePt t="3919" x="1158875" y="2289175"/>
          <p14:tracePt t="3926" x="1089025" y="2279650"/>
          <p14:tracePt t="3935" x="1038225" y="2279650"/>
          <p14:tracePt t="3942" x="987425" y="2298700"/>
          <p14:tracePt t="3950" x="968375" y="2319338"/>
          <p14:tracePt t="3964" x="947738" y="2379663"/>
          <p14:tracePt t="3971" x="938213" y="2420938"/>
          <p14:tracePt t="3974" x="938213" y="2481263"/>
          <p14:tracePt t="3983" x="938213" y="2571750"/>
          <p14:tracePt t="3991" x="938213" y="2641600"/>
          <p14:tracePt t="4001" x="968375" y="2703513"/>
          <p14:tracePt t="4006" x="998538" y="2743200"/>
          <p14:tracePt t="4018" x="1038225" y="2813050"/>
          <p14:tracePt t="4023" x="1079500" y="2874963"/>
          <p14:tracePt t="4035" x="1119188" y="2914650"/>
          <p14:tracePt t="4038" x="1149350" y="2944813"/>
          <p14:tracePt t="4050" x="1219200" y="3005138"/>
          <p14:tracePt t="4055" x="1281113" y="3065463"/>
          <p14:tracePt t="4065" x="1320800" y="3116263"/>
          <p14:tracePt t="4071" x="1381125" y="3176588"/>
          <p14:tracePt t="4085" x="1401763" y="3217863"/>
          <p14:tracePt t="4087" x="1420813" y="3248025"/>
          <p14:tracePt t="4095" x="1441450" y="3287713"/>
          <p14:tracePt t="4105" x="1462088" y="3317875"/>
          <p14:tracePt t="4111" x="1471613" y="3338513"/>
          <p14:tracePt t="4119" x="1482725" y="3359150"/>
          <p14:tracePt t="4126" x="1482725" y="3378200"/>
          <p14:tracePt t="4135" x="1482725" y="3389313"/>
          <p14:tracePt t="4142" x="1482725" y="3398838"/>
          <p14:tracePt t="4875" x="1492250" y="3398838"/>
          <p14:tracePt t="4898" x="1714500" y="3359150"/>
          <p14:tracePt t="4908" x="2025650" y="3287713"/>
          <p14:tracePt t="4914" x="2238375" y="3248025"/>
          <p14:tracePt t="4921" x="2409825" y="3187700"/>
          <p14:tracePt t="4926" x="2540000" y="3155950"/>
          <p14:tracePt t="4935" x="2671763" y="3106738"/>
          <p14:tracePt t="4942" x="2792413" y="3055938"/>
          <p14:tracePt t="4951" x="2894013" y="3016250"/>
          <p14:tracePt t="4964" x="3014663" y="2954338"/>
          <p14:tracePt t="4970" x="3135313" y="2924175"/>
          <p14:tracePt t="4974" x="3267075" y="2884488"/>
          <p14:tracePt t="4984" x="3357563" y="2854325"/>
          <p14:tracePt t="4991" x="3457575" y="2833688"/>
          <p14:tracePt t="5001" x="3538538" y="2813050"/>
          <p14:tracePt t="5007" x="3619500" y="2794000"/>
          <p14:tracePt t="5018" x="3689350" y="2782888"/>
          <p14:tracePt t="5023" x="3749675" y="2773363"/>
          <p14:tracePt t="5035" x="3790950" y="2763838"/>
          <p14:tracePt t="5038" x="3811588" y="2752725"/>
          <p14:tracePt t="5050" x="3851275" y="2752725"/>
          <p14:tracePt t="5055" x="3881438" y="2743200"/>
          <p14:tracePt t="5066" x="3902075" y="2733675"/>
          <p14:tracePt t="5071" x="3932238" y="2722563"/>
          <p14:tracePt t="5084" x="3951288" y="2713038"/>
          <p14:tracePt t="5087" x="3981450" y="2682875"/>
          <p14:tracePt t="5095" x="4013200" y="2662238"/>
          <p14:tracePt t="5103" x="4032250" y="2632075"/>
          <p14:tracePt t="5111" x="4062413" y="2601913"/>
          <p14:tracePt t="5119" x="4083050" y="2571750"/>
          <p14:tracePt t="5126" x="4113213" y="2532063"/>
          <p14:tracePt t="5134" x="4133850" y="2511425"/>
          <p14:tracePt t="5142" x="4152900" y="2490788"/>
          <p14:tracePt t="5151" x="4184650" y="2460625"/>
          <p14:tracePt t="5158" x="4203700" y="2439988"/>
          <p14:tracePt t="5167" x="4224338" y="2420938"/>
          <p14:tracePt t="5174" x="4254500" y="2390775"/>
          <p14:tracePt t="5184" x="4264025" y="2360613"/>
          <p14:tracePt t="5190" x="4284663" y="2339975"/>
          <p14:tracePt t="5201" x="4294188" y="2309813"/>
          <p14:tracePt t="5206" x="4305300" y="2279650"/>
          <p14:tracePt t="5218" x="4314825" y="2249488"/>
          <p14:tracePt t="5222" x="4324350" y="2219325"/>
          <p14:tracePt t="5235" x="4335463" y="2198688"/>
          <p14:tracePt t="5238" x="4344988" y="2178050"/>
          <p14:tracePt t="5247" x="4354513" y="2159000"/>
          <p14:tracePt t="5255" x="4375150" y="2117725"/>
          <p14:tracePt t="5267" x="4386263" y="2097088"/>
          <p14:tracePt t="5271" x="4395788" y="2066925"/>
          <p14:tracePt t="5284" x="4395788" y="2036763"/>
          <p14:tracePt t="5287" x="4395788" y="2017713"/>
          <p14:tracePt t="5295" x="4395788" y="1987550"/>
          <p14:tracePt t="5303" x="4405313" y="1966913"/>
          <p14:tracePt t="5311" x="4416425" y="1946275"/>
          <p14:tracePt t="5319" x="4425950" y="1916113"/>
          <p14:tracePt t="5326" x="4446588" y="1895475"/>
          <p14:tracePt t="5335" x="4465638" y="1885950"/>
          <p14:tracePt t="5342" x="4486275" y="1865313"/>
          <p14:tracePt t="5352" x="4506913" y="1855788"/>
          <p14:tracePt t="5358" x="4525963" y="1846263"/>
          <p14:tracePt t="5369" x="4546600" y="1835150"/>
          <p14:tracePt t="5374" x="4567238" y="1835150"/>
          <p14:tracePt t="5390" x="4576763" y="1835150"/>
          <p14:tracePt t="5407" x="4576763" y="1846263"/>
          <p14:tracePt t="5415" x="4576763" y="1876425"/>
          <p14:tracePt t="5422" x="4576763" y="1895475"/>
          <p14:tracePt t="5434" x="4576763" y="1916113"/>
          <p14:tracePt t="5438" x="4576763" y="1946275"/>
          <p14:tracePt t="5450" x="4576763" y="1976438"/>
          <p14:tracePt t="5454" x="4587875" y="2027238"/>
          <p14:tracePt t="5472" x="4637088" y="2138363"/>
          <p14:tracePt t="5484" x="4667250" y="2178050"/>
          <p14:tracePt t="5487" x="4708525" y="2228850"/>
          <p14:tracePt t="5495" x="4727575" y="2279650"/>
          <p14:tracePt t="5503" x="4757738" y="2309813"/>
          <p14:tracePt t="5511" x="4789488" y="2349500"/>
          <p14:tracePt t="5519" x="4819650" y="2379663"/>
          <p14:tracePt t="5526" x="4838700" y="2409825"/>
          <p14:tracePt t="5535" x="4879975" y="2420938"/>
          <p14:tracePt t="5542" x="4910138" y="2439988"/>
          <p14:tracePt t="5551" x="4949825" y="2451100"/>
          <p14:tracePt t="5559" x="4970463" y="2451100"/>
          <p14:tracePt t="5568" x="5000625" y="2451100"/>
          <p14:tracePt t="5574" x="5030788" y="2439988"/>
          <p14:tracePt t="5584" x="5070475" y="2430463"/>
          <p14:tracePt t="5590" x="5130800" y="2409825"/>
          <p14:tracePt t="5601" x="5181600" y="2390775"/>
          <p14:tracePt t="5607" x="5232400" y="2370138"/>
          <p14:tracePt t="5617" x="5283200" y="2339975"/>
          <p14:tracePt t="5622" x="5343525" y="2309813"/>
          <p14:tracePt t="5634" x="5394325" y="2279650"/>
          <p14:tracePt t="5638" x="5413375" y="2268538"/>
          <p14:tracePt t="5650" x="5434013" y="2249488"/>
          <p14:tracePt t="5655" x="5454650" y="2228850"/>
          <p14:tracePt t="5666" x="5473700" y="2208213"/>
          <p14:tracePt t="5671" x="5484813" y="2189163"/>
          <p14:tracePt t="5684" x="5484813" y="2168525"/>
          <p14:tracePt t="5687" x="5494338" y="2147888"/>
          <p14:tracePt t="5695" x="5503863" y="2138363"/>
          <p14:tracePt t="5703" x="5514975" y="2108200"/>
          <p14:tracePt t="5711" x="5514975" y="2087563"/>
          <p14:tracePt t="5719" x="5514975" y="2066925"/>
          <p14:tracePt t="5726" x="5514975" y="2047875"/>
          <p14:tracePt t="5735" x="5494338" y="2017713"/>
          <p14:tracePt t="5743" x="5434013" y="1976438"/>
          <p14:tracePt t="5751" x="5373688" y="1925638"/>
          <p14:tracePt t="5758" x="5262563" y="1865313"/>
          <p14:tracePt t="5769" x="5172075" y="1835150"/>
          <p14:tracePt t="5774" x="5121275" y="1816100"/>
          <p14:tracePt t="5785" x="5091113" y="1804988"/>
          <p14:tracePt t="5791" x="5060950" y="1804988"/>
          <p14:tracePt t="5801" x="5040313" y="1804988"/>
          <p14:tracePt t="5806" x="5021263" y="1804988"/>
          <p14:tracePt t="5818" x="5000625" y="1816100"/>
          <p14:tracePt t="5822" x="4970463" y="1835150"/>
          <p14:tracePt t="5834" x="4940300" y="1865313"/>
          <p14:tracePt t="5838" x="4919663" y="1895475"/>
          <p14:tracePt t="5851" x="4879975" y="1936750"/>
          <p14:tracePt t="5854" x="4838700" y="1997075"/>
          <p14:tracePt t="5866" x="4778375" y="2057400"/>
          <p14:tracePt t="5871" x="4727575" y="2097088"/>
          <p14:tracePt t="5884" x="4657725" y="2159000"/>
          <p14:tracePt t="5887" x="4618038" y="2208213"/>
          <p14:tracePt t="5895" x="4537075" y="2268538"/>
          <p14:tracePt t="5904" x="4516438" y="2330450"/>
          <p14:tracePt t="5911" x="4486275" y="2390775"/>
          <p14:tracePt t="5920" x="4476750" y="2451100"/>
          <p14:tracePt t="5926" x="4476750" y="2490788"/>
          <p14:tracePt t="5935" x="4476750" y="2541588"/>
          <p14:tracePt t="5942" x="4476750" y="2592388"/>
          <p14:tracePt t="5951" x="4486275" y="2611438"/>
          <p14:tracePt t="5958" x="4516438" y="2641600"/>
          <p14:tracePt t="5970" x="4606925" y="2682875"/>
          <p14:tracePt t="5975" x="4687888" y="2733675"/>
          <p14:tracePt t="5985" x="4789488" y="2752725"/>
          <p14:tracePt t="5991" x="4910138" y="2763838"/>
          <p14:tracePt t="6001" x="5000625" y="2763838"/>
          <p14:tracePt t="6007" x="5111750" y="2763838"/>
          <p14:tracePt t="6018" x="5211763" y="2763838"/>
          <p14:tracePt t="6022" x="5322888" y="2752725"/>
          <p14:tracePt t="6034" x="5424488" y="2733675"/>
          <p14:tracePt t="6038" x="5503863" y="2692400"/>
          <p14:tracePt t="6050" x="5565775" y="2662238"/>
          <p14:tracePt t="6055" x="5595938" y="2632075"/>
          <p14:tracePt t="6066" x="5635625" y="2562225"/>
          <p14:tracePt t="6071" x="5656263" y="2501900"/>
          <p14:tracePt t="6083" x="5665788" y="2439988"/>
          <p14:tracePt t="6087" x="5665788" y="2390775"/>
          <p14:tracePt t="6095" x="5665788" y="2339975"/>
          <p14:tracePt t="6103" x="5665788" y="2309813"/>
          <p14:tracePt t="6110" x="5656263" y="2249488"/>
          <p14:tracePt t="6119" x="5635625" y="2219325"/>
          <p14:tracePt t="6126" x="5626100" y="2168525"/>
          <p14:tracePt t="6134" x="5584825" y="2138363"/>
          <p14:tracePt t="6142" x="5524500" y="2057400"/>
          <p14:tracePt t="6151" x="5443538" y="2017713"/>
          <p14:tracePt t="6158" x="5364163" y="1966913"/>
          <p14:tracePt t="6168" x="5253038" y="1916113"/>
          <p14:tracePt t="6174" x="5181600" y="1895475"/>
          <p14:tracePt t="6185" x="5151438" y="1895475"/>
          <p14:tracePt t="6190" x="5121275" y="1895475"/>
          <p14:tracePt t="6201" x="5100638" y="1906588"/>
          <p14:tracePt t="6206" x="5091113" y="1936750"/>
          <p14:tracePt t="6216" x="5070475" y="1966913"/>
          <p14:tracePt t="6223" x="5040313" y="2047875"/>
          <p14:tracePt t="6235" x="5030788" y="2127250"/>
          <p14:tracePt t="6238" x="5030788" y="2208213"/>
          <p14:tracePt t="6248" x="5030788" y="2289175"/>
          <p14:tracePt t="6255" x="5030788" y="2390775"/>
          <p14:tracePt t="6268" x="5030788" y="2490788"/>
          <p14:tracePt t="6271" x="5040313" y="2581275"/>
          <p14:tracePt t="6282" x="5051425" y="2652713"/>
          <p14:tracePt t="6287" x="5060950" y="2722563"/>
          <p14:tracePt t="6295" x="5060950" y="2773363"/>
          <p14:tracePt t="6303" x="5081588" y="2854325"/>
          <p14:tracePt t="6311" x="5091113" y="2905125"/>
          <p14:tracePt t="6320" x="5100638" y="2965450"/>
          <p14:tracePt t="6326" x="5111750" y="3005138"/>
          <p14:tracePt t="6335" x="5111750" y="3025775"/>
          <p14:tracePt t="6343" x="5111750" y="3046413"/>
          <p14:tracePt t="6351" x="5111750" y="3065463"/>
          <p14:tracePt t="33853" x="5111750" y="3055938"/>
          <p14:tracePt t="33873" x="5162550" y="3005138"/>
          <p14:tracePt t="33883" x="5181600" y="2984500"/>
          <p14:tracePt t="33892" x="5222875" y="2974975"/>
          <p14:tracePt t="33920" x="5222875" y="2965450"/>
          <p14:tracePt t="33927" x="5222875" y="2944813"/>
          <p14:tracePt t="33936" x="5222875" y="2924175"/>
          <p14:tracePt t="33943" x="5222875" y="2914650"/>
          <p14:tracePt t="33952" x="5222875" y="2905125"/>
          <p14:tracePt t="33967" x="5232400" y="2905125"/>
          <p14:tracePt t="33971" x="5253038" y="2905125"/>
          <p14:tracePt t="33975" x="5283200" y="2905125"/>
          <p14:tracePt t="33990" x="5313363" y="2905125"/>
          <p14:tracePt t="33992" x="5364163" y="2905125"/>
          <p14:tracePt t="34003" x="5424488" y="2905125"/>
          <p14:tracePt t="34008" x="5473700" y="2905125"/>
          <p14:tracePt t="34018" x="5545138" y="2905125"/>
          <p14:tracePt t="34024" x="5635625" y="2894013"/>
          <p14:tracePt t="34036" x="5726113" y="2884488"/>
          <p14:tracePt t="34040" x="5807075" y="2863850"/>
          <p14:tracePt t="34054" x="5888038" y="2844800"/>
          <p14:tracePt t="34057" x="5938838" y="2813050"/>
          <p14:tracePt t="34064" x="5988050" y="2794000"/>
          <p14:tracePt t="34072" x="5988050" y="2763838"/>
          <p14:tracePt t="34079" x="6008688" y="2722563"/>
          <p14:tracePt t="34089" x="6018213" y="2692400"/>
          <p14:tracePt t="34095" x="6018213" y="2673350"/>
          <p14:tracePt t="34104" x="6018213" y="2641600"/>
          <p14:tracePt t="34111" x="6018213" y="2611438"/>
          <p14:tracePt t="34120" x="6018213" y="2581275"/>
          <p14:tracePt t="34127" x="6018213" y="2562225"/>
          <p14:tracePt t="34137" x="6018213" y="2532063"/>
          <p14:tracePt t="34143" x="6018213" y="2501900"/>
          <p14:tracePt t="34152" x="6008688" y="2470150"/>
          <p14:tracePt t="34159" x="6008688" y="2439988"/>
          <p14:tracePt t="34170" x="5999163" y="2400300"/>
          <p14:tracePt t="34175" x="5999163" y="2370138"/>
          <p14:tracePt t="34189" x="5978525" y="2319338"/>
          <p14:tracePt t="34192" x="5948363" y="2289175"/>
          <p14:tracePt t="34200" x="5918200" y="2238375"/>
          <p14:tracePt t="34207" x="5888038" y="2198688"/>
          <p14:tracePt t="34220" x="5867400" y="2189163"/>
          <p14:tracePt t="34224" x="5857875" y="2168525"/>
          <p14:tracePt t="34236" x="5846763" y="2168525"/>
          <p14:tracePt t="34240" x="5837238" y="2159000"/>
          <p14:tracePt t="34253" x="5816600" y="2138363"/>
          <p14:tracePt t="34256" x="5797550" y="2117725"/>
          <p14:tracePt t="34263" x="5746750" y="2078038"/>
          <p14:tracePt t="34271" x="5705475" y="2057400"/>
          <p14:tracePt t="34279" x="5635625" y="2027238"/>
          <p14:tracePt t="34288" x="5554663" y="2006600"/>
          <p14:tracePt t="34295" x="5443538" y="1987550"/>
          <p14:tracePt t="34304" x="5313363" y="1966913"/>
          <p14:tracePt t="34311" x="5141913" y="1936750"/>
          <p14:tracePt t="34320" x="4970463" y="1925638"/>
          <p14:tracePt t="34327" x="4829175" y="1925638"/>
          <p14:tracePt t="34337" x="4727575" y="1925638"/>
          <p14:tracePt t="34343" x="4637088" y="1936750"/>
          <p14:tracePt t="34353" x="4618038" y="1946275"/>
          <p14:tracePt t="34359" x="4597400" y="1955800"/>
          <p14:tracePt t="34371" x="4587875" y="1966913"/>
          <p14:tracePt t="34375" x="4576763" y="1976438"/>
          <p14:tracePt t="34441" x="4567238" y="1987550"/>
          <p14:tracePt t="34456" x="4516438" y="2017713"/>
          <p14:tracePt t="34468" x="4486275" y="2027238"/>
          <p14:tracePt t="34473" x="4435475" y="2066925"/>
          <p14:tracePt t="34482" x="4416425" y="2108200"/>
          <p14:tracePt t="34492" x="4395788" y="2159000"/>
          <p14:tracePt t="34496" x="4386263" y="2219325"/>
          <p14:tracePt t="34509" x="4386263" y="2289175"/>
          <p14:tracePt t="34511" x="4395788" y="2339975"/>
          <p14:tracePt t="34520" x="4425950" y="2400300"/>
          <p14:tracePt t="34527" x="4465638" y="2451100"/>
          <p14:tracePt t="34537" x="4486275" y="2490788"/>
          <p14:tracePt t="34543" x="4525963" y="2520950"/>
          <p14:tracePt t="34555" x="4597400" y="2562225"/>
          <p14:tracePt t="34559" x="4618038" y="2592388"/>
          <p14:tracePt t="34571" x="4678363" y="2611438"/>
          <p14:tracePt t="34575" x="4738688" y="2641600"/>
          <p14:tracePt t="34590" x="4789488" y="2652713"/>
          <p14:tracePt t="34592" x="4808538" y="2662238"/>
          <p14:tracePt t="34604" x="4829175" y="2662238"/>
          <p14:tracePt t="34607" x="4838700" y="2662238"/>
          <p14:tracePt t="34620" x="4849813" y="2662238"/>
          <p14:tracePt t="34623" x="4859338" y="2673350"/>
          <p14:tracePt t="34636" x="4879975" y="2682875"/>
          <p14:tracePt t="34640" x="4919663" y="2682875"/>
          <p14:tracePt t="34652" x="4979988" y="2692400"/>
          <p14:tracePt t="34656" x="5040313" y="2703513"/>
          <p14:tracePt t="34663" x="5081588" y="2703513"/>
          <p14:tracePt t="34671" x="5121275" y="2703513"/>
          <p14:tracePt t="34679" x="5162550" y="2703513"/>
          <p14:tracePt t="34688" x="5222875" y="2692400"/>
          <p14:tracePt t="34695" x="5262563" y="2662238"/>
          <p14:tracePt t="34705" x="5313363" y="2652713"/>
          <p14:tracePt t="34711" x="5364163" y="2622550"/>
          <p14:tracePt t="34720" x="5383213" y="2581275"/>
          <p14:tracePt t="34727" x="5403850" y="2571750"/>
          <p14:tracePt t="34737" x="5443538" y="2541588"/>
          <p14:tracePt t="34744" x="5454650" y="2520950"/>
          <p14:tracePt t="34754" x="5484813" y="2501900"/>
          <p14:tracePt t="34759" x="5503863" y="2481263"/>
          <p14:tracePt t="34771" x="5524500" y="2460625"/>
          <p14:tracePt t="34775" x="5545138" y="2439988"/>
          <p14:tracePt t="34790" x="5565775" y="2409825"/>
          <p14:tracePt t="34791" x="5584825" y="2390775"/>
          <p14:tracePt t="34803" x="5605463" y="2370138"/>
          <p14:tracePt t="34807" x="5605463" y="2349500"/>
          <p14:tracePt t="34820" x="5626100" y="2319338"/>
          <p14:tracePt t="34824" x="5626100" y="2289175"/>
          <p14:tracePt t="34836" x="5635625" y="2259013"/>
          <p14:tracePt t="34840" x="5635625" y="2238375"/>
          <p14:tracePt t="34852" x="5635625" y="2219325"/>
          <p14:tracePt t="34856" x="5635625" y="2208213"/>
          <p14:tracePt t="34864" x="5635625" y="2189163"/>
          <p14:tracePt t="34872" x="5635625" y="2178050"/>
          <p14:tracePt t="34880" x="5635625" y="2168525"/>
          <p14:tracePt t="34888" x="5626100" y="2147888"/>
          <p14:tracePt t="34895" x="5626100" y="2138363"/>
          <p14:tracePt t="34904" x="5605463" y="2117725"/>
          <p14:tracePt t="34911" x="5584825" y="2097088"/>
          <p14:tracePt t="34920" x="5545138" y="2066925"/>
          <p14:tracePt t="34927" x="5503863" y="2036763"/>
          <p14:tracePt t="34937" x="5454650" y="2006600"/>
          <p14:tracePt t="34943" x="5424488" y="2006600"/>
          <p14:tracePt t="34953" x="5403850" y="1987550"/>
          <p14:tracePt t="34967" x="5383213" y="1987550"/>
          <p14:tracePt t="34972" x="5353050" y="1987550"/>
          <p14:tracePt t="34975" x="5332413" y="1976438"/>
          <p14:tracePt t="34988" x="5313363" y="1976438"/>
          <p14:tracePt t="34992" x="5292725" y="1976438"/>
          <p14:tracePt t="35004" x="5272088" y="1976438"/>
          <p14:tracePt t="35008" x="5253038" y="1976438"/>
          <p14:tracePt t="35020" x="5232400" y="1976438"/>
          <p14:tracePt t="35024" x="5202238" y="1976438"/>
          <p14:tracePt t="35036" x="5162550" y="1976438"/>
          <p14:tracePt t="35040" x="5091113" y="1976438"/>
          <p14:tracePt t="35052" x="5021263" y="1976438"/>
          <p14:tracePt t="35056" x="4940300" y="1976438"/>
          <p14:tracePt t="35063" x="4859338" y="1976438"/>
          <p14:tracePt t="35072" x="4778375" y="1976438"/>
          <p14:tracePt t="35080" x="4718050" y="2006600"/>
          <p14:tracePt t="35088" x="4697413" y="2036763"/>
          <p14:tracePt t="35095" x="4667250" y="2097088"/>
          <p14:tracePt t="35104" x="4657725" y="2117725"/>
          <p14:tracePt t="35111" x="4657725" y="2168525"/>
          <p14:tracePt t="35120" x="4657725" y="2189163"/>
          <p14:tracePt t="35127" x="4657725" y="2228850"/>
          <p14:tracePt t="35136" x="4657725" y="2268538"/>
          <p14:tracePt t="35144" x="4667250" y="2289175"/>
          <p14:tracePt t="35152" x="4667250" y="2309813"/>
          <p14:tracePt t="35159" x="4687888" y="2349500"/>
          <p14:tracePt t="35170" x="4697413" y="2370138"/>
          <p14:tracePt t="35175" x="4718050" y="2379663"/>
          <p14:tracePt t="35187" x="4727575" y="2409825"/>
          <p14:tracePt t="35191" x="4738688" y="2409825"/>
          <p14:tracePt t="35200" x="4738688" y="2420938"/>
          <p14:tracePt t="35207" x="4757738" y="2430463"/>
          <p14:tracePt t="35218" x="4778375" y="2439988"/>
          <p14:tracePt t="35224" x="4799013" y="2470150"/>
          <p14:tracePt t="35237" x="4868863" y="2501900"/>
          <p14:tracePt t="35240" x="4959350" y="2532063"/>
          <p14:tracePt t="35248" x="5021263" y="2551113"/>
          <p14:tracePt t="35257" x="5091113" y="2571750"/>
          <p14:tracePt t="35263" x="5172075" y="2592388"/>
          <p14:tracePt t="35272" x="5222875" y="2601913"/>
          <p14:tracePt t="35279" x="5272088" y="2611438"/>
          <p14:tracePt t="35290" x="5364163" y="2622550"/>
          <p14:tracePt t="35295" x="5403850" y="2622550"/>
          <p14:tracePt t="35304" x="5454650" y="2622550"/>
          <p14:tracePt t="35311" x="5503863" y="2622550"/>
          <p14:tracePt t="35319" x="5534025" y="2622550"/>
          <p14:tracePt t="35327" x="5554663" y="2611438"/>
          <p14:tracePt t="35337" x="5575300" y="2601913"/>
          <p14:tracePt t="35344" x="5595938" y="2581275"/>
          <p14:tracePt t="35354" x="5605463" y="2571750"/>
          <p14:tracePt t="35359" x="5614988" y="2562225"/>
          <p14:tracePt t="35370" x="5635625" y="2532063"/>
          <p14:tracePt t="35375" x="5645150" y="2520950"/>
          <p14:tracePt t="35388" x="5665788" y="2501900"/>
          <p14:tracePt t="35392" x="5686425" y="2470150"/>
          <p14:tracePt t="35400" x="5705475" y="2439988"/>
          <p14:tracePt t="35407" x="5726113" y="2400300"/>
          <p14:tracePt t="35420" x="5756275" y="2360613"/>
          <p14:tracePt t="35424" x="5767388" y="2319338"/>
          <p14:tracePt t="35436" x="5776913" y="2289175"/>
          <p14:tracePt t="35440" x="5786438" y="2249488"/>
          <p14:tracePt t="35453" x="5786438" y="2208213"/>
          <p14:tracePt t="35456" x="5786438" y="2178050"/>
          <p14:tracePt t="35464" x="5776913" y="2138363"/>
          <p14:tracePt t="35472" x="5767388" y="2108200"/>
          <p14:tracePt t="35479" x="5735638" y="2066925"/>
          <p14:tracePt t="35488" x="5695950" y="2036763"/>
          <p14:tracePt t="35495" x="5675313" y="2006600"/>
          <p14:tracePt t="35505" x="5665788" y="1997075"/>
          <p14:tracePt t="35511" x="5635625" y="1987550"/>
          <p14:tracePt t="35521" x="5626100" y="1976438"/>
          <p14:tracePt t="35527" x="5595938" y="1966913"/>
          <p14:tracePt t="35537" x="5565775" y="1955800"/>
          <p14:tracePt t="35544" x="5534025" y="1955800"/>
          <p14:tracePt t="35553" x="5503863" y="1936750"/>
          <p14:tracePt t="35559" x="5454650" y="1925638"/>
          <p14:tracePt t="35570" x="5403850" y="1916113"/>
          <p14:tracePt t="35575" x="5343525" y="1906588"/>
          <p14:tracePt t="35587" x="5272088" y="1895475"/>
          <p14:tracePt t="35592" x="5181600" y="1885950"/>
          <p14:tracePt t="35600" x="5070475" y="1876425"/>
          <p14:tracePt t="35607" x="4991100" y="1865313"/>
          <p14:tracePt t="35620" x="4919663" y="1865313"/>
          <p14:tracePt t="35624" x="4899025" y="1865313"/>
          <p14:tracePt t="35637" x="4868863" y="1865313"/>
          <p14:tracePt t="35640" x="4849813" y="1865313"/>
          <p14:tracePt t="35652" x="4838700" y="1876425"/>
          <p14:tracePt t="35656" x="4829175" y="1876425"/>
          <p14:tracePt t="35664" x="4829175" y="1885950"/>
          <p14:tracePt t="35679" x="4819650" y="1895475"/>
          <p14:tracePt t="35704" x="4819650" y="1906588"/>
          <p14:tracePt t="35711" x="4808538" y="1916113"/>
          <p14:tracePt t="35721" x="4799013" y="1936750"/>
          <p14:tracePt t="35727" x="4778375" y="1936750"/>
          <p14:tracePt t="35737" x="4727575" y="1966913"/>
          <p14:tracePt t="35744" x="4678363" y="2006600"/>
          <p14:tracePt t="35754" x="4648200" y="2057400"/>
          <p14:tracePt t="35759" x="4587875" y="2117725"/>
          <p14:tracePt t="35771" x="4556125" y="2198688"/>
          <p14:tracePt t="35775" x="4537075" y="2279650"/>
          <p14:tracePt t="35788" x="4537075" y="2360613"/>
          <p14:tracePt t="35791" x="4537075" y="2439988"/>
          <p14:tracePt t="35804" x="4537075" y="2532063"/>
          <p14:tracePt t="35808" x="4556125" y="2571750"/>
          <p14:tracePt t="35820" x="4597400" y="2632075"/>
          <p14:tracePt t="35824" x="4618038" y="2662238"/>
          <p14:tracePt t="35836" x="4678363" y="2673350"/>
          <p14:tracePt t="35840" x="4727575" y="2692400"/>
          <p14:tracePt t="35853" x="4768850" y="2692400"/>
          <p14:tracePt t="35856" x="4838700" y="2692400"/>
          <p14:tracePt t="35864" x="4929188" y="2692400"/>
          <p14:tracePt t="35872" x="5021263" y="2692400"/>
          <p14:tracePt t="35879" x="5121275" y="2692400"/>
          <p14:tracePt t="35888" x="5222875" y="2682875"/>
          <p14:tracePt t="35895" x="5332413" y="2662238"/>
          <p14:tracePt t="35904" x="5434013" y="2652713"/>
          <p14:tracePt t="35911" x="5524500" y="2632075"/>
          <p14:tracePt t="35921" x="5626100" y="2601913"/>
          <p14:tracePt t="35927" x="5665788" y="2581275"/>
          <p14:tracePt t="35937" x="5726113" y="2562225"/>
          <p14:tracePt t="35944" x="5776913" y="2541588"/>
          <p14:tracePt t="35954" x="5786438" y="2520950"/>
          <p14:tracePt t="35967" x="5807075" y="2501900"/>
          <p14:tracePt t="35972" x="5816600" y="2490788"/>
          <p14:tracePt t="35975" x="5827713" y="2481263"/>
          <p14:tracePt t="35988" x="5827713" y="2460625"/>
          <p14:tracePt t="35992" x="5827713" y="2451100"/>
          <p14:tracePt t="36005" x="5837238" y="2439988"/>
          <p14:tracePt t="36008" x="5846763" y="2430463"/>
          <p14:tracePt t="36017" x="5846763" y="2420938"/>
          <p14:tracePt t="36024" x="5867400" y="2400300"/>
          <p14:tracePt t="36037" x="5867400" y="2390775"/>
          <p14:tracePt t="36040" x="5888038" y="2370138"/>
          <p14:tracePt t="36052" x="5897563" y="2360613"/>
          <p14:tracePt t="36056" x="5918200" y="2339975"/>
          <p14:tracePt t="36064" x="5927725" y="2319338"/>
          <p14:tracePt t="36072" x="5927725" y="2309813"/>
          <p14:tracePt t="36080" x="5927725" y="2289175"/>
          <p14:tracePt t="36088" x="5927725" y="2268538"/>
          <p14:tracePt t="36095" x="5927725" y="2249488"/>
          <p14:tracePt t="36104" x="5927725" y="2219325"/>
          <p14:tracePt t="36111" x="5918200" y="2178050"/>
          <p14:tracePt t="36120" x="5888038" y="2147888"/>
          <p14:tracePt t="36127" x="5867400" y="2127250"/>
          <p14:tracePt t="36137" x="5857875" y="2097088"/>
          <p14:tracePt t="36144" x="5846763" y="2087563"/>
          <p14:tracePt t="36154" x="5827713" y="2066925"/>
          <p14:tracePt t="36159" x="5827713" y="2047875"/>
          <p14:tracePt t="36170" x="5807075" y="2047875"/>
          <p14:tracePt t="36175" x="5797550" y="2027238"/>
          <p14:tracePt t="36187" x="5776913" y="2027238"/>
          <p14:tracePt t="36192" x="5756275" y="2017713"/>
          <p14:tracePt t="36200" x="5716588" y="1987550"/>
          <p14:tracePt t="36207" x="5645150" y="1966913"/>
          <p14:tracePt t="36220" x="5554663" y="1936750"/>
          <p14:tracePt t="36224" x="5464175" y="1906588"/>
          <p14:tracePt t="36236" x="5353050" y="1876425"/>
          <p14:tracePt t="36240" x="5232400" y="1835150"/>
          <p14:tracePt t="36250" x="5162550" y="1816100"/>
          <p14:tracePt t="36256" x="5111750" y="1816100"/>
          <p14:tracePt t="36263" x="5100638" y="1816100"/>
          <p14:tracePt t="36280" x="5091113" y="1816100"/>
          <p14:tracePt t="36288" x="5081588" y="1816100"/>
          <p14:tracePt t="36295" x="5070475" y="1825625"/>
          <p14:tracePt t="36304" x="5070475" y="1846263"/>
          <p14:tracePt t="36311" x="5060950" y="1855788"/>
          <p14:tracePt t="36320" x="5051425" y="1876425"/>
          <p14:tracePt t="36327" x="5040313" y="1895475"/>
          <p14:tracePt t="36337" x="5030788" y="1916113"/>
          <p14:tracePt t="36344" x="5000625" y="1946275"/>
          <p14:tracePt t="36354" x="4979988" y="1976438"/>
          <p14:tracePt t="36359" x="4959350" y="1987550"/>
          <p14:tracePt t="36370" x="4919663" y="2006600"/>
          <p14:tracePt t="36376" x="4859338" y="2027238"/>
          <p14:tracePt t="36387" x="4799013" y="2036763"/>
          <p14:tracePt t="36392" x="4757738" y="2057400"/>
          <p14:tracePt t="36400" x="4738688" y="2078038"/>
          <p14:tracePt t="36407" x="4718050" y="2087563"/>
          <p14:tracePt t="36420" x="4718050" y="2117725"/>
          <p14:tracePt t="36424" x="4708525" y="2138363"/>
          <p14:tracePt t="36436" x="4708525" y="2159000"/>
          <p14:tracePt t="36440" x="4708525" y="2189163"/>
          <p14:tracePt t="36448" x="4708525" y="2228850"/>
          <p14:tracePt t="36456" x="4708525" y="2249488"/>
          <p14:tracePt t="36463" x="4697413" y="2289175"/>
          <p14:tracePt t="36472" x="4697413" y="2319338"/>
          <p14:tracePt t="36480" x="4697413" y="2349500"/>
          <p14:tracePt t="36488" x="4697413" y="2370138"/>
          <p14:tracePt t="36495" x="4697413" y="2400300"/>
          <p14:tracePt t="36504" x="4697413" y="2430463"/>
          <p14:tracePt t="36511" x="4697413" y="2451100"/>
          <p14:tracePt t="36522" x="4697413" y="2470150"/>
          <p14:tracePt t="36527" x="4718050" y="2501900"/>
          <p14:tracePt t="36537" x="4727575" y="2532063"/>
          <p14:tracePt t="36544" x="4778375" y="2562225"/>
          <p14:tracePt t="36554" x="4838700" y="2611438"/>
          <p14:tracePt t="36559" x="4899025" y="2652713"/>
          <p14:tracePt t="36571" x="4979988" y="2692400"/>
          <p14:tracePt t="36576" x="5051425" y="2743200"/>
          <p14:tracePt t="36588" x="5091113" y="2763838"/>
          <p14:tracePt t="36591" x="5151438" y="2782888"/>
          <p14:tracePt t="36600" x="5211763" y="2803525"/>
          <p14:tracePt t="36607" x="5272088" y="2813050"/>
          <p14:tracePt t="36620" x="5313363" y="2813050"/>
          <p14:tracePt t="36624" x="5332413" y="2813050"/>
          <p14:tracePt t="36636" x="5364163" y="2813050"/>
          <p14:tracePt t="36640" x="5383213" y="2803525"/>
          <p14:tracePt t="36649" x="5403850" y="2782888"/>
          <p14:tracePt t="36656" x="5413375" y="2763838"/>
          <p14:tracePt t="36663" x="5424488" y="2752725"/>
          <p14:tracePt t="36672" x="5443538" y="2733675"/>
          <p14:tracePt t="36680" x="5454650" y="2722563"/>
          <p14:tracePt t="36688" x="5464175" y="2713038"/>
          <p14:tracePt t="36695" x="5473700" y="2713038"/>
          <p14:tracePt t="36704" x="5473700" y="2703513"/>
          <p14:tracePt t="36711" x="5484813" y="2703513"/>
          <p14:tracePt t="36720" x="5484813" y="2692400"/>
          <p14:tracePt t="36818" x="5484813" y="2703513"/>
          <p14:tracePt t="36852" x="5484813" y="2713038"/>
          <p14:tracePt t="36865" x="5484813" y="2722563"/>
          <p14:tracePt t="36880" x="5484813" y="2743200"/>
          <p14:tracePt t="36890" x="5494338" y="2743200"/>
          <p14:tracePt t="36897" x="5503863" y="2752725"/>
          <p14:tracePt t="36905" x="5534025" y="2763838"/>
          <p14:tracePt t="36911" x="5575300" y="2794000"/>
          <p14:tracePt t="36920" x="5635625" y="2813050"/>
          <p14:tracePt t="36927" x="5716588" y="2833688"/>
          <p14:tracePt t="36937" x="5816600" y="2863850"/>
          <p14:tracePt t="36943" x="5938838" y="2884488"/>
          <p14:tracePt t="36955" x="6078538" y="2935288"/>
          <p14:tracePt t="36959" x="6261100" y="2974975"/>
          <p14:tracePt t="36972" x="6543675" y="3076575"/>
          <p14:tracePt t="36975" x="6884988" y="3146425"/>
          <p14:tracePt t="36988" x="7218363" y="3248025"/>
          <p14:tracePt t="36992" x="7540625" y="3317875"/>
          <p14:tracePt t="37004" x="7874000" y="3398838"/>
          <p14:tracePt t="37008" x="8115300" y="3459163"/>
          <p14:tracePt t="37020" x="8328025" y="3509963"/>
          <p14:tracePt t="37024" x="8548688" y="3560763"/>
          <p14:tracePt t="37037" x="8680450" y="3600450"/>
          <p14:tracePt t="37040" x="8801100" y="3630613"/>
          <p14:tracePt t="37048" x="8912225" y="3660775"/>
          <p14:tracePt t="37057" x="8993188" y="3681413"/>
          <p14:tracePt t="37063" x="9063038" y="3702050"/>
          <p14:tracePt t="37072" x="9123363" y="372110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4">
            <a:extLst>
              <a:ext uri="{FF2B5EF4-FFF2-40B4-BE49-F238E27FC236}">
                <a16:creationId xmlns:a16="http://schemas.microsoft.com/office/drawing/2014/main" id="{01EA9A60-F173-4BAC-AC99-98F765E25A26}"/>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0723" name="Rectangle 5">
            <a:extLst>
              <a:ext uri="{FF2B5EF4-FFF2-40B4-BE49-F238E27FC236}">
                <a16:creationId xmlns:a16="http://schemas.microsoft.com/office/drawing/2014/main" id="{C8FD4D6C-B220-4AEF-A646-0EF97CEA6B8F}"/>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graphicFrame>
        <p:nvGraphicFramePr>
          <p:cNvPr id="30724" name="Object 5">
            <a:extLst>
              <a:ext uri="{FF2B5EF4-FFF2-40B4-BE49-F238E27FC236}">
                <a16:creationId xmlns:a16="http://schemas.microsoft.com/office/drawing/2014/main" id="{0BBD9710-F9CD-46EE-A74E-AC5593C3EE6A}"/>
              </a:ext>
            </a:extLst>
          </p:cNvPr>
          <p:cNvGraphicFramePr>
            <a:graphicFrameLocks noChangeAspect="1"/>
          </p:cNvGraphicFramePr>
          <p:nvPr/>
        </p:nvGraphicFramePr>
        <p:xfrm>
          <a:off x="-357188" y="914400"/>
          <a:ext cx="5867401" cy="4572000"/>
        </p:xfrm>
        <a:graphic>
          <a:graphicData uri="http://schemas.openxmlformats.org/presentationml/2006/ole">
            <mc:AlternateContent xmlns:mc="http://schemas.openxmlformats.org/markup-compatibility/2006">
              <mc:Choice xmlns:v="urn:schemas-microsoft-com:vml" Requires="v">
                <p:oleObj name="Graph" r:id="rId6" imgW="3714750" imgH="2895600" progId="Origin50.Graph">
                  <p:embed/>
                </p:oleObj>
              </mc:Choice>
              <mc:Fallback>
                <p:oleObj name="Graph" r:id="rId6" imgW="3714750" imgH="2895600" progId="Origin50.Graph">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914400"/>
                        <a:ext cx="586740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TextBox 6">
            <a:extLst>
              <a:ext uri="{FF2B5EF4-FFF2-40B4-BE49-F238E27FC236}">
                <a16:creationId xmlns:a16="http://schemas.microsoft.com/office/drawing/2014/main" id="{52B44EC0-77A7-4338-97BE-C7EC16CD9983}"/>
              </a:ext>
            </a:extLst>
          </p:cNvPr>
          <p:cNvSpPr txBox="1">
            <a:spLocks noChangeArrowheads="1"/>
          </p:cNvSpPr>
          <p:nvPr/>
        </p:nvSpPr>
        <p:spPr bwMode="auto">
          <a:xfrm>
            <a:off x="5319713" y="1466850"/>
            <a:ext cx="39195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O</a:t>
            </a:r>
            <a:r>
              <a:rPr lang="en-US" altLang="en-US" sz="1800" baseline="-25000">
                <a:latin typeface="Times New Roman" panose="02020603050405020304" pitchFamily="18" charset="0"/>
              </a:rPr>
              <a:t>2</a:t>
            </a:r>
            <a:r>
              <a:rPr lang="en-US" altLang="en-US" sz="1800">
                <a:latin typeface="Times New Roman" panose="02020603050405020304" pitchFamily="18" charset="0"/>
              </a:rPr>
              <a:t>(ad) </a:t>
            </a:r>
            <a:r>
              <a:rPr lang="en-US" altLang="en-US" sz="1800">
                <a:latin typeface="Times New Roman" panose="02020603050405020304" pitchFamily="18" charset="0"/>
                <a:sym typeface="Wingdings" panose="05000000000000000000" pitchFamily="2" charset="2"/>
              </a:rPr>
              <a:t> S(ad) + O</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des)</a:t>
            </a:r>
          </a:p>
          <a:p>
            <a:pPr>
              <a:spcBef>
                <a:spcPct val="0"/>
              </a:spcBef>
              <a:buFontTx/>
              <a:buNone/>
            </a:pPr>
            <a:r>
              <a:rPr lang="en-US" altLang="en-US" sz="1800">
                <a:latin typeface="Times New Roman" panose="02020603050405020304" pitchFamily="18" charset="0"/>
                <a:sym typeface="Wingdings" panose="05000000000000000000" pitchFamily="2" charset="2"/>
              </a:rPr>
              <a:t>and/or</a:t>
            </a:r>
          </a:p>
          <a:p>
            <a:pPr>
              <a:spcBef>
                <a:spcPct val="0"/>
              </a:spcBef>
              <a:buFontTx/>
              <a:buNone/>
            </a:pPr>
            <a:r>
              <a:rPr lang="en-US" altLang="en-US" sz="1800">
                <a:latin typeface="Times New Roman" panose="02020603050405020304" pitchFamily="18" charset="0"/>
                <a:sym typeface="Wingdings" panose="05000000000000000000" pitchFamily="2" charset="2"/>
              </a:rPr>
              <a:t>2SO(ad)  2 S(ad) + O</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des)</a:t>
            </a:r>
          </a:p>
        </p:txBody>
      </p:sp>
      <p:sp>
        <p:nvSpPr>
          <p:cNvPr id="30726" name="TextBox 6">
            <a:extLst>
              <a:ext uri="{FF2B5EF4-FFF2-40B4-BE49-F238E27FC236}">
                <a16:creationId xmlns:a16="http://schemas.microsoft.com/office/drawing/2014/main" id="{C3CF7203-69E8-4EAF-A660-B44014669091}"/>
              </a:ext>
            </a:extLst>
          </p:cNvPr>
          <p:cNvSpPr txBox="1">
            <a:spLocks noChangeArrowheads="1"/>
          </p:cNvSpPr>
          <p:nvPr/>
        </p:nvSpPr>
        <p:spPr bwMode="auto">
          <a:xfrm>
            <a:off x="-4763" y="141288"/>
            <a:ext cx="27971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uger after SO</a:t>
            </a:r>
            <a:r>
              <a:rPr lang="en-US" altLang="en-US" sz="2400" baseline="-25000">
                <a:solidFill>
                  <a:srgbClr val="3366FF"/>
                </a:solidFill>
                <a:latin typeface="Times New Roman" panose="02020603050405020304" pitchFamily="18" charset="0"/>
                <a:cs typeface="Times New Roman" panose="02020603050405020304" pitchFamily="18" charset="0"/>
              </a:rPr>
              <a:t>2 </a:t>
            </a:r>
            <a:r>
              <a:rPr lang="en-US" altLang="en-US" sz="2400">
                <a:solidFill>
                  <a:srgbClr val="3366FF"/>
                </a:solidFill>
                <a:latin typeface="Times New Roman" panose="02020603050405020304" pitchFamily="18" charset="0"/>
                <a:cs typeface="Times New Roman" panose="02020603050405020304" pitchFamily="18" charset="0"/>
              </a:rPr>
              <a:t>TD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9C1E9EFA-BEB3-48EB-A8B5-EEA27FA93583}"/>
              </a:ext>
            </a:extLst>
          </p:cNvPr>
          <p:cNvGrpSpPr>
            <a:grpSpLocks/>
          </p:cNvGrpSpPr>
          <p:nvPr/>
        </p:nvGrpSpPr>
        <p:grpSpPr bwMode="auto">
          <a:xfrm>
            <a:off x="4333875" y="2871788"/>
            <a:ext cx="4768850" cy="4019550"/>
            <a:chOff x="4333875" y="2871788"/>
            <a:chExt cx="4768850" cy="4019550"/>
          </a:xfrm>
        </p:grpSpPr>
        <p:graphicFrame>
          <p:nvGraphicFramePr>
            <p:cNvPr id="30735" name="Object 9">
              <a:extLst>
                <a:ext uri="{FF2B5EF4-FFF2-40B4-BE49-F238E27FC236}">
                  <a16:creationId xmlns:a16="http://schemas.microsoft.com/office/drawing/2014/main" id="{F820B16C-FABE-4B3B-B360-F647DA2E7F58}"/>
                </a:ext>
              </a:extLst>
            </p:cNvPr>
            <p:cNvGraphicFramePr>
              <a:graphicFrameLocks noChangeAspect="1"/>
            </p:cNvGraphicFramePr>
            <p:nvPr/>
          </p:nvGraphicFramePr>
          <p:xfrm>
            <a:off x="7261225" y="6586538"/>
            <a:ext cx="1841500" cy="304800"/>
          </p:xfrm>
          <a:graphic>
            <a:graphicData uri="http://schemas.openxmlformats.org/presentationml/2006/ole">
              <mc:AlternateContent xmlns:mc="http://schemas.openxmlformats.org/markup-compatibility/2006">
                <mc:Choice xmlns:v="urn:schemas-microsoft-com:vml" Requires="v">
                  <p:oleObj name="Equation" r:id="rId8" imgW="1371600" imgH="228600" progId="Equation.DSMT4">
                    <p:embed/>
                  </p:oleObj>
                </mc:Choice>
                <mc:Fallback>
                  <p:oleObj name="Equation" r:id="rId8" imgW="137160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1225" y="6586538"/>
                          <a:ext cx="1841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0736" name="Group 1">
              <a:extLst>
                <a:ext uri="{FF2B5EF4-FFF2-40B4-BE49-F238E27FC236}">
                  <a16:creationId xmlns:a16="http://schemas.microsoft.com/office/drawing/2014/main" id="{A4BEF862-7631-4A2A-9FD7-97BCD385C0C7}"/>
                </a:ext>
              </a:extLst>
            </p:cNvPr>
            <p:cNvGrpSpPr>
              <a:grpSpLocks/>
            </p:cNvGrpSpPr>
            <p:nvPr/>
          </p:nvGrpSpPr>
          <p:grpSpPr bwMode="auto">
            <a:xfrm>
              <a:off x="5562600" y="2871788"/>
              <a:ext cx="2530475" cy="2432050"/>
              <a:chOff x="5562600" y="2871788"/>
              <a:chExt cx="2530475" cy="2432050"/>
            </a:xfrm>
          </p:grpSpPr>
          <p:graphicFrame>
            <p:nvGraphicFramePr>
              <p:cNvPr id="30739" name="Object 2">
                <a:extLst>
                  <a:ext uri="{FF2B5EF4-FFF2-40B4-BE49-F238E27FC236}">
                    <a16:creationId xmlns:a16="http://schemas.microsoft.com/office/drawing/2014/main" id="{24761AE1-334B-4030-A4F9-4977B217807D}"/>
                  </a:ext>
                </a:extLst>
              </p:cNvPr>
              <p:cNvGraphicFramePr>
                <a:graphicFrameLocks noChangeAspect="1"/>
              </p:cNvGraphicFramePr>
              <p:nvPr/>
            </p:nvGraphicFramePr>
            <p:xfrm>
              <a:off x="5562600" y="2871788"/>
              <a:ext cx="2530475" cy="514350"/>
            </p:xfrm>
            <a:graphic>
              <a:graphicData uri="http://schemas.openxmlformats.org/presentationml/2006/ole">
                <mc:AlternateContent xmlns:mc="http://schemas.openxmlformats.org/markup-compatibility/2006">
                  <mc:Choice xmlns:v="urn:schemas-microsoft-com:vml" Requires="v">
                    <p:oleObj name="Equation" r:id="rId10" imgW="1231366" imgH="241195" progId="Equation.DSMT4">
                      <p:embed/>
                    </p:oleObj>
                  </mc:Choice>
                  <mc:Fallback>
                    <p:oleObj name="Equation" r:id="rId10" imgW="1231366" imgH="241195"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2871788"/>
                            <a:ext cx="2530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0" name="Object 4">
                <a:extLst>
                  <a:ext uri="{FF2B5EF4-FFF2-40B4-BE49-F238E27FC236}">
                    <a16:creationId xmlns:a16="http://schemas.microsoft.com/office/drawing/2014/main" id="{F365DD31-AEB3-44BB-8A08-84F57BFDBE1D}"/>
                  </a:ext>
                </a:extLst>
              </p:cNvPr>
              <p:cNvGraphicFramePr>
                <a:graphicFrameLocks noChangeAspect="1"/>
              </p:cNvGraphicFramePr>
              <p:nvPr/>
            </p:nvGraphicFramePr>
            <p:xfrm>
              <a:off x="5597525" y="3725863"/>
              <a:ext cx="1500188" cy="814387"/>
            </p:xfrm>
            <a:graphic>
              <a:graphicData uri="http://schemas.openxmlformats.org/presentationml/2006/ole">
                <mc:AlternateContent xmlns:mc="http://schemas.openxmlformats.org/markup-compatibility/2006">
                  <mc:Choice xmlns:v="urn:schemas-microsoft-com:vml" Requires="v">
                    <p:oleObj name="Equation" r:id="rId12" imgW="799753" imgH="431613" progId="Equation.DSMT4">
                      <p:embed/>
                    </p:oleObj>
                  </mc:Choice>
                  <mc:Fallback>
                    <p:oleObj name="Equation" r:id="rId12" imgW="799753" imgH="431613"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7525" y="3725863"/>
                            <a:ext cx="1500188"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741" name="Object 11">
                <a:extLst>
                  <a:ext uri="{FF2B5EF4-FFF2-40B4-BE49-F238E27FC236}">
                    <a16:creationId xmlns:a16="http://schemas.microsoft.com/office/drawing/2014/main" id="{25881173-CFEA-4147-AA43-50BC01D187AB}"/>
                  </a:ext>
                </a:extLst>
              </p:cNvPr>
              <p:cNvGraphicFramePr>
                <a:graphicFrameLocks noChangeAspect="1"/>
              </p:cNvGraphicFramePr>
              <p:nvPr/>
            </p:nvGraphicFramePr>
            <p:xfrm>
              <a:off x="5616575" y="4924425"/>
              <a:ext cx="1277938" cy="379413"/>
            </p:xfrm>
            <a:graphic>
              <a:graphicData uri="http://schemas.openxmlformats.org/presentationml/2006/ole">
                <mc:AlternateContent xmlns:mc="http://schemas.openxmlformats.org/markup-compatibility/2006">
                  <mc:Choice xmlns:v="urn:schemas-microsoft-com:vml" Requires="v">
                    <p:oleObj name="Equation" r:id="rId14" imgW="787400" imgH="228600" progId="Equation.DSMT4">
                      <p:embed/>
                    </p:oleObj>
                  </mc:Choice>
                  <mc:Fallback>
                    <p:oleObj name="Equation" r:id="rId14" imgW="787400" imgH="228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6575" y="4924425"/>
                            <a:ext cx="1277938"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0737" name="TextBox 2">
              <a:extLst>
                <a:ext uri="{FF2B5EF4-FFF2-40B4-BE49-F238E27FC236}">
                  <a16:creationId xmlns:a16="http://schemas.microsoft.com/office/drawing/2014/main" id="{5CE40044-E5CA-4E05-A183-40756EAEEA02}"/>
                </a:ext>
              </a:extLst>
            </p:cNvPr>
            <p:cNvSpPr txBox="1">
              <a:spLocks noChangeArrowheads="1"/>
            </p:cNvSpPr>
            <p:nvPr/>
          </p:nvSpPr>
          <p:spPr bwMode="auto">
            <a:xfrm>
              <a:off x="4333875" y="6396038"/>
              <a:ext cx="2352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latin typeface="Times New Roman" panose="02020603050405020304" pitchFamily="18" charset="0"/>
                </a:rPr>
                <a:t>post: intensity after SO</a:t>
              </a:r>
              <a:r>
                <a:rPr lang="en-US" altLang="en-US" sz="1200" baseline="-25000">
                  <a:latin typeface="Times New Roman" panose="02020603050405020304" pitchFamily="18" charset="0"/>
                </a:rPr>
                <a:t>2</a:t>
              </a:r>
              <a:r>
                <a:rPr lang="en-US" altLang="en-US" sz="1200">
                  <a:latin typeface="Times New Roman" panose="02020603050405020304" pitchFamily="18" charset="0"/>
                </a:rPr>
                <a:t> adsorption</a:t>
              </a:r>
            </a:p>
            <a:p>
              <a:pPr>
                <a:spcBef>
                  <a:spcPct val="0"/>
                </a:spcBef>
                <a:buFontTx/>
                <a:buNone/>
              </a:pPr>
              <a:r>
                <a:rPr lang="en-US" altLang="en-US" sz="1200">
                  <a:latin typeface="Times New Roman" panose="02020603050405020304" pitchFamily="18" charset="0"/>
                </a:rPr>
                <a:t>pr: intensity prior SO</a:t>
              </a:r>
              <a:r>
                <a:rPr lang="en-US" altLang="en-US" sz="1200" baseline="-25000">
                  <a:latin typeface="Times New Roman" panose="02020603050405020304" pitchFamily="18" charset="0"/>
                </a:rPr>
                <a:t>2</a:t>
              </a:r>
              <a:r>
                <a:rPr lang="en-US" altLang="en-US" sz="1200">
                  <a:latin typeface="Times New Roman" panose="02020603050405020304" pitchFamily="18" charset="0"/>
                </a:rPr>
                <a:t> adsorption </a:t>
              </a:r>
            </a:p>
          </p:txBody>
        </p:sp>
        <p:sp>
          <p:nvSpPr>
            <p:cNvPr id="30738" name="TextBox 3">
              <a:extLst>
                <a:ext uri="{FF2B5EF4-FFF2-40B4-BE49-F238E27FC236}">
                  <a16:creationId xmlns:a16="http://schemas.microsoft.com/office/drawing/2014/main" id="{5571F249-96A2-460C-ADB4-FF51E0B5AADC}"/>
                </a:ext>
              </a:extLst>
            </p:cNvPr>
            <p:cNvSpPr txBox="1">
              <a:spLocks noChangeArrowheads="1"/>
            </p:cNvSpPr>
            <p:nvPr/>
          </p:nvSpPr>
          <p:spPr bwMode="auto">
            <a:xfrm>
              <a:off x="7194550" y="6353175"/>
              <a:ext cx="160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latin typeface="Times New Roman" panose="02020603050405020304" pitchFamily="18" charset="0"/>
                </a:rPr>
                <a:t>AES sensitivity factors</a:t>
              </a:r>
            </a:p>
          </p:txBody>
        </p:sp>
      </p:grpSp>
      <p:sp>
        <p:nvSpPr>
          <p:cNvPr id="30728" name="Rectangle 6">
            <a:extLst>
              <a:ext uri="{FF2B5EF4-FFF2-40B4-BE49-F238E27FC236}">
                <a16:creationId xmlns:a16="http://schemas.microsoft.com/office/drawing/2014/main" id="{76770F80-D848-4C93-A871-7CBD01C62E09}"/>
              </a:ext>
            </a:extLst>
          </p:cNvPr>
          <p:cNvSpPr>
            <a:spLocks noChangeArrowheads="1"/>
          </p:cNvSpPr>
          <p:nvPr/>
        </p:nvSpPr>
        <p:spPr bwMode="auto">
          <a:xfrm>
            <a:off x="-4763" y="6269038"/>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7" name="TextBox 16">
            <a:extLst>
              <a:ext uri="{FF2B5EF4-FFF2-40B4-BE49-F238E27FC236}">
                <a16:creationId xmlns:a16="http://schemas.microsoft.com/office/drawing/2014/main" id="{EACCAA5F-1CF6-4D44-806B-A9CC075B0B58}"/>
              </a:ext>
            </a:extLst>
          </p:cNvPr>
          <p:cNvSpPr txBox="1">
            <a:spLocks noChangeArrowheads="1"/>
          </p:cNvSpPr>
          <p:nvPr/>
        </p:nvSpPr>
        <p:spPr bwMode="auto">
          <a:xfrm flipH="1">
            <a:off x="7478713" y="4017963"/>
            <a:ext cx="1638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uling out that reactivity is solely defect related. </a:t>
            </a:r>
          </a:p>
        </p:txBody>
      </p:sp>
      <p:sp>
        <p:nvSpPr>
          <p:cNvPr id="18" name="TextBox 17">
            <a:extLst>
              <a:ext uri="{FF2B5EF4-FFF2-40B4-BE49-F238E27FC236}">
                <a16:creationId xmlns:a16="http://schemas.microsoft.com/office/drawing/2014/main" id="{69437506-3F14-4EF8-8435-FDA34A64BF2C}"/>
              </a:ext>
            </a:extLst>
          </p:cNvPr>
          <p:cNvSpPr txBox="1">
            <a:spLocks noChangeArrowheads="1"/>
          </p:cNvSpPr>
          <p:nvPr/>
        </p:nvSpPr>
        <p:spPr bwMode="auto">
          <a:xfrm flipH="1">
            <a:off x="5616575" y="5657850"/>
            <a:ext cx="3436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raphene remains intact, catalytic process.</a:t>
            </a:r>
          </a:p>
        </p:txBody>
      </p:sp>
      <p:sp>
        <p:nvSpPr>
          <p:cNvPr id="2" name="Oval 1">
            <a:extLst>
              <a:ext uri="{FF2B5EF4-FFF2-40B4-BE49-F238E27FC236}">
                <a16:creationId xmlns:a16="http://schemas.microsoft.com/office/drawing/2014/main" id="{220DB021-99E7-424D-B3FF-4803DBC9F432}"/>
              </a:ext>
            </a:extLst>
          </p:cNvPr>
          <p:cNvSpPr>
            <a:spLocks noChangeArrowheads="1"/>
          </p:cNvSpPr>
          <p:nvPr/>
        </p:nvSpPr>
        <p:spPr bwMode="auto">
          <a:xfrm>
            <a:off x="922338" y="1566863"/>
            <a:ext cx="1119187" cy="1739900"/>
          </a:xfrm>
          <a:prstGeom prst="ellipse">
            <a:avLst/>
          </a:prstGeom>
          <a:solidFill>
            <a:schemeClr val="accent1">
              <a:alpha val="5098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4" name="Group 3">
            <a:extLst>
              <a:ext uri="{FF2B5EF4-FFF2-40B4-BE49-F238E27FC236}">
                <a16:creationId xmlns:a16="http://schemas.microsoft.com/office/drawing/2014/main" id="{3C9A0121-22EF-48EA-87B1-48E2295864DF}"/>
              </a:ext>
            </a:extLst>
          </p:cNvPr>
          <p:cNvGrpSpPr>
            <a:grpSpLocks/>
          </p:cNvGrpSpPr>
          <p:nvPr/>
        </p:nvGrpSpPr>
        <p:grpSpPr bwMode="auto">
          <a:xfrm>
            <a:off x="2209800" y="3594100"/>
            <a:ext cx="5268913" cy="2119313"/>
            <a:chOff x="2209799" y="3594100"/>
            <a:chExt cx="5268914" cy="2119313"/>
          </a:xfrm>
        </p:grpSpPr>
        <p:graphicFrame>
          <p:nvGraphicFramePr>
            <p:cNvPr id="30733" name="Object 11">
              <a:extLst>
                <a:ext uri="{FF2B5EF4-FFF2-40B4-BE49-F238E27FC236}">
                  <a16:creationId xmlns:a16="http://schemas.microsoft.com/office/drawing/2014/main" id="{6EBA2B53-B44A-4787-98B2-F422B75043DD}"/>
                </a:ext>
              </a:extLst>
            </p:cNvPr>
            <p:cNvGraphicFramePr>
              <a:graphicFrameLocks noChangeAspect="1"/>
            </p:cNvGraphicFramePr>
            <p:nvPr/>
          </p:nvGraphicFramePr>
          <p:xfrm>
            <a:off x="5665788" y="5334000"/>
            <a:ext cx="1812925" cy="379413"/>
          </p:xfrm>
          <a:graphic>
            <a:graphicData uri="http://schemas.openxmlformats.org/presentationml/2006/ole">
              <mc:AlternateContent xmlns:mc="http://schemas.openxmlformats.org/markup-compatibility/2006">
                <mc:Choice xmlns:v="urn:schemas-microsoft-com:vml" Requires="v">
                  <p:oleObj name="Equation" r:id="rId16" imgW="1117600" imgH="228600" progId="Equation.DSMT4">
                    <p:embed/>
                  </p:oleObj>
                </mc:Choice>
                <mc:Fallback>
                  <p:oleObj name="Equation" r:id="rId16" imgW="1117600" imgH="2286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5788" y="5334000"/>
                          <a:ext cx="18129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34" name="Oval 19">
              <a:extLst>
                <a:ext uri="{FF2B5EF4-FFF2-40B4-BE49-F238E27FC236}">
                  <a16:creationId xmlns:a16="http://schemas.microsoft.com/office/drawing/2014/main" id="{60CC0607-9BC5-4351-AECF-A3770F9A440C}"/>
                </a:ext>
              </a:extLst>
            </p:cNvPr>
            <p:cNvSpPr>
              <a:spLocks noChangeArrowheads="1"/>
            </p:cNvSpPr>
            <p:nvPr/>
          </p:nvSpPr>
          <p:spPr bwMode="auto">
            <a:xfrm>
              <a:off x="2209799" y="3594100"/>
              <a:ext cx="614901" cy="946150"/>
            </a:xfrm>
            <a:prstGeom prst="ellipse">
              <a:avLst/>
            </a:prstGeom>
            <a:solidFill>
              <a:schemeClr val="accent1">
                <a:alpha val="5098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pic>
        <p:nvPicPr>
          <p:cNvPr id="5" name="Audio 4">
            <a:hlinkClick r:id="" action="ppaction://media"/>
            <a:extLst>
              <a:ext uri="{FF2B5EF4-FFF2-40B4-BE49-F238E27FC236}">
                <a16:creationId xmlns:a16="http://schemas.microsoft.com/office/drawing/2014/main" id="{C77942F7-6F83-46A0-8594-08604E073FCB}"/>
              </a:ext>
            </a:extLst>
          </p:cNvPr>
          <p:cNvPicPr>
            <a:picLocks noChangeAspect="1"/>
          </p:cNvPicPr>
          <p:nvPr>
            <a:audioFile r:link="rId3"/>
            <p:extLst>
              <p:ext uri="{DAA4B4D4-6D71-4841-9C94-3DE7FCFB9230}">
                <p14:media xmlns:p14="http://schemas.microsoft.com/office/powerpoint/2010/main" r:embed="rId2"/>
              </p:ext>
            </p:extLst>
          </p:nvPr>
        </p:nvPicPr>
        <p:blipFill>
          <a:blip r:embed="rId18"/>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88747"/>
    </mc:Choice>
    <mc:Fallback xmlns="">
      <p:transition spd="slow" advTm="1887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bldLst>
      <p:bldP spid="21511" grpId="0"/>
      <p:bldP spid="17" grpId="0"/>
      <p:bldP spid="18" grpId="0"/>
      <p:bldP spid="2" grpId="0" animBg="1"/>
    </p:bldLst>
  </p:timing>
  <p:extLst>
    <p:ext uri="{3A86A75C-4F4B-4683-9AE1-C65F6400EC91}">
      <p14:laserTraceLst xmlns:p14="http://schemas.microsoft.com/office/powerpoint/2010/main">
        <p14:tracePtLst>
          <p14:tracePt t="7910" x="8840788" y="3257550"/>
          <p14:tracePt t="7918" x="8518525" y="3187700"/>
          <p14:tracePt t="7926" x="8286750" y="3155950"/>
          <p14:tracePt t="7935" x="8075613" y="3125788"/>
          <p14:tracePt t="7942" x="7954963" y="3116263"/>
          <p14:tracePt t="7950" x="7862888" y="3095625"/>
          <p14:tracePt t="7958" x="7802563" y="3086100"/>
          <p14:tracePt t="7970" x="7732713" y="3055938"/>
          <p14:tracePt t="7974" x="7661275" y="3035300"/>
          <p14:tracePt t="7984" x="7600950" y="3005138"/>
          <p14:tracePt t="7990" x="7531100" y="2965450"/>
          <p14:tracePt t="8001" x="7459663" y="2935288"/>
          <p14:tracePt t="8006" x="7369175" y="2894013"/>
          <p14:tracePt t="8017" x="7278688" y="2844800"/>
          <p14:tracePt t="8023" x="7148513" y="2794000"/>
          <p14:tracePt t="8034" x="6965950" y="2722563"/>
          <p14:tracePt t="8038" x="6715125" y="2632075"/>
          <p14:tracePt t="8050" x="6342063" y="2562225"/>
          <p14:tracePt t="8054" x="6059488" y="2532063"/>
          <p14:tracePt t="8069" x="5846763" y="2501900"/>
          <p14:tracePt t="8071" x="5656263" y="2501900"/>
          <p14:tracePt t="8086" x="5524500" y="2501900"/>
          <p14:tracePt t="8088" x="5413375" y="2501900"/>
          <p14:tracePt t="8094" x="5322888" y="2501900"/>
          <p14:tracePt t="8103" x="5241925" y="2501900"/>
          <p14:tracePt t="8110" x="5181600" y="2490788"/>
          <p14:tracePt t="8118" x="5111750" y="2481263"/>
          <p14:tracePt t="8126" x="5040313" y="2460625"/>
          <p14:tracePt t="8134" x="4949825" y="2451100"/>
          <p14:tracePt t="8142" x="4849813" y="2439988"/>
          <p14:tracePt t="8151" x="4687888" y="2430463"/>
          <p14:tracePt t="8158" x="4486275" y="2409825"/>
          <p14:tracePt t="8170" x="4173538" y="2400300"/>
          <p14:tracePt t="8174" x="3981450" y="2400300"/>
          <p14:tracePt t="8184" x="3779838" y="2409825"/>
          <p14:tracePt t="8190" x="3609975" y="2470150"/>
          <p14:tracePt t="8200" x="3508375" y="2520950"/>
          <p14:tracePt t="8206" x="3427413" y="2562225"/>
          <p14:tracePt t="8217" x="3376613" y="2592388"/>
          <p14:tracePt t="8222" x="3306763" y="2622550"/>
          <p14:tracePt t="8232" x="3236913" y="2641600"/>
          <p14:tracePt t="8238" x="3165475" y="2652713"/>
          <p14:tracePt t="8251" x="3105150" y="2662238"/>
          <p14:tracePt t="8254" x="3054350" y="2662238"/>
          <p14:tracePt t="8265" x="3014663" y="2662238"/>
          <p14:tracePt t="8270" x="2954338" y="2662238"/>
          <p14:tracePt t="8284" x="2882900" y="2652713"/>
          <p14:tracePt t="8286" x="2801938" y="2641600"/>
          <p14:tracePt t="8294" x="2711450" y="2632075"/>
          <p14:tracePt t="8303" x="2600325" y="2622550"/>
          <p14:tracePt t="8310" x="2509838" y="2622550"/>
          <p14:tracePt t="8319" x="2449513" y="2622550"/>
          <p14:tracePt t="8326" x="2428875" y="2622550"/>
          <p14:tracePt t="8334" x="2409825" y="2622550"/>
          <p14:tracePt t="8342" x="2389188" y="2622550"/>
          <p14:tracePt t="8351" x="2368550" y="2622550"/>
          <p14:tracePt t="8358" x="2338388" y="2611438"/>
          <p14:tracePt t="8369" x="2328863" y="2611438"/>
          <p14:tracePt t="8374" x="2308225" y="2581275"/>
          <p14:tracePt t="8384" x="2278063" y="2571750"/>
          <p14:tracePt t="8390" x="2259013" y="2551113"/>
          <p14:tracePt t="8401" x="2217738" y="2511425"/>
          <p14:tracePt t="8406" x="2166938" y="2481263"/>
          <p14:tracePt t="8417" x="2076450" y="2439988"/>
          <p14:tracePt t="8422" x="1976438" y="2400300"/>
          <p14:tracePt t="8431" x="1905000" y="2379663"/>
          <p14:tracePt t="8438" x="1874838" y="2379663"/>
          <p14:tracePt t="8450" x="1855788" y="2379663"/>
          <p14:tracePt t="8454" x="1844675" y="2379663"/>
          <p14:tracePt t="8467" x="1835150" y="2379663"/>
          <p14:tracePt t="8470" x="1824038" y="2379663"/>
          <p14:tracePt t="8483" x="1814513" y="2379663"/>
          <p14:tracePt t="8486" x="1804988" y="2370138"/>
          <p14:tracePt t="8494" x="1784350" y="2360613"/>
          <p14:tracePt t="8503" x="1784350" y="2349500"/>
          <p14:tracePt t="8510" x="1763713" y="2339975"/>
          <p14:tracePt t="8518" x="1754188" y="2319338"/>
          <p14:tracePt t="8526" x="1733550" y="2309813"/>
          <p14:tracePt t="8535" x="1703388" y="2289175"/>
          <p14:tracePt t="8542" x="1673225" y="2268538"/>
          <p14:tracePt t="8550" x="1622425" y="2249488"/>
          <p14:tracePt t="8558" x="1582738" y="2228850"/>
          <p14:tracePt t="8568" x="1552575" y="2228850"/>
          <p14:tracePt t="8574" x="1531938" y="2228850"/>
          <p14:tracePt t="8584" x="1512888" y="2228850"/>
          <p14:tracePt t="8590" x="1501775" y="2228850"/>
          <p14:tracePt t="8600" x="1492250" y="2228850"/>
          <p14:tracePt t="8606" x="1482725" y="2228850"/>
          <p14:tracePt t="8622" x="1471613" y="2228850"/>
          <p14:tracePt t="8632" x="1462088" y="2228850"/>
          <p14:tracePt t="8638" x="1450975" y="2228850"/>
          <p14:tracePt t="8654" x="1441450" y="2228850"/>
          <p14:tracePt t="8665" x="1431925" y="2228850"/>
          <p14:tracePt t="8671" x="1420813" y="2228850"/>
          <p14:tracePt t="8684" x="1401763" y="2228850"/>
          <p14:tracePt t="8686" x="1371600" y="2228850"/>
          <p14:tracePt t="8694" x="1360488" y="2219325"/>
          <p14:tracePt t="8702" x="1341438" y="2219325"/>
          <p14:tracePt t="8710" x="1330325" y="2219325"/>
          <p14:tracePt t="8792" x="1320800" y="2219325"/>
          <p14:tracePt t="8806" x="1311275" y="2219325"/>
          <p14:tracePt t="8825" x="1290638" y="2228850"/>
          <p14:tracePt t="8836" x="1290638" y="2238375"/>
          <p14:tracePt t="8841" x="1281113" y="2249488"/>
          <p14:tracePt t="8849" x="1281113" y="2259013"/>
          <p14:tracePt t="8854" x="1260475" y="2259013"/>
          <p14:tracePt t="8867" x="1260475" y="2279650"/>
          <p14:tracePt t="8871" x="1249363" y="2279650"/>
          <p14:tracePt t="8884" x="1239838" y="2289175"/>
          <p14:tracePt t="8900" x="1230313" y="2309813"/>
          <p14:tracePt t="8905" x="1219200" y="2319338"/>
          <p14:tracePt t="8910" x="1200150" y="2330450"/>
          <p14:tracePt t="8918" x="1200150" y="2339975"/>
          <p14:tracePt t="8926" x="1200150" y="2349500"/>
          <p14:tracePt t="8935" x="1189038" y="2349500"/>
          <p14:tracePt t="8942" x="1189038" y="2360613"/>
          <p14:tracePt t="8950" x="1189038" y="2370138"/>
          <p14:tracePt t="8966" x="1189038" y="2390775"/>
          <p14:tracePt t="8974" x="1189038" y="2400300"/>
          <p14:tracePt t="8983" x="1189038" y="2409825"/>
          <p14:tracePt t="8990" x="1189038" y="2430463"/>
          <p14:tracePt t="9006" x="1189038" y="2439988"/>
          <p14:tracePt t="9022" x="1189038" y="2451100"/>
          <p14:tracePt t="9046" x="1189038" y="2460625"/>
          <p14:tracePt t="9054" x="1189038" y="2470150"/>
          <p14:tracePt t="9070" x="1189038" y="2481263"/>
          <p14:tracePt t="9087" x="1189038" y="2501900"/>
          <p14:tracePt t="9094" x="1189038" y="2511425"/>
          <p14:tracePt t="9103" x="1189038" y="2520950"/>
          <p14:tracePt t="9110" x="1189038" y="2532063"/>
          <p14:tracePt t="9118" x="1189038" y="2541588"/>
          <p14:tracePt t="9126" x="1189038" y="2551113"/>
          <p14:tracePt t="9134" x="1189038" y="2562225"/>
          <p14:tracePt t="9142" x="1209675" y="2571750"/>
          <p14:tracePt t="9150" x="1219200" y="2592388"/>
          <p14:tracePt t="9158" x="1239838" y="2592388"/>
          <p14:tracePt t="9168" x="1260475" y="2601913"/>
          <p14:tracePt t="9174" x="1270000" y="2611438"/>
          <p14:tracePt t="9185" x="1281113" y="2611438"/>
          <p14:tracePt t="9200" x="1290638" y="2611438"/>
          <p14:tracePt t="9230" x="1300163" y="2611438"/>
          <p14:tracePt t="9254" x="1300163" y="2622550"/>
          <p14:tracePt t="9263" x="1311275" y="2622550"/>
          <p14:tracePt t="9271" x="1320800" y="2622550"/>
          <p14:tracePt t="9286" x="1341438" y="2632075"/>
          <p14:tracePt t="9294" x="1350963" y="2641600"/>
          <p14:tracePt t="9303" x="1381125" y="2641600"/>
          <p14:tracePt t="9310" x="1401763" y="2641600"/>
          <p14:tracePt t="9318" x="1431925" y="2641600"/>
          <p14:tracePt t="9326" x="1462088" y="2641600"/>
          <p14:tracePt t="9334" x="1492250" y="2641600"/>
          <p14:tracePt t="9342" x="1512888" y="2641600"/>
          <p14:tracePt t="9351" x="1531938" y="2641600"/>
          <p14:tracePt t="9358" x="1543050" y="2641600"/>
          <p14:tracePt t="9368" x="1552575" y="2641600"/>
          <p14:tracePt t="9374" x="1573213" y="2641600"/>
          <p14:tracePt t="9383" x="1573213" y="2632075"/>
          <p14:tracePt t="9390" x="1582738" y="2632075"/>
          <p14:tracePt t="9401" x="1592263" y="2622550"/>
          <p14:tracePt t="9414" x="1603375" y="2611438"/>
          <p14:tracePt t="9422" x="1612900" y="2601913"/>
          <p14:tracePt t="9432" x="1612900" y="2592388"/>
          <p14:tracePt t="9438" x="1612900" y="2581275"/>
          <p14:tracePt t="9450" x="1622425" y="2581275"/>
          <p14:tracePt t="9454" x="1622425" y="2562225"/>
          <p14:tracePt t="9470" x="1622425" y="2541588"/>
          <p14:tracePt t="9483" x="1633538" y="2541588"/>
          <p14:tracePt t="9486" x="1633538" y="2532063"/>
          <p14:tracePt t="9494" x="1643063" y="2532063"/>
          <p14:tracePt t="9503" x="1643063" y="2520950"/>
          <p14:tracePt t="9526" x="1652588" y="2511425"/>
          <p14:tracePt t="9542" x="1663700" y="2501900"/>
          <p14:tracePt t="9550" x="1663700" y="2490788"/>
          <p14:tracePt t="9558" x="1673225" y="2490788"/>
          <p14:tracePt t="9568" x="1684338" y="2481263"/>
          <p14:tracePt t="9574" x="1684338" y="2470150"/>
          <p14:tracePt t="9584" x="1703388" y="2460625"/>
          <p14:tracePt t="9590" x="1703388" y="2451100"/>
          <p14:tracePt t="9600" x="1714500" y="2439988"/>
          <p14:tracePt t="9606" x="1724025" y="2420938"/>
          <p14:tracePt t="9622" x="1724025" y="2409825"/>
          <p14:tracePt t="9634" x="1733550" y="2409825"/>
          <p14:tracePt t="9638" x="1733550" y="2400300"/>
          <p14:tracePt t="9649" x="1744663" y="2400300"/>
          <p14:tracePt t="9679" x="1754188" y="2400300"/>
          <p14:tracePt t="9686" x="1763713" y="2390775"/>
          <p14:tracePt t="9710" x="1774825" y="2390775"/>
          <p14:tracePt t="9718" x="1774825" y="2379663"/>
          <p14:tracePt t="9726" x="1784350" y="2379663"/>
          <p14:tracePt t="9766" x="1793875" y="2379663"/>
          <p14:tracePt t="9783" x="1804988" y="2379663"/>
          <p14:tracePt t="9798" x="1814513" y="2379663"/>
          <p14:tracePt t="9822" x="1824038" y="2379663"/>
          <p14:tracePt t="9830" x="1835150" y="2379663"/>
          <p14:tracePt t="9838" x="1844675" y="2379663"/>
          <p14:tracePt t="9854" x="1855788" y="2379663"/>
          <p14:tracePt t="9870" x="1865313" y="2379663"/>
          <p14:tracePt t="9879" x="1865313" y="2390775"/>
          <p14:tracePt t="9887" x="1874838" y="2390775"/>
          <p14:tracePt t="9900" x="1885950" y="2400300"/>
          <p14:tracePt t="9903" x="1895475" y="2400300"/>
          <p14:tracePt t="9911" x="1916113" y="2400300"/>
          <p14:tracePt t="9919" x="1925638" y="2420938"/>
          <p14:tracePt t="9926" x="1935163" y="2420938"/>
          <p14:tracePt t="9934" x="1946275" y="2420938"/>
          <p14:tracePt t="9942" x="1965325" y="2430463"/>
          <p14:tracePt t="9951" x="1965325" y="2439988"/>
          <p14:tracePt t="9958" x="1976438" y="2439988"/>
          <p14:tracePt t="9968" x="1985963" y="2439988"/>
          <p14:tracePt t="9974" x="1995488" y="2439988"/>
          <p14:tracePt t="9984" x="2016125" y="2451100"/>
          <p14:tracePt t="9990" x="2036763" y="2460625"/>
          <p14:tracePt t="10001" x="2066925" y="2470150"/>
          <p14:tracePt t="10006" x="2087563" y="2470150"/>
          <p14:tracePt t="10017" x="2117725" y="2481263"/>
          <p14:tracePt t="10022" x="2136775" y="2481263"/>
          <p14:tracePt t="10033" x="2166938" y="2490788"/>
          <p14:tracePt t="10038" x="2178050" y="2490788"/>
          <p14:tracePt t="10049" x="2187575" y="2490788"/>
          <p14:tracePt t="10066" x="2197100" y="2490788"/>
          <p14:tracePt t="10088" x="2208213" y="2481263"/>
          <p14:tracePt t="10095" x="2208213" y="2470150"/>
          <p14:tracePt t="10103" x="2227263" y="2460625"/>
          <p14:tracePt t="10110" x="2227263" y="2451100"/>
          <p14:tracePt t="10119" x="2238375" y="2430463"/>
          <p14:tracePt t="10126" x="2247900" y="2430463"/>
          <p14:tracePt t="10137" x="2268538" y="2400300"/>
          <p14:tracePt t="10142" x="2278063" y="2390775"/>
          <p14:tracePt t="10151" x="2289175" y="2379663"/>
          <p14:tracePt t="10158" x="2298700" y="2349500"/>
          <p14:tracePt t="10168" x="2308225" y="2339975"/>
          <p14:tracePt t="10174" x="2328863" y="2330450"/>
          <p14:tracePt t="10185" x="2338388" y="2309813"/>
          <p14:tracePt t="10190" x="2349500" y="2298700"/>
          <p14:tracePt t="10201" x="2349500" y="2289175"/>
          <p14:tracePt t="10206" x="2368550" y="2279650"/>
          <p14:tracePt t="10217" x="2368550" y="2268538"/>
          <p14:tracePt t="10222" x="2379663" y="2268538"/>
          <p14:tracePt t="10234" x="2379663" y="2259013"/>
          <p14:tracePt t="10238" x="2389188" y="2259013"/>
          <p14:tracePt t="10249" x="2398713" y="2249488"/>
          <p14:tracePt t="10286" x="2409825" y="2249488"/>
          <p14:tracePt t="10310" x="2419350" y="2249488"/>
          <p14:tracePt t="10366" x="2419350" y="2259013"/>
          <p14:tracePt t="10375" x="2419350" y="2279650"/>
          <p14:tracePt t="10388" x="2419350" y="2298700"/>
          <p14:tracePt t="10394" x="2428875" y="2319338"/>
          <p14:tracePt t="10406" x="2428875" y="2390775"/>
          <p14:tracePt t="10417" x="2428875" y="2409825"/>
          <p14:tracePt t="10422" x="2428875" y="2439988"/>
          <p14:tracePt t="10435" x="2428875" y="2460625"/>
          <p14:tracePt t="10438" x="2428875" y="2470150"/>
          <p14:tracePt t="10449" x="2428875" y="2490788"/>
          <p14:tracePt t="10467" x="2428875" y="2511425"/>
          <p14:tracePt t="10483" x="2428875" y="2520950"/>
          <p14:tracePt t="10486" x="2439988" y="2532063"/>
          <p14:tracePt t="10494" x="2439988" y="2541588"/>
          <p14:tracePt t="10503" x="2449513" y="2562225"/>
          <p14:tracePt t="10518" x="2460625" y="2571750"/>
          <p14:tracePt t="10526" x="2460625" y="2592388"/>
          <p14:tracePt t="10536" x="2460625" y="2601913"/>
          <p14:tracePt t="10550" x="2460625" y="2611438"/>
          <p14:tracePt t="10558" x="2460625" y="2622550"/>
          <p14:tracePt t="10583" x="2470150" y="2632075"/>
          <p14:tracePt t="10590" x="2479675" y="2652713"/>
          <p14:tracePt t="10600" x="2509838" y="2673350"/>
          <p14:tracePt t="10606" x="2530475" y="2692400"/>
          <p14:tracePt t="10617" x="2560638" y="2703513"/>
          <p14:tracePt t="10622" x="2620963" y="2733675"/>
          <p14:tracePt t="10634" x="2651125" y="2752725"/>
          <p14:tracePt t="10638" x="2692400" y="2752725"/>
          <p14:tracePt t="10650" x="2711450" y="2763838"/>
          <p14:tracePt t="10654" x="2741613" y="2763838"/>
          <p14:tracePt t="10667" x="2762250" y="2763838"/>
          <p14:tracePt t="10670" x="2771775" y="2743200"/>
          <p14:tracePt t="10685" x="2792413" y="2722563"/>
          <p14:tracePt t="10687" x="2801938" y="2692400"/>
          <p14:tracePt t="10694" x="2813050" y="2662238"/>
          <p14:tracePt t="10703" x="2822575" y="2632075"/>
          <p14:tracePt t="10710" x="2833688" y="2601913"/>
          <p14:tracePt t="10719" x="2833688" y="2581275"/>
          <p14:tracePt t="10726" x="2833688" y="2551113"/>
          <p14:tracePt t="10736" x="2843213" y="2532063"/>
          <p14:tracePt t="10742" x="2843213" y="2520950"/>
          <p14:tracePt t="10751" x="2852738" y="2511425"/>
          <p14:tracePt t="10758" x="2852738" y="2490788"/>
          <p14:tracePt t="10774" x="2852738" y="2470150"/>
          <p14:tracePt t="10784" x="2863850" y="2460625"/>
          <p14:tracePt t="10790" x="2863850" y="2451100"/>
          <p14:tracePt t="10800" x="2863850" y="2439988"/>
          <p14:tracePt t="10806" x="2873375" y="2430463"/>
          <p14:tracePt t="10817" x="2873375" y="2420938"/>
          <p14:tracePt t="10822" x="2882900" y="2420938"/>
          <p14:tracePt t="10836" x="2894013" y="2409825"/>
          <p14:tracePt t="10838" x="2903538" y="2409825"/>
          <p14:tracePt t="10848" x="2933700" y="2400300"/>
          <p14:tracePt t="10854" x="2954338" y="2390775"/>
          <p14:tracePt t="10867" x="2984500" y="2390775"/>
          <p14:tracePt t="10870" x="3003550" y="2379663"/>
          <p14:tracePt t="10879" x="3035300" y="2379663"/>
          <p14:tracePt t="10887" x="3054350" y="2379663"/>
          <p14:tracePt t="10897" x="3084513" y="2379663"/>
          <p14:tracePt t="10904" x="3105150" y="2379663"/>
          <p14:tracePt t="10910" x="3125788" y="2390775"/>
          <p14:tracePt t="10918" x="3144838" y="2390775"/>
          <p14:tracePt t="10926" x="3165475" y="2400300"/>
          <p14:tracePt t="10937" x="3186113" y="2420938"/>
          <p14:tracePt t="10942" x="3216275" y="2420938"/>
          <p14:tracePt t="10950" x="3267075" y="2430463"/>
          <p14:tracePt t="10958" x="3297238" y="2430463"/>
          <p14:tracePt t="10968" x="3346450" y="2439988"/>
          <p14:tracePt t="10974" x="3367088" y="2439988"/>
          <p14:tracePt t="10985" x="3397250" y="2439988"/>
          <p14:tracePt t="10990" x="3427413" y="2439988"/>
          <p14:tracePt t="11000" x="3448050" y="2439988"/>
          <p14:tracePt t="11006" x="3468688" y="2451100"/>
          <p14:tracePt t="11017" x="3517900" y="2460625"/>
          <p14:tracePt t="11022" x="3568700" y="2470150"/>
          <p14:tracePt t="11035" x="3609975" y="2470150"/>
          <p14:tracePt t="11038" x="3670300" y="2481263"/>
          <p14:tracePt t="11050" x="3740150" y="2490788"/>
          <p14:tracePt t="11054" x="3790950" y="2501900"/>
          <p14:tracePt t="11067" x="3830638" y="2501900"/>
          <p14:tracePt t="11070" x="3890963" y="2501900"/>
          <p14:tracePt t="11085" x="3932238" y="2511425"/>
          <p14:tracePt t="11090" x="3962400" y="2511425"/>
          <p14:tracePt t="11094" x="3981450" y="2520950"/>
          <p14:tracePt t="11103" x="3992563" y="2520950"/>
          <p14:tracePt t="11110" x="3992563" y="2532063"/>
          <p14:tracePt t="11126" x="3992563" y="2541588"/>
          <p14:tracePt t="11135" x="4002088" y="2571750"/>
          <p14:tracePt t="11142" x="4032250" y="2652713"/>
          <p14:tracePt t="11151" x="4092575" y="2752725"/>
          <p14:tracePt t="11158" x="4173538" y="2854325"/>
          <p14:tracePt t="11169" x="4275138" y="2954338"/>
          <p14:tracePt t="11174" x="4375150" y="3025775"/>
          <p14:tracePt t="11185" x="4456113" y="3095625"/>
          <p14:tracePt t="11190" x="4495800" y="3125788"/>
          <p14:tracePt t="11201" x="4546600" y="3136900"/>
          <p14:tracePt t="11206" x="4576763" y="3155950"/>
          <p14:tracePt t="11218" x="4627563" y="3167063"/>
          <p14:tracePt t="11222" x="4648200" y="3176588"/>
          <p14:tracePt t="11237" x="4678363" y="3197225"/>
          <p14:tracePt t="11263" x="4678363" y="3206750"/>
          <p14:tracePt t="11270" x="4678363" y="3217863"/>
          <p14:tracePt t="11279" x="4678363" y="3267075"/>
          <p14:tracePt t="11287" x="4697413" y="3327400"/>
          <p14:tracePt t="11294" x="4778375" y="3429000"/>
          <p14:tracePt t="11303" x="4838700" y="3509963"/>
          <p14:tracePt t="11310" x="4940300" y="3579813"/>
          <p14:tracePt t="11319" x="5010150" y="3609975"/>
          <p14:tracePt t="11326" x="5070475" y="3681413"/>
          <p14:tracePt t="11337" x="5121275" y="3690938"/>
          <p14:tracePt t="11342" x="5151438" y="3702050"/>
          <p14:tracePt t="11351" x="5162550" y="3711575"/>
          <p14:tracePt t="11383" x="5151438" y="3681413"/>
          <p14:tracePt t="11390" x="5141913" y="3660775"/>
          <p14:tracePt t="11401" x="5141913" y="3640138"/>
          <p14:tracePt t="11406" x="5130800" y="3630613"/>
          <p14:tracePt t="21034" x="5141913" y="3630613"/>
          <p14:tracePt t="21102" x="5151438" y="3630613"/>
          <p14:tracePt t="21110" x="5162550" y="3630613"/>
          <p14:tracePt t="21126" x="5172075" y="3630613"/>
          <p14:tracePt t="21135" x="5181600" y="3630613"/>
          <p14:tracePt t="21142" x="5192713" y="3640138"/>
          <p14:tracePt t="21183" x="5192713" y="3651250"/>
          <p14:tracePt t="21206" x="5192713" y="3660775"/>
          <p14:tracePt t="21216" x="5181600" y="3660775"/>
          <p14:tracePt t="21222" x="5181600" y="3670300"/>
          <p14:tracePt t="21230" x="5172075" y="3681413"/>
          <p14:tracePt t="21238" x="5151438" y="3681413"/>
          <p14:tracePt t="21255" x="5151438" y="3690938"/>
          <p14:tracePt t="21262" x="5141913" y="3690938"/>
          <p14:tracePt t="21287" x="5130800" y="3702050"/>
          <p14:tracePt t="21295" x="5121275" y="3711575"/>
          <p14:tracePt t="21303" x="5111750" y="3721100"/>
          <p14:tracePt t="21310" x="5091113" y="3732213"/>
          <p14:tracePt t="21319" x="5060950" y="3751263"/>
          <p14:tracePt t="21326" x="5010150" y="3781425"/>
          <p14:tracePt t="21336" x="4959350" y="3811588"/>
          <p14:tracePt t="21342" x="4929188" y="3832225"/>
          <p14:tracePt t="21352" x="4879975" y="3862388"/>
          <p14:tracePt t="21358" x="4849813" y="3892550"/>
          <p14:tracePt t="21370" x="4808538" y="3903663"/>
          <p14:tracePt t="21374" x="4778375" y="3933825"/>
          <p14:tracePt t="21386" x="4757738" y="3943350"/>
          <p14:tracePt t="21390" x="4727575" y="3952875"/>
          <p14:tracePt t="21403" x="4708525" y="3963988"/>
          <p14:tracePt t="21406" x="4687888" y="3963988"/>
          <p14:tracePt t="21418" x="4678363" y="3963988"/>
          <p14:tracePt t="21422" x="4667250" y="3963988"/>
          <p14:tracePt t="21434" x="4637088" y="3963988"/>
          <p14:tracePt t="21439" x="4618038" y="3963988"/>
          <p14:tracePt t="21451" x="4597400" y="3952875"/>
          <p14:tracePt t="21454" x="4576763" y="3933825"/>
          <p14:tracePt t="21466" x="4556125" y="3922713"/>
          <p14:tracePt t="21471" x="4546600" y="3903663"/>
          <p14:tracePt t="21478" x="4525963" y="3892550"/>
          <p14:tracePt t="21487" x="4525963" y="3873500"/>
          <p14:tracePt t="21494" x="4506913" y="3852863"/>
          <p14:tracePt t="21503" x="4495800" y="3822700"/>
          <p14:tracePt t="21510" x="4476750" y="3802063"/>
          <p14:tracePt t="21519" x="4465638" y="3771900"/>
          <p14:tracePt t="21526" x="4465638" y="3721100"/>
          <p14:tracePt t="21535" x="4456113" y="3681413"/>
          <p14:tracePt t="21542" x="4446588" y="3621088"/>
          <p14:tracePt t="21552" x="4435475" y="3560763"/>
          <p14:tracePt t="21558" x="4416425" y="3498850"/>
          <p14:tracePt t="21569" x="4395788" y="3419475"/>
          <p14:tracePt t="21574" x="4386263" y="3348038"/>
          <p14:tracePt t="21585" x="4386263" y="3278188"/>
          <p14:tracePt t="21590" x="4375150" y="3206750"/>
          <p14:tracePt t="21602" x="4365625" y="3146425"/>
          <p14:tracePt t="21606" x="4354513" y="3086100"/>
          <p14:tracePt t="21618" x="4344988" y="3025775"/>
          <p14:tracePt t="21623" x="4335463" y="2965450"/>
          <p14:tracePt t="21635" x="4335463" y="2914650"/>
          <p14:tracePt t="21639" x="4324350" y="2884488"/>
          <p14:tracePt t="21652" x="4314825" y="2824163"/>
          <p14:tracePt t="21654" x="4305300" y="2782888"/>
          <p14:tracePt t="21668" x="4294188" y="2713038"/>
          <p14:tracePt t="21671" x="4294188" y="2682875"/>
          <p14:tracePt t="21679" x="4275138" y="2611438"/>
          <p14:tracePt t="21687" x="4254500" y="2551113"/>
          <p14:tracePt t="21695" x="4233863" y="2511425"/>
          <p14:tracePt t="21703" x="4214813" y="2451100"/>
          <p14:tracePt t="21710" x="4203700" y="2420938"/>
          <p14:tracePt t="21719" x="4184650" y="2370138"/>
          <p14:tracePt t="21726" x="4184650" y="2330450"/>
          <p14:tracePt t="21735" x="4164013" y="2298700"/>
          <p14:tracePt t="21742" x="4152900" y="2259013"/>
          <p14:tracePt t="21753" x="4143375" y="2228850"/>
          <p14:tracePt t="21758" x="4143375" y="2198688"/>
          <p14:tracePt t="21769" x="4133850" y="2178050"/>
          <p14:tracePt t="21774" x="4122738" y="2159000"/>
          <p14:tracePt t="21786" x="4113213" y="2138363"/>
          <p14:tracePt t="21790" x="4103688" y="2117725"/>
          <p14:tracePt t="21802" x="4092575" y="2108200"/>
          <p14:tracePt t="21806" x="4073525" y="2087563"/>
          <p14:tracePt t="21818" x="4043363" y="2066925"/>
          <p14:tracePt t="21822" x="3971925" y="2036763"/>
          <p14:tracePt t="21834" x="3911600" y="2017713"/>
          <p14:tracePt t="21839" x="3821113" y="1987550"/>
          <p14:tracePt t="21852" x="3790950" y="1976438"/>
          <p14:tracePt t="21855" x="3749675" y="1976438"/>
          <p14:tracePt t="21869" x="3730625" y="1987550"/>
          <p14:tracePt t="21872" x="3709988" y="1997075"/>
          <p14:tracePt t="21879" x="3689350" y="2017713"/>
          <p14:tracePt t="21887" x="3679825" y="2036763"/>
          <p14:tracePt t="21895" x="3659188" y="2066925"/>
          <p14:tracePt t="21904" x="3649663" y="2087563"/>
          <p14:tracePt t="21910" x="3640138" y="2108200"/>
          <p14:tracePt t="21919" x="3619500" y="2159000"/>
          <p14:tracePt t="21926" x="3598863" y="2198688"/>
          <p14:tracePt t="21935" x="3598863" y="2238375"/>
          <p14:tracePt t="21942" x="3578225" y="2298700"/>
          <p14:tracePt t="21952" x="3568700" y="2349500"/>
          <p14:tracePt t="21958" x="3548063" y="2390775"/>
          <p14:tracePt t="21969" x="3529013" y="2439988"/>
          <p14:tracePt t="21974" x="3508375" y="2481263"/>
          <p14:tracePt t="21985" x="3478213" y="2541588"/>
          <p14:tracePt t="21990" x="3468688" y="2592388"/>
          <p14:tracePt t="22002" x="3448050" y="2662238"/>
          <p14:tracePt t="22006" x="3417888" y="2743200"/>
          <p14:tracePt t="22018" x="3417888" y="2824163"/>
          <p14:tracePt t="22023" x="3408363" y="2894013"/>
          <p14:tracePt t="22035" x="3408363" y="2974975"/>
          <p14:tracePt t="22039" x="3408363" y="3016250"/>
          <p14:tracePt t="22051" x="3417888" y="3076575"/>
          <p14:tracePt t="22055" x="3438525" y="3125788"/>
          <p14:tracePt t="22064" x="3457575" y="3176588"/>
          <p14:tracePt t="22073" x="3478213" y="3217863"/>
          <p14:tracePt t="22078" x="3498850" y="3257550"/>
          <p14:tracePt t="22090" x="3498850" y="3278188"/>
          <p14:tracePt t="22095" x="3517900" y="3308350"/>
          <p14:tracePt t="22103" x="3517900" y="3317875"/>
          <p14:tracePt t="22110" x="3529013" y="3338513"/>
          <p14:tracePt t="22118" x="3529013" y="3348038"/>
          <p14:tracePt t="22126" x="3529013" y="3359150"/>
          <p14:tracePt t="22135" x="3529013" y="3378200"/>
          <p14:tracePt t="22142" x="3538538" y="3389313"/>
          <p14:tracePt t="22151" x="3548063" y="3408363"/>
          <p14:tracePt t="22158" x="3559175" y="3438525"/>
          <p14:tracePt t="22171" x="3589338" y="3459163"/>
          <p14:tracePt t="22174" x="3609975" y="3479800"/>
          <p14:tracePt t="22187" x="3649663" y="3498850"/>
          <p14:tracePt t="22190" x="3679825" y="3509963"/>
          <p14:tracePt t="22203" x="3709988" y="3530600"/>
          <p14:tracePt t="22206" x="3740150" y="3540125"/>
          <p14:tracePt t="22218" x="3770313" y="3540125"/>
          <p14:tracePt t="22223" x="3790950" y="3549650"/>
          <p14:tracePt t="22235" x="3811588" y="3549650"/>
          <p14:tracePt t="22239" x="3821113" y="3549650"/>
          <p14:tracePt t="22252" x="3841750" y="3549650"/>
          <p14:tracePt t="22271" x="3871913" y="3549650"/>
          <p14:tracePt t="22279" x="3871913" y="3560763"/>
          <p14:tracePt t="22287" x="3890963" y="3560763"/>
          <p14:tracePt t="22295" x="3902075" y="3560763"/>
          <p14:tracePt t="22303" x="3911600" y="3560763"/>
          <p14:tracePt t="22310" x="3932238" y="3560763"/>
          <p14:tracePt t="22319" x="3951288" y="3560763"/>
          <p14:tracePt t="22326" x="3971925" y="3560763"/>
          <p14:tracePt t="22335" x="3992563" y="3560763"/>
          <p14:tracePt t="22342" x="4013200" y="3560763"/>
          <p14:tracePt t="22351" x="4022725" y="3560763"/>
          <p14:tracePt t="22358" x="4052888" y="3560763"/>
          <p14:tracePt t="22370" x="4062413" y="3560763"/>
          <p14:tracePt t="22374" x="4083050" y="3540125"/>
          <p14:tracePt t="22385" x="4103688" y="3530600"/>
          <p14:tracePt t="22390" x="4133850" y="3509963"/>
          <p14:tracePt t="22403" x="4152900" y="3479800"/>
          <p14:tracePt t="22406" x="4194175" y="3449638"/>
          <p14:tracePt t="22418" x="4214813" y="3408363"/>
          <p14:tracePt t="22422" x="4244975" y="3378200"/>
          <p14:tracePt t="22434" x="4254500" y="3338513"/>
          <p14:tracePt t="22438" x="4284663" y="3308350"/>
          <p14:tracePt t="22451" x="4314825" y="3257550"/>
          <p14:tracePt t="22455" x="4335463" y="3206750"/>
          <p14:tracePt t="22468" x="4344988" y="3146425"/>
          <p14:tracePt t="22472" x="4365625" y="3095625"/>
          <p14:tracePt t="22479" x="4386263" y="3025775"/>
          <p14:tracePt t="22488" x="4395788" y="3005138"/>
          <p14:tracePt t="22495" x="4416425" y="2965450"/>
          <p14:tracePt t="22503" x="4435475" y="2914650"/>
          <p14:tracePt t="22510" x="4446588" y="2863850"/>
          <p14:tracePt t="22520" x="4465638" y="2824163"/>
          <p14:tracePt t="22526" x="4486275" y="2782888"/>
          <p14:tracePt t="22535" x="4506913" y="2733675"/>
          <p14:tracePt t="22542" x="4516438" y="2692400"/>
          <p14:tracePt t="22553" x="4525963" y="2622550"/>
          <p14:tracePt t="22558" x="4525963" y="2571750"/>
          <p14:tracePt t="22569" x="4525963" y="2511425"/>
          <p14:tracePt t="22574" x="4506913" y="2439988"/>
          <p14:tracePt t="22586" x="4486275" y="2409825"/>
          <p14:tracePt t="22590" x="4476750" y="2379663"/>
          <p14:tracePt t="22602" x="4465638" y="2360613"/>
          <p14:tracePt t="22606" x="4465638" y="2330450"/>
          <p14:tracePt t="22618" x="4456113" y="2319338"/>
          <p14:tracePt t="22622" x="4446588" y="2309813"/>
          <p14:tracePt t="22635" x="4446588" y="2289175"/>
          <p14:tracePt t="22639" x="4425950" y="2289175"/>
          <p14:tracePt t="22651" x="4425950" y="2279650"/>
          <p14:tracePt t="22655" x="4405313" y="2268538"/>
          <p14:tracePt t="22672" x="4395788" y="2259013"/>
          <p14:tracePt t="22678" x="4365625" y="2249488"/>
          <p14:tracePt t="22688" x="4344988" y="2249488"/>
          <p14:tracePt t="22695" x="4305300" y="2228850"/>
          <p14:tracePt t="22703" x="4254500" y="2208213"/>
          <p14:tracePt t="22710" x="4173538" y="2189163"/>
          <p14:tracePt t="22719" x="4133850" y="2168525"/>
          <p14:tracePt t="22726" x="4103688" y="2168525"/>
          <p14:tracePt t="22735" x="4073525" y="2168525"/>
          <p14:tracePt t="22742" x="4062413" y="2168525"/>
          <p14:tracePt t="22758" x="4052888" y="2168525"/>
          <p14:tracePt t="22769" x="4043363" y="2168525"/>
          <p14:tracePt t="22790" x="4032250" y="2168525"/>
          <p14:tracePt t="22801" x="4022725" y="2189163"/>
          <p14:tracePt t="22806" x="4002088" y="2198688"/>
          <p14:tracePt t="22819" x="3981450" y="2219325"/>
          <p14:tracePt t="22822" x="3932238" y="2238375"/>
          <p14:tracePt t="22835" x="3902075" y="2268538"/>
          <p14:tracePt t="22839" x="3841750" y="2298700"/>
          <p14:tracePt t="22852" x="3760788" y="2349500"/>
          <p14:tracePt t="22855" x="3730625" y="2390775"/>
          <p14:tracePt t="22865" x="3689350" y="2439988"/>
          <p14:tracePt t="22873" x="3659188" y="2490788"/>
          <p14:tracePt t="22879" x="3629025" y="2541588"/>
          <p14:tracePt t="22889" x="3619500" y="2601913"/>
          <p14:tracePt t="22895" x="3619500" y="2652713"/>
          <p14:tracePt t="22904" x="3609975" y="2703513"/>
          <p14:tracePt t="22910" x="3609975" y="2743200"/>
          <p14:tracePt t="22919" x="3598863" y="2794000"/>
          <p14:tracePt t="22926" x="3589338" y="2844800"/>
          <p14:tracePt t="22935" x="3589338" y="2884488"/>
          <p14:tracePt t="22942" x="3578225" y="2924175"/>
          <p14:tracePt t="22952" x="3578225" y="2965450"/>
          <p14:tracePt t="22958" x="3578225" y="3016250"/>
          <p14:tracePt t="22969" x="3578225" y="3046413"/>
          <p14:tracePt t="22974" x="3578225" y="3076575"/>
          <p14:tracePt t="22985" x="3578225" y="3106738"/>
          <p14:tracePt t="22990" x="3589338" y="3125788"/>
          <p14:tracePt t="23001" x="3598863" y="3155950"/>
          <p14:tracePt t="23006" x="3609975" y="3187700"/>
          <p14:tracePt t="23019" x="3619500" y="3217863"/>
          <p14:tracePt t="23023" x="3640138" y="3248025"/>
          <p14:tracePt t="23035" x="3659188" y="3267075"/>
          <p14:tracePt t="23039" x="3679825" y="3297238"/>
          <p14:tracePt t="23051" x="3700463" y="3317875"/>
          <p14:tracePt t="23055" x="3730625" y="3359150"/>
          <p14:tracePt t="23069" x="3749675" y="3378200"/>
          <p14:tracePt t="23072" x="3760788" y="3398838"/>
          <p14:tracePt t="23079" x="3800475" y="3408363"/>
          <p14:tracePt t="23092" x="3821113" y="3429000"/>
          <p14:tracePt t="23095" x="3841750" y="3429000"/>
          <p14:tracePt t="23104" x="3871913" y="3438525"/>
          <p14:tracePt t="23110" x="3890963" y="3438525"/>
          <p14:tracePt t="23120" x="3911600" y="3438525"/>
          <p14:tracePt t="23127" x="3941763" y="3438525"/>
          <p14:tracePt t="23134" x="3981450" y="3429000"/>
          <p14:tracePt t="23142" x="4013200" y="3408363"/>
          <p14:tracePt t="23152" x="4052888" y="3389313"/>
          <p14:tracePt t="23158" x="4122738" y="3338513"/>
          <p14:tracePt t="23170" x="4152900" y="3297238"/>
          <p14:tracePt t="23174" x="4184650" y="3248025"/>
          <p14:tracePt t="23186" x="4244975" y="3187700"/>
          <p14:tracePt t="23190" x="4275138" y="3125788"/>
          <p14:tracePt t="23202" x="4294188" y="3065463"/>
          <p14:tracePt t="23206" x="4314825" y="3005138"/>
          <p14:tracePt t="23218" x="4335463" y="2954338"/>
          <p14:tracePt t="23222" x="4354513" y="2894013"/>
          <p14:tracePt t="23235" x="4375150" y="2844800"/>
          <p14:tracePt t="23239" x="4395788" y="2782888"/>
          <p14:tracePt t="23253" x="4416425" y="2743200"/>
          <p14:tracePt t="23255" x="4435475" y="2662238"/>
          <p14:tracePt t="23265" x="4465638" y="2601913"/>
          <p14:tracePt t="23271" x="4486275" y="2541588"/>
          <p14:tracePt t="23278" x="4495800" y="2481263"/>
          <p14:tracePt t="23287" x="4506913" y="2439988"/>
          <p14:tracePt t="23295" x="4537075" y="2360613"/>
          <p14:tracePt t="23304" x="4537075" y="2298700"/>
          <p14:tracePt t="23310" x="4537075" y="2249488"/>
          <p14:tracePt t="23320" x="4537075" y="2178050"/>
          <p14:tracePt t="23326" x="4516438" y="2117725"/>
          <p14:tracePt t="23334" x="4465638" y="2047875"/>
          <p14:tracePt t="23342" x="4435475" y="1997075"/>
          <p14:tracePt t="23352" x="4405313" y="1966913"/>
          <p14:tracePt t="23358" x="4386263" y="1936750"/>
          <p14:tracePt t="23368" x="4365625" y="1925638"/>
          <p14:tracePt t="23374" x="4365625" y="1916113"/>
          <p14:tracePt t="23386" x="4354513" y="1916113"/>
          <p14:tracePt t="23390" x="4344988" y="1906588"/>
          <p14:tracePt t="23401" x="4335463" y="1895475"/>
          <p14:tracePt t="23406" x="4324350" y="1895475"/>
          <p14:tracePt t="23422" x="4305300" y="1885950"/>
          <p14:tracePt t="23435" x="4284663" y="1885950"/>
          <p14:tracePt t="23439" x="4254500" y="1885950"/>
          <p14:tracePt t="23451" x="4214813" y="1885950"/>
          <p14:tracePt t="23455" x="4173538" y="1885950"/>
          <p14:tracePt t="23465" x="4103688" y="1885950"/>
          <p14:tracePt t="23472" x="4073525" y="1895475"/>
          <p14:tracePt t="23479" x="4043363" y="1916113"/>
          <p14:tracePt t="23487" x="4013200" y="1936750"/>
          <p14:tracePt t="23494" x="4002088" y="1955800"/>
          <p14:tracePt t="23504" x="3992563" y="1987550"/>
          <p14:tracePt t="23510" x="3981450" y="2017713"/>
          <p14:tracePt t="23521" x="3971925" y="2047875"/>
          <p14:tracePt t="23526" x="3962400" y="2078038"/>
          <p14:tracePt t="23536" x="3951288" y="2117725"/>
          <p14:tracePt t="23542" x="3941763" y="2178050"/>
          <p14:tracePt t="23552" x="3941763" y="2219325"/>
          <p14:tracePt t="23558" x="3941763" y="2268538"/>
          <p14:tracePt t="23569" x="3941763" y="2330450"/>
          <p14:tracePt t="23574" x="3941763" y="2400300"/>
          <p14:tracePt t="23586" x="3951288" y="2481263"/>
          <p14:tracePt t="23590" x="3971925" y="2511425"/>
          <p14:tracePt t="23602" x="3992563" y="2571750"/>
          <p14:tracePt t="23606" x="4013200" y="2632075"/>
          <p14:tracePt t="23619" x="4032250" y="2673350"/>
          <p14:tracePt t="23623" x="4052888" y="2722563"/>
          <p14:tracePt t="23635" x="4073525" y="2763838"/>
          <p14:tracePt t="23639" x="4103688" y="2803525"/>
          <p14:tracePt t="23652" x="4113213" y="2824163"/>
          <p14:tracePt t="23655" x="4133850" y="2844800"/>
          <p14:tracePt t="23670" x="4143375" y="2863850"/>
          <p14:tracePt t="23673" x="4152900" y="2894013"/>
          <p14:tracePt t="23678" x="4152900" y="2914650"/>
          <p14:tracePt t="23686" x="4152900" y="2924175"/>
          <p14:tracePt t="23694" x="4152900" y="2944813"/>
          <p14:tracePt t="23702" x="4152900" y="2965450"/>
          <p14:tracePt t="23710" x="4143375" y="2995613"/>
          <p14:tracePt t="23720" x="4133850" y="3016250"/>
          <p14:tracePt t="23726" x="4122738" y="3046413"/>
          <p14:tracePt t="23735" x="4113213" y="3086100"/>
          <p14:tracePt t="23742" x="4113213" y="3146425"/>
          <p14:tracePt t="23752" x="4113213" y="3176588"/>
          <p14:tracePt t="23758" x="4092575" y="3217863"/>
          <p14:tracePt t="23771" x="4073525" y="3267075"/>
          <p14:tracePt t="23774" x="4062413" y="3308350"/>
          <p14:tracePt t="23786" x="4043363" y="3359150"/>
          <p14:tracePt t="23790" x="4013200" y="3419475"/>
          <p14:tracePt t="23802" x="3992563" y="3459163"/>
          <p14:tracePt t="23806" x="3951288" y="3509963"/>
          <p14:tracePt t="23819" x="3911600" y="3570288"/>
          <p14:tracePt t="23823" x="3871913" y="3621088"/>
          <p14:tracePt t="23835" x="3821113" y="3670300"/>
          <p14:tracePt t="23839" x="3779838" y="3732213"/>
          <p14:tracePt t="23852" x="3760788" y="3751263"/>
          <p14:tracePt t="23855" x="3730625" y="3792538"/>
          <p14:tracePt t="23863" x="3689350" y="3841750"/>
          <p14:tracePt t="23873" x="3659188" y="3862388"/>
          <p14:tracePt t="23879" x="3619500" y="3903663"/>
          <p14:tracePt t="23889" x="3578225" y="3933825"/>
          <p14:tracePt t="23894" x="3538538" y="3963988"/>
          <p14:tracePt t="23904" x="3448050" y="4024313"/>
          <p14:tracePt t="23910" x="3376613" y="4044950"/>
          <p14:tracePt t="23922" x="3297238" y="4084638"/>
          <p14:tracePt t="23926" x="3205163" y="4135438"/>
          <p14:tracePt t="23935" x="3125788" y="4154488"/>
          <p14:tracePt t="23943" x="3054350" y="4195763"/>
          <p14:tracePt t="23952" x="2963863" y="4265613"/>
          <p14:tracePt t="23958" x="2903538" y="4286250"/>
          <p14:tracePt t="23970" x="2852738" y="4316413"/>
          <p14:tracePt t="23974" x="2813050" y="4325938"/>
          <p14:tracePt t="23986" x="2762250" y="4356100"/>
          <p14:tracePt t="23990" x="2732088" y="4376738"/>
          <p14:tracePt t="23999" x="2701925" y="4397375"/>
          <p14:tracePt t="24006" x="2662238" y="4406900"/>
          <p14:tracePt t="24019" x="2641600" y="4418013"/>
          <p14:tracePt t="24023" x="2620963" y="4427538"/>
          <p14:tracePt t="24035" x="2590800" y="4448175"/>
          <p14:tracePt t="24039" x="2570163" y="4457700"/>
          <p14:tracePt t="24053" x="2530475" y="4467225"/>
          <p14:tracePt t="24055" x="2520950" y="4487863"/>
          <p14:tracePt t="24065" x="2509838" y="4487863"/>
          <p14:tracePt t="24074" x="2490788" y="4497388"/>
          <p14:tracePt t="24078" x="2490788" y="4508500"/>
          <p14:tracePt t="24090" x="2479675" y="4508500"/>
          <p14:tracePt t="24110" x="2470150" y="4508500"/>
          <p14:tracePt t="24126" x="2460625" y="4508500"/>
          <p14:tracePt t="24134" x="2460625" y="4518025"/>
          <p14:tracePt t="24142" x="2449513" y="4518025"/>
          <p14:tracePt t="24151" x="2428875" y="4538663"/>
          <p14:tracePt t="24158" x="2419350" y="4559300"/>
          <p14:tracePt t="24169" x="2409825" y="4578350"/>
          <p14:tracePt t="24174" x="2398713" y="4589463"/>
          <p14:tracePt t="24190" x="2398713" y="4598988"/>
          <p14:tracePt t="24230" x="2398713" y="4589463"/>
          <p14:tracePt t="24239" x="2398713" y="4559300"/>
          <p14:tracePt t="24248" x="2389188" y="4538663"/>
          <p14:tracePt t="24255" x="2379663" y="4527550"/>
          <p14:tracePt t="24263" x="2368550" y="4508500"/>
          <p14:tracePt t="24273" x="2359025" y="4508500"/>
          <p14:tracePt t="24279" x="2359025" y="4497388"/>
          <p14:tracePt t="24287" x="2349500" y="4497388"/>
          <p14:tracePt t="24294" x="2338388" y="4478338"/>
          <p14:tracePt t="24302" x="2328863" y="4478338"/>
          <p14:tracePt t="24310" x="2328863" y="4467225"/>
          <p14:tracePt t="24326" x="2328863" y="4457700"/>
          <p14:tracePt t="24342" x="2328863" y="4437063"/>
          <p14:tracePt t="24351" x="2338388" y="4418013"/>
          <p14:tracePt t="24358" x="2338388" y="4406900"/>
          <p14:tracePt t="24369" x="2349500" y="4376738"/>
          <p14:tracePt t="24374" x="2359025" y="4337050"/>
          <p14:tracePt t="24386" x="2359025" y="4306888"/>
          <p14:tracePt t="24390" x="2359025" y="4286250"/>
          <p14:tracePt t="24402" x="2359025" y="4256088"/>
          <p14:tracePt t="24406" x="2359025" y="4225925"/>
          <p14:tracePt t="24418" x="2359025" y="4195763"/>
          <p14:tracePt t="24423" x="2359025" y="4175125"/>
          <p14:tracePt t="24435" x="2359025" y="4165600"/>
          <p14:tracePt t="24438" x="2368550" y="4135438"/>
          <p14:tracePt t="24451" x="2368550" y="4105275"/>
          <p14:tracePt t="24455" x="2379663" y="4075113"/>
          <p14:tracePt t="24464" x="2389188" y="4054475"/>
          <p14:tracePt t="24473" x="2398713" y="4003675"/>
          <p14:tracePt t="24479" x="2409825" y="3973513"/>
          <p14:tracePt t="24487" x="2419350" y="3943350"/>
          <p14:tracePt t="24495" x="2428875" y="3913188"/>
          <p14:tracePt t="24504" x="2439988" y="3883025"/>
          <p14:tracePt t="24510" x="2439988" y="3862388"/>
          <p14:tracePt t="24521" x="2449513" y="3832225"/>
          <p14:tracePt t="24526" x="2460625" y="3811588"/>
          <p14:tracePt t="24536" x="2460625" y="3802063"/>
          <p14:tracePt t="24542" x="2470150" y="3792538"/>
          <p14:tracePt t="24598" x="2470150" y="3822700"/>
          <p14:tracePt t="24606" x="2470150" y="3852863"/>
          <p14:tracePt t="24615" x="2470150" y="3883025"/>
          <p14:tracePt t="24623" x="2470150" y="3922713"/>
          <p14:tracePt t="24635" x="2470150" y="3963988"/>
          <p14:tracePt t="24638" x="2470150" y="4003675"/>
          <p14:tracePt t="24651" x="2470150" y="4054475"/>
          <p14:tracePt t="24655" x="2470150" y="4075113"/>
          <p14:tracePt t="24666" x="2470150" y="4114800"/>
          <p14:tracePt t="24672" x="2460625" y="4144963"/>
          <p14:tracePt t="24679" x="2460625" y="4175125"/>
          <p14:tracePt t="24687" x="2449513" y="4195763"/>
          <p14:tracePt t="24694" x="2449513" y="4205288"/>
          <p14:tracePt t="24702" x="2439988" y="4225925"/>
          <p14:tracePt t="24710" x="2419350" y="4235450"/>
          <p14:tracePt t="24722" x="2419350" y="4246563"/>
          <p14:tracePt t="24833" x="2419350" y="4235450"/>
          <p14:tracePt t="24842" x="2419350" y="4205288"/>
          <p14:tracePt t="24859" x="2449513" y="4124325"/>
          <p14:tracePt t="24871" x="2460625" y="4064000"/>
          <p14:tracePt t="24876" x="2479675" y="4013200"/>
          <p14:tracePt t="24879" x="2500313" y="3963988"/>
          <p14:tracePt t="24901" x="2520950" y="3852863"/>
          <p14:tracePt t="24905" x="2520950" y="3811588"/>
          <p14:tracePt t="24910" x="2520950" y="3751263"/>
          <p14:tracePt t="24920" x="2530475" y="3721100"/>
          <p14:tracePt t="24926" x="2530475" y="3690938"/>
          <p14:tracePt t="24936" x="2540000" y="3670300"/>
          <p14:tracePt t="24942" x="2551113" y="3651250"/>
          <p14:tracePt t="24953" x="2551113" y="3630613"/>
          <p14:tracePt t="24958" x="2551113" y="3621088"/>
          <p14:tracePt t="24974" x="2551113" y="3609975"/>
          <p14:tracePt t="24985" x="2551113" y="3600450"/>
          <p14:tracePt t="24990" x="2560638" y="3600450"/>
          <p14:tracePt t="25038" x="2560638" y="3609975"/>
          <p14:tracePt t="25047" x="2560638" y="3621088"/>
          <p14:tracePt t="25055" x="2560638" y="3651250"/>
          <p14:tracePt t="25064" x="2560638" y="3681413"/>
          <p14:tracePt t="25071" x="2560638" y="3741738"/>
          <p14:tracePt t="25079" x="2560638" y="3802063"/>
          <p14:tracePt t="25088" x="2560638" y="3883025"/>
          <p14:tracePt t="25095" x="2560638" y="3922713"/>
          <p14:tracePt t="25104" x="2560638" y="3983038"/>
          <p14:tracePt t="25110" x="2560638" y="4044950"/>
          <p14:tracePt t="25119" x="2560638" y="4084638"/>
          <p14:tracePt t="25126" x="2560638" y="4124325"/>
          <p14:tracePt t="25135" x="2560638" y="4144963"/>
          <p14:tracePt t="25142" x="2560638" y="4175125"/>
          <p14:tracePt t="25152" x="2551113" y="4195763"/>
          <p14:tracePt t="25158" x="2551113" y="4225925"/>
          <p14:tracePt t="25168" x="2551113" y="4256088"/>
          <p14:tracePt t="25174" x="2540000" y="4306888"/>
          <p14:tracePt t="25186" x="2530475" y="4316413"/>
          <p14:tracePt t="25190" x="2520950" y="4346575"/>
          <p14:tracePt t="25203" x="2520950" y="4367213"/>
          <p14:tracePt t="25206" x="2520950" y="4376738"/>
          <p14:tracePt t="25223" x="2509838" y="4376738"/>
          <p14:tracePt t="25262" x="2509838" y="4346575"/>
          <p14:tracePt t="25272" x="2509838" y="4316413"/>
          <p14:tracePt t="25279" x="2509838" y="4286250"/>
          <p14:tracePt t="25287" x="2509838" y="4256088"/>
          <p14:tracePt t="25294" x="2509838" y="4225925"/>
          <p14:tracePt t="25303" x="2509838" y="4195763"/>
          <p14:tracePt t="25310" x="2509838" y="4165600"/>
          <p14:tracePt t="25319" x="2509838" y="4135438"/>
          <p14:tracePt t="25326" x="2509838" y="4105275"/>
          <p14:tracePt t="25336" x="2509838" y="4075113"/>
          <p14:tracePt t="25342" x="2520950" y="4044950"/>
          <p14:tracePt t="25352" x="2520950" y="4013200"/>
          <p14:tracePt t="25358" x="2530475" y="3983038"/>
          <p14:tracePt t="25369" x="2530475" y="3952875"/>
          <p14:tracePt t="25374" x="2540000" y="3922713"/>
          <p14:tracePt t="25386" x="2540000" y="3903663"/>
          <p14:tracePt t="25390" x="2540000" y="3892550"/>
          <p14:tracePt t="25403" x="2540000" y="3883025"/>
          <p14:tracePt t="25406" x="2540000" y="3873500"/>
          <p14:tracePt t="25418" x="2540000" y="3862388"/>
          <p14:tracePt t="25423" x="2540000" y="3841750"/>
          <p14:tracePt t="25439" x="2540000" y="3832225"/>
          <p14:tracePt t="25450" x="2540000" y="3822700"/>
          <p14:tracePt t="25455" x="2540000" y="3811588"/>
          <p14:tracePt t="25510" x="2540000" y="3822700"/>
          <p14:tracePt t="25518" x="2540000" y="3832225"/>
          <p14:tracePt t="25526" x="2540000" y="3841750"/>
          <p14:tracePt t="25536" x="2540000" y="3852863"/>
          <p14:tracePt t="25542" x="2540000" y="3873500"/>
          <p14:tracePt t="25551" x="2540000" y="3883025"/>
          <p14:tracePt t="25569" x="2540000" y="3903663"/>
          <p14:tracePt t="25574" x="2540000" y="3922713"/>
          <p14:tracePt t="25584" x="2540000" y="3933825"/>
          <p14:tracePt t="25590" x="2540000" y="3952875"/>
          <p14:tracePt t="25601" x="2540000" y="3973513"/>
          <p14:tracePt t="25606" x="2540000" y="4013200"/>
          <p14:tracePt t="25620" x="2540000" y="4044950"/>
          <p14:tracePt t="25623" x="2530475" y="4084638"/>
          <p14:tracePt t="25634" x="2530475" y="4105275"/>
          <p14:tracePt t="25639" x="2520950" y="4144963"/>
          <p14:tracePt t="25652" x="2520950" y="4154488"/>
          <p14:tracePt t="25655" x="2520950" y="4175125"/>
          <p14:tracePt t="25662" x="2520950" y="4195763"/>
          <p14:tracePt t="25671" x="2520950" y="4205288"/>
          <p14:tracePt t="25679" x="2520950" y="4225925"/>
          <p14:tracePt t="25688" x="2520950" y="4246563"/>
          <p14:tracePt t="25694" x="2520950" y="4265613"/>
          <p14:tracePt t="25703" x="2520950" y="4286250"/>
          <p14:tracePt t="25710" x="2540000" y="4316413"/>
          <p14:tracePt t="25719" x="2551113" y="4346575"/>
          <p14:tracePt t="25726" x="2551113" y="4367213"/>
          <p14:tracePt t="25735" x="2560638" y="4376738"/>
          <p14:tracePt t="25742" x="2560638" y="4387850"/>
          <p14:tracePt t="25815" x="2560638" y="4397375"/>
          <p14:tracePt t="25849" x="2560638" y="4406900"/>
          <p14:tracePt t="25866" x="2560638" y="4418013"/>
          <p14:tracePt t="25888" x="2570163" y="4427538"/>
          <p14:tracePt t="25895" x="2581275" y="4437063"/>
          <p14:tracePt t="25910" x="2581275" y="4448175"/>
          <p14:tracePt t="25919" x="2581275" y="4457700"/>
          <p14:tracePt t="25942" x="2581275" y="4467225"/>
          <p14:tracePt t="27448" x="2590800" y="4478338"/>
          <p14:tracePt t="27457" x="2620963" y="4497388"/>
          <p14:tracePt t="27472" x="2801938" y="4559300"/>
          <p14:tracePt t="27486" x="2903538" y="4598988"/>
          <p14:tracePt t="27490" x="3003550" y="4638675"/>
          <p14:tracePt t="27496" x="3095625" y="4659313"/>
          <p14:tracePt t="27506" x="3205163" y="4679950"/>
          <p14:tracePt t="27510" x="3306763" y="4689475"/>
          <p14:tracePt t="27519" x="3387725" y="4699000"/>
          <p14:tracePt t="27526" x="3457575" y="4710113"/>
          <p14:tracePt t="27536" x="3517900" y="4710113"/>
          <p14:tracePt t="27542" x="3568700" y="4710113"/>
          <p14:tracePt t="27552" x="3619500" y="4710113"/>
          <p14:tracePt t="27558" x="3679825" y="4710113"/>
          <p14:tracePt t="27569" x="3709988" y="4689475"/>
          <p14:tracePt t="27574" x="3740150" y="4659313"/>
          <p14:tracePt t="27584" x="3770313" y="4619625"/>
          <p14:tracePt t="27590" x="3800475" y="4589463"/>
          <p14:tracePt t="27602" x="3821113" y="4538663"/>
          <p14:tracePt t="27607" x="3851275" y="4478338"/>
          <p14:tracePt t="27618" x="3881438" y="4418013"/>
          <p14:tracePt t="27623" x="3911600" y="4387850"/>
          <p14:tracePt t="27635" x="3941763" y="4337050"/>
          <p14:tracePt t="27639" x="3962400" y="4295775"/>
          <p14:tracePt t="27653" x="3981450" y="4246563"/>
          <p14:tracePt t="27655" x="3992563" y="4205288"/>
          <p14:tracePt t="27662" x="4002088" y="4144963"/>
          <p14:tracePt t="27670" x="4002088" y="4114800"/>
          <p14:tracePt t="27679" x="4002088" y="4075113"/>
          <p14:tracePt t="27688" x="3992563" y="4024313"/>
          <p14:tracePt t="27695" x="3992563" y="3994150"/>
          <p14:tracePt t="27703" x="3981450" y="3973513"/>
          <p14:tracePt t="27710" x="3981450" y="3952875"/>
          <p14:tracePt t="27719" x="3981450" y="3933825"/>
          <p14:tracePt t="27726" x="3981450" y="3913188"/>
          <p14:tracePt t="27736" x="3981450" y="3892550"/>
          <p14:tracePt t="27742" x="3981450" y="3873500"/>
          <p14:tracePt t="27751" x="3981450" y="3841750"/>
          <p14:tracePt t="27758" x="3981450" y="3811588"/>
          <p14:tracePt t="27769" x="3981450" y="3781425"/>
          <p14:tracePt t="27774" x="3992563" y="3751263"/>
          <p14:tracePt t="27786" x="4013200" y="3721100"/>
          <p14:tracePt t="27790" x="4022725" y="3702050"/>
          <p14:tracePt t="27799" x="4022725" y="3670300"/>
          <p14:tracePt t="27807" x="4043363" y="3640138"/>
          <p14:tracePt t="27819" x="4043363" y="3630613"/>
          <p14:tracePt t="27823" x="4062413" y="3621088"/>
          <p14:tracePt t="27835" x="4073525" y="3590925"/>
          <p14:tracePt t="27839" x="4073525" y="3579813"/>
          <p14:tracePt t="27852" x="4083050" y="3570288"/>
          <p14:tracePt t="27855" x="4092575" y="3549650"/>
          <p14:tracePt t="27863" x="4092575" y="3540125"/>
          <p14:tracePt t="27871" x="4092575" y="3530600"/>
          <p14:tracePt t="27878" x="4092575" y="3509963"/>
          <p14:tracePt t="27888" x="4092575" y="3498850"/>
          <p14:tracePt t="27899" x="4092575" y="3479800"/>
          <p14:tracePt t="27904" x="4092575" y="3468688"/>
          <p14:tracePt t="27910" x="4092575" y="3449638"/>
          <p14:tracePt t="27920" x="4103688" y="3449638"/>
          <p14:tracePt t="27926" x="4103688" y="3438525"/>
          <p14:tracePt t="27936" x="4103688" y="3419475"/>
          <p14:tracePt t="27951" x="4103688" y="3408363"/>
          <p14:tracePt t="27958" x="4103688" y="3389313"/>
          <p14:tracePt t="27969" x="4103688" y="3378200"/>
          <p14:tracePt t="27974" x="4103688" y="3368675"/>
          <p14:tracePt t="27985" x="4103688" y="3348038"/>
          <p14:tracePt t="27990" x="4103688" y="3338513"/>
          <p14:tracePt t="28000" x="4103688" y="3327400"/>
          <p14:tracePt t="28006" x="4103688" y="3308350"/>
          <p14:tracePt t="28018" x="4103688" y="3287713"/>
          <p14:tracePt t="28022" x="4103688" y="3267075"/>
          <p14:tracePt t="28035" x="4103688" y="3248025"/>
          <p14:tracePt t="28039" x="4103688" y="3227388"/>
          <p14:tracePt t="28051" x="4103688" y="3206750"/>
          <p14:tracePt t="28055" x="4092575" y="3187700"/>
          <p14:tracePt t="28062" x="4092575" y="3167063"/>
          <p14:tracePt t="28071" x="4083050" y="3125788"/>
          <p14:tracePt t="28079" x="4062413" y="3106738"/>
          <p14:tracePt t="28087" x="4062413" y="3086100"/>
          <p14:tracePt t="28095" x="4052888" y="3065463"/>
          <p14:tracePt t="28106" x="4043363" y="3046413"/>
          <p14:tracePt t="28110" x="4043363" y="3035300"/>
          <p14:tracePt t="28119" x="4043363" y="3016250"/>
          <p14:tracePt t="28127" x="4032250" y="3005138"/>
          <p14:tracePt t="28136" x="4022725" y="2974975"/>
          <p14:tracePt t="28142" x="4013200" y="2954338"/>
          <p14:tracePt t="28152" x="4013200" y="2935288"/>
          <p14:tracePt t="28158" x="4013200" y="2914650"/>
          <p14:tracePt t="28169" x="4002088" y="2894013"/>
          <p14:tracePt t="28174" x="3981450" y="2863850"/>
          <p14:tracePt t="28187" x="3971925" y="2844800"/>
          <p14:tracePt t="28190" x="3962400" y="2824163"/>
          <p14:tracePt t="28203" x="3951288" y="2803525"/>
          <p14:tracePt t="28206" x="3951288" y="2782888"/>
          <p14:tracePt t="28219" x="3941763" y="2773363"/>
          <p14:tracePt t="28223" x="3941763" y="2763838"/>
          <p14:tracePt t="28235" x="3932238" y="2743200"/>
          <p14:tracePt t="28239" x="3932238" y="2733675"/>
          <p14:tracePt t="28252" x="3932238" y="2713038"/>
          <p14:tracePt t="28255" x="3911600" y="2703513"/>
          <p14:tracePt t="28263" x="3911600" y="2682875"/>
          <p14:tracePt t="28271" x="3890963" y="2673350"/>
          <p14:tracePt t="28279" x="3890963" y="2652713"/>
          <p14:tracePt t="28288" x="3881438" y="2652713"/>
          <p14:tracePt t="28294" x="3871913" y="2641600"/>
          <p14:tracePt t="28418" x="3871913" y="2632075"/>
          <p14:tracePt t="28559" x="3881438" y="2632075"/>
          <p14:tracePt t="28569" x="3890963" y="2652713"/>
          <p14:tracePt t="28576" x="3911600" y="2682875"/>
          <p14:tracePt t="28587" x="3941763" y="2733675"/>
          <p14:tracePt t="28590" x="3941763" y="2752725"/>
          <p14:tracePt t="28599" x="3962400" y="2782888"/>
          <p14:tracePt t="28606" x="3962400" y="2803525"/>
          <p14:tracePt t="28619" x="3962400" y="2813050"/>
          <p14:tracePt t="28623" x="3962400" y="2824163"/>
          <p14:tracePt t="28635" x="3962400" y="2833688"/>
          <p14:tracePt t="28639" x="3962400" y="2863850"/>
          <p14:tracePt t="28651" x="3971925" y="2884488"/>
          <p14:tracePt t="28655" x="3971925" y="2924175"/>
          <p14:tracePt t="28663" x="3971925" y="2965450"/>
          <p14:tracePt t="28671" x="3971925" y="3016250"/>
          <p14:tracePt t="28678" x="3981450" y="3065463"/>
          <p14:tracePt t="28688" x="3981450" y="3116263"/>
          <p14:tracePt t="28694" x="3992563" y="3136900"/>
          <p14:tracePt t="28703" x="3992563" y="3187700"/>
          <p14:tracePt t="28710" x="3992563" y="3217863"/>
          <p14:tracePt t="28719" x="3992563" y="3248025"/>
          <p14:tracePt t="28727" x="3992563" y="3278188"/>
          <p14:tracePt t="28735" x="3992563" y="3297238"/>
          <p14:tracePt t="28742" x="3992563" y="3317875"/>
          <p14:tracePt t="28751" x="3992563" y="3338513"/>
          <p14:tracePt t="28758" x="3992563" y="3359150"/>
          <p14:tracePt t="28769" x="3992563" y="3378200"/>
          <p14:tracePt t="28774" x="3992563" y="3408363"/>
          <p14:tracePt t="28786" x="3992563" y="3438525"/>
          <p14:tracePt t="28790" x="3992563" y="3479800"/>
          <p14:tracePt t="28799" x="3992563" y="3498850"/>
          <p14:tracePt t="28806" x="3992563" y="3530600"/>
          <p14:tracePt t="28817" x="3992563" y="3560763"/>
          <p14:tracePt t="28823" x="3992563" y="3590925"/>
          <p14:tracePt t="28835" x="3992563" y="3600450"/>
          <p14:tracePt t="28839" x="3992563" y="3609975"/>
          <p14:tracePt t="28851" x="3992563" y="3621088"/>
          <p14:tracePt t="28855" x="3992563" y="3630613"/>
          <p14:tracePt t="28864" x="3992563" y="3640138"/>
          <p14:tracePt t="28879" x="4002088" y="3651250"/>
          <p14:tracePt t="28904" x="4002088" y="3660775"/>
          <p14:tracePt t="28910" x="4013200" y="3660775"/>
          <p14:tracePt t="28919" x="4013200" y="3670300"/>
          <p14:tracePt t="28927" x="4013200" y="3681413"/>
          <p14:tracePt t="28951" x="4013200" y="3690938"/>
          <p14:tracePt t="28990" x="4022725" y="3702050"/>
          <p14:tracePt t="29022" x="4022725" y="3711575"/>
          <p14:tracePt t="29031" x="4032250" y="3721100"/>
          <p14:tracePt t="29055" x="4032250" y="3732213"/>
          <p14:tracePt t="29071" x="4043363" y="3732213"/>
          <p14:tracePt t="29087" x="4052888" y="3732213"/>
          <p14:tracePt t="29094" x="4052888" y="3741738"/>
          <p14:tracePt t="29110" x="4062413" y="3741738"/>
          <p14:tracePt t="29135" x="4083050" y="3741738"/>
          <p14:tracePt t="29143" x="4083050" y="3711575"/>
          <p14:tracePt t="29151" x="4092575" y="3690938"/>
          <p14:tracePt t="29158" x="4103688" y="3660775"/>
          <p14:tracePt t="29169" x="4103688" y="3630613"/>
          <p14:tracePt t="29174" x="4103688" y="3590925"/>
          <p14:tracePt t="29188" x="4103688" y="3549650"/>
          <p14:tracePt t="29190" x="4103688" y="3479800"/>
          <p14:tracePt t="29199" x="4103688" y="3438525"/>
          <p14:tracePt t="29206" x="4113213" y="3389313"/>
          <p14:tracePt t="29217" x="4113213" y="3317875"/>
          <p14:tracePt t="29223" x="4113213" y="3248025"/>
          <p14:tracePt t="29235" x="4103688" y="3176588"/>
          <p14:tracePt t="29239" x="4092575" y="3125788"/>
          <p14:tracePt t="29252" x="4083050" y="3065463"/>
          <p14:tracePt t="29255" x="4073525" y="3025775"/>
          <p14:tracePt t="29263" x="4052888" y="2954338"/>
          <p14:tracePt t="29271" x="4032250" y="2894013"/>
          <p14:tracePt t="29279" x="4013200" y="2833688"/>
          <p14:tracePt t="29289" x="3981450" y="2782888"/>
          <p14:tracePt t="29295" x="3962400" y="2743200"/>
          <p14:tracePt t="29303" x="3941763" y="2703513"/>
          <p14:tracePt t="29310" x="3941763" y="2682875"/>
          <p14:tracePt t="29319" x="3941763" y="2652713"/>
          <p14:tracePt t="29326" x="3941763" y="2632075"/>
          <p14:tracePt t="29336" x="3941763" y="2611438"/>
          <p14:tracePt t="29343" x="3932238" y="2592388"/>
          <p14:tracePt t="29352" x="3932238" y="2562225"/>
          <p14:tracePt t="29359" x="3921125" y="2541588"/>
          <p14:tracePt t="29369" x="3921125" y="2511425"/>
          <p14:tracePt t="29374" x="3911600" y="2460625"/>
          <p14:tracePt t="29388" x="3890963" y="2430463"/>
          <p14:tracePt t="29390" x="3871913" y="2379663"/>
          <p14:tracePt t="29399" x="3851275" y="2309813"/>
          <p14:tracePt t="29406" x="3830638" y="2289175"/>
          <p14:tracePt t="29419" x="3811588" y="2259013"/>
          <p14:tracePt t="29423" x="3811588" y="2238375"/>
          <p14:tracePt t="29439" x="3811588" y="2228850"/>
          <p14:tracePt t="29471" x="3811588" y="2219325"/>
          <p14:tracePt t="29487" x="3811588" y="2208213"/>
          <p14:tracePt t="29504" x="3811588" y="2198688"/>
          <p14:tracePt t="29587" x="3811588" y="2208213"/>
          <p14:tracePt t="29608" x="3811588" y="2219325"/>
          <p14:tracePt t="29612" x="3841750" y="2259013"/>
          <p14:tracePt t="29620" x="3860800" y="2268538"/>
          <p14:tracePt t="29625" x="3881438" y="2289175"/>
          <p14:tracePt t="29635" x="3902075" y="2309813"/>
          <p14:tracePt t="29639" x="3911600" y="2339975"/>
          <p14:tracePt t="29653" x="3932238" y="2360613"/>
          <p14:tracePt t="29655" x="3932238" y="2390775"/>
          <p14:tracePt t="29663" x="3932238" y="2451100"/>
          <p14:tracePt t="29672" x="3932238" y="2501900"/>
          <p14:tracePt t="29679" x="3911600" y="2571750"/>
          <p14:tracePt t="29688" x="3871913" y="2682875"/>
          <p14:tracePt t="29694" x="3830638" y="2773363"/>
          <p14:tracePt t="29704" x="3779838" y="2905125"/>
          <p14:tracePt t="29710" x="3719513" y="3016250"/>
          <p14:tracePt t="29719" x="3649663" y="3146425"/>
          <p14:tracePt t="29726" x="3578225" y="3278188"/>
          <p14:tracePt t="29735" x="3517900" y="3389313"/>
          <p14:tracePt t="29743" x="3438525" y="3479800"/>
          <p14:tracePt t="29753" x="3376613" y="3549650"/>
          <p14:tracePt t="29759" x="3297238" y="3630613"/>
          <p14:tracePt t="29770" x="3225800" y="3702050"/>
          <p14:tracePt t="29774" x="3144838" y="3741738"/>
          <p14:tracePt t="29789" x="3074988" y="3781425"/>
          <p14:tracePt t="29791" x="3014663" y="3832225"/>
          <p14:tracePt t="29799" x="2954338" y="3862388"/>
          <p14:tracePt t="29806" x="2894013" y="3903663"/>
          <p14:tracePt t="29819" x="2852738" y="3943350"/>
          <p14:tracePt t="29823" x="2822575" y="3983038"/>
          <p14:tracePt t="29836" x="2792413" y="4003675"/>
          <p14:tracePt t="29839" x="2771775" y="4024313"/>
          <p14:tracePt t="29852" x="2762250" y="4044950"/>
          <p14:tracePt t="29855" x="2752725" y="4054475"/>
          <p14:tracePt t="29863" x="2741613" y="4064000"/>
          <p14:tracePt t="29878" x="2732088" y="4064000"/>
          <p14:tracePt t="29898" x="2711450" y="4075113"/>
          <p14:tracePt t="29906" x="2681288" y="4084638"/>
          <p14:tracePt t="29910" x="2632075" y="4084638"/>
          <p14:tracePt t="29920" x="2581275" y="4105275"/>
          <p14:tracePt t="29927" x="2530475" y="4135438"/>
          <p14:tracePt t="29936" x="2479675" y="4175125"/>
          <p14:tracePt t="29943" x="2419350" y="4205288"/>
          <p14:tracePt t="29953" x="2368550" y="4246563"/>
          <p14:tracePt t="29959" x="2338388" y="4265613"/>
          <p14:tracePt t="29969" x="2308225" y="4286250"/>
          <p14:tracePt t="29974" x="2289175" y="4306888"/>
          <p14:tracePt t="29985" x="2278063" y="4306888"/>
          <p14:tracePt t="29999" x="2268538" y="4316413"/>
          <p14:tracePt t="30054" x="2278063" y="4306888"/>
          <p14:tracePt t="30063" x="2298700" y="4286250"/>
          <p14:tracePt t="30071" x="2308225" y="4256088"/>
          <p14:tracePt t="30079" x="2338388" y="4195763"/>
          <p14:tracePt t="30089" x="2359025" y="4144963"/>
          <p14:tracePt t="30094" x="2368550" y="4075113"/>
          <p14:tracePt t="30103" x="2368550" y="4024313"/>
          <p14:tracePt t="30110" x="2379663" y="3963988"/>
          <p14:tracePt t="30123" x="2379663" y="3933825"/>
          <p14:tracePt t="30129" x="2379663" y="3903663"/>
          <p14:tracePt t="30138" x="2379663" y="3883025"/>
          <p14:tracePt t="30143" x="2379663" y="3873500"/>
          <p14:tracePt t="30151" x="2379663" y="3862388"/>
          <p14:tracePt t="30214" x="2368550" y="3862388"/>
          <p14:tracePt t="30222" x="2368550" y="3873500"/>
          <p14:tracePt t="30235" x="2349500" y="3883025"/>
          <p14:tracePt t="30240" x="2338388" y="3903663"/>
          <p14:tracePt t="30251" x="2328863" y="3933825"/>
          <p14:tracePt t="30255" x="2308225" y="3983038"/>
          <p14:tracePt t="30263" x="2298700" y="4013200"/>
          <p14:tracePt t="30272" x="2298700" y="4075113"/>
          <p14:tracePt t="30278" x="2298700" y="4144963"/>
          <p14:tracePt t="30288" x="2319338" y="4225925"/>
          <p14:tracePt t="30294" x="2349500" y="4286250"/>
          <p14:tracePt t="30303" x="2389188" y="4346575"/>
          <p14:tracePt t="30310" x="2439988" y="4418013"/>
          <p14:tracePt t="30320" x="2490788" y="4437063"/>
          <p14:tracePt t="30326" x="2530475" y="4467225"/>
          <p14:tracePt t="30337" x="2540000" y="4478338"/>
          <p14:tracePt t="30343" x="2551113" y="4478338"/>
          <p14:tracePt t="30367" x="2560638" y="4478338"/>
          <p14:tracePt t="30383" x="2560638" y="4467225"/>
          <p14:tracePt t="30390" x="2560638" y="4457700"/>
          <p14:tracePt t="30399" x="2560638" y="4427538"/>
          <p14:tracePt t="30406" x="2560638" y="4418013"/>
          <p14:tracePt t="30419" x="2560638" y="4387850"/>
          <p14:tracePt t="30423" x="2560638" y="4367213"/>
          <p14:tracePt t="30435" x="2570163" y="4346575"/>
          <p14:tracePt t="30439" x="2570163" y="4325938"/>
          <p14:tracePt t="30451" x="2570163" y="4295775"/>
          <p14:tracePt t="30455" x="2570163" y="4276725"/>
          <p14:tracePt t="30463" x="2590800" y="4256088"/>
          <p14:tracePt t="30471" x="2600325" y="4225925"/>
          <p14:tracePt t="30478" x="2600325" y="4205288"/>
          <p14:tracePt t="30489" x="2611438" y="4184650"/>
          <p14:tracePt t="30494" x="2632075" y="4154488"/>
          <p14:tracePt t="30503" x="2632075" y="4124325"/>
          <p14:tracePt t="30510" x="2632075" y="4105275"/>
          <p14:tracePt t="30519" x="2632075" y="4075113"/>
          <p14:tracePt t="30526" x="2620963" y="4044950"/>
          <p14:tracePt t="30537" x="2611438" y="4024313"/>
          <p14:tracePt t="30543" x="2590800" y="4003675"/>
          <p14:tracePt t="30553" x="2590800" y="3983038"/>
          <p14:tracePt t="30558" x="2581275" y="3983038"/>
          <p14:tracePt t="30569" x="2581275" y="3973513"/>
          <p14:tracePt t="30599" x="2570163" y="3973513"/>
          <p14:tracePt t="30615" x="2560638" y="3973513"/>
          <p14:tracePt t="30632" x="2560638" y="3994150"/>
          <p14:tracePt t="30639" x="2560638" y="4024313"/>
          <p14:tracePt t="30651" x="2551113" y="4054475"/>
          <p14:tracePt t="30655" x="2551113" y="4094163"/>
          <p14:tracePt t="30663" x="2540000" y="4135438"/>
          <p14:tracePt t="30671" x="2540000" y="4165600"/>
          <p14:tracePt t="30678" x="2530475" y="4195763"/>
          <p14:tracePt t="30687" x="2530475" y="4216400"/>
          <p14:tracePt t="30694" x="2520950" y="4225925"/>
          <p14:tracePt t="30702" x="2520950" y="4235450"/>
          <p14:tracePt t="30758" x="2530475" y="4225925"/>
          <p14:tracePt t="30767" x="2540000" y="4216400"/>
          <p14:tracePt t="30774" x="2560638" y="4195763"/>
          <p14:tracePt t="30783" x="2570163" y="4175125"/>
          <p14:tracePt t="30791" x="2590800" y="4135438"/>
          <p14:tracePt t="30802" x="2600325" y="4114800"/>
          <p14:tracePt t="30807" x="2620963" y="4084638"/>
          <p14:tracePt t="30819" x="2632075" y="4064000"/>
          <p14:tracePt t="30823" x="2632075" y="4044950"/>
          <p14:tracePt t="30835" x="2632075" y="4013200"/>
          <p14:tracePt t="30839" x="2632075" y="3983038"/>
          <p14:tracePt t="30852" x="2611438" y="3952875"/>
          <p14:tracePt t="30855" x="2581275" y="3943350"/>
          <p14:tracePt t="30863" x="2570163" y="3933825"/>
          <p14:tracePt t="30870" x="2540000" y="3933825"/>
          <p14:tracePt t="30879" x="2540000" y="3943350"/>
          <p14:tracePt t="30899" x="2500313" y="4044950"/>
          <p14:tracePt t="30907" x="2500313" y="4124325"/>
          <p14:tracePt t="30910" x="2500313" y="4195763"/>
          <p14:tracePt t="30919" x="2500313" y="4276725"/>
          <p14:tracePt t="30927" x="2509838" y="4316413"/>
          <p14:tracePt t="30937" x="2530475" y="4367213"/>
          <p14:tracePt t="30943" x="2551113" y="4387850"/>
          <p14:tracePt t="30953" x="2570163" y="4418013"/>
          <p14:tracePt t="30958" x="2590800" y="4427538"/>
          <p14:tracePt t="30990" x="2590800" y="4397375"/>
          <p14:tracePt t="30998" x="2590800" y="4367213"/>
          <p14:tracePt t="31006" x="2560638" y="4316413"/>
          <p14:tracePt t="31018" x="2520950" y="4276725"/>
          <p14:tracePt t="31023" x="2490788" y="4246563"/>
          <p14:tracePt t="31035" x="2470150" y="4235450"/>
          <p14:tracePt t="31039" x="2449513" y="4235450"/>
          <p14:tracePt t="31053" x="2449513" y="4246563"/>
          <p14:tracePt t="31056" x="2449513" y="4276725"/>
          <p14:tracePt t="31063" x="2449513" y="4306888"/>
          <p14:tracePt t="31071" x="2449513" y="4337050"/>
          <p14:tracePt t="31078" x="2449513" y="4367213"/>
          <p14:tracePt t="31087" x="2449513" y="4397375"/>
          <p14:tracePt t="31094" x="2449513" y="4406900"/>
          <p14:tracePt t="31103" x="2449513" y="4437063"/>
          <p14:tracePt t="31110" x="2449513" y="4457700"/>
          <p14:tracePt t="31123" x="2470150" y="4467225"/>
          <p14:tracePt t="31127" x="2500313" y="4487863"/>
          <p14:tracePt t="31137" x="2520950" y="4497388"/>
          <p14:tracePt t="31167" x="2520950" y="4487863"/>
          <p14:tracePt t="31174" x="2509838" y="4467225"/>
          <p14:tracePt t="31187" x="2500313" y="4448175"/>
          <p14:tracePt t="31190" x="2479675" y="4437063"/>
          <p14:tracePt t="31202" x="2470150" y="4437063"/>
          <p14:tracePt t="31223" x="2470150" y="4448175"/>
          <p14:tracePt t="31236" x="2470150" y="4467225"/>
          <p14:tracePt t="31240" x="2470150" y="4478338"/>
          <p14:tracePt t="31252" x="2470150" y="4487863"/>
          <p14:tracePt t="31255" x="2470150" y="4497388"/>
          <p14:tracePt t="50476" x="2460625" y="4497388"/>
          <p14:tracePt t="50514" x="2398713" y="4418013"/>
          <p14:tracePt t="50518" x="2398713" y="4356100"/>
          <p14:tracePt t="50527" x="2389188" y="4306888"/>
          <p14:tracePt t="50536" x="2368550" y="4235450"/>
          <p14:tracePt t="50544" x="2349500" y="4144963"/>
          <p14:tracePt t="50554" x="2319338" y="4075113"/>
          <p14:tracePt t="50559" x="2268538" y="3994150"/>
          <p14:tracePt t="50571" x="2178050" y="3903663"/>
          <p14:tracePt t="50575" x="2117725" y="3811588"/>
          <p14:tracePt t="50591" x="2016125" y="3651250"/>
          <p14:tracePt t="50605" x="1976438" y="3570288"/>
          <p14:tracePt t="50608" x="1935163" y="3509963"/>
          <p14:tracePt t="50621" x="1905000" y="3438525"/>
          <p14:tracePt t="50624" x="1874838" y="3378200"/>
          <p14:tracePt t="50631" x="1835150" y="3317875"/>
          <p14:tracePt t="50641" x="1793875" y="3257550"/>
          <p14:tracePt t="50648" x="1754188" y="3197225"/>
          <p14:tracePt t="50656" x="1714500" y="3146425"/>
          <p14:tracePt t="50664" x="1673225" y="3095625"/>
          <p14:tracePt t="50672" x="1622425" y="3055938"/>
          <p14:tracePt t="50679" x="1582738" y="3005138"/>
          <p14:tracePt t="50690" x="1573213" y="2984500"/>
          <p14:tracePt t="50695" x="1562100" y="2965450"/>
          <p14:tracePt t="50705" x="1552575" y="2954338"/>
          <p14:tracePt t="50711" x="1543050" y="2935288"/>
          <p14:tracePt t="50721" x="1531938" y="2924175"/>
          <p14:tracePt t="50727" x="1531938" y="2914650"/>
          <p14:tracePt t="50738" x="1531938" y="2894013"/>
          <p14:tracePt t="50744" x="1531938" y="2884488"/>
          <p14:tracePt t="50754" x="1522413" y="2874963"/>
          <p14:tracePt t="50759" x="1522413" y="2863850"/>
          <p14:tracePt t="50770" x="1522413" y="2844800"/>
          <p14:tracePt t="50775" x="1522413" y="2833688"/>
          <p14:tracePt t="50786" x="1522413" y="2813050"/>
          <p14:tracePt t="50792" x="1512888" y="2794000"/>
          <p14:tracePt t="50802" x="1512888" y="2782888"/>
          <p14:tracePt t="50808" x="1512888" y="2773363"/>
          <p14:tracePt t="50820" x="1522413" y="2752725"/>
          <p14:tracePt t="50824" x="1531938" y="2743200"/>
          <p14:tracePt t="50832" x="1543050" y="2722563"/>
          <p14:tracePt t="50840" x="1552575" y="2713038"/>
          <p14:tracePt t="50855" x="1552575" y="2692400"/>
          <p14:tracePt t="50863" x="1552575" y="2673350"/>
          <p14:tracePt t="50872" x="1552575" y="2662238"/>
          <p14:tracePt t="50879" x="1552575" y="2641600"/>
          <p14:tracePt t="50887" x="1552575" y="2611438"/>
          <p14:tracePt t="50901" x="1543050" y="2581275"/>
          <p14:tracePt t="50907" x="1522413" y="2551113"/>
          <p14:tracePt t="50911" x="1522413" y="2532063"/>
          <p14:tracePt t="50922" x="1522413" y="2511425"/>
          <p14:tracePt t="50927" x="1522413" y="2501900"/>
          <p14:tracePt t="50938" x="1522413" y="2481263"/>
          <p14:tracePt t="50944" x="1522413" y="2470150"/>
          <p14:tracePt t="50955" x="1522413" y="2460625"/>
          <p14:tracePt t="50959" x="1522413" y="2451100"/>
          <p14:tracePt t="50975" x="1512888" y="2439988"/>
          <p14:tracePt t="50987" x="1501775" y="2430463"/>
          <p14:tracePt t="50992" x="1492250" y="2420938"/>
          <p14:tracePt t="51002" x="1482725" y="2409825"/>
          <p14:tracePt t="51007" x="1462088" y="2400300"/>
          <p14:tracePt t="51021" x="1441450" y="2390775"/>
          <p14:tracePt t="51024" x="1411288" y="2370138"/>
          <p14:tracePt t="51033" x="1390650" y="2360613"/>
          <p14:tracePt t="51041" x="1360488" y="2349500"/>
          <p14:tracePt t="51048" x="1330325" y="2349500"/>
          <p14:tracePt t="51056" x="1311275" y="2349500"/>
          <p14:tracePt t="51064" x="1281113" y="2349500"/>
          <p14:tracePt t="51072" x="1260475" y="2360613"/>
          <p14:tracePt t="51079" x="1249363" y="2370138"/>
          <p14:tracePt t="51088" x="1230313" y="2390775"/>
          <p14:tracePt t="51095" x="1219200" y="2409825"/>
          <p14:tracePt t="51105" x="1200150" y="2430463"/>
          <p14:tracePt t="51111" x="1200150" y="2451100"/>
          <p14:tracePt t="51121" x="1189038" y="2470150"/>
          <p14:tracePt t="51127" x="1179513" y="2501900"/>
          <p14:tracePt t="51138" x="1169988" y="2520950"/>
          <p14:tracePt t="51144" x="1169988" y="2541588"/>
          <p14:tracePt t="51155" x="1149350" y="2571750"/>
          <p14:tracePt t="51159" x="1149350" y="2581275"/>
          <p14:tracePt t="51170" x="1139825" y="2592388"/>
          <p14:tracePt t="51175" x="1119188" y="2601913"/>
          <p14:tracePt t="51187" x="1109663" y="2622550"/>
          <p14:tracePt t="51192" x="1089025" y="2652713"/>
          <p14:tracePt t="51203" x="1068388" y="2713038"/>
          <p14:tracePt t="51208" x="1068388" y="2733675"/>
          <p14:tracePt t="51221" x="1068388" y="2782888"/>
          <p14:tracePt t="51224" x="1079500" y="2833688"/>
          <p14:tracePt t="51232" x="1109663" y="2884488"/>
          <p14:tracePt t="51240" x="1128713" y="2905125"/>
          <p14:tracePt t="51248" x="1169988" y="2944813"/>
          <p14:tracePt t="51256" x="1179513" y="2954338"/>
          <p14:tracePt t="51264" x="1209675" y="2965450"/>
          <p14:tracePt t="51271" x="1219200" y="2984500"/>
          <p14:tracePt t="51279" x="1230313" y="2995613"/>
          <p14:tracePt t="51289" x="1249363" y="2995613"/>
          <p14:tracePt t="51295" x="1249363" y="3005138"/>
          <p14:tracePt t="51311" x="1260475" y="3005138"/>
          <p14:tracePt t="51327" x="1281113" y="3025775"/>
          <p14:tracePt t="51343" x="1300163" y="3035300"/>
          <p14:tracePt t="51354" x="1311275" y="3046413"/>
          <p14:tracePt t="51359" x="1320800" y="3046413"/>
          <p14:tracePt t="51371" x="1330325" y="3055938"/>
          <p14:tracePt t="51388" x="1350963" y="3055938"/>
          <p14:tracePt t="51392" x="1360488" y="3055938"/>
          <p14:tracePt t="51403" x="1371600" y="3055938"/>
          <p14:tracePt t="51407" x="1381125" y="3055938"/>
          <p14:tracePt t="51419" x="1411288" y="3055938"/>
          <p14:tracePt t="51424" x="1420813" y="3055938"/>
          <p14:tracePt t="51432" x="1431925" y="3046413"/>
          <p14:tracePt t="51440" x="1450975" y="3046413"/>
          <p14:tracePt t="51447" x="1471613" y="3035300"/>
          <p14:tracePt t="51456" x="1482725" y="3025775"/>
          <p14:tracePt t="51463" x="1501775" y="3005138"/>
          <p14:tracePt t="51472" x="1512888" y="2995613"/>
          <p14:tracePt t="51479" x="1522413" y="2974975"/>
          <p14:tracePt t="51489" x="1522413" y="2965450"/>
          <p14:tracePt t="51495" x="1531938" y="2954338"/>
          <p14:tracePt t="51504" x="1543050" y="2924175"/>
          <p14:tracePt t="51511" x="1552575" y="2914650"/>
          <p14:tracePt t="51521" x="1552575" y="2905125"/>
          <p14:tracePt t="51527" x="1562100" y="2884488"/>
          <p14:tracePt t="51538" x="1573213" y="2863850"/>
          <p14:tracePt t="51544" x="1582738" y="2844800"/>
          <p14:tracePt t="51554" x="1603375" y="2824163"/>
          <p14:tracePt t="51559" x="1603375" y="2803525"/>
          <p14:tracePt t="51571" x="1612900" y="2782888"/>
          <p14:tracePt t="51575" x="1622425" y="2763838"/>
          <p14:tracePt t="51587" x="1622425" y="2743200"/>
          <p14:tracePt t="51592" x="1622425" y="2713038"/>
          <p14:tracePt t="51603" x="1622425" y="2682875"/>
          <p14:tracePt t="51608" x="1622425" y="2662238"/>
          <p14:tracePt t="51620" x="1622425" y="2632075"/>
          <p14:tracePt t="51624" x="1622425" y="2622550"/>
          <p14:tracePt t="51632" x="1622425" y="2601913"/>
          <p14:tracePt t="51640" x="1622425" y="2571750"/>
          <p14:tracePt t="51648" x="1622425" y="2551113"/>
          <p14:tracePt t="51656" x="1622425" y="2520950"/>
          <p14:tracePt t="51663" x="1622425" y="2501900"/>
          <p14:tracePt t="51672" x="1622425" y="2470150"/>
          <p14:tracePt t="51679" x="1622425" y="2439988"/>
          <p14:tracePt t="51687" x="1603375" y="2409825"/>
          <p14:tracePt t="51695" x="1592263" y="2379663"/>
          <p14:tracePt t="51705" x="1552575" y="2339975"/>
          <p14:tracePt t="51711" x="1531938" y="2309813"/>
          <p14:tracePt t="51721" x="1482725" y="2268538"/>
          <p14:tracePt t="51727" x="1441450" y="2238375"/>
          <p14:tracePt t="51738" x="1420813" y="2228850"/>
          <p14:tracePt t="51743" x="1411288" y="2219325"/>
          <p14:tracePt t="51755" x="1390650" y="2208213"/>
          <p14:tracePt t="51759" x="1390650" y="2198688"/>
          <p14:tracePt t="51771" x="1371600" y="2198688"/>
          <p14:tracePt t="51823" x="1360488" y="2198688"/>
          <p14:tracePt t="51831" x="1360488" y="2219325"/>
          <p14:tracePt t="51840" x="1350963" y="2249488"/>
          <p14:tracePt t="51848" x="1330325" y="2268538"/>
          <p14:tracePt t="51856" x="1330325" y="2298700"/>
          <p14:tracePt t="51863" x="1311275" y="2330450"/>
          <p14:tracePt t="51872" x="1300163" y="2349500"/>
          <p14:tracePt t="51884" x="1290638" y="2390775"/>
          <p14:tracePt t="51891" x="1290638" y="2420938"/>
          <p14:tracePt t="51895" x="1290638" y="2430463"/>
          <p14:tracePt t="51905" x="1290638" y="2439988"/>
          <p14:tracePt t="51912" x="1290638" y="2451100"/>
          <p14:tracePt t="51952" x="1300163" y="2451100"/>
          <p14:tracePt t="51975" x="1300163" y="2439988"/>
          <p14:tracePt t="51984" x="1300163" y="2430463"/>
          <p14:tracePt t="51991" x="1300163" y="2420938"/>
          <p14:tracePt t="52007" x="1311275" y="2409825"/>
          <p14:tracePt t="52024" x="1311275" y="2390775"/>
          <p14:tracePt t="52040" x="1311275" y="2370138"/>
          <p14:tracePt t="52048" x="1311275" y="2360613"/>
          <p14:tracePt t="52056" x="1320800" y="2349500"/>
          <p14:tracePt t="52063" x="1320800" y="2339975"/>
          <p14:tracePt t="52079" x="1320800" y="2330450"/>
          <p14:tracePt t="52111" x="1320800" y="2319338"/>
          <p14:tracePt t="52127" x="1320800" y="2309813"/>
          <p14:tracePt t="52136" x="1320800" y="2298700"/>
          <p14:tracePt t="52168" x="1320800" y="2289175"/>
          <p14:tracePt t="52215" x="1320800" y="2279650"/>
          <p14:tracePt t="52233" x="1320800" y="2268538"/>
          <p14:tracePt t="52242" x="1330325" y="2259013"/>
          <p14:tracePt t="52258" x="1330325" y="2249488"/>
          <p14:tracePt t="52272" x="1330325" y="2238375"/>
          <p14:tracePt t="52279" x="1330325" y="2228850"/>
          <p14:tracePt t="52287" x="1330325" y="2219325"/>
          <p14:tracePt t="52343" x="1330325" y="2208213"/>
          <p14:tracePt t="52376" x="1330325" y="2198688"/>
          <p14:tracePt t="52400" x="1330325" y="2189163"/>
          <p14:tracePt t="52595" x="1330325" y="2198688"/>
          <p14:tracePt t="52656" x="1330325" y="2208213"/>
          <p14:tracePt t="52665" x="1330325" y="2219325"/>
          <p14:tracePt t="52677" x="1330325" y="2238375"/>
          <p14:tracePt t="52681" x="1330325" y="2259013"/>
          <p14:tracePt t="52688" x="1330325" y="2289175"/>
          <p14:tracePt t="52695" x="1341438" y="2349500"/>
          <p14:tracePt t="52704" x="1350963" y="2390775"/>
          <p14:tracePt t="52711" x="1350963" y="2430463"/>
          <p14:tracePt t="52721" x="1360488" y="2481263"/>
          <p14:tracePt t="52727" x="1360488" y="2520950"/>
          <p14:tracePt t="52738" x="1371600" y="2562225"/>
          <p14:tracePt t="52743" x="1371600" y="2571750"/>
          <p14:tracePt t="52755" x="1371600" y="2592388"/>
          <p14:tracePt t="52759" x="1371600" y="2622550"/>
          <p14:tracePt t="52771" x="1371600" y="2641600"/>
          <p14:tracePt t="52775" x="1371600" y="2662238"/>
          <p14:tracePt t="52786" x="1371600" y="2682875"/>
          <p14:tracePt t="52791" x="1371600" y="2713038"/>
          <p14:tracePt t="52804" x="1371600" y="2743200"/>
          <p14:tracePt t="52808" x="1381125" y="2773363"/>
          <p14:tracePt t="52820" x="1381125" y="2803525"/>
          <p14:tracePt t="52824" x="1381125" y="2824163"/>
          <p14:tracePt t="52832" x="1381125" y="2844800"/>
          <p14:tracePt t="52840" x="1381125" y="2863850"/>
          <p14:tracePt t="52857" x="1381125" y="2874963"/>
          <p14:tracePt t="52863" x="1381125" y="2884488"/>
          <p14:tracePt t="52871" x="1381125" y="2894013"/>
          <p14:tracePt t="52889" x="1381125" y="2905125"/>
          <p14:tracePt t="52895" x="1390650" y="2924175"/>
          <p14:tracePt t="52905" x="1390650" y="2935288"/>
          <p14:tracePt t="52911" x="1401763" y="2954338"/>
          <p14:tracePt t="52921" x="1411288" y="2974975"/>
          <p14:tracePt t="52927" x="1411288" y="2984500"/>
          <p14:tracePt t="52938" x="1420813" y="2995613"/>
          <p14:tracePt t="52943" x="1420813" y="3005138"/>
          <p14:tracePt t="52959" x="1420813" y="3016250"/>
          <p14:tracePt t="52975" x="1431925" y="3016250"/>
          <p14:tracePt t="52987" x="1431925" y="3025775"/>
          <p14:tracePt t="53007" x="1431925" y="3035300"/>
          <p14:tracePt t="53056" x="1441450" y="3035300"/>
          <p14:tracePt t="53063" x="1441450" y="3025775"/>
          <p14:tracePt t="53072" x="1441450" y="3016250"/>
          <p14:tracePt t="53079" x="1441450" y="2984500"/>
          <p14:tracePt t="53087" x="1441450" y="2965450"/>
          <p14:tracePt t="53095" x="1441450" y="2935288"/>
          <p14:tracePt t="53105" x="1441450" y="2905125"/>
          <p14:tracePt t="53111" x="1441450" y="2874963"/>
          <p14:tracePt t="53121" x="1441450" y="2844800"/>
          <p14:tracePt t="53127" x="1441450" y="2813050"/>
          <p14:tracePt t="53138" x="1441450" y="2794000"/>
          <p14:tracePt t="53143" x="1431925" y="2763838"/>
          <p14:tracePt t="53155" x="1420813" y="2733675"/>
          <p14:tracePt t="53159" x="1420813" y="2703513"/>
          <p14:tracePt t="53168" x="1411288" y="2662238"/>
          <p14:tracePt t="53175" x="1411288" y="2611438"/>
          <p14:tracePt t="53192" x="1401763" y="2532063"/>
          <p14:tracePt t="53202" x="1401763" y="2490788"/>
          <p14:tracePt t="53207" x="1390650" y="2451100"/>
          <p14:tracePt t="53220" x="1390650" y="2420938"/>
          <p14:tracePt t="53224" x="1390650" y="2390775"/>
          <p14:tracePt t="53231" x="1390650" y="2360613"/>
          <p14:tracePt t="53240" x="1390650" y="2330450"/>
          <p14:tracePt t="53248" x="1390650" y="2298700"/>
          <p14:tracePt t="53256" x="1390650" y="2279650"/>
          <p14:tracePt t="53264" x="1381125" y="2259013"/>
          <p14:tracePt t="53272" x="1381125" y="2238375"/>
          <p14:tracePt t="53279" x="1371600" y="2219325"/>
          <p14:tracePt t="53288" x="1371600" y="2208213"/>
          <p14:tracePt t="53295" x="1371600" y="2198688"/>
          <p14:tracePt t="53304" x="1371600" y="2189163"/>
          <p14:tracePt t="53320" x="1371600" y="2178050"/>
          <p14:tracePt t="53451" x="1371600" y="2189163"/>
          <p14:tracePt t="53478" x="1371600" y="2219325"/>
          <p14:tracePt t="53480" x="1371600" y="2228850"/>
          <p14:tracePt t="53488" x="1381125" y="2259013"/>
          <p14:tracePt t="53495" x="1381125" y="2279650"/>
          <p14:tracePt t="53504" x="1390650" y="2309813"/>
          <p14:tracePt t="53511" x="1411288" y="2339975"/>
          <p14:tracePt t="53521" x="1420813" y="2370138"/>
          <p14:tracePt t="53527" x="1420813" y="2400300"/>
          <p14:tracePt t="53538" x="1431925" y="2430463"/>
          <p14:tracePt t="53543" x="1441450" y="2460625"/>
          <p14:tracePt t="53556" x="1441450" y="2481263"/>
          <p14:tracePt t="53559" x="1450975" y="2490788"/>
          <p14:tracePt t="53568" x="1450975" y="2511425"/>
          <p14:tracePt t="53575" x="1450975" y="2520950"/>
          <p14:tracePt t="53586" x="1450975" y="2532063"/>
          <p14:tracePt t="53591" x="1462088" y="2532063"/>
          <p14:tracePt t="53604" x="1462088" y="2541588"/>
          <p14:tracePt t="53656" x="1462088" y="2551113"/>
          <p14:tracePt t="53680" x="1462088" y="2562225"/>
          <p14:tracePt t="53719" x="1471613" y="2562225"/>
          <p14:tracePt t="54379" x="1471613" y="2551113"/>
          <p14:tracePt t="54449" x="1482725" y="2551113"/>
          <p14:tracePt t="54481" x="1633538" y="2601913"/>
          <p14:tracePt t="54488" x="1693863" y="2662238"/>
          <p14:tracePt t="54495" x="1754188" y="2713038"/>
          <p14:tracePt t="54507" x="1814513" y="2773363"/>
          <p14:tracePt t="54511" x="1885950" y="2844800"/>
          <p14:tracePt t="54521" x="1935163" y="2905125"/>
          <p14:tracePt t="54527" x="2006600" y="3005138"/>
          <p14:tracePt t="54539" x="2087563" y="3095625"/>
          <p14:tracePt t="54543" x="2157413" y="3167063"/>
          <p14:tracePt t="54555" x="2238375" y="3227388"/>
          <p14:tracePt t="54559" x="2278063" y="3267075"/>
          <p14:tracePt t="54568" x="2319338" y="3327400"/>
          <p14:tracePt t="54575" x="2359025" y="3368675"/>
          <p14:tracePt t="54587" x="2389188" y="3429000"/>
          <p14:tracePt t="54591" x="2428875" y="3489325"/>
          <p14:tracePt t="54604" x="2449513" y="3540125"/>
          <p14:tracePt t="54608" x="2470150" y="3570288"/>
          <p14:tracePt t="54621" x="2490788" y="3609975"/>
          <p14:tracePt t="54624" x="2509838" y="3660775"/>
          <p14:tracePt t="54632" x="2520950" y="3681413"/>
          <p14:tracePt t="54640" x="2530475" y="3711575"/>
          <p14:tracePt t="54648" x="2551113" y="3762375"/>
          <p14:tracePt t="54658" x="2551113" y="3792538"/>
          <p14:tracePt t="54663" x="2570163" y="3811588"/>
          <p14:tracePt t="54672" x="2581275" y="3832225"/>
          <p14:tracePt t="54679" x="2581275" y="3862388"/>
          <p14:tracePt t="54688" x="2590800" y="3862388"/>
          <p14:tracePt t="54695" x="2600325" y="3873500"/>
          <p14:tracePt t="54727" x="2611438" y="3892550"/>
          <p14:tracePt t="54743" x="2632075" y="3903663"/>
          <p14:tracePt t="54751" x="2632075" y="3913188"/>
          <p14:tracePt t="54759" x="2632075" y="3922713"/>
          <p14:tracePt t="54768" x="2632075" y="3933825"/>
          <p14:tracePt t="54775" x="2641600" y="3943350"/>
          <p14:tracePt t="54786" x="2641600" y="3952875"/>
          <p14:tracePt t="54791" x="2651125" y="3963988"/>
          <p14:tracePt t="54804" x="2662238" y="3983038"/>
          <p14:tracePt t="54809" x="2671763" y="4003675"/>
          <p14:tracePt t="54821" x="2692400" y="4024313"/>
          <p14:tracePt t="54824" x="2711450" y="4033838"/>
          <p14:tracePt t="54832" x="2732088" y="4064000"/>
          <p14:tracePt t="54840" x="2762250" y="4075113"/>
          <p14:tracePt t="54848" x="2792413" y="4094163"/>
          <p14:tracePt t="54857" x="2813050" y="4105275"/>
          <p14:tracePt t="54863" x="2833688" y="4124325"/>
          <p14:tracePt t="54871" x="2852738" y="4135438"/>
          <p14:tracePt t="54879" x="2873375" y="4144963"/>
          <p14:tracePt t="54889" x="2882900" y="4154488"/>
          <p14:tracePt t="54900" x="2903538" y="4165600"/>
          <p14:tracePt t="54907" x="2913063" y="4165600"/>
          <p14:tracePt t="54911" x="2913063" y="4175125"/>
          <p14:tracePt t="54943" x="2924175" y="4175125"/>
          <p14:tracePt t="54959" x="2933700" y="4175125"/>
          <p14:tracePt t="54967" x="2943225" y="4175125"/>
          <p14:tracePt t="54975" x="2963863" y="4175125"/>
          <p14:tracePt t="54988" x="2984500" y="4175125"/>
          <p14:tracePt t="54992" x="3003550" y="4175125"/>
          <p14:tracePt t="55005" x="3024188" y="4175125"/>
          <p14:tracePt t="55008" x="3044825" y="4175125"/>
          <p14:tracePt t="55020" x="3054350" y="4175125"/>
          <p14:tracePt t="55024" x="3065463" y="4175125"/>
          <p14:tracePt t="55056" x="3074988" y="4165600"/>
          <p14:tracePt t="55063" x="3074988" y="4154488"/>
          <p14:tracePt t="55072" x="3074988" y="4135438"/>
          <p14:tracePt t="55079" x="3084513" y="4114800"/>
          <p14:tracePt t="55088" x="3095625" y="4094163"/>
          <p14:tracePt t="55095" x="3095625" y="4064000"/>
          <p14:tracePt t="55105" x="3095625" y="4033838"/>
          <p14:tracePt t="55111" x="3095625" y="4013200"/>
          <p14:tracePt t="55122" x="3084513" y="3994150"/>
          <p14:tracePt t="55159" x="3084513" y="3983038"/>
          <p14:tracePt t="55167" x="3084513" y="3973513"/>
          <p14:tracePt t="55223" x="3074988" y="3973513"/>
          <p14:tracePt t="55231" x="3074988" y="3963988"/>
          <p14:tracePt t="55240" x="3065463" y="3963988"/>
          <p14:tracePt t="55248" x="3044825" y="3963988"/>
          <p14:tracePt t="55256" x="3024188" y="3973513"/>
          <p14:tracePt t="55263" x="3014663" y="3973513"/>
          <p14:tracePt t="55271" x="2994025" y="3994150"/>
          <p14:tracePt t="55279" x="2984500" y="4024313"/>
          <p14:tracePt t="55288" x="2963863" y="4044950"/>
          <p14:tracePt t="55295" x="2963863" y="4054475"/>
          <p14:tracePt t="55305" x="2943225" y="4075113"/>
          <p14:tracePt t="55311" x="2943225" y="4094163"/>
          <p14:tracePt t="55321" x="2933700" y="4105275"/>
          <p14:tracePt t="55327" x="2924175" y="4114800"/>
          <p14:tracePt t="55338" x="2924175" y="4124325"/>
          <p14:tracePt t="55343" x="2924175" y="4135438"/>
          <p14:tracePt t="55356" x="2924175" y="4154488"/>
          <p14:tracePt t="55360" x="2913063" y="4165600"/>
          <p14:tracePt t="55368" x="2913063" y="4175125"/>
          <p14:tracePt t="55375" x="2903538" y="4184650"/>
          <p14:tracePt t="55392" x="2903538" y="4195763"/>
          <p14:tracePt t="55408" x="2903538" y="4205288"/>
          <p14:tracePt t="55419" x="2903538" y="4216400"/>
          <p14:tracePt t="55424" x="2903538" y="4235450"/>
          <p14:tracePt t="55440" x="2903538" y="4246563"/>
          <p14:tracePt t="55448" x="2903538" y="4265613"/>
          <p14:tracePt t="55457" x="2913063" y="4276725"/>
          <p14:tracePt t="55463" x="2913063" y="4286250"/>
          <p14:tracePt t="55471" x="2924175" y="4306888"/>
          <p14:tracePt t="55479" x="2933700" y="4316413"/>
          <p14:tracePt t="55489" x="2943225" y="4337050"/>
          <p14:tracePt t="55495" x="2963863" y="4346575"/>
          <p14:tracePt t="55507" x="2973388" y="4356100"/>
          <p14:tracePt t="55511" x="2984500" y="4367213"/>
          <p14:tracePt t="55522" x="2994025" y="4367213"/>
          <p14:tracePt t="55527" x="3003550" y="4376738"/>
          <p14:tracePt t="55552" x="3014663" y="4376738"/>
          <p14:tracePt t="55584" x="3024188" y="4367213"/>
          <p14:tracePt t="55591" x="3035300" y="4346575"/>
          <p14:tracePt t="55600" x="3044825" y="4325938"/>
          <p14:tracePt t="55608" x="3054350" y="4306888"/>
          <p14:tracePt t="55621" x="3065463" y="4286250"/>
          <p14:tracePt t="55624" x="3074988" y="4256088"/>
          <p14:tracePt t="55632" x="3084513" y="4225925"/>
          <p14:tracePt t="55640" x="3095625" y="4195763"/>
          <p14:tracePt t="55648" x="3095625" y="4154488"/>
          <p14:tracePt t="55657" x="3095625" y="4114800"/>
          <p14:tracePt t="55663" x="3065463" y="4064000"/>
          <p14:tracePt t="55672" x="3044825" y="4033838"/>
          <p14:tracePt t="55679" x="3044825" y="4024313"/>
          <p14:tracePt t="55688" x="3024188" y="4013200"/>
          <p14:tracePt t="55695" x="3024188" y="4003675"/>
          <p14:tracePt t="55708" x="3014663" y="3994150"/>
          <p14:tracePt t="55711" x="3003550" y="3983038"/>
          <p14:tracePt t="55722" x="2984500" y="3983038"/>
          <p14:tracePt t="55727" x="2973388" y="3983038"/>
          <p14:tracePt t="55739" x="2963863" y="3973513"/>
          <p14:tracePt t="55743" x="2954338" y="3973513"/>
          <p14:tracePt t="55759" x="2933700" y="3973513"/>
          <p14:tracePt t="55775" x="2924175" y="3973513"/>
          <p14:tracePt t="55786" x="2903538" y="3973513"/>
          <p14:tracePt t="55792" x="2894013" y="3963988"/>
          <p14:tracePt t="55805" x="2882900" y="3952875"/>
          <p14:tracePt t="55808" x="2852738" y="3943350"/>
          <p14:tracePt t="55821" x="2833688" y="3943350"/>
          <p14:tracePt t="55824" x="2813050" y="3933825"/>
          <p14:tracePt t="55834" x="2801938" y="3922713"/>
          <p14:tracePt t="55889" x="2792413" y="3922713"/>
          <p14:tracePt t="55906" x="2792413" y="3913188"/>
          <p14:tracePt t="55927" x="2771775" y="3903663"/>
          <p14:tracePt t="55936" x="2771775" y="3892550"/>
          <p14:tracePt t="55999" x="2782888" y="3892550"/>
          <p14:tracePt t="56019" x="2801938" y="3892550"/>
          <p14:tracePt t="56035" x="2894013" y="3892550"/>
          <p14:tracePt t="56042" x="3003550" y="3892550"/>
          <p14:tracePt t="56048" x="3054350" y="3892550"/>
          <p14:tracePt t="56056" x="3095625" y="3892550"/>
          <p14:tracePt t="56063" x="3125788" y="3892550"/>
          <p14:tracePt t="56071" x="3144838" y="3892550"/>
          <p14:tracePt t="56088" x="3155950" y="3892550"/>
          <p14:tracePt t="56095" x="3155950" y="3883025"/>
          <p14:tracePt t="56127" x="3144838" y="3883025"/>
          <p14:tracePt t="56137" x="3125788" y="3883025"/>
          <p14:tracePt t="56143" x="3105150" y="3883025"/>
          <p14:tracePt t="56154" x="3084513" y="3892550"/>
          <p14:tracePt t="56160" x="3065463" y="3903663"/>
          <p14:tracePt t="56172" x="3044825" y="3922713"/>
          <p14:tracePt t="56175" x="3035300" y="3933825"/>
          <p14:tracePt t="56187" x="3014663" y="3952875"/>
          <p14:tracePt t="56192" x="3003550" y="3963988"/>
          <p14:tracePt t="56205" x="2994025" y="3973513"/>
          <p14:tracePt t="56209" x="2984500" y="3983038"/>
          <p14:tracePt t="56222" x="2984500" y="3994150"/>
          <p14:tracePt t="56224" x="2973388" y="3994150"/>
          <p14:tracePt t="56241" x="2973388" y="4003675"/>
          <p14:tracePt t="56329" x="2973388" y="4013200"/>
          <p14:tracePt t="56340" x="2984500" y="4013200"/>
          <p14:tracePt t="56400" x="2984500" y="4024313"/>
          <p14:tracePt t="56418" x="2984500" y="4033838"/>
          <p14:tracePt t="56422" x="2984500" y="4044950"/>
          <p14:tracePt t="56427" x="2984500" y="4064000"/>
          <p14:tracePt t="56431" x="2984500" y="4094163"/>
          <p14:tracePt t="56440" x="2984500" y="4114800"/>
          <p14:tracePt t="56448" x="2973388" y="4144963"/>
          <p14:tracePt t="56455" x="2963863" y="4175125"/>
          <p14:tracePt t="56463" x="2963863" y="4195763"/>
          <p14:tracePt t="56472" x="2963863" y="4216400"/>
          <p14:tracePt t="56479" x="2954338" y="4225925"/>
          <p14:tracePt t="56488" x="2954338" y="4235450"/>
          <p14:tracePt t="56568" x="2954338" y="4225925"/>
          <p14:tracePt t="56587" x="2963863" y="4216400"/>
          <p14:tracePt t="56602" x="2963863" y="4205288"/>
          <p14:tracePt t="56612" x="2973388" y="4205288"/>
          <p14:tracePt t="56655" x="2973388" y="4195763"/>
          <p14:tracePt t="56663" x="2984500" y="4184650"/>
          <p14:tracePt t="56672" x="2984500" y="4175125"/>
          <p14:tracePt t="56679" x="2984500" y="4154488"/>
          <p14:tracePt t="56688" x="2984500" y="4135438"/>
          <p14:tracePt t="56695" x="2994025" y="4114800"/>
          <p14:tracePt t="56705" x="3003550" y="4084638"/>
          <p14:tracePt t="56711" x="3014663" y="4024313"/>
          <p14:tracePt t="56721" x="3024188" y="3983038"/>
          <p14:tracePt t="56727" x="3044825" y="3892550"/>
          <p14:tracePt t="56738" x="3054350" y="3822700"/>
          <p14:tracePt t="56743" x="3054350" y="3741738"/>
          <p14:tracePt t="56755" x="3054350" y="3651250"/>
          <p14:tracePt t="56760" x="3054350" y="3579813"/>
          <p14:tracePt t="56770" x="3054350" y="3519488"/>
          <p14:tracePt t="56775" x="3054350" y="3449638"/>
          <p14:tracePt t="56786" x="3074988" y="3389313"/>
          <p14:tracePt t="56791" x="3074988" y="3317875"/>
          <p14:tracePt t="56804" x="3084513" y="3267075"/>
          <p14:tracePt t="56808" x="3095625" y="3206750"/>
          <p14:tracePt t="56821" x="3105150" y="3155950"/>
          <p14:tracePt t="56824" x="3114675" y="3106738"/>
          <p14:tracePt t="56832" x="3114675" y="3055938"/>
          <p14:tracePt t="56840" x="3114675" y="2995613"/>
          <p14:tracePt t="56848" x="3114675" y="2954338"/>
          <p14:tracePt t="56857" x="3114675" y="2914650"/>
          <p14:tracePt t="56863" x="3114675" y="2884488"/>
          <p14:tracePt t="56872" x="3114675" y="2854325"/>
          <p14:tracePt t="56889" x="3125788" y="2803525"/>
          <p14:tracePt t="56895" x="3135313" y="2773363"/>
          <p14:tracePt t="56905" x="3144838" y="2743200"/>
          <p14:tracePt t="56912" x="3155950" y="2703513"/>
          <p14:tracePt t="56921" x="3155950" y="2673350"/>
          <p14:tracePt t="56927" x="3155950" y="2641600"/>
          <p14:tracePt t="56939" x="3155950" y="2601913"/>
          <p14:tracePt t="56944" x="3155950" y="2571750"/>
          <p14:tracePt t="56955" x="3155950" y="2541588"/>
          <p14:tracePt t="56959" x="3155950" y="2511425"/>
          <p14:tracePt t="56968" x="3135313" y="2481263"/>
          <p14:tracePt t="56975" x="3135313" y="2460625"/>
          <p14:tracePt t="56986" x="3135313" y="2439988"/>
          <p14:tracePt t="56992" x="3135313" y="2430463"/>
          <p14:tracePt t="57004" x="3135313" y="2420938"/>
          <p14:tracePt t="57020" x="3135313" y="2409825"/>
          <p14:tracePt t="57024" x="3135313" y="2400300"/>
          <p14:tracePt t="57040" x="3135313" y="2390775"/>
          <p14:tracePt t="57048" x="3135313" y="2379663"/>
          <p14:tracePt t="57189" x="3114675" y="2379663"/>
          <p14:tracePt t="57207" x="3014663" y="2349500"/>
          <p14:tracePt t="57211" x="2954338" y="2330450"/>
          <p14:tracePt t="57221" x="2903538" y="2330450"/>
          <p14:tracePt t="57224" x="2882900" y="2330450"/>
          <p14:tracePt t="57232" x="2863850" y="2330450"/>
          <p14:tracePt t="57240" x="2843213" y="2349500"/>
          <p14:tracePt t="57248" x="2822575" y="2360613"/>
          <p14:tracePt t="57257" x="2801938" y="2390775"/>
          <p14:tracePt t="57263" x="2771775" y="2409825"/>
          <p14:tracePt t="57271" x="2741613" y="2439988"/>
          <p14:tracePt t="57279" x="2722563" y="2451100"/>
          <p14:tracePt t="57289" x="2711450" y="2451100"/>
          <p14:tracePt t="57295" x="2701925" y="2460625"/>
          <p14:tracePt t="57306" x="2681288" y="2460625"/>
          <p14:tracePt t="57322" x="2662238" y="2460625"/>
          <p14:tracePt t="57327" x="2651125" y="2460625"/>
          <p14:tracePt t="57339" x="2632075" y="2460625"/>
          <p14:tracePt t="57343" x="2620963" y="2460625"/>
          <p14:tracePt t="57354" x="2611438" y="2460625"/>
          <p14:tracePt t="57375" x="2611438" y="2470150"/>
          <p14:tracePt t="57388" x="2620963" y="2490788"/>
          <p14:tracePt t="57392" x="2681288" y="2520950"/>
          <p14:tracePt t="57405" x="2741613" y="2551113"/>
          <p14:tracePt t="57408" x="2813050" y="2581275"/>
          <p14:tracePt t="57421" x="2882900" y="2601913"/>
          <p14:tracePt t="57424" x="2943225" y="2622550"/>
          <p14:tracePt t="57432" x="3035300" y="2641600"/>
          <p14:tracePt t="57440" x="3084513" y="2662238"/>
          <p14:tracePt t="57448" x="3155950" y="2682875"/>
          <p14:tracePt t="57457" x="3205163" y="2692400"/>
          <p14:tracePt t="57463" x="3236913" y="2692400"/>
          <p14:tracePt t="57472" x="3246438" y="2692400"/>
          <p14:tracePt t="57479" x="3255963" y="2692400"/>
          <p14:tracePt t="57511" x="3246438" y="2703513"/>
          <p14:tracePt t="57520" x="3236913" y="2713038"/>
          <p14:tracePt t="57527" x="3225800" y="2743200"/>
          <p14:tracePt t="57539" x="3216275" y="2782888"/>
          <p14:tracePt t="57543" x="3195638" y="2844800"/>
          <p14:tracePt t="57555" x="3186113" y="2935288"/>
          <p14:tracePt t="57560" x="3175000" y="3005138"/>
          <p14:tracePt t="57568" x="3165475" y="3055938"/>
          <p14:tracePt t="57575" x="3144838" y="3155950"/>
          <p14:tracePt t="57588" x="3125788" y="3217863"/>
          <p14:tracePt t="57592" x="3105150" y="3257550"/>
          <p14:tracePt t="57606" x="3084513" y="3317875"/>
          <p14:tracePt t="57608" x="3074988" y="3359150"/>
          <p14:tracePt t="57621" x="3054350" y="3408363"/>
          <p14:tracePt t="57625" x="3044825" y="3468688"/>
          <p14:tracePt t="57632" x="3044825" y="3509963"/>
          <p14:tracePt t="57640" x="3044825" y="3549650"/>
          <p14:tracePt t="57648" x="3044825" y="3590925"/>
          <p14:tracePt t="57657" x="3044825" y="3630613"/>
          <p14:tracePt t="57663" x="3044825" y="3660775"/>
          <p14:tracePt t="57672" x="3044825" y="3690938"/>
          <p14:tracePt t="57679" x="3044825" y="3711575"/>
          <p14:tracePt t="57688" x="3044825" y="3741738"/>
          <p14:tracePt t="57695" x="3044825" y="3762375"/>
          <p14:tracePt t="57711" x="3044825" y="3771900"/>
          <p14:tracePt t="57744" x="3044825" y="3781425"/>
          <p14:tracePt t="57761" x="3044825" y="3792538"/>
          <p14:tracePt t="57771" x="3044825" y="3802063"/>
          <p14:tracePt t="57784" x="3044825" y="3811588"/>
          <p14:tracePt t="57791" x="3044825" y="3822700"/>
          <p14:tracePt t="57804" x="3044825" y="3841750"/>
          <p14:tracePt t="57808" x="3044825" y="3862388"/>
          <p14:tracePt t="57820" x="3044825" y="3873500"/>
          <p14:tracePt t="57824" x="3044825" y="3883025"/>
          <p14:tracePt t="57832" x="3044825" y="3903663"/>
          <p14:tracePt t="57840" x="3044825" y="3933825"/>
          <p14:tracePt t="57848" x="3044825" y="3952875"/>
          <p14:tracePt t="57856" x="3044825" y="4013200"/>
          <p14:tracePt t="57863" x="3044825" y="4033838"/>
          <p14:tracePt t="57872" x="3044825" y="4064000"/>
          <p14:tracePt t="57879" x="3044825" y="4084638"/>
          <p14:tracePt t="57888" x="3044825" y="4105275"/>
          <p14:tracePt t="57907" x="3054350" y="4135438"/>
          <p14:tracePt t="57911" x="3065463" y="4154488"/>
          <p14:tracePt t="57928" x="3065463" y="4165600"/>
          <p14:tracePt t="58017" x="3074988" y="4165600"/>
          <p14:tracePt t="58420" x="3074988" y="4144963"/>
          <p14:tracePt t="58435" x="3065463" y="4114800"/>
          <p14:tracePt t="58443" x="2863850" y="3994150"/>
          <p14:tracePt t="58451" x="2752725" y="3933825"/>
          <p14:tracePt t="58459" x="2641600" y="3892550"/>
          <p14:tracePt t="58467" x="2540000" y="3832225"/>
          <p14:tracePt t="58473" x="2479675" y="3802063"/>
          <p14:tracePt t="58479" x="2449513" y="3771900"/>
          <p14:tracePt t="58488" x="2409825" y="3732213"/>
          <p14:tracePt t="58495" x="2379663" y="3681413"/>
          <p14:tracePt t="58506" x="2349500" y="3621088"/>
          <p14:tracePt t="58512" x="2328863" y="3570288"/>
          <p14:tracePt t="58522" x="2298700" y="3489325"/>
          <p14:tracePt t="58527" x="2268538" y="3438525"/>
          <p14:tracePt t="58539" x="2227263" y="3378200"/>
          <p14:tracePt t="58543" x="2178050" y="3327400"/>
          <p14:tracePt t="58556" x="2106613" y="3248025"/>
          <p14:tracePt t="58559" x="2087563" y="3227388"/>
          <p14:tracePt t="58571" x="2057400" y="3197225"/>
          <p14:tracePt t="58575" x="2057400" y="3187700"/>
          <p14:tracePt t="58587" x="2057400" y="3176588"/>
          <p14:tracePt t="58592" x="2046288" y="3155950"/>
          <p14:tracePt t="58605" x="2025650" y="3125788"/>
          <p14:tracePt t="58608" x="2025650" y="3106738"/>
          <p14:tracePt t="58621" x="2016125" y="3086100"/>
          <p14:tracePt t="58624" x="1995488" y="3055938"/>
          <p14:tracePt t="58631" x="1985963" y="3025775"/>
          <p14:tracePt t="58639" x="1955800" y="2965450"/>
          <p14:tracePt t="58648" x="1905000" y="2894013"/>
          <p14:tracePt t="58656" x="1824038" y="2824163"/>
          <p14:tracePt t="58667" x="1763713" y="2752725"/>
          <p14:tracePt t="58680" x="1663700" y="2673350"/>
          <p14:tracePt t="58690" x="1652588" y="2662238"/>
          <p14:tracePt t="58695" x="1652588" y="2652713"/>
          <p14:tracePt t="58705" x="1652588" y="2641600"/>
          <p14:tracePt t="58712" x="1643063" y="2622550"/>
          <p14:tracePt t="58721" x="1622425" y="2592388"/>
          <p14:tracePt t="58727" x="1612900" y="2571750"/>
          <p14:tracePt t="58739" x="1592263" y="2541588"/>
          <p14:tracePt t="58743" x="1573213" y="2520950"/>
          <p14:tracePt t="58755" x="1552575" y="2481263"/>
          <p14:tracePt t="58759" x="1531938" y="2460625"/>
          <p14:tracePt t="58771" x="1512888" y="2430463"/>
          <p14:tracePt t="58775" x="1492250" y="2390775"/>
          <p14:tracePt t="58788" x="1450975" y="2339975"/>
          <p14:tracePt t="58791" x="1411288" y="2309813"/>
          <p14:tracePt t="58806" x="1371600" y="2268538"/>
          <p14:tracePt t="58808" x="1341438" y="2249488"/>
          <p14:tracePt t="58847" x="1330325" y="2249488"/>
          <p14:tracePt t="58856" x="1330325" y="2238375"/>
          <p14:tracePt t="58864" x="1320800" y="2238375"/>
          <p14:tracePt t="58879" x="1320800" y="2228850"/>
          <p14:tracePt t="58888" x="1311275" y="2228850"/>
          <p14:tracePt t="58906" x="1300163" y="2208213"/>
          <p14:tracePt t="58911" x="1290638" y="2189163"/>
          <p14:tracePt t="58922" x="1270000" y="2178050"/>
          <p14:tracePt t="58928" x="1270000" y="2159000"/>
          <p14:tracePt t="58939" x="1249363" y="2147888"/>
          <p14:tracePt t="58985" x="1239838" y="2147888"/>
          <p14:tracePt t="59106" x="1239838" y="2168525"/>
          <p14:tracePt t="59122" x="1249363" y="2219325"/>
          <p14:tracePt t="59129" x="1270000" y="2238375"/>
          <p14:tracePt t="59142" x="1281113" y="2249488"/>
          <p14:tracePt t="59151" x="1281113" y="2279650"/>
          <p14:tracePt t="59164" x="1300163" y="2298700"/>
          <p14:tracePt t="59172" x="1320800" y="2330450"/>
          <p14:tracePt t="59176" x="1330325" y="2360613"/>
          <p14:tracePt t="59193" x="1360488" y="2470150"/>
          <p14:tracePt t="59205" x="1390650" y="2541588"/>
          <p14:tracePt t="59208" x="1441450" y="2641600"/>
          <p14:tracePt t="59221" x="1482725" y="2743200"/>
          <p14:tracePt t="59224" x="1543050" y="2833688"/>
          <p14:tracePt t="59232" x="1573213" y="2905125"/>
          <p14:tracePt t="59241" x="1592263" y="2944813"/>
          <p14:tracePt t="59247" x="1622425" y="2974975"/>
          <p14:tracePt t="59257" x="1633538" y="2995613"/>
          <p14:tracePt t="59264" x="1643063" y="3005138"/>
          <p14:tracePt t="59288" x="1652588" y="3005138"/>
          <p14:tracePt t="59459" x="1663700" y="3005138"/>
          <p14:tracePt t="59475" x="1673225" y="3016250"/>
          <p14:tracePt t="59499" x="1673225" y="3025775"/>
          <p14:tracePt t="59512" x="1684338" y="3025775"/>
          <p14:tracePt t="59527" x="1684338" y="3035300"/>
          <p14:tracePt t="59536" x="1684338" y="3046413"/>
          <p14:tracePt t="59544" x="1684338" y="3055938"/>
          <p14:tracePt t="59554" x="1684338" y="3065463"/>
          <p14:tracePt t="59559" x="1684338" y="3076575"/>
          <p14:tracePt t="59572" x="1684338" y="3095625"/>
          <p14:tracePt t="59575" x="1684338" y="3106738"/>
          <p14:tracePt t="59585" x="1684338" y="3116263"/>
          <p14:tracePt t="59592" x="1684338" y="3125788"/>
          <p14:tracePt t="59608" x="1684338" y="3136900"/>
          <p14:tracePt t="60052" x="1693863" y="3136900"/>
          <p14:tracePt t="60088" x="1703388" y="3146425"/>
          <p14:tracePt t="66271" x="1703388" y="3136900"/>
          <p14:tracePt t="66283" x="1703388" y="3106738"/>
          <p14:tracePt t="66292" x="1693863" y="3095625"/>
          <p14:tracePt t="66310" x="1684338" y="3076575"/>
          <p14:tracePt t="66337" x="1684338" y="3065463"/>
          <p14:tracePt t="66384" x="1673225" y="3065463"/>
          <p14:tracePt t="66393" x="1673225" y="3055938"/>
          <p14:tracePt t="66418" x="1673225" y="3046413"/>
          <p14:tracePt t="66432" x="1673225" y="3035300"/>
          <p14:tracePt t="66440" x="1673225" y="3025775"/>
          <p14:tracePt t="66457" x="1673225" y="3016250"/>
          <p14:tracePt t="66464" x="1673225" y="3005138"/>
          <p14:tracePt t="66472" x="1663700" y="2995613"/>
          <p14:tracePt t="66479" x="1663700" y="2984500"/>
          <p14:tracePt t="66495" x="1663700" y="2965450"/>
          <p14:tracePt t="66506" x="1663700" y="2954338"/>
          <p14:tracePt t="66512" x="1663700" y="2944813"/>
          <p14:tracePt t="66522" x="1663700" y="2924175"/>
          <p14:tracePt t="66527" x="1663700" y="2894013"/>
          <p14:tracePt t="66538" x="1663700" y="2863850"/>
          <p14:tracePt t="66544" x="1663700" y="2833688"/>
          <p14:tracePt t="66556" x="1663700" y="2813050"/>
          <p14:tracePt t="66560" x="1663700" y="2782888"/>
          <p14:tracePt t="66570" x="1663700" y="2752725"/>
          <p14:tracePt t="66576" x="1663700" y="2722563"/>
          <p14:tracePt t="66589" x="1663700" y="2703513"/>
          <p14:tracePt t="66592" x="1663700" y="2682875"/>
          <p14:tracePt t="66606" x="1663700" y="2652713"/>
          <p14:tracePt t="66609" x="1663700" y="2632075"/>
          <p14:tracePt t="66616" x="1663700" y="2611438"/>
          <p14:tracePt t="66624" x="1652588" y="2592388"/>
          <p14:tracePt t="66632" x="1652588" y="2571750"/>
          <p14:tracePt t="66641" x="1652588" y="2541588"/>
          <p14:tracePt t="66648" x="1643063" y="2532063"/>
          <p14:tracePt t="66656" x="1633538" y="2520950"/>
          <p14:tracePt t="66664" x="1633538" y="2511425"/>
          <p14:tracePt t="66680" x="1633538" y="2490788"/>
          <p14:tracePt t="66688" x="1622425" y="2490788"/>
          <p14:tracePt t="66696" x="1622425" y="2481263"/>
          <p14:tracePt t="66712" x="1612900" y="2460625"/>
          <p14:tracePt t="66721" x="1603375" y="2439988"/>
          <p14:tracePt t="66727" x="1582738" y="2420938"/>
          <p14:tracePt t="66739" x="1562100" y="2400300"/>
          <p14:tracePt t="66744" x="1522413" y="2370138"/>
          <p14:tracePt t="66756" x="1492250" y="2339975"/>
          <p14:tracePt t="66760" x="1471613" y="2319338"/>
          <p14:tracePt t="66776" x="1462088" y="2309813"/>
          <p14:tracePt t="66789" x="1462088" y="2298700"/>
          <p14:tracePt t="66792" x="1450975" y="2298700"/>
          <p14:tracePt t="66805" x="1450975" y="2289175"/>
          <p14:tracePt t="66816" x="1450975" y="2268538"/>
          <p14:tracePt t="66825" x="1450975" y="2259013"/>
          <p14:tracePt t="66832" x="1441450" y="2259013"/>
          <p14:tracePt t="66840" x="1441450" y="2238375"/>
          <p14:tracePt t="66848" x="1431925" y="2219325"/>
          <p14:tracePt t="66858" x="1431925" y="2208213"/>
          <p14:tracePt t="66864" x="1420813" y="2189163"/>
          <p14:tracePt t="66872" x="1411288" y="2168525"/>
          <p14:tracePt t="66880" x="1411288" y="2159000"/>
          <p14:tracePt t="66889" x="1390650" y="2147888"/>
          <p14:tracePt t="66908" x="1381125" y="2127250"/>
          <p14:tracePt t="66911" x="1371600" y="2108200"/>
          <p14:tracePt t="66924" x="1371600" y="2097088"/>
          <p14:tracePt t="66928" x="1360488" y="2087563"/>
          <p14:tracePt t="66940" x="1350963" y="2078038"/>
          <p14:tracePt t="66944" x="1350963" y="2066925"/>
          <p14:tracePt t="66957" x="1341438" y="2057400"/>
          <p14:tracePt t="66972" x="1341438" y="2047875"/>
          <p14:tracePt t="66988" x="1341438" y="2036763"/>
          <p14:tracePt t="66992" x="1341438" y="2027238"/>
          <p14:tracePt t="67005" x="1330325" y="2027238"/>
          <p14:tracePt t="67016" x="1320800" y="2027238"/>
          <p14:tracePt t="67025" x="1320800" y="2017713"/>
          <p14:tracePt t="67163" x="1330325" y="2006600"/>
          <p14:tracePt t="67200" x="1360488" y="1997075"/>
          <p14:tracePt t="67208" x="1381125" y="1987550"/>
          <p14:tracePt t="67210" x="1390650" y="1987550"/>
          <p14:tracePt t="67225" x="1401763" y="1987550"/>
          <p14:tracePt t="67296" x="1401763" y="2006600"/>
          <p14:tracePt t="67306" x="1401763" y="2017713"/>
          <p14:tracePt t="67314" x="1401763" y="2036763"/>
          <p14:tracePt t="67323" x="1401763" y="2047875"/>
          <p14:tracePt t="67329" x="1401763" y="2066925"/>
          <p14:tracePt t="67338" x="1401763" y="2087563"/>
          <p14:tracePt t="67345" x="1401763" y="2097088"/>
          <p14:tracePt t="67355" x="1401763" y="2108200"/>
          <p14:tracePt t="67360" x="1401763" y="2127250"/>
          <p14:tracePt t="67370" x="1401763" y="2147888"/>
          <p14:tracePt t="67376" x="1401763" y="2159000"/>
          <p14:tracePt t="67388" x="1401763" y="2178050"/>
          <p14:tracePt t="67392" x="1401763" y="2198688"/>
          <p14:tracePt t="67405" x="1401763" y="2219325"/>
          <p14:tracePt t="67408" x="1401763" y="2238375"/>
          <p14:tracePt t="67416" x="1401763" y="2249488"/>
          <p14:tracePt t="67424" x="1401763" y="2268538"/>
          <p14:tracePt t="67432" x="1401763" y="2289175"/>
          <p14:tracePt t="67448" x="1401763" y="2298700"/>
          <p14:tracePt t="67552" x="1411288" y="2298700"/>
          <p14:tracePt t="67568" x="1420813" y="2298700"/>
          <p14:tracePt t="67576" x="1420813" y="2289175"/>
          <p14:tracePt t="67585" x="1431925" y="2279650"/>
          <p14:tracePt t="67593" x="1441450" y="2268538"/>
          <p14:tracePt t="67606" x="1462088" y="2259013"/>
          <p14:tracePt t="67609" x="1471613" y="2228850"/>
          <p14:tracePt t="67616" x="1492250" y="2208213"/>
          <p14:tracePt t="67625" x="1501775" y="2198688"/>
          <p14:tracePt t="67632" x="1522413" y="2168525"/>
          <p14:tracePt t="67641" x="1531938" y="2147888"/>
          <p14:tracePt t="67648" x="1531938" y="2117725"/>
          <p14:tracePt t="67657" x="1531938" y="2097088"/>
          <p14:tracePt t="67664" x="1531938" y="2066925"/>
          <p14:tracePt t="67672" x="1531938" y="2047875"/>
          <p14:tracePt t="67680" x="1522413" y="2017713"/>
          <p14:tracePt t="67690" x="1512888" y="1987550"/>
          <p14:tracePt t="67696" x="1492250" y="1976438"/>
          <p14:tracePt t="67709" x="1471613" y="1955800"/>
          <p14:tracePt t="67712" x="1462088" y="1946275"/>
          <p14:tracePt t="67723" x="1450975" y="1936750"/>
          <p14:tracePt t="67740" x="1441450" y="1936750"/>
          <p14:tracePt t="67757" x="1431925" y="1936750"/>
          <p14:tracePt t="67760" x="1420813" y="1936750"/>
          <p14:tracePt t="67785" x="1411288" y="1936750"/>
          <p14:tracePt t="67809" x="1401763" y="1936750"/>
          <p14:tracePt t="67824" x="1390650" y="1936750"/>
          <p14:tracePt t="67888" x="1390650" y="1925638"/>
          <p14:tracePt t="67910" x="1390650" y="1916113"/>
          <p14:tracePt t="67927" x="1401763" y="1906588"/>
          <p14:tracePt t="67937" x="1411288" y="1895475"/>
          <p14:tracePt t="67944" x="1411288" y="1885950"/>
          <p14:tracePt t="67960" x="1420813" y="1876425"/>
          <p14:tracePt t="67976" x="1420813" y="1865313"/>
          <p14:tracePt t="67989" x="1420813" y="1855788"/>
          <p14:tracePt t="67992" x="1411288" y="1835150"/>
          <p14:tracePt t="68006" x="1390650" y="1825625"/>
          <p14:tracePt t="68009" x="1360488" y="1816100"/>
          <p14:tracePt t="68016" x="1341438" y="1804988"/>
          <p14:tracePt t="68025" x="1320800" y="1804988"/>
          <p14:tracePt t="68039" x="1311275" y="1804988"/>
          <p14:tracePt t="68048" x="1300163" y="1816100"/>
          <p14:tracePt t="68064" x="1290638" y="1816100"/>
          <p14:tracePt t="68072" x="1290638" y="1825625"/>
          <p14:tracePt t="68104" x="1290638" y="1835150"/>
          <p14:tracePt t="68112" x="1300163" y="1835150"/>
          <p14:tracePt t="68122" x="1300163" y="1846263"/>
          <p14:tracePt t="68128" x="1311275" y="1846263"/>
          <p14:tracePt t="68139" x="1320800" y="1846263"/>
          <p14:tracePt t="68176" x="1311275" y="1846263"/>
          <p14:tracePt t="68192" x="1311275" y="1835150"/>
          <p14:tracePt t="68216" x="1311275" y="1846263"/>
          <p14:tracePt t="68224" x="1311275" y="1855788"/>
          <p14:tracePt t="68233" x="1311275" y="1876425"/>
          <p14:tracePt t="68240" x="1311275" y="1895475"/>
          <p14:tracePt t="68248" x="1311275" y="1906588"/>
          <p14:tracePt t="68329" x="1311275" y="1895475"/>
          <p14:tracePt t="68377" x="1320800" y="1895475"/>
          <p14:tracePt t="68390" x="1350963" y="1895475"/>
          <p14:tracePt t="68396" x="1401763" y="1895475"/>
          <p14:tracePt t="68414" x="1492250" y="1895475"/>
          <p14:tracePt t="68420" x="1543050" y="1895475"/>
          <p14:tracePt t="68428" x="1573213" y="1895475"/>
          <p14:tracePt t="68432" x="1592263" y="1895475"/>
          <p14:tracePt t="68440" x="1612900" y="1895475"/>
          <p14:tracePt t="68457" x="1622425" y="1895475"/>
          <p14:tracePt t="68464" x="1622425" y="1876425"/>
          <p14:tracePt t="68520" x="1622425" y="1885950"/>
          <p14:tracePt t="68528" x="1622425" y="1895475"/>
          <p14:tracePt t="68544" x="1622425" y="1906588"/>
          <p14:tracePt t="68592" x="1612900" y="1885950"/>
          <p14:tracePt t="68601" x="1573213" y="1855788"/>
          <p14:tracePt t="68609" x="1543050" y="1816100"/>
          <p14:tracePt t="68616" x="1501775" y="1774825"/>
          <p14:tracePt t="68625" x="1462088" y="1744663"/>
          <p14:tracePt t="68632" x="1420813" y="1735138"/>
          <p14:tracePt t="68641" x="1401763" y="1714500"/>
          <p14:tracePt t="68648" x="1360488" y="1714500"/>
          <p14:tracePt t="68657" x="1300163" y="1704975"/>
          <p14:tracePt t="68664" x="1239838" y="1704975"/>
          <p14:tracePt t="68673" x="1169988" y="1704975"/>
          <p14:tracePt t="68680" x="1109663" y="1714500"/>
          <p14:tracePt t="68689" x="1089025" y="1735138"/>
          <p14:tracePt t="68696" x="1068388" y="1765300"/>
          <p14:tracePt t="68707" x="1058863" y="1784350"/>
          <p14:tracePt t="68712" x="1047750" y="1804988"/>
          <p14:tracePt t="68723" x="1047750" y="1825625"/>
          <p14:tracePt t="68744" x="1079500" y="1825625"/>
          <p14:tracePt t="68753" x="1128713" y="1825625"/>
          <p14:tracePt t="68760" x="1200150" y="1825625"/>
          <p14:tracePt t="68770" x="1281113" y="1825625"/>
          <p14:tracePt t="68776" x="1341438" y="1804988"/>
          <p14:tracePt t="68788" x="1401763" y="1795463"/>
          <p14:tracePt t="68792" x="1431925" y="1774825"/>
          <p14:tracePt t="68805" x="1462088" y="1765300"/>
          <p14:tracePt t="68809" x="1492250" y="1765300"/>
          <p14:tracePt t="68816" x="1512888" y="1765300"/>
          <p14:tracePt t="68825" x="1531938" y="1765300"/>
          <p14:tracePt t="68840" x="1552575" y="1765300"/>
          <p14:tracePt t="68848" x="1562100" y="1765300"/>
          <p14:tracePt t="68857" x="1573213" y="1774825"/>
          <p14:tracePt t="68864" x="1592263" y="1784350"/>
          <p14:tracePt t="68873" x="1592263" y="1795463"/>
          <p14:tracePt t="68920" x="1582738" y="1795463"/>
          <p14:tracePt t="68928" x="1552575" y="1795463"/>
          <p14:tracePt t="68935" x="1522413" y="1795463"/>
          <p14:tracePt t="68944" x="1492250" y="1795463"/>
          <p14:tracePt t="68954" x="1471613" y="1795463"/>
          <p14:tracePt t="68960" x="1450975" y="1795463"/>
          <p14:tracePt t="68971" x="1441450" y="1804988"/>
          <p14:tracePt t="68976" x="1431925" y="1816100"/>
          <p14:tracePt t="68988" x="1420813" y="1835150"/>
          <p14:tracePt t="68992" x="1411288" y="1846263"/>
          <p14:tracePt t="69006" x="1401763" y="1865313"/>
          <p14:tracePt t="69009" x="1381125" y="1895475"/>
          <p14:tracePt t="69016" x="1381125" y="1916113"/>
          <p14:tracePt t="69025" x="1381125" y="1946275"/>
          <p14:tracePt t="69032" x="1381125" y="1966913"/>
          <p14:tracePt t="69041" x="1401763" y="1976438"/>
          <p14:tracePt t="69048" x="1420813" y="1997075"/>
          <p14:tracePt t="69057" x="1450975" y="2006600"/>
          <p14:tracePt t="69064" x="1482725" y="2027238"/>
          <p14:tracePt t="69073" x="1531938" y="2036763"/>
          <p14:tracePt t="69080" x="1562100" y="2047875"/>
          <p14:tracePt t="69090" x="1573213" y="2047875"/>
          <p14:tracePt t="69096" x="1582738" y="2047875"/>
          <p14:tracePt t="69128" x="1582738" y="2066925"/>
          <p14:tracePt t="69144" x="1582738" y="2087563"/>
          <p14:tracePt t="69152" x="1582738" y="2108200"/>
          <p14:tracePt t="69160" x="1573213" y="2138363"/>
          <p14:tracePt t="69173" x="1573213" y="2159000"/>
          <p14:tracePt t="69176" x="1573213" y="2198688"/>
          <p14:tracePt t="69189" x="1573213" y="2219325"/>
          <p14:tracePt t="69192" x="1562100" y="2238375"/>
          <p14:tracePt t="69205" x="1552575" y="2249488"/>
          <p14:tracePt t="69208" x="1552575" y="2268538"/>
          <p14:tracePt t="69216" x="1552575" y="2279650"/>
          <p14:tracePt t="69224" x="1552575" y="2289175"/>
          <p14:tracePt t="69232" x="1552575" y="2298700"/>
          <p14:tracePt t="69241" x="1552575" y="2319338"/>
          <p14:tracePt t="69248" x="1552575" y="2330450"/>
          <p14:tracePt t="69257" x="1552575" y="2339975"/>
          <p14:tracePt t="69264" x="1562100" y="2349500"/>
          <p14:tracePt t="69273" x="1562100" y="2360613"/>
          <p14:tracePt t="69280" x="1562100" y="2370138"/>
          <p14:tracePt t="69296" x="1562100" y="2379663"/>
          <p14:tracePt t="72388" x="1573213" y="2390775"/>
          <p14:tracePt t="72398" x="1573213" y="2400300"/>
          <p14:tracePt t="72420" x="1562100" y="2551113"/>
          <p14:tracePt t="72437" x="1512888" y="2692400"/>
          <p14:tracePt t="72441" x="1512888" y="2733675"/>
          <p14:tracePt t="72449" x="1512888" y="2794000"/>
          <p14:tracePt t="72458" x="1512888" y="2803525"/>
          <p14:tracePt t="72464" x="1512888" y="2813050"/>
          <p14:tracePt t="72473" x="1512888" y="2824163"/>
          <p14:tracePt t="72536" x="1492250" y="2824163"/>
          <p14:tracePt t="72545" x="1471613" y="2824163"/>
          <p14:tracePt t="72556" x="1450975" y="2824163"/>
          <p14:tracePt t="72563" x="1420813" y="2824163"/>
          <p14:tracePt t="72571" x="1401763" y="2824163"/>
          <p14:tracePt t="72576" x="1371600" y="2833688"/>
          <p14:tracePt t="72589" x="1350963" y="2844800"/>
          <p14:tracePt t="72592" x="1330325" y="2844800"/>
          <p14:tracePt t="72603" x="1320800" y="2844800"/>
          <p14:tracePt t="72610" x="1311275" y="2844800"/>
          <p14:tracePt t="72616" x="1290638" y="2844800"/>
          <p14:tracePt t="72625" x="1270000" y="2833688"/>
          <p14:tracePt t="72632" x="1260475" y="2813050"/>
          <p14:tracePt t="72641" x="1239838" y="2803525"/>
          <p14:tracePt t="72648" x="1239838" y="2782888"/>
          <p14:tracePt t="72659" x="1230313" y="2752725"/>
          <p14:tracePt t="72664" x="1219200" y="2733675"/>
          <p14:tracePt t="72673" x="1219200" y="2713038"/>
          <p14:tracePt t="72680" x="1209675" y="2682875"/>
          <p14:tracePt t="72691" x="1209675" y="2652713"/>
          <p14:tracePt t="72696" x="1209675" y="2622550"/>
          <p14:tracePt t="72706" x="1209675" y="2592388"/>
          <p14:tracePt t="72712" x="1209675" y="2562225"/>
          <p14:tracePt t="72723" x="1209675" y="2532063"/>
          <p14:tracePt t="72728" x="1209675" y="2511425"/>
          <p14:tracePt t="72739" x="1209675" y="2490788"/>
          <p14:tracePt t="72744" x="1209675" y="2481263"/>
          <p14:tracePt t="72755" x="1209675" y="2470150"/>
          <p14:tracePt t="72760" x="1209675" y="2460625"/>
          <p14:tracePt t="72800" x="1209675" y="2470150"/>
          <p14:tracePt t="72809" x="1219200" y="2481263"/>
          <p14:tracePt t="72816" x="1230313" y="2490788"/>
          <p14:tracePt t="72825" x="1249363" y="2511425"/>
          <p14:tracePt t="72832" x="1249363" y="2520950"/>
          <p14:tracePt t="72840" x="1270000" y="2541588"/>
          <p14:tracePt t="72848" x="1281113" y="2581275"/>
          <p14:tracePt t="72858" x="1311275" y="2622550"/>
          <p14:tracePt t="72864" x="1350963" y="2682875"/>
          <p14:tracePt t="72873" x="1401763" y="2743200"/>
          <p14:tracePt t="72880" x="1450975" y="2794000"/>
          <p14:tracePt t="72890" x="1482725" y="2844800"/>
          <p14:tracePt t="72896" x="1531938" y="2884488"/>
          <p14:tracePt t="72907" x="1562100" y="2914650"/>
          <p14:tracePt t="72912" x="1592263" y="2935288"/>
          <p14:tracePt t="72924" x="1612900" y="2954338"/>
          <p14:tracePt t="72928" x="1622425" y="2974975"/>
          <p14:tracePt t="72939" x="1633538" y="2984500"/>
          <p14:tracePt t="72944" x="1633538" y="2995613"/>
          <p14:tracePt t="72957" x="1643063" y="2995613"/>
          <p14:tracePt t="73008" x="1643063" y="2974975"/>
          <p14:tracePt t="73016" x="1643063" y="2954338"/>
          <p14:tracePt t="73024" x="1643063" y="2924175"/>
          <p14:tracePt t="73032" x="1622425" y="2874963"/>
          <p14:tracePt t="73041" x="1612900" y="2833688"/>
          <p14:tracePt t="73048" x="1582738" y="2782888"/>
          <p14:tracePt t="73058" x="1573213" y="2743200"/>
          <p14:tracePt t="73064" x="1552575" y="2722563"/>
          <p14:tracePt t="73073" x="1543050" y="2682875"/>
          <p14:tracePt t="73080" x="1543050" y="2662238"/>
          <p14:tracePt t="73091" x="1531938" y="2641600"/>
          <p14:tracePt t="73096" x="1522413" y="2622550"/>
          <p14:tracePt t="73107" x="1512888" y="2592388"/>
          <p14:tracePt t="73112" x="1512888" y="2562225"/>
          <p14:tracePt t="73123" x="1492250" y="2520950"/>
          <p14:tracePt t="73128" x="1471613" y="2490788"/>
          <p14:tracePt t="73139" x="1462088" y="2460625"/>
          <p14:tracePt t="73144" x="1431925" y="2439988"/>
          <p14:tracePt t="73156" x="1401763" y="2400300"/>
          <p14:tracePt t="73160" x="1371600" y="2379663"/>
          <p14:tracePt t="73179" x="1350963" y="2379663"/>
          <p14:tracePt t="73201" x="1341438" y="2379663"/>
          <p14:tracePt t="73209" x="1341438" y="2390775"/>
          <p14:tracePt t="73216" x="1341438" y="2409825"/>
          <p14:tracePt t="73225" x="1350963" y="2420938"/>
          <p14:tracePt t="73232" x="1360488" y="2439988"/>
          <p14:tracePt t="73241" x="1371600" y="2460625"/>
          <p14:tracePt t="73248" x="1371600" y="2481263"/>
          <p14:tracePt t="73257" x="1381125" y="2501900"/>
          <p14:tracePt t="73264" x="1390650" y="2520950"/>
          <p14:tracePt t="73273" x="1390650" y="2532063"/>
          <p14:tracePt t="73280" x="1390650" y="2562225"/>
          <p14:tracePt t="73290" x="1401763" y="2581275"/>
          <p14:tracePt t="73296" x="1401763" y="2601913"/>
          <p14:tracePt t="73307" x="1401763" y="2632075"/>
          <p14:tracePt t="73312" x="1420813" y="2692400"/>
          <p14:tracePt t="73323" x="1441450" y="2733675"/>
          <p14:tracePt t="73328" x="1462088" y="2773363"/>
          <p14:tracePt t="73340" x="1482725" y="2803525"/>
          <p14:tracePt t="73344" x="1501775" y="2833688"/>
          <p14:tracePt t="73356" x="1512888" y="2863850"/>
          <p14:tracePt t="73373" x="1522413" y="2874963"/>
          <p14:tracePt t="73644" x="1522413" y="2863850"/>
          <p14:tracePt t="73668" x="1522413" y="2854325"/>
          <p14:tracePt t="73689" x="1522413" y="2844800"/>
          <p14:tracePt t="73836" x="1522413" y="2833688"/>
          <p14:tracePt t="73852" x="1522413" y="2824163"/>
          <p14:tracePt t="73867" x="1531938" y="2813050"/>
          <p14:tracePt t="73891" x="1543050" y="2813050"/>
          <p14:tracePt t="73920" x="1552575" y="2803525"/>
          <p14:tracePt t="74061" x="1562100" y="2803525"/>
          <p14:tracePt t="74091" x="1562100" y="2854325"/>
          <p14:tracePt t="74099" x="1582738" y="2965450"/>
          <p14:tracePt t="74109" x="1612900" y="3025775"/>
          <p14:tracePt t="74112" x="1652588" y="3125788"/>
          <p14:tracePt t="74124" x="1714500" y="3197225"/>
          <p14:tracePt t="74129" x="1784350" y="3248025"/>
          <p14:tracePt t="74139" x="1804988" y="3257550"/>
          <p14:tracePt t="74144" x="1814513" y="3267075"/>
          <p14:tracePt t="74185" x="1814513" y="3257550"/>
          <p14:tracePt t="74192" x="1814513" y="3248025"/>
          <p14:tracePt t="74201" x="1814513" y="3227388"/>
          <p14:tracePt t="74209" x="1814513" y="3206750"/>
          <p14:tracePt t="74216" x="1814513" y="3187700"/>
          <p14:tracePt t="74225" x="1804988" y="3176588"/>
          <p14:tracePt t="74232" x="1793875" y="3155950"/>
          <p14:tracePt t="74241" x="1774825" y="3155950"/>
          <p14:tracePt t="74248" x="1763713" y="3125788"/>
          <p14:tracePt t="74257" x="1744663" y="3125788"/>
          <p14:tracePt t="74264" x="1724025" y="3095625"/>
          <p14:tracePt t="74272" x="1714500" y="3086100"/>
          <p14:tracePt t="74280" x="1693863" y="3065463"/>
          <p14:tracePt t="74290" x="1684338" y="3035300"/>
          <p14:tracePt t="74296" x="1663700" y="3016250"/>
          <p14:tracePt t="74307" x="1652588" y="2995613"/>
          <p14:tracePt t="74312" x="1633538" y="2974975"/>
          <p14:tracePt t="74324" x="1612900" y="2944813"/>
          <p14:tracePt t="74328" x="1603375" y="2935288"/>
          <p14:tracePt t="74339" x="1592263" y="2914650"/>
          <p14:tracePt t="74344" x="1592263" y="2894013"/>
          <p14:tracePt t="74356" x="1582738" y="2884488"/>
          <p14:tracePt t="74360" x="1573213" y="2874963"/>
          <p14:tracePt t="74374" x="1573213" y="2854325"/>
          <p14:tracePt t="74376" x="1562100" y="2844800"/>
          <p14:tracePt t="74389" x="1552575" y="2824163"/>
          <p14:tracePt t="74392" x="1552575" y="2803525"/>
          <p14:tracePt t="74400" x="1543050" y="2794000"/>
          <p14:tracePt t="74409" x="1531938" y="2782888"/>
          <p14:tracePt t="74416" x="1531938" y="2763838"/>
          <p14:tracePt t="74425" x="1522413" y="2752725"/>
          <p14:tracePt t="74432" x="1512888" y="2743200"/>
          <p14:tracePt t="74441" x="1501775" y="2743200"/>
          <p14:tracePt t="74448" x="1492250" y="2733675"/>
          <p14:tracePt t="74464" x="1482725" y="2722563"/>
          <p14:tracePt t="74473" x="1482725" y="2713038"/>
          <p14:tracePt t="74480" x="1471613" y="2692400"/>
          <p14:tracePt t="74490" x="1462088" y="2692400"/>
          <p14:tracePt t="74496" x="1462088" y="2673350"/>
          <p14:tracePt t="74506" x="1450975" y="2662238"/>
          <p14:tracePt t="74512" x="1441450" y="2632075"/>
          <p14:tracePt t="74523" x="1431925" y="2611438"/>
          <p14:tracePt t="74528" x="1411288" y="2601913"/>
          <p14:tracePt t="74540" x="1401763" y="2571750"/>
          <p14:tracePt t="74544" x="1381125" y="2551113"/>
          <p14:tracePt t="74560" x="1371600" y="2532063"/>
          <p14:tracePt t="74576" x="1371600" y="2520950"/>
          <p14:tracePt t="74593" x="1371600" y="2511425"/>
          <p14:tracePt t="74608" x="1371600" y="2501900"/>
          <p14:tracePt t="74616" x="1371600" y="2490788"/>
          <p14:tracePt t="74625" x="1371600" y="2470150"/>
          <p14:tracePt t="74632" x="1371600" y="2451100"/>
          <p14:tracePt t="74641" x="1371600" y="2439988"/>
          <p14:tracePt t="74648" x="1360488" y="2420938"/>
          <p14:tracePt t="74657" x="1360488" y="2409825"/>
          <p14:tracePt t="74664" x="1350963" y="2390775"/>
          <p14:tracePt t="74673" x="1350963" y="2379663"/>
          <p14:tracePt t="74680" x="1350963" y="2370138"/>
          <p14:tracePt t="74772" x="1350963" y="2360613"/>
          <p14:tracePt t="74788" x="1350963" y="2339975"/>
          <p14:tracePt t="74801" x="1341438" y="2330450"/>
          <p14:tracePt t="75182" x="1341438" y="2339975"/>
          <p14:tracePt t="75209" x="1341438" y="2360613"/>
          <p14:tracePt t="75216" x="1350963" y="2379663"/>
          <p14:tracePt t="75228" x="1350963" y="2400300"/>
          <p14:tracePt t="75232" x="1360488" y="2420938"/>
          <p14:tracePt t="75240" x="1371600" y="2451100"/>
          <p14:tracePt t="75248" x="1381125" y="2470150"/>
          <p14:tracePt t="75256" x="1401763" y="2481263"/>
          <p14:tracePt t="75264" x="1411288" y="2511425"/>
          <p14:tracePt t="75274" x="1431925" y="2532063"/>
          <p14:tracePt t="75280" x="1441450" y="2541588"/>
          <p14:tracePt t="75291" x="1462088" y="2571750"/>
          <p14:tracePt t="75296" x="1471613" y="2601913"/>
          <p14:tracePt t="75307" x="1471613" y="2632075"/>
          <p14:tracePt t="75312" x="1492250" y="2662238"/>
          <p14:tracePt t="75324" x="1501775" y="2703513"/>
          <p14:tracePt t="75328" x="1512888" y="2733675"/>
          <p14:tracePt t="75339" x="1512888" y="2763838"/>
          <p14:tracePt t="75344" x="1522413" y="2782888"/>
          <p14:tracePt t="75355" x="1531938" y="2794000"/>
          <p14:tracePt t="75361" x="1531938" y="2803525"/>
          <p14:tracePt t="75373" x="1531938" y="2813050"/>
          <p14:tracePt t="75376" x="1531938" y="2824163"/>
          <p14:tracePt t="75466" x="1531938" y="2813050"/>
          <p14:tracePt t="75490" x="1531938" y="2803525"/>
          <p14:tracePt t="75499" x="1543050" y="2803525"/>
          <p14:tracePt t="75510" x="1543050" y="2794000"/>
          <p14:tracePt t="75522" x="1543050" y="2782888"/>
          <p14:tracePt t="75533" x="1543050" y="2773363"/>
          <p14:tracePt t="75544" x="1552575" y="2743200"/>
          <p14:tracePt t="75554" x="1552575" y="2722563"/>
          <p14:tracePt t="75560" x="1552575" y="2703513"/>
          <p14:tracePt t="75572" x="1552575" y="2682875"/>
          <p14:tracePt t="75576" x="1552575" y="2652713"/>
          <p14:tracePt t="75589" x="1543050" y="2611438"/>
          <p14:tracePt t="75592" x="1522413" y="2581275"/>
          <p14:tracePt t="75600" x="1512888" y="2562225"/>
          <p14:tracePt t="75609" x="1501775" y="2541588"/>
          <p14:tracePt t="75616" x="1501775" y="2511425"/>
          <p14:tracePt t="75625" x="1492250" y="2481263"/>
          <p14:tracePt t="75632" x="1492250" y="2451100"/>
          <p14:tracePt t="75640" x="1482725" y="2409825"/>
          <p14:tracePt t="75648" x="1482725" y="2390775"/>
          <p14:tracePt t="75656" x="1471613" y="2360613"/>
          <p14:tracePt t="75664" x="1462088" y="2349500"/>
          <p14:tracePt t="75672" x="1462088" y="2330450"/>
          <p14:tracePt t="75680" x="1462088" y="2309813"/>
          <p14:tracePt t="75690" x="1450975" y="2289175"/>
          <p14:tracePt t="75696" x="1441450" y="2279650"/>
          <p14:tracePt t="75707" x="1441450" y="2259013"/>
          <p14:tracePt t="75712" x="1441450" y="2238375"/>
          <p14:tracePt t="75723" x="1431925" y="2228850"/>
          <p14:tracePt t="75728" x="1420813" y="2219325"/>
          <p14:tracePt t="75744" x="1420813" y="2208213"/>
          <p14:tracePt t="75800" x="1411288" y="2208213"/>
          <p14:tracePt t="75840" x="1411288" y="2228850"/>
          <p14:tracePt t="75848" x="1411288" y="2238375"/>
          <p14:tracePt t="75856" x="1411288" y="2259013"/>
          <p14:tracePt t="75864" x="1411288" y="2289175"/>
          <p14:tracePt t="75873" x="1411288" y="2319338"/>
          <p14:tracePt t="75880" x="1420813" y="2379663"/>
          <p14:tracePt t="75890" x="1441450" y="2420938"/>
          <p14:tracePt t="75906" x="1482725" y="2490788"/>
          <p14:tracePt t="75913" x="1501775" y="2532063"/>
          <p14:tracePt t="75925" x="1522413" y="2551113"/>
          <p14:tracePt t="75928" x="1543050" y="2571750"/>
          <p14:tracePt t="75940" x="1543050" y="2592388"/>
          <p14:tracePt t="75945" x="1552575" y="2611438"/>
          <p14:tracePt t="75956" x="1573213" y="2632075"/>
          <p14:tracePt t="75961" x="1573213" y="2641600"/>
          <p14:tracePt t="75970" x="1573213" y="2662238"/>
          <p14:tracePt t="75976" x="1582738" y="2692400"/>
          <p14:tracePt t="75989" x="1592263" y="2713038"/>
          <p14:tracePt t="75992" x="1592263" y="2733675"/>
          <p14:tracePt t="76000" x="1592263" y="2752725"/>
          <p14:tracePt t="76009" x="1603375" y="2763838"/>
          <p14:tracePt t="76016" x="1612900" y="2782888"/>
          <p14:tracePt t="76032" x="1612900" y="2794000"/>
          <p14:tracePt t="76156" x="1612900" y="2803525"/>
          <p14:tracePt t="76195" x="1612900" y="2813050"/>
          <p14:tracePt t="76208" x="1612900" y="2824163"/>
          <p14:tracePt t="76216" x="1622425" y="2824163"/>
          <p14:tracePt t="76266" x="1633538" y="2824163"/>
          <p14:tracePt t="76281" x="1633538" y="2833688"/>
          <p14:tracePt t="76420" x="1643063" y="2833688"/>
          <p14:tracePt t="76460" x="1652588" y="2824163"/>
          <p14:tracePt t="76812" x="1663700" y="2824163"/>
          <p14:tracePt t="76843" x="1673225" y="2824163"/>
          <p14:tracePt t="76865" x="1684338" y="2824163"/>
          <p14:tracePt t="76888" x="1693863" y="2813050"/>
          <p14:tracePt t="76928" x="1703388" y="2803525"/>
          <p14:tracePt t="77092" x="1703388" y="2813050"/>
          <p14:tracePt t="77116" x="1703388" y="2824163"/>
          <p14:tracePt t="77141" x="1703388" y="2854325"/>
          <p14:tracePt t="77145" x="1714500" y="2863850"/>
          <p14:tracePt t="77155" x="1714500" y="2884488"/>
          <p14:tracePt t="77161" x="1733550" y="2894013"/>
          <p14:tracePt t="77172" x="1744663" y="2905125"/>
          <p14:tracePt t="77176" x="1754188" y="2914650"/>
          <p14:tracePt t="77195" x="1763713" y="2924175"/>
          <p14:tracePt t="77201" x="1774825" y="2935288"/>
          <p14:tracePt t="77217" x="1774825" y="2944813"/>
          <p14:tracePt t="77227" x="1774825" y="2954338"/>
          <p14:tracePt t="77232" x="1784350" y="2954338"/>
          <p14:tracePt t="77248" x="1784350" y="2965450"/>
          <p14:tracePt t="77264" x="1784350" y="2974975"/>
          <p14:tracePt t="77273" x="1793875" y="2974975"/>
          <p14:tracePt t="77280" x="1793875" y="2984500"/>
          <p14:tracePt t="77290" x="1814513" y="2995613"/>
          <p14:tracePt t="77296" x="1824038" y="3005138"/>
          <p14:tracePt t="77307" x="1844675" y="3016250"/>
          <p14:tracePt t="77312" x="1855788" y="3025775"/>
          <p14:tracePt t="78669" x="1865313" y="3025775"/>
          <p14:tracePt t="78695" x="1905000" y="3025775"/>
          <p14:tracePt t="78718" x="1905000" y="3016250"/>
          <p14:tracePt t="78794" x="1905000" y="3005138"/>
          <p14:tracePt t="78807" x="1905000" y="2995613"/>
          <p14:tracePt t="78820" x="1905000" y="2954338"/>
          <p14:tracePt t="78830" x="1905000" y="2935288"/>
          <p14:tracePt t="78841" x="1905000" y="2874963"/>
          <p14:tracePt t="78848" x="1895475" y="2844800"/>
          <p14:tracePt t="78856" x="1865313" y="2803525"/>
          <p14:tracePt t="78864" x="1835150" y="2773363"/>
          <p14:tracePt t="78874" x="1793875" y="2733675"/>
          <p14:tracePt t="78880" x="1763713" y="2713038"/>
          <p14:tracePt t="78902" x="1714500" y="2682875"/>
          <p14:tracePt t="78908" x="1703388" y="2673350"/>
          <p14:tracePt t="78912" x="1684338" y="2662238"/>
          <p14:tracePt t="78929" x="1673225" y="2652713"/>
          <p14:tracePt t="78940" x="1663700" y="2641600"/>
          <p14:tracePt t="78944" x="1663700" y="2632075"/>
          <p14:tracePt t="78956" x="1652588" y="2632075"/>
          <p14:tracePt t="78961" x="1643063" y="2622550"/>
          <p14:tracePt t="78973" x="1633538" y="2611438"/>
          <p14:tracePt t="78977" x="1612900" y="2592388"/>
          <p14:tracePt t="78989" x="1582738" y="2581275"/>
          <p14:tracePt t="78993" x="1573213" y="2571750"/>
          <p14:tracePt t="79001" x="1552575" y="2562225"/>
          <p14:tracePt t="79009" x="1531938" y="2551113"/>
          <p14:tracePt t="79016" x="1531938" y="2541588"/>
          <p14:tracePt t="79027" x="1522413" y="2541588"/>
          <p14:tracePt t="79041" x="1512888" y="2532063"/>
          <p14:tracePt t="79048" x="1501775" y="2532063"/>
          <p14:tracePt t="79064" x="1501775" y="2520950"/>
          <p14:tracePt t="79074" x="1492250" y="2511425"/>
          <p14:tracePt t="79080" x="1482725" y="2501900"/>
          <p14:tracePt t="79091" x="1471613" y="2490788"/>
          <p14:tracePt t="79096" x="1450975" y="2481263"/>
          <p14:tracePt t="79107" x="1431925" y="2470150"/>
          <p14:tracePt t="79112" x="1420813" y="2451100"/>
          <p14:tracePt t="79126" x="1390650" y="2439988"/>
          <p14:tracePt t="79140" x="1390650" y="2430463"/>
          <p14:tracePt t="79144" x="1381125" y="2430463"/>
          <p14:tracePt t="79160" x="1371600" y="2430463"/>
          <p14:tracePt t="79180" x="1360488" y="2430463"/>
          <p14:tracePt t="79189" x="1350963" y="2430463"/>
          <p14:tracePt t="79193" x="1350963" y="2420938"/>
          <p14:tracePt t="79209" x="1350963" y="2409825"/>
          <p14:tracePt t="79216" x="1341438" y="2409825"/>
          <p14:tracePt t="79226" x="1341438" y="2400300"/>
          <p14:tracePt t="79232" x="1330325" y="2400300"/>
          <p14:tracePt t="79240" x="1320800" y="2379663"/>
          <p14:tracePt t="79248" x="1311275" y="2379663"/>
          <p14:tracePt t="79264" x="1300163" y="2370138"/>
          <p14:tracePt t="79280" x="1290638" y="2370138"/>
          <p14:tracePt t="79290" x="1281113" y="2370138"/>
          <p14:tracePt t="79296" x="1281113" y="2360613"/>
          <p14:tracePt t="79312" x="1270000" y="2360613"/>
          <p14:tracePt t="79323" x="1270000" y="2349500"/>
          <p14:tracePt t="79339" x="1270000" y="2339975"/>
          <p14:tracePt t="79572" x="1270000" y="2349500"/>
          <p14:tracePt t="79600" x="1270000" y="2360613"/>
          <p14:tracePt t="79610" x="1270000" y="2400300"/>
          <p14:tracePt t="79616" x="1270000" y="2409825"/>
          <p14:tracePt t="79625" x="1270000" y="2430463"/>
          <p14:tracePt t="79632" x="1281113" y="2451100"/>
          <p14:tracePt t="79641" x="1281113" y="2470150"/>
          <p14:tracePt t="79648" x="1281113" y="2481263"/>
          <p14:tracePt t="79657" x="1290638" y="2490788"/>
          <p14:tracePt t="79664" x="1300163" y="2511425"/>
          <p14:tracePt t="79676" x="1300163" y="2520950"/>
          <p14:tracePt t="79680" x="1311275" y="2532063"/>
          <p14:tracePt t="79689" x="1320800" y="2562225"/>
          <p14:tracePt t="79696" x="1330325" y="2581275"/>
          <p14:tracePt t="79708" x="1341438" y="2622550"/>
          <p14:tracePt t="79712" x="1371600" y="2641600"/>
          <p14:tracePt t="79725" x="1381125" y="2673350"/>
          <p14:tracePt t="79728" x="1390650" y="2703513"/>
          <p14:tracePt t="79739" x="1401763" y="2722563"/>
          <p14:tracePt t="79744" x="1401763" y="2743200"/>
          <p14:tracePt t="79757" x="1411288" y="2752725"/>
          <p14:tracePt t="79761" x="1411288" y="2773363"/>
          <p14:tracePt t="79776" x="1420813" y="2773363"/>
          <p14:tracePt t="79777" x="1420813" y="2782888"/>
          <p14:tracePt t="79792" x="1420813" y="2803525"/>
          <p14:tracePt t="79800" x="1431925" y="2803525"/>
          <p14:tracePt t="79809" x="1431925" y="2813050"/>
          <p14:tracePt t="79903" x="1431925" y="2824163"/>
          <p14:tracePt t="79921" x="1441450" y="2824163"/>
          <p14:tracePt t="79931" x="1441450" y="2833688"/>
          <p14:tracePt t="80002" x="1450975" y="2833688"/>
          <p14:tracePt t="80011" x="1450975" y="2844800"/>
          <p14:tracePt t="80022" x="1462088" y="2854325"/>
          <p14:tracePt t="80029" x="1471613" y="2863850"/>
          <p14:tracePt t="80041" x="1482725" y="2884488"/>
          <p14:tracePt t="80045" x="1501775" y="2894013"/>
          <p14:tracePt t="80049" x="1512888" y="2905125"/>
          <p14:tracePt t="80058" x="1522413" y="2914650"/>
          <p14:tracePt t="80064" x="1531938" y="2914650"/>
          <p14:tracePt t="80074" x="1543050" y="2914650"/>
          <p14:tracePt t="80080" x="1552575" y="2914650"/>
          <p14:tracePt t="80096" x="1562100" y="2914650"/>
          <p14:tracePt t="80106" x="1573213" y="2914650"/>
          <p14:tracePt t="80112" x="1582738" y="2905125"/>
          <p14:tracePt t="80123" x="1592263" y="2884488"/>
          <p14:tracePt t="80128" x="1612900" y="2863850"/>
          <p14:tracePt t="80139" x="1612900" y="2844800"/>
          <p14:tracePt t="80144" x="1612900" y="2824163"/>
          <p14:tracePt t="80155" x="1612900" y="2803525"/>
          <p14:tracePt t="80161" x="1612900" y="2794000"/>
          <p14:tracePt t="80173" x="1612900" y="2773363"/>
          <p14:tracePt t="80177" x="1612900" y="2752725"/>
          <p14:tracePt t="80194" x="1573213" y="2722563"/>
          <p14:tracePt t="80209" x="1562100" y="2722563"/>
          <p14:tracePt t="80225" x="1552575" y="2733675"/>
          <p14:tracePt t="80232" x="1531938" y="2752725"/>
          <p14:tracePt t="80241" x="1531938" y="2773363"/>
          <p14:tracePt t="80248" x="1531938" y="2794000"/>
          <p14:tracePt t="80257" x="1531938" y="2824163"/>
          <p14:tracePt t="80264" x="1531938" y="2844800"/>
          <p14:tracePt t="80272" x="1531938" y="2863850"/>
          <p14:tracePt t="80280" x="1531938" y="2894013"/>
          <p14:tracePt t="80290" x="1531938" y="2914650"/>
          <p14:tracePt t="80296" x="1531938" y="2924175"/>
          <p14:tracePt t="80307" x="1543050" y="2935288"/>
          <p14:tracePt t="80323" x="1562100" y="2944813"/>
          <p14:tracePt t="80344" x="1573213" y="2944813"/>
          <p14:tracePt t="80355" x="1582738" y="2944813"/>
          <p14:tracePt t="80361" x="1603375" y="2944813"/>
          <p14:tracePt t="80373" x="1612900" y="2924175"/>
          <p14:tracePt t="80376" x="1622425" y="2914650"/>
          <p14:tracePt t="80390" x="1633538" y="2894013"/>
          <p14:tracePt t="80393" x="1652588" y="2874963"/>
          <p14:tracePt t="80400" x="1663700" y="2863850"/>
          <p14:tracePt t="80411" x="1663700" y="2844800"/>
          <p14:tracePt t="80417" x="1673225" y="2833688"/>
          <p14:tracePt t="80426" x="1673225" y="2824163"/>
          <p14:tracePt t="80441" x="1673225" y="2813050"/>
          <p14:tracePt t="80473" x="1663700" y="2813050"/>
          <p14:tracePt t="80480" x="1652588" y="2813050"/>
          <p14:tracePt t="80490" x="1652588" y="2824163"/>
          <p14:tracePt t="80496" x="1643063" y="2844800"/>
          <p14:tracePt t="80508" x="1633538" y="2863850"/>
          <p14:tracePt t="80512" x="1633538" y="2874963"/>
          <p14:tracePt t="80523" x="1633538" y="2884488"/>
          <p14:tracePt t="80539" x="1633538" y="2894013"/>
          <p14:tracePt t="80585" x="1633538" y="2884488"/>
          <p14:tracePt t="80668" x="1633538" y="2874963"/>
          <p14:tracePt t="80768" x="1633538" y="2863850"/>
          <p14:tracePt t="80776" x="1633538" y="2854325"/>
          <p14:tracePt t="80786" x="1633538" y="2844800"/>
          <p14:tracePt t="80793" x="1633538" y="2833688"/>
          <p14:tracePt t="80801" x="1633538" y="2824163"/>
          <p14:tracePt t="80810" x="1633538" y="2803525"/>
          <p14:tracePt t="80816" x="1633538" y="2794000"/>
          <p14:tracePt t="80825" x="1633538" y="2782888"/>
          <p14:tracePt t="80840" x="1633538" y="2773363"/>
          <p14:tracePt t="80848" x="1633538" y="2763838"/>
          <p14:tracePt t="80864" x="1633538" y="2752725"/>
          <p14:tracePt t="80873" x="1633538" y="2743200"/>
          <p14:tracePt t="80929" x="1633538" y="2752725"/>
          <p14:tracePt t="80936" x="1633538" y="2763838"/>
          <p14:tracePt t="80952" x="1633538" y="2773363"/>
          <p14:tracePt t="80961" x="1633538" y="2782888"/>
          <p14:tracePt t="80969" x="1643063" y="2782888"/>
          <p14:tracePt t="80976" x="1643063" y="2794000"/>
          <p14:tracePt t="80990" x="1652588" y="2794000"/>
          <p14:tracePt t="81041" x="1652588" y="2782888"/>
          <p14:tracePt t="81048" x="1652588" y="2773363"/>
          <p14:tracePt t="81057" x="1652588" y="2743200"/>
          <p14:tracePt t="81065" x="1643063" y="2722563"/>
          <p14:tracePt t="81073" x="1633538" y="2692400"/>
          <p14:tracePt t="81080" x="1622425" y="2662238"/>
          <p14:tracePt t="81091" x="1603375" y="2622550"/>
          <p14:tracePt t="81096" x="1582738" y="2592388"/>
          <p14:tracePt t="81109" x="1573213" y="2571750"/>
          <p14:tracePt t="81112" x="1552575" y="2541588"/>
          <p14:tracePt t="81124" x="1531938" y="2511425"/>
          <p14:tracePt t="81128" x="1512888" y="2490788"/>
          <p14:tracePt t="81139" x="1501775" y="2470150"/>
          <p14:tracePt t="81144" x="1492250" y="2451100"/>
          <p14:tracePt t="81157" x="1482725" y="2430463"/>
          <p14:tracePt t="81161" x="1462088" y="2420938"/>
          <p14:tracePt t="81173" x="1462088" y="2400300"/>
          <p14:tracePt t="81189" x="1450975" y="2400300"/>
          <p14:tracePt t="81193" x="1450975" y="2390775"/>
          <p14:tracePt t="81266" x="1450975" y="2409825"/>
          <p14:tracePt t="81274" x="1450975" y="2420938"/>
          <p14:tracePt t="81281" x="1462088" y="2430463"/>
          <p14:tracePt t="81292" x="1462088" y="2451100"/>
          <p14:tracePt t="81296" x="1462088" y="2470150"/>
          <p14:tracePt t="81308" x="1471613" y="2481263"/>
          <p14:tracePt t="81312" x="1482725" y="2511425"/>
          <p14:tracePt t="81323" x="1482725" y="2541588"/>
          <p14:tracePt t="81328" x="1501775" y="2611438"/>
          <p14:tracePt t="81339" x="1522413" y="2662238"/>
          <p14:tracePt t="81344" x="1543050" y="2763838"/>
          <p14:tracePt t="81356" x="1562100" y="2833688"/>
          <p14:tracePt t="81361" x="1592263" y="2894013"/>
          <p14:tracePt t="81373" x="1622425" y="2965450"/>
          <p14:tracePt t="81376" x="1643063" y="3025775"/>
          <p14:tracePt t="81388" x="1652588" y="3065463"/>
          <p14:tracePt t="81393" x="1673225" y="3116263"/>
          <p14:tracePt t="81401" x="1684338" y="3136900"/>
          <p14:tracePt t="81411" x="1684338" y="3155950"/>
          <p14:tracePt t="81417" x="1693863" y="3167063"/>
          <p14:tracePt t="81425" x="1703388" y="3187700"/>
          <p14:tracePt t="81432" x="1714500" y="3197225"/>
          <p14:tracePt t="81441" x="1714500" y="3217863"/>
          <p14:tracePt t="81448" x="1733550" y="3227388"/>
          <p14:tracePt t="81457" x="1733550" y="3236913"/>
          <p14:tracePt t="81464" x="1744663" y="3236913"/>
          <p14:tracePt t="81473" x="1744663" y="3248025"/>
          <p14:tracePt t="81480" x="1754188" y="3248025"/>
          <p14:tracePt t="81521" x="1724025" y="3236913"/>
          <p14:tracePt t="81528" x="1714500" y="3217863"/>
          <p14:tracePt t="81536" x="1703388" y="3217863"/>
          <p14:tracePt t="84021" x="1724025" y="3217863"/>
          <p14:tracePt t="84037" x="1733550" y="3206750"/>
          <p14:tracePt t="84064" x="1733550" y="3197225"/>
          <p14:tracePt t="84074" x="1733550" y="3187700"/>
          <p14:tracePt t="84080" x="1733550" y="3176588"/>
          <p14:tracePt t="84090" x="1744663" y="3167063"/>
          <p14:tracePt t="84096" x="1763713" y="3146425"/>
          <p14:tracePt t="84108" x="1784350" y="3106738"/>
          <p14:tracePt t="84112" x="1804988" y="3076575"/>
          <p14:tracePt t="84125" x="1824038" y="3046413"/>
          <p14:tracePt t="84128" x="1855788" y="2995613"/>
          <p14:tracePt t="84141" x="1874838" y="2924175"/>
          <p14:tracePt t="84144" x="1895475" y="2863850"/>
          <p14:tracePt t="84158" x="1916113" y="2824163"/>
          <p14:tracePt t="84161" x="1916113" y="2773363"/>
          <p14:tracePt t="84180" x="1925638" y="2692400"/>
          <p14:tracePt t="84185" x="1925638" y="2662238"/>
          <p14:tracePt t="84193" x="1925638" y="2632075"/>
          <p14:tracePt t="84200" x="1935163" y="2601913"/>
          <p14:tracePt t="84209" x="1935163" y="2571750"/>
          <p14:tracePt t="84217" x="1946275" y="2551113"/>
          <p14:tracePt t="84226" x="1955800" y="2520950"/>
          <p14:tracePt t="84232" x="1965325" y="2490788"/>
          <p14:tracePt t="84241" x="1965325" y="2451100"/>
          <p14:tracePt t="84248" x="1965325" y="2430463"/>
          <p14:tracePt t="84257" x="1965325" y="2400300"/>
          <p14:tracePt t="84264" x="1965325" y="2379663"/>
          <p14:tracePt t="84275" x="1955800" y="2349500"/>
          <p14:tracePt t="84280" x="1946275" y="2330450"/>
          <p14:tracePt t="84291" x="1946275" y="2309813"/>
          <p14:tracePt t="84296" x="1935163" y="2279650"/>
          <p14:tracePt t="84306" x="1925638" y="2268538"/>
          <p14:tracePt t="84312" x="1925638" y="2249488"/>
          <p14:tracePt t="84324" x="1916113" y="2228850"/>
          <p14:tracePt t="84328" x="1916113" y="2208213"/>
          <p14:tracePt t="84341" x="1895475" y="2178050"/>
          <p14:tracePt t="84344" x="1885950" y="2147888"/>
          <p14:tracePt t="84357" x="1865313" y="2127250"/>
          <p14:tracePt t="84361" x="1844675" y="2087563"/>
          <p14:tracePt t="84376" x="1774825" y="2036763"/>
          <p14:tracePt t="84390" x="1724025" y="2017713"/>
          <p14:tracePt t="84393" x="1703388" y="2006600"/>
          <p14:tracePt t="84401" x="1684338" y="1997075"/>
          <p14:tracePt t="84409" x="1652588" y="1987550"/>
          <p14:tracePt t="84416" x="1633538" y="1976438"/>
          <p14:tracePt t="84425" x="1612900" y="1966913"/>
          <p14:tracePt t="84432" x="1603375" y="1966913"/>
          <p14:tracePt t="84441" x="1573213" y="1955800"/>
          <p14:tracePt t="84448" x="1543050" y="1946275"/>
          <p14:tracePt t="84459" x="1522413" y="1936750"/>
          <p14:tracePt t="84464" x="1492250" y="1936750"/>
          <p14:tracePt t="84477" x="1420813" y="1916113"/>
          <p14:tracePt t="84480" x="1350963" y="1895475"/>
          <p14:tracePt t="84491" x="1281113" y="1876425"/>
          <p14:tracePt t="84496" x="1200150" y="1855788"/>
          <p14:tracePt t="84507" x="1089025" y="1846263"/>
          <p14:tracePt t="84512" x="1038225" y="1846263"/>
          <p14:tracePt t="84525" x="1008063" y="1846263"/>
          <p14:tracePt t="84528" x="977900" y="1846263"/>
          <p14:tracePt t="84541" x="947738" y="1855788"/>
          <p14:tracePt t="84556" x="938213" y="1865313"/>
          <p14:tracePt t="84561" x="917575" y="1885950"/>
          <p14:tracePt t="84577" x="908050" y="1895475"/>
          <p14:tracePt t="84591" x="896938" y="1916113"/>
          <p14:tracePt t="84593" x="887413" y="1936750"/>
          <p14:tracePt t="84601" x="857250" y="1966913"/>
          <p14:tracePt t="84609" x="836613" y="2006600"/>
          <p14:tracePt t="84616" x="806450" y="2036763"/>
          <p14:tracePt t="84625" x="766763" y="2097088"/>
          <p14:tracePt t="84632" x="725488" y="2147888"/>
          <p14:tracePt t="84642" x="685800" y="2219325"/>
          <p14:tracePt t="84648" x="665163" y="2279650"/>
          <p14:tracePt t="84658" x="655638" y="2360613"/>
          <p14:tracePt t="84664" x="655638" y="2460625"/>
          <p14:tracePt t="84676" x="655638" y="2520950"/>
          <p14:tracePt t="84680" x="655638" y="2601913"/>
          <p14:tracePt t="84691" x="655638" y="2662238"/>
          <p14:tracePt t="84696" x="655638" y="2703513"/>
          <p14:tracePt t="84706" x="665163" y="2733675"/>
          <p14:tracePt t="84712" x="665163" y="2763838"/>
          <p14:tracePt t="84723" x="674688" y="2794000"/>
          <p14:tracePt t="84728" x="674688" y="2813050"/>
          <p14:tracePt t="84740" x="674688" y="2833688"/>
          <p14:tracePt t="84744" x="674688" y="2854325"/>
          <p14:tracePt t="84757" x="674688" y="2863850"/>
          <p14:tracePt t="84760" x="674688" y="2884488"/>
          <p14:tracePt t="84773" x="685800" y="2905125"/>
          <p14:tracePt t="84777" x="715963" y="2944813"/>
          <p14:tracePt t="84785" x="776288" y="3005138"/>
          <p14:tracePt t="84793" x="846138" y="3065463"/>
          <p14:tracePt t="84800" x="927100" y="3116263"/>
          <p14:tracePt t="84809" x="1008063" y="3167063"/>
          <p14:tracePt t="84817" x="1109663" y="3197225"/>
          <p14:tracePt t="84826" x="1158875" y="3227388"/>
          <p14:tracePt t="84832" x="1209675" y="3257550"/>
          <p14:tracePt t="84841" x="1239838" y="3278188"/>
          <p14:tracePt t="84848" x="1270000" y="3297238"/>
          <p14:tracePt t="84858" x="1300163" y="3308350"/>
          <p14:tracePt t="84864" x="1330325" y="3327400"/>
          <p14:tracePt t="84877" x="1360488" y="3338513"/>
          <p14:tracePt t="84880" x="1390650" y="3348038"/>
          <p14:tracePt t="84892" x="1431925" y="3368675"/>
          <p14:tracePt t="84896" x="1482725" y="3389313"/>
          <p14:tracePt t="84908" x="1543050" y="3419475"/>
          <p14:tracePt t="84912" x="1573213" y="3429000"/>
          <p14:tracePt t="84923" x="1612900" y="3429000"/>
          <p14:tracePt t="84928" x="1643063" y="3429000"/>
          <p14:tracePt t="84941" x="1673225" y="3429000"/>
          <p14:tracePt t="84956" x="1744663" y="3429000"/>
          <p14:tracePt t="84961" x="1784350" y="3419475"/>
          <p14:tracePt t="84974" x="1814513" y="3389313"/>
          <p14:tracePt t="84978" x="1855788" y="3359150"/>
          <p14:tracePt t="84987" x="1874838" y="3327400"/>
          <p14:tracePt t="84992" x="1895475" y="3308350"/>
          <p14:tracePt t="85001" x="1905000" y="3287713"/>
          <p14:tracePt t="85009" x="1916113" y="3267075"/>
          <p14:tracePt t="85016" x="1946275" y="3248025"/>
          <p14:tracePt t="85026" x="1965325" y="3227388"/>
          <p14:tracePt t="85032" x="1985963" y="3206750"/>
          <p14:tracePt t="85041" x="2016125" y="3176588"/>
          <p14:tracePt t="85048" x="2036763" y="3155950"/>
          <p14:tracePt t="85058" x="2066925" y="3116263"/>
          <p14:tracePt t="85064" x="2076450" y="3086100"/>
          <p14:tracePt t="85075" x="2097088" y="3055938"/>
          <p14:tracePt t="85080" x="2106613" y="3005138"/>
          <p14:tracePt t="85091" x="2117725" y="2965450"/>
          <p14:tracePt t="85096" x="2127250" y="2924175"/>
          <p14:tracePt t="85107" x="2127250" y="2884488"/>
          <p14:tracePt t="85112" x="2127250" y="2844800"/>
          <p14:tracePt t="85124" x="2127250" y="2813050"/>
          <p14:tracePt t="85128" x="2127250" y="2782888"/>
          <p14:tracePt t="85137" x="2127250" y="2752725"/>
          <p14:tracePt t="85144" x="2127250" y="2733675"/>
          <p14:tracePt t="85156" x="2127250" y="2703513"/>
          <p14:tracePt t="85160" x="2127250" y="2682875"/>
          <p14:tracePt t="85178" x="2127250" y="2641600"/>
          <p14:tracePt t="85187" x="2127250" y="2622550"/>
          <p14:tracePt t="85193" x="2127250" y="2601913"/>
          <p14:tracePt t="85201" x="2127250" y="2571750"/>
          <p14:tracePt t="85209" x="2106613" y="2551113"/>
          <p14:tracePt t="85216" x="2087563" y="2520950"/>
          <p14:tracePt t="85226" x="2036763" y="2481263"/>
          <p14:tracePt t="85232" x="1995488" y="2439988"/>
          <p14:tracePt t="85241" x="1965325" y="2420938"/>
          <p14:tracePt t="85248" x="1946275" y="2390775"/>
          <p14:tracePt t="85258" x="1916113" y="2390775"/>
          <p14:tracePt t="85264" x="1885950" y="2370138"/>
          <p14:tracePt t="85276" x="1865313" y="2349500"/>
          <p14:tracePt t="85280" x="1835150" y="2330450"/>
          <p14:tracePt t="85291" x="1793875" y="2319338"/>
          <p14:tracePt t="85296" x="1754188" y="2298700"/>
          <p14:tracePt t="85309" x="1724025" y="2279650"/>
          <p14:tracePt t="85312" x="1673225" y="2259013"/>
          <p14:tracePt t="85326" x="1592263" y="2228850"/>
          <p14:tracePt t="85328" x="1531938" y="2208213"/>
          <p14:tracePt t="85341" x="1471613" y="2189163"/>
          <p14:tracePt t="85345" x="1441450" y="2178050"/>
          <p14:tracePt t="85358" x="1411288" y="2178050"/>
          <p14:tracePt t="85361" x="1390650" y="2178050"/>
          <p14:tracePt t="85377" x="1350963" y="2189163"/>
          <p14:tracePt t="85386" x="1330325" y="2198688"/>
          <p14:tracePt t="85393" x="1311275" y="2219325"/>
          <p14:tracePt t="85400" x="1290638" y="2228850"/>
          <p14:tracePt t="85408" x="1290638" y="2249488"/>
          <p14:tracePt t="85417" x="1270000" y="2259013"/>
          <p14:tracePt t="85426" x="1249363" y="2279650"/>
          <p14:tracePt t="85432" x="1230313" y="2289175"/>
          <p14:tracePt t="85442" x="1200150" y="2319338"/>
          <p14:tracePt t="85448" x="1158875" y="2339975"/>
          <p14:tracePt t="85458" x="1139825" y="2360613"/>
          <p14:tracePt t="85464" x="1119188" y="2400300"/>
          <p14:tracePt t="85476" x="1098550" y="2470150"/>
          <p14:tracePt t="85480" x="1089025" y="2551113"/>
          <p14:tracePt t="85491" x="1089025" y="2641600"/>
          <p14:tracePt t="85496" x="1089025" y="2752725"/>
          <p14:tracePt t="85507" x="1098550" y="2874963"/>
          <p14:tracePt t="85512" x="1109663" y="2984500"/>
          <p14:tracePt t="85524" x="1119188" y="3076575"/>
          <p14:tracePt t="85528" x="1139825" y="3136900"/>
          <p14:tracePt t="85540" x="1169988" y="3217863"/>
          <p14:tracePt t="85544" x="1200150" y="3257550"/>
          <p14:tracePt t="85558" x="1239838" y="3287713"/>
          <p14:tracePt t="85561" x="1290638" y="3327400"/>
          <p14:tracePt t="85574" x="1330325" y="3368675"/>
          <p14:tracePt t="85578" x="1371600" y="3408363"/>
          <p14:tracePt t="85587" x="1420813" y="3449638"/>
          <p14:tracePt t="85592" x="1441450" y="3468688"/>
          <p14:tracePt t="85603" x="1471613" y="3498850"/>
          <p14:tracePt t="85609" x="1492250" y="3549650"/>
          <p14:tracePt t="85616" x="1522413" y="3609975"/>
          <p14:tracePt t="85626" x="1531938" y="3621088"/>
          <p14:tracePt t="85632" x="1531938" y="3640138"/>
          <p14:tracePt t="85641" x="1543050" y="3670300"/>
          <p14:tracePt t="85657" x="1543050" y="3690938"/>
          <p14:tracePt t="85664" x="1562100" y="3702050"/>
          <p14:tracePt t="85680" x="1573213" y="3711575"/>
          <p14:tracePt t="85691" x="1573213" y="3721100"/>
          <p14:tracePt t="85696" x="1582738" y="3721100"/>
          <p14:tracePt t="85712" x="1582738" y="3732213"/>
          <p14:tracePt t="85727" x="1592263" y="3732213"/>
          <p14:tracePt t="85728" x="1592263" y="3741738"/>
          <p14:tracePt t="85745" x="1592263" y="3751263"/>
          <p14:tracePt t="85755" x="1603375" y="3762375"/>
          <p14:tracePt t="85761" x="1603375" y="3771900"/>
          <p14:tracePt t="85777" x="1612900" y="3771900"/>
          <p14:tracePt t="85787" x="1622425" y="3781425"/>
          <p14:tracePt t="85801" x="1622425" y="3792538"/>
          <p14:tracePt t="85809" x="1622425" y="3802063"/>
          <p14:tracePt t="85816" x="1633538" y="3802063"/>
          <p14:tracePt t="85826" x="1633538" y="3811588"/>
          <p14:tracePt t="85832" x="1643063" y="3822700"/>
          <p14:tracePt t="85841" x="1643063" y="3832225"/>
          <p14:tracePt t="85848" x="1652588" y="3852863"/>
          <p14:tracePt t="85857" x="1652588" y="3873500"/>
          <p14:tracePt t="85864" x="1673225" y="3892550"/>
          <p14:tracePt t="85875" x="1684338" y="3922713"/>
          <p14:tracePt t="85880" x="1684338" y="3943350"/>
          <p14:tracePt t="85891" x="1703388" y="3963988"/>
          <p14:tracePt t="85905" x="1714500" y="3973513"/>
          <p14:tracePt t="85909" x="1714500" y="3994150"/>
          <p14:tracePt t="85926" x="1724025" y="4003675"/>
          <p14:tracePt t="85929" x="1724025" y="4013200"/>
          <p14:tracePt t="85945" x="1733550" y="4024313"/>
          <p14:tracePt t="85956" x="1733550" y="4033838"/>
          <p14:tracePt t="85961" x="1733550" y="4044950"/>
          <p14:tracePt t="85974" x="1744663" y="4054475"/>
          <p14:tracePt t="85977" x="1754188" y="4054475"/>
          <p14:tracePt t="85987" x="1754188" y="4064000"/>
          <p14:tracePt t="86268" x="1754188" y="4075113"/>
          <p14:tracePt t="86283" x="1763713" y="4084638"/>
          <p14:tracePt t="86304" x="1763713" y="4094163"/>
          <p14:tracePt t="86313" x="1763713" y="4105275"/>
          <p14:tracePt t="86352" x="1763713" y="4114800"/>
          <p14:tracePt t="86369" x="1774825" y="4114800"/>
          <p14:tracePt t="86385" x="1774825" y="4124325"/>
          <p14:tracePt t="86717" x="1774825" y="4144963"/>
          <p14:tracePt t="86752" x="1774825" y="4154488"/>
          <p14:tracePt t="86770" x="1774825" y="4165600"/>
          <p14:tracePt t="86779" x="1784350" y="4165600"/>
          <p14:tracePt t="86787" x="1784350" y="4175125"/>
          <p14:tracePt t="86801" x="1784350" y="4184650"/>
          <p14:tracePt t="86809" x="1784350" y="4195763"/>
          <p14:tracePt t="87045" x="1784350" y="4205288"/>
          <p14:tracePt t="87061" x="1793875" y="4205288"/>
          <p14:tracePt t="87077" x="1793875" y="4216400"/>
          <p14:tracePt t="88611" x="1793875" y="4205288"/>
          <p14:tracePt t="89214" x="1793875" y="4195763"/>
          <p14:tracePt t="89629" x="1804988" y="4195763"/>
          <p14:tracePt t="89638" x="1835150" y="4195763"/>
          <p14:tracePt t="89651" x="1976438" y="4195763"/>
          <p14:tracePt t="89659" x="2087563" y="4205288"/>
          <p14:tracePt t="89666" x="2227263" y="4205288"/>
          <p14:tracePt t="89676" x="2439988" y="4205288"/>
          <p14:tracePt t="89682" x="2681288" y="4205288"/>
          <p14:tracePt t="89690" x="2984500" y="4205288"/>
          <p14:tracePt t="89696" x="3297238" y="4165600"/>
          <p14:tracePt t="89707" x="3640138" y="4124325"/>
          <p14:tracePt t="89712" x="3981450" y="4075113"/>
          <p14:tracePt t="89724" x="4324350" y="4044950"/>
          <p14:tracePt t="89728" x="4637088" y="3994150"/>
          <p14:tracePt t="89739" x="4949825" y="3963988"/>
          <p14:tracePt t="89745" x="5211763" y="3933825"/>
          <p14:tracePt t="89757" x="5473700" y="3903663"/>
          <p14:tracePt t="89761" x="5675313" y="3873500"/>
          <p14:tracePt t="89773" x="5938838" y="3841750"/>
          <p14:tracePt t="89779" x="6170613" y="3811588"/>
          <p14:tracePt t="89785" x="6381750" y="3781425"/>
          <p14:tracePt t="89792" x="6634163" y="3751263"/>
          <p14:tracePt t="89801" x="6845300" y="3732213"/>
          <p14:tracePt t="89810" x="7067550" y="3711575"/>
          <p14:tracePt t="89817" x="7278688" y="3681413"/>
          <p14:tracePt t="89826" x="7561263" y="3651250"/>
          <p14:tracePt t="89832" x="7772400" y="3630613"/>
          <p14:tracePt t="89841" x="8004175" y="3600450"/>
          <p14:tracePt t="89848" x="8297863" y="3549650"/>
          <p14:tracePt t="89858" x="8529638" y="3519488"/>
          <p14:tracePt t="89864" x="8731250" y="3509963"/>
          <p14:tracePt t="89874" x="8932863" y="3479800"/>
          <p14:tracePt t="89880" x="9093200" y="3459163"/>
          <p14:tracePt t="93348" x="8780463" y="2430463"/>
          <p14:tracePt t="93363" x="8509000" y="2349500"/>
          <p14:tracePt t="93370" x="8367713" y="2309813"/>
          <p14:tracePt t="93377" x="8216900" y="2268538"/>
          <p14:tracePt t="93385" x="8075613" y="2228850"/>
          <p14:tracePt t="93394" x="7943850" y="2198688"/>
          <p14:tracePt t="93401" x="7802563" y="2147888"/>
          <p14:tracePt t="93410" x="7693025" y="2117725"/>
          <p14:tracePt t="93416" x="7591425" y="2097088"/>
          <p14:tracePt t="93427" x="7531100" y="2087563"/>
          <p14:tracePt t="93432" x="7500938" y="2087563"/>
          <p14:tracePt t="93442" x="7470775" y="2078038"/>
          <p14:tracePt t="93449" x="7459663" y="2078038"/>
          <p14:tracePt t="93458" x="7440613" y="2066925"/>
          <p14:tracePt t="93465" x="7419975" y="2057400"/>
          <p14:tracePt t="93475" x="7410450" y="2047875"/>
          <p14:tracePt t="93481" x="7389813" y="2017713"/>
          <p14:tracePt t="93492" x="7350125" y="1997075"/>
          <p14:tracePt t="93496" x="7308850" y="1966913"/>
          <p14:tracePt t="93509" x="7197725" y="1936750"/>
          <p14:tracePt t="93512" x="7097713" y="1895475"/>
          <p14:tracePt t="93521" x="6977063" y="1865313"/>
          <p14:tracePt t="93529" x="6865938" y="1846263"/>
          <p14:tracePt t="93542" x="6775450" y="1846263"/>
          <p14:tracePt t="93545" x="6694488" y="1846263"/>
          <p14:tracePt t="93557" x="6613525" y="1846263"/>
          <p14:tracePt t="93561" x="6532563" y="1846263"/>
          <p14:tracePt t="93574" x="6462713" y="1846263"/>
          <p14:tracePt t="93577" x="6402388" y="1846263"/>
          <p14:tracePt t="93585" x="6361113" y="1846263"/>
          <p14:tracePt t="93593" x="6321425" y="1835150"/>
          <p14:tracePt t="93601" x="6291263" y="1825625"/>
          <p14:tracePt t="93610" x="6261100" y="1816100"/>
          <p14:tracePt t="93616" x="6219825" y="1804988"/>
          <p14:tracePt t="93626" x="6170613" y="1774825"/>
          <p14:tracePt t="93632" x="6078538" y="1754188"/>
          <p14:tracePt t="93642" x="5957888" y="1714500"/>
          <p14:tracePt t="93648" x="5837238" y="1684338"/>
          <p14:tracePt t="93659" x="5705475" y="1674813"/>
          <p14:tracePt t="93665" x="5595938" y="1663700"/>
          <p14:tracePt t="93675" x="5514975" y="1663700"/>
          <p14:tracePt t="93681" x="5484813" y="1674813"/>
          <p14:tracePt t="93691" x="5454650" y="1693863"/>
          <p14:tracePt t="93697" x="5424488" y="1714500"/>
          <p14:tracePt t="93709" x="5403850" y="1724025"/>
          <p14:tracePt t="93712" x="5373688" y="1735138"/>
          <p14:tracePt t="93721" x="5353050" y="1735138"/>
          <p14:tracePt t="93754" x="5343525" y="1735138"/>
          <p14:tracePt t="93777" x="5343525" y="1724025"/>
          <p14:tracePt t="93801" x="5343525" y="1714500"/>
          <p14:tracePt t="93917" x="5353050" y="1714500"/>
          <p14:tracePt t="93933" x="5373688" y="1704975"/>
          <p14:tracePt t="93946" x="5383213" y="1693863"/>
          <p14:tracePt t="93954" x="5394325" y="1693863"/>
          <p14:tracePt t="93961" x="5403850" y="1693863"/>
          <p14:tracePt t="93974" x="5424488" y="1693863"/>
          <p14:tracePt t="93977" x="5443538" y="1693863"/>
          <p14:tracePt t="93985" x="5464175" y="1693863"/>
          <p14:tracePt t="93993" x="5484813" y="1693863"/>
          <p14:tracePt t="94001" x="5514975" y="1693863"/>
          <p14:tracePt t="94009" x="5554663" y="1693863"/>
          <p14:tracePt t="94017" x="5584825" y="1693863"/>
          <p14:tracePt t="94025" x="5645150" y="1693863"/>
          <p14:tracePt t="94032" x="5686425" y="1693863"/>
          <p14:tracePt t="94041" x="5746750" y="1693863"/>
          <p14:tracePt t="94048" x="5797550" y="1693863"/>
          <p14:tracePt t="94057" x="5857875" y="1693863"/>
          <p14:tracePt t="94065" x="5918200" y="1704975"/>
          <p14:tracePt t="94074" x="5988050" y="1704975"/>
          <p14:tracePt t="94080" x="6029325" y="1704975"/>
          <p14:tracePt t="94091" x="6099175" y="1704975"/>
          <p14:tracePt t="94096" x="6149975" y="1704975"/>
          <p14:tracePt t="94108" x="6210300" y="1704975"/>
          <p14:tracePt t="94113" x="6280150" y="1704975"/>
          <p14:tracePt t="94123" x="6321425" y="1704975"/>
          <p14:tracePt t="94128" x="6372225" y="1704975"/>
          <p14:tracePt t="94141" x="6451600" y="1714500"/>
          <p14:tracePt t="94145" x="6543675" y="1724025"/>
          <p14:tracePt t="94157" x="6623050" y="1735138"/>
          <p14:tracePt t="94161" x="6724650" y="1744663"/>
          <p14:tracePt t="94175" x="6865938" y="1765300"/>
          <p14:tracePt t="94177" x="6986588" y="1774825"/>
          <p14:tracePt t="94185" x="7097713" y="1795463"/>
          <p14:tracePt t="94193" x="7227888" y="1795463"/>
          <p14:tracePt t="94200" x="7319963" y="1795463"/>
          <p14:tracePt t="94214" x="7429500" y="1795463"/>
          <p14:tracePt t="94217" x="7531100" y="1795463"/>
          <p14:tracePt t="94227" x="7631113" y="1795463"/>
          <p14:tracePt t="94232" x="7712075" y="1795463"/>
          <p14:tracePt t="94241" x="7762875" y="1795463"/>
          <p14:tracePt t="94248" x="7802563" y="1795463"/>
          <p14:tracePt t="94257" x="7843838" y="1795463"/>
          <p14:tracePt t="94265" x="7894638" y="1795463"/>
          <p14:tracePt t="94275" x="7913688" y="1795463"/>
          <p14:tracePt t="94281" x="7934325" y="1795463"/>
          <p14:tracePt t="94290" x="7954963" y="1795463"/>
          <p14:tracePt t="94296" x="7964488" y="1795463"/>
          <p14:tracePt t="94307" x="7974013" y="1795463"/>
          <p14:tracePt t="94313" x="7985125" y="1795463"/>
          <p14:tracePt t="94323" x="7994650" y="1795463"/>
          <p14:tracePt t="94328" x="8015288" y="1804988"/>
          <p14:tracePt t="94340" x="8034338" y="1816100"/>
          <p14:tracePt t="94345" x="8054975" y="1816100"/>
          <p14:tracePt t="94358" x="8075613" y="1816100"/>
          <p14:tracePt t="94361" x="8096250" y="1816100"/>
          <p14:tracePt t="94375" x="8115300" y="1816100"/>
          <p14:tracePt t="94377" x="8135938" y="1816100"/>
          <p14:tracePt t="94394" x="8145463" y="1816100"/>
          <p14:tracePt t="94479" x="8135938" y="1816100"/>
          <p14:tracePt t="94490" x="8126413" y="1816100"/>
          <p14:tracePt t="94500" x="8096250" y="1804988"/>
          <p14:tracePt t="94508" x="8054975" y="1784350"/>
          <p14:tracePt t="94513" x="7985125" y="1754188"/>
          <p14:tracePt t="94527" x="7913688" y="1735138"/>
          <p14:tracePt t="94530" x="7823200" y="1714500"/>
          <p14:tracePt t="94540" x="7742238" y="1714500"/>
          <p14:tracePt t="94545" x="7693025" y="1714500"/>
          <p14:tracePt t="94558" x="7621588" y="1714500"/>
          <p14:tracePt t="94561" x="7540625" y="1714500"/>
          <p14:tracePt t="94574" x="7470775" y="1714500"/>
          <p14:tracePt t="94577" x="7389813" y="1714500"/>
          <p14:tracePt t="94584" x="7308850" y="1714500"/>
          <p14:tracePt t="94593" x="7248525" y="1714500"/>
          <p14:tracePt t="94601" x="7158038" y="1693863"/>
          <p14:tracePt t="94609" x="7046913" y="1674813"/>
          <p14:tracePt t="94616" x="6916738" y="1654175"/>
          <p14:tracePt t="94625" x="6794500" y="1624013"/>
          <p14:tracePt t="94632" x="6653213" y="1582738"/>
          <p14:tracePt t="94642" x="6523038" y="1573213"/>
          <p14:tracePt t="94649" x="6432550" y="1573213"/>
          <p14:tracePt t="94658" x="6361113" y="1573213"/>
          <p14:tracePt t="94665" x="6291263" y="1593850"/>
          <p14:tracePt t="94675" x="6230938" y="1612900"/>
          <p14:tracePt t="94681" x="6200775" y="1633538"/>
          <p14:tracePt t="94692" x="6140450" y="1654175"/>
          <p14:tracePt t="94697" x="6069013" y="1663700"/>
          <p14:tracePt t="94708" x="6038850" y="1663700"/>
          <p14:tracePt t="94713" x="5999163" y="1684338"/>
          <p14:tracePt t="94722" x="5948363" y="1684338"/>
          <p14:tracePt t="94728" x="5888038" y="1693863"/>
          <p14:tracePt t="94740" x="5837238" y="1704975"/>
          <p14:tracePt t="94745" x="5797550" y="1704975"/>
          <p14:tracePt t="94757" x="5746750" y="1704975"/>
          <p14:tracePt t="94761" x="5695950" y="1714500"/>
          <p14:tracePt t="94775" x="5665788" y="1724025"/>
          <p14:tracePt t="94777" x="5635625" y="1724025"/>
          <p14:tracePt t="94785" x="5626100" y="1735138"/>
          <p14:tracePt t="94793" x="5605463" y="1744663"/>
          <p14:tracePt t="94808" x="5595938" y="1744663"/>
          <p14:tracePt t="95037" x="5595938" y="1754188"/>
          <p14:tracePt t="95047" x="5595938" y="1765300"/>
          <p14:tracePt t="95064" x="5605463" y="1765300"/>
          <p14:tracePt t="95067" x="5614988" y="1765300"/>
          <p14:tracePt t="95076" x="5635625" y="1765300"/>
          <p14:tracePt t="95081" x="5665788" y="1774825"/>
          <p14:tracePt t="95091" x="5746750" y="1784350"/>
          <p14:tracePt t="95096" x="5827713" y="1804988"/>
          <p14:tracePt t="95108" x="5948363" y="1835150"/>
          <p14:tracePt t="95113" x="6099175" y="1865313"/>
          <p14:tracePt t="95125" x="6240463" y="1876425"/>
          <p14:tracePt t="95129" x="6372225" y="1885950"/>
          <p14:tracePt t="95141" x="6523038" y="1906588"/>
          <p14:tracePt t="95145" x="6664325" y="1906588"/>
          <p14:tracePt t="95158" x="6815138" y="1906588"/>
          <p14:tracePt t="95161" x="6977063" y="1906588"/>
          <p14:tracePt t="95170" x="7107238" y="1906588"/>
          <p14:tracePt t="95178" x="7248525" y="1906588"/>
          <p14:tracePt t="95185" x="7369175" y="1906588"/>
          <p14:tracePt t="95193" x="7470775" y="1906588"/>
          <p14:tracePt t="95201" x="7561263" y="1906588"/>
          <p14:tracePt t="95213" x="7642225" y="1906588"/>
          <p14:tracePt t="95216" x="7702550" y="1906588"/>
          <p14:tracePt t="95226" x="7742238" y="1906588"/>
          <p14:tracePt t="95233" x="7762875" y="1906588"/>
          <p14:tracePt t="95241" x="7772400" y="1906588"/>
          <p14:tracePt t="95248" x="7783513" y="1906588"/>
          <p14:tracePt t="95430" x="7793038" y="1906588"/>
          <p14:tracePt t="95781" x="7802563" y="1906588"/>
          <p14:tracePt t="97197" x="7793038" y="1906588"/>
          <p14:tracePt t="97221" x="7772400" y="1906588"/>
          <p14:tracePt t="97233" x="7753350" y="1906588"/>
          <p14:tracePt t="97249" x="7742238" y="1906588"/>
          <p14:tracePt t="97257" x="7723188" y="1906588"/>
          <p14:tracePt t="97265" x="7712075" y="1906588"/>
          <p14:tracePt t="97290" x="7702550" y="1906588"/>
          <p14:tracePt t="97313" x="7702550" y="1916113"/>
          <p14:tracePt t="97381" x="7702550" y="1925638"/>
          <p14:tracePt t="97541" x="7702550" y="1936750"/>
          <p14:tracePt t="97557" x="7702550" y="1946275"/>
          <p14:tracePt t="97568" x="7693025" y="1955800"/>
          <p14:tracePt t="97581" x="7681913" y="1966913"/>
          <p14:tracePt t="97595" x="7672388" y="1976438"/>
          <p14:tracePt t="97649" x="7672388" y="1987550"/>
          <p14:tracePt t="97739" x="7661275" y="1987550"/>
          <p14:tracePt t="97749" x="7642225" y="1987550"/>
          <p14:tracePt t="97763" x="7612063" y="1987550"/>
          <p14:tracePt t="97770" x="7581900" y="1987550"/>
          <p14:tracePt t="97777" x="7540625" y="1987550"/>
          <p14:tracePt t="97785" x="7459663" y="1987550"/>
          <p14:tracePt t="97793" x="7380288" y="1966913"/>
          <p14:tracePt t="97801" x="7248525" y="1916113"/>
          <p14:tracePt t="97810" x="7097713" y="1885950"/>
          <p14:tracePt t="97817" x="6905625" y="1825625"/>
          <p14:tracePt t="97827" x="6683375" y="1754188"/>
          <p14:tracePt t="97832" x="6553200" y="1724025"/>
          <p14:tracePt t="97842" x="6462713" y="1724025"/>
          <p14:tracePt t="97849" x="6421438" y="1724025"/>
          <p14:tracePt t="97858" x="6381750" y="1724025"/>
          <p14:tracePt t="97865" x="6361113" y="1724025"/>
          <p14:tracePt t="97875" x="6342063" y="1724025"/>
          <p14:tracePt t="97887" x="6330950" y="1704975"/>
          <p14:tracePt t="97895" x="6321425" y="1704975"/>
          <p14:tracePt t="97907" x="6321425" y="1693863"/>
          <p14:tracePt t="97923" x="6321425" y="1684338"/>
          <p14:tracePt t="97941" x="6321425" y="1674813"/>
          <p14:tracePt t="97945" x="6321425" y="1663700"/>
          <p14:tracePt t="97970" x="6321425" y="1654175"/>
          <p14:tracePt t="97985" x="6321425" y="1644650"/>
          <p14:tracePt t="98000" x="6310313" y="1633538"/>
          <p14:tracePt t="98010" x="6291263" y="1624013"/>
          <p14:tracePt t="98017" x="6270625" y="1612900"/>
          <p14:tracePt t="98027" x="6249988" y="1593850"/>
          <p14:tracePt t="98033" x="6210300" y="1573213"/>
          <p14:tracePt t="98042" x="6159500" y="1543050"/>
          <p14:tracePt t="98049" x="6108700" y="1512888"/>
          <p14:tracePt t="98060" x="6078538" y="1492250"/>
          <p14:tracePt t="98065" x="6038850" y="1482725"/>
          <p14:tracePt t="98076" x="6008688" y="1473200"/>
          <p14:tracePt t="98081" x="5978525" y="1452563"/>
          <p14:tracePt t="98092" x="5948363" y="1441450"/>
          <p14:tracePt t="98097" x="5918200" y="1431925"/>
          <p14:tracePt t="98109" x="5888038" y="1422400"/>
          <p14:tracePt t="98112" x="5846763" y="1411288"/>
          <p14:tracePt t="98125" x="5797550" y="1401763"/>
          <p14:tracePt t="98129" x="5735638" y="1392238"/>
          <p14:tracePt t="98141" x="5675313" y="1381125"/>
          <p14:tracePt t="98145" x="5626100" y="1381125"/>
          <p14:tracePt t="98159" x="5595938" y="1381125"/>
          <p14:tracePt t="98161" x="5554663" y="1381125"/>
          <p14:tracePt t="98169" x="5524500" y="1381125"/>
          <p14:tracePt t="98178" x="5503863" y="1401763"/>
          <p14:tracePt t="98185" x="5494338" y="1411288"/>
          <p14:tracePt t="98193" x="5484813" y="1422400"/>
          <p14:tracePt t="98201" x="5473700" y="1452563"/>
          <p14:tracePt t="98213" x="5473700" y="1473200"/>
          <p14:tracePt t="98217" x="5464175" y="1492250"/>
          <p14:tracePt t="98228" x="5464175" y="1522413"/>
          <p14:tracePt t="98233" x="5464175" y="1543050"/>
          <p14:tracePt t="98241" x="5464175" y="1563688"/>
          <p14:tracePt t="98249" x="5464175" y="1582738"/>
          <p14:tracePt t="98258" x="5464175" y="1612900"/>
          <p14:tracePt t="98264" x="5464175" y="1633538"/>
          <p14:tracePt t="98275" x="5464175" y="1654175"/>
          <p14:tracePt t="98281" x="5464175" y="1674813"/>
          <p14:tracePt t="98292" x="5464175" y="1693863"/>
          <p14:tracePt t="98297" x="5494338" y="1735138"/>
          <p14:tracePt t="98309" x="5554663" y="1774825"/>
          <p14:tracePt t="98313" x="5614988" y="1795463"/>
          <p14:tracePt t="98327" x="5695950" y="1855788"/>
          <p14:tracePt t="98329" x="5767388" y="1885950"/>
          <p14:tracePt t="98339" x="5816600" y="1916113"/>
          <p14:tracePt t="98345" x="5867400" y="1936750"/>
          <p14:tracePt t="98359" x="5907088" y="1955800"/>
          <p14:tracePt t="98361" x="5927725" y="1966913"/>
          <p14:tracePt t="98371" x="5948363" y="1976438"/>
          <p14:tracePt t="98379" x="5969000" y="1976438"/>
          <p14:tracePt t="98385" x="5978525" y="1976438"/>
          <p14:tracePt t="98417" x="5988050" y="1976438"/>
          <p14:tracePt t="98433" x="5999163" y="1976438"/>
          <p14:tracePt t="98441" x="6008688" y="1976438"/>
          <p14:tracePt t="98449" x="6038850" y="1966913"/>
          <p14:tracePt t="98460" x="6078538" y="1955800"/>
          <p14:tracePt t="98465" x="6129338" y="1936750"/>
          <p14:tracePt t="98476" x="6189663" y="1906588"/>
          <p14:tracePt t="98481" x="6249988" y="1876425"/>
          <p14:tracePt t="98492" x="6291263" y="1846263"/>
          <p14:tracePt t="98497" x="6310313" y="1825625"/>
          <p14:tracePt t="98509" x="6330950" y="1795463"/>
          <p14:tracePt t="98513" x="6342063" y="1765300"/>
          <p14:tracePt t="98526" x="6342063" y="1735138"/>
          <p14:tracePt t="98530" x="6342063" y="1684338"/>
          <p14:tracePt t="98539" x="6342063" y="1644650"/>
          <p14:tracePt t="98545" x="6310313" y="1593850"/>
          <p14:tracePt t="98558" x="6261100" y="1552575"/>
          <p14:tracePt t="98561" x="6210300" y="1522413"/>
          <p14:tracePt t="98569" x="6159500" y="1503363"/>
          <p14:tracePt t="98578" x="6119813" y="1492250"/>
          <p14:tracePt t="98585" x="6089650" y="1482725"/>
          <p14:tracePt t="98594" x="6069013" y="1482725"/>
          <p14:tracePt t="98601" x="6038850" y="1473200"/>
          <p14:tracePt t="98610" x="6018213" y="1473200"/>
          <p14:tracePt t="98617" x="5988050" y="1473200"/>
          <p14:tracePt t="98626" x="5957888" y="1473200"/>
          <p14:tracePt t="98633" x="5927725" y="1482725"/>
          <p14:tracePt t="98641" x="5907088" y="1492250"/>
          <p14:tracePt t="98649" x="5876925" y="1503363"/>
          <p14:tracePt t="98659" x="5846763" y="1522413"/>
          <p14:tracePt t="98665" x="5807075" y="1543050"/>
          <p14:tracePt t="98675" x="5767388" y="1552575"/>
          <p14:tracePt t="98681" x="5726113" y="1582738"/>
          <p14:tracePt t="98692" x="5705475" y="1603375"/>
          <p14:tracePt t="98697" x="5686425" y="1644650"/>
          <p14:tracePt t="98709" x="5675313" y="1674813"/>
          <p14:tracePt t="98713" x="5665788" y="1724025"/>
          <p14:tracePt t="98722" x="5665788" y="1754188"/>
          <p14:tracePt t="98729" x="5665788" y="1784350"/>
          <p14:tracePt t="98739" x="5665788" y="1816100"/>
          <p14:tracePt t="98745" x="5675313" y="1835150"/>
          <p14:tracePt t="98758" x="5695950" y="1855788"/>
          <p14:tracePt t="98762" x="5716588" y="1876425"/>
          <p14:tracePt t="98769" x="5746750" y="1885950"/>
          <p14:tracePt t="98779" x="5776913" y="1906588"/>
          <p14:tracePt t="98785" x="5827713" y="1916113"/>
          <p14:tracePt t="98793" x="5837238" y="1916113"/>
          <p14:tracePt t="98801" x="5867400" y="1925638"/>
          <p14:tracePt t="98810" x="5888038" y="1925638"/>
          <p14:tracePt t="98817" x="5918200" y="1925638"/>
          <p14:tracePt t="98826" x="5927725" y="1925638"/>
          <p14:tracePt t="98833" x="5948363" y="1925638"/>
          <p14:tracePt t="98849" x="5957888" y="1925638"/>
          <p14:tracePt t="98873" x="5957888" y="1916113"/>
          <p14:tracePt t="98893" x="5957888" y="1906588"/>
          <p14:tracePt t="98913" x="5969000" y="1906588"/>
          <p14:tracePt t="98922" x="5969000" y="1895475"/>
          <p14:tracePt t="98937" x="5978525" y="1895475"/>
          <p14:tracePt t="98985" x="5988050" y="1895475"/>
          <p14:tracePt t="98993" x="6008688" y="1895475"/>
          <p14:tracePt t="99001" x="6018213" y="1895475"/>
          <p14:tracePt t="99008" x="6048375" y="1895475"/>
          <p14:tracePt t="99017" x="6069013" y="1895475"/>
          <p14:tracePt t="99027" x="6089650" y="1895475"/>
          <p14:tracePt t="99033" x="6108700" y="1895475"/>
          <p14:tracePt t="99041" x="6129338" y="1895475"/>
          <p14:tracePt t="99049" x="6159500" y="1885950"/>
          <p14:tracePt t="99058" x="6210300" y="1885950"/>
          <p14:tracePt t="99065" x="6230938" y="1885950"/>
          <p14:tracePt t="99074" x="6280150" y="1885950"/>
          <p14:tracePt t="99081" x="6321425" y="1885950"/>
          <p14:tracePt t="99092" x="6361113" y="1885950"/>
          <p14:tracePt t="99097" x="6402388" y="1885950"/>
          <p14:tracePt t="99108" x="6442075" y="1885950"/>
          <p14:tracePt t="99112" x="6472238" y="1885950"/>
          <p14:tracePt t="99123" x="6502400" y="1876425"/>
          <p14:tracePt t="99129" x="6532563" y="1865313"/>
          <p14:tracePt t="99142" x="6532563" y="1855788"/>
          <p14:tracePt t="99145" x="6543675" y="1835150"/>
          <p14:tracePt t="99161" x="6543675" y="1825625"/>
          <p14:tracePt t="99169" x="6543675" y="1804988"/>
          <p14:tracePt t="99185" x="6543675" y="1795463"/>
          <p14:tracePt t="99194" x="6543675" y="1784350"/>
          <p14:tracePt t="99210" x="6543675" y="1774825"/>
          <p14:tracePt t="99228" x="6553200" y="1765300"/>
          <p14:tracePt t="99249" x="6562725" y="1744663"/>
          <p14:tracePt t="99265" x="6562725" y="1735138"/>
          <p14:tracePt t="99275" x="6573838" y="1724025"/>
          <p14:tracePt t="99281" x="6583363" y="1714500"/>
          <p14:tracePt t="99297" x="6592888" y="1704975"/>
          <p14:tracePt t="99313" x="6613525" y="1693863"/>
          <p14:tracePt t="99329" x="6623050" y="1684338"/>
          <p14:tracePt t="99340" x="6623050" y="1674813"/>
          <p14:tracePt t="99345" x="6634163" y="1674813"/>
          <p14:tracePt t="99358" x="6634163" y="1663700"/>
          <p14:tracePt t="99377" x="6634163" y="1654175"/>
          <p14:tracePt t="99401" x="6623050" y="1654175"/>
          <p14:tracePt t="99416" x="6613525" y="1654175"/>
          <p14:tracePt t="99426" x="6604000" y="1654175"/>
          <p14:tracePt t="99433" x="6604000" y="1663700"/>
          <p14:tracePt t="99441" x="6604000" y="1684338"/>
          <p14:tracePt t="99449" x="6592888" y="1704975"/>
          <p14:tracePt t="99457" x="6592888" y="1714500"/>
          <p14:tracePt t="99465" x="6592888" y="1724025"/>
          <p14:tracePt t="99481" x="6592888" y="1735138"/>
          <p14:tracePt t="99497" x="6592888" y="1744663"/>
          <p14:tracePt t="99508" x="6604000" y="1744663"/>
          <p14:tracePt t="99513" x="6623050" y="1754188"/>
          <p14:tracePt t="99524" x="6653213" y="1774825"/>
          <p14:tracePt t="99529" x="6704013" y="1784350"/>
          <p14:tracePt t="99541" x="6724650" y="1784350"/>
          <p14:tracePt t="99545" x="6754813" y="1784350"/>
          <p14:tracePt t="99557" x="6764338" y="1784350"/>
          <p14:tracePt t="99561" x="6775450" y="1784350"/>
          <p14:tracePt t="99593" x="6775450" y="1774825"/>
          <p14:tracePt t="99601" x="6775450" y="1754188"/>
          <p14:tracePt t="99617" x="6764338" y="1735138"/>
          <p14:tracePt t="99626" x="6754813" y="1735138"/>
          <p14:tracePt t="99861" x="6775450" y="1735138"/>
          <p14:tracePt t="99885" x="6875463" y="1735138"/>
          <p14:tracePt t="99899" x="6956425" y="1744663"/>
          <p14:tracePt t="99909" x="7046913" y="1744663"/>
          <p14:tracePt t="99914" x="7137400" y="1754188"/>
          <p14:tracePt t="99926" x="7227888" y="1765300"/>
          <p14:tracePt t="99931" x="7319963" y="1774825"/>
          <p14:tracePt t="99942" x="7419975" y="1774825"/>
          <p14:tracePt t="99945" x="7510463" y="1774825"/>
          <p14:tracePt t="99958" x="7591425" y="1774825"/>
          <p14:tracePt t="99961" x="7661275" y="1774825"/>
          <p14:tracePt t="99969" x="7702550" y="1765300"/>
          <p14:tracePt t="99977" x="7753350" y="1765300"/>
          <p14:tracePt t="99985" x="7753350" y="1744663"/>
          <p14:tracePt t="99993" x="7772400" y="1735138"/>
          <p14:tracePt t="100001" x="7772400" y="1724025"/>
          <p14:tracePt t="100351" x="7783513" y="1724025"/>
          <p14:tracePt t="100573" x="7783513" y="1714500"/>
          <p14:tracePt t="100611" x="7742238" y="1754188"/>
          <p14:tracePt t="100618" x="7723188" y="1774825"/>
          <p14:tracePt t="100625" x="7693025" y="1804988"/>
          <p14:tracePt t="100633" x="7661275" y="1835150"/>
          <p14:tracePt t="100642" x="7612063" y="1876425"/>
          <p14:tracePt t="100649" x="7561263" y="1916113"/>
          <p14:tracePt t="100659" x="7491413" y="1955800"/>
          <p14:tracePt t="100664" x="7429500" y="1997075"/>
          <p14:tracePt t="100676" x="7339013" y="2047875"/>
          <p14:tracePt t="100681" x="7269163" y="2117725"/>
          <p14:tracePt t="100691" x="7208838" y="2168525"/>
          <p14:tracePt t="100697" x="7167563" y="2228850"/>
          <p14:tracePt t="100708" x="7086600" y="2289175"/>
          <p14:tracePt t="100713" x="7056438" y="2339975"/>
          <p14:tracePt t="100726" x="7007225" y="2390775"/>
          <p14:tracePt t="100729" x="6956425" y="2420938"/>
          <p14:tracePt t="100739" x="6905625" y="2460625"/>
          <p14:tracePt t="100745" x="6854825" y="2490788"/>
          <p14:tracePt t="100758" x="6815138" y="2532063"/>
          <p14:tracePt t="100761" x="6775450" y="2551113"/>
          <p14:tracePt t="100769" x="6754813" y="2571750"/>
          <p14:tracePt t="100778" x="6734175" y="2601913"/>
          <p14:tracePt t="100786" x="6704013" y="2611438"/>
          <p14:tracePt t="100794" x="6673850" y="2632075"/>
          <p14:tracePt t="100801" x="6653213" y="2662238"/>
          <p14:tracePt t="100810" x="6634163" y="2673350"/>
          <p14:tracePt t="100817" x="6613525" y="2692400"/>
          <p14:tracePt t="100826" x="6592888" y="2692400"/>
          <p14:tracePt t="100833" x="6583363" y="2713038"/>
          <p14:tracePt t="100841" x="6562725" y="2722563"/>
          <p14:tracePt t="100849" x="6543675" y="2722563"/>
          <p14:tracePt t="100858" x="6532563" y="2733675"/>
          <p14:tracePt t="100865" x="6502400" y="2733675"/>
          <p14:tracePt t="100876" x="6472238" y="2733675"/>
          <p14:tracePt t="100881" x="6451600" y="2733675"/>
          <p14:tracePt t="100893" x="6421438" y="2733675"/>
          <p14:tracePt t="100897" x="6391275" y="2733675"/>
          <p14:tracePt t="100908" x="6372225" y="2733675"/>
          <p14:tracePt t="100913" x="6342063" y="2733675"/>
          <p14:tracePt t="100923" x="6321425" y="2733675"/>
          <p14:tracePt t="100929" x="6300788" y="2733675"/>
          <p14:tracePt t="100939" x="6291263" y="2733675"/>
          <p14:tracePt t="100946" x="6270625" y="2733675"/>
          <p14:tracePt t="100958" x="6261100" y="2722563"/>
          <p14:tracePt t="100961" x="6249988" y="2713038"/>
          <p14:tracePt t="100969" x="6230938" y="2703513"/>
          <p14:tracePt t="100977" x="6219825" y="2703513"/>
          <p14:tracePt t="100987" x="6200775" y="2682875"/>
          <p14:tracePt t="100994" x="6180138" y="2673350"/>
          <p14:tracePt t="101001" x="6159500" y="2652713"/>
          <p14:tracePt t="101010" x="6140450" y="2632075"/>
          <p14:tracePt t="101017" x="6140450" y="2622550"/>
          <p14:tracePt t="101025" x="6129338" y="2611438"/>
          <p14:tracePt t="101033" x="6119813" y="2601913"/>
          <p14:tracePt t="101042" x="6119813" y="2592388"/>
          <p14:tracePt t="101049" x="6108700" y="2571750"/>
          <p14:tracePt t="101058" x="6099175" y="2562225"/>
          <p14:tracePt t="101065" x="6099175" y="2541588"/>
          <p14:tracePt t="101075" x="6089650" y="2520950"/>
          <p14:tracePt t="101081" x="6078538" y="2511425"/>
          <p14:tracePt t="101091" x="6078538" y="2501900"/>
          <p14:tracePt t="101097" x="6069013" y="2481263"/>
          <p14:tracePt t="101109" x="6059488" y="2470150"/>
          <p14:tracePt t="101113" x="6059488" y="2451100"/>
          <p14:tracePt t="101125" x="6048375" y="2439988"/>
          <p14:tracePt t="101129" x="6048375" y="2430463"/>
          <p14:tracePt t="101141" x="6038850" y="2420938"/>
          <p14:tracePt t="101145" x="6038850" y="2409825"/>
          <p14:tracePt t="101158" x="6038850" y="2400300"/>
          <p14:tracePt t="101161" x="6038850" y="2379663"/>
          <p14:tracePt t="101169" x="6038850" y="2370138"/>
          <p14:tracePt t="101178" x="6038850" y="2360613"/>
          <p14:tracePt t="101185" x="6038850" y="2339975"/>
          <p14:tracePt t="101193" x="6038850" y="2319338"/>
          <p14:tracePt t="101201" x="6038850" y="2298700"/>
          <p14:tracePt t="101214" x="6038850" y="2279650"/>
          <p14:tracePt t="101217" x="6038850" y="2259013"/>
          <p14:tracePt t="101226" x="6038850" y="2238375"/>
          <p14:tracePt t="101233" x="6038850" y="2228850"/>
          <p14:tracePt t="101241" x="6038850" y="2208213"/>
          <p14:tracePt t="101249" x="6038850" y="2198688"/>
          <p14:tracePt t="101259" x="6038850" y="2189163"/>
          <p14:tracePt t="101265" x="6048375" y="2168525"/>
          <p14:tracePt t="101275" x="6048375" y="2147888"/>
          <p14:tracePt t="101280" x="6048375" y="2138363"/>
          <p14:tracePt t="101292" x="6048375" y="2117725"/>
          <p14:tracePt t="101297" x="6048375" y="2097088"/>
          <p14:tracePt t="101308" x="6048375" y="2087563"/>
          <p14:tracePt t="101313" x="6038850" y="2078038"/>
          <p14:tracePt t="101324" x="6029325" y="2057400"/>
          <p14:tracePt t="101329" x="6018213" y="2057400"/>
          <p14:tracePt t="101341" x="6008688" y="2057400"/>
          <p14:tracePt t="101345" x="6008688" y="2047875"/>
          <p14:tracePt t="101358" x="5999163" y="2047875"/>
          <p14:tracePt t="101362" x="5988050" y="2036763"/>
          <p14:tracePt t="101369" x="5969000" y="2036763"/>
          <p14:tracePt t="101377" x="5938838" y="2027238"/>
          <p14:tracePt t="101386" x="5907088" y="2017713"/>
          <p14:tracePt t="101394" x="5876925" y="2006600"/>
          <p14:tracePt t="101401" x="5807075" y="1966913"/>
          <p14:tracePt t="101409" x="5746750" y="1966913"/>
          <p14:tracePt t="101417" x="5705475" y="1946275"/>
          <p14:tracePt t="101425" x="5675313" y="1936750"/>
          <p14:tracePt t="101433" x="5645150" y="1936750"/>
          <p14:tracePt t="101441" x="5626100" y="1936750"/>
          <p14:tracePt t="101449" x="5614988" y="1936750"/>
          <p14:tracePt t="101465" x="5605463" y="1936750"/>
          <p14:tracePt t="101475" x="5595938" y="1936750"/>
          <p14:tracePt t="101481" x="5584825" y="1946275"/>
          <p14:tracePt t="101497" x="5575300" y="1955800"/>
          <p14:tracePt t="101507" x="5565775" y="1966913"/>
          <p14:tracePt t="101513" x="5554663" y="1976438"/>
          <p14:tracePt t="101525" x="5534025" y="1987550"/>
          <p14:tracePt t="101529" x="5524500" y="2006600"/>
          <p14:tracePt t="101540" x="5484813" y="2027238"/>
          <p14:tracePt t="101545" x="5464175" y="2036763"/>
          <p14:tracePt t="101557" x="5434013" y="2066925"/>
          <p14:tracePt t="101561" x="5413375" y="2078038"/>
          <p14:tracePt t="101569" x="5383213" y="2108200"/>
          <p14:tracePt t="101578" x="5364163" y="2127250"/>
          <p14:tracePt t="101586" x="5353050" y="2147888"/>
          <p14:tracePt t="101595" x="5343525" y="2168525"/>
          <p14:tracePt t="101601" x="5332413" y="2198688"/>
          <p14:tracePt t="101610" x="5332413" y="2219325"/>
          <p14:tracePt t="101617" x="5332413" y="2238375"/>
          <p14:tracePt t="101626" x="5332413" y="2268538"/>
          <p14:tracePt t="101633" x="5332413" y="2279650"/>
          <p14:tracePt t="101642" x="5332413" y="2298700"/>
          <p14:tracePt t="101649" x="5343525" y="2319338"/>
          <p14:tracePt t="101659" x="5343525" y="2330450"/>
          <p14:tracePt t="101665" x="5343525" y="2339975"/>
          <p14:tracePt t="101689" x="5353050" y="2349500"/>
          <p14:tracePt t="101707" x="5353050" y="2360613"/>
          <p14:tracePt t="101713" x="5364163" y="2370138"/>
          <p14:tracePt t="101724" x="5373688" y="2390775"/>
          <p14:tracePt t="101729" x="5394325" y="2409825"/>
          <p14:tracePt t="101742" x="5403850" y="2430463"/>
          <p14:tracePt t="101745" x="5434013" y="2451100"/>
          <p14:tracePt t="101758" x="5454650" y="2470150"/>
          <p14:tracePt t="101762" x="5464175" y="2490788"/>
          <p14:tracePt t="101769" x="5494338" y="2501900"/>
          <p14:tracePt t="101778" x="5524500" y="2511425"/>
          <p14:tracePt t="101786" x="5545138" y="2532063"/>
          <p14:tracePt t="101795" x="5565775" y="2541588"/>
          <p14:tracePt t="101801" x="5595938" y="2551113"/>
          <p14:tracePt t="101809" x="5626100" y="2562225"/>
          <p14:tracePt t="101817" x="5675313" y="2571750"/>
          <p14:tracePt t="101826" x="5705475" y="2581275"/>
          <p14:tracePt t="101833" x="5756275" y="2581275"/>
          <p14:tracePt t="101843" x="5786438" y="2581275"/>
          <p14:tracePt t="101849" x="5816600" y="2592388"/>
          <p14:tracePt t="101858" x="5867400" y="2592388"/>
          <p14:tracePt t="101865" x="5897563" y="2592388"/>
          <p14:tracePt t="101875" x="5957888" y="2592388"/>
          <p14:tracePt t="101881" x="6029325" y="2581275"/>
          <p14:tracePt t="101897" x="6140450" y="2541588"/>
          <p14:tracePt t="101908" x="6200775" y="2532063"/>
          <p14:tracePt t="101913" x="6249988" y="2511425"/>
          <p14:tracePt t="101925" x="6270625" y="2481263"/>
          <p14:tracePt t="101929" x="6300788" y="2451100"/>
          <p14:tracePt t="101942" x="6321425" y="2430463"/>
          <p14:tracePt t="101945" x="6321425" y="2400300"/>
          <p14:tracePt t="101958" x="6330950" y="2370138"/>
          <p14:tracePt t="101961" x="6330950" y="2349500"/>
          <p14:tracePt t="101969" x="6330950" y="2319338"/>
          <p14:tracePt t="101977" x="6321425" y="2298700"/>
          <p14:tracePt t="101985" x="6310313" y="2268538"/>
          <p14:tracePt t="101996" x="6291263" y="2249488"/>
          <p14:tracePt t="102001" x="6291263" y="2238375"/>
          <p14:tracePt t="102010" x="6270625" y="2219325"/>
          <p14:tracePt t="102017" x="6261100" y="2198688"/>
          <p14:tracePt t="102026" x="6261100" y="2189163"/>
          <p14:tracePt t="102033" x="6240463" y="2178050"/>
          <p14:tracePt t="102042" x="6230938" y="2147888"/>
          <p14:tracePt t="102049" x="6210300" y="2127250"/>
          <p14:tracePt t="102059" x="6189663" y="2108200"/>
          <p14:tracePt t="102065" x="6159500" y="2066925"/>
          <p14:tracePt t="102076" x="6140450" y="2057400"/>
          <p14:tracePt t="102080" x="6129338" y="2036763"/>
          <p14:tracePt t="102092" x="6119813" y="2036763"/>
          <p14:tracePt t="102097" x="6119813" y="2027238"/>
          <p14:tracePt t="102113" x="6119813" y="2017713"/>
          <p14:tracePt t="102129" x="6108700" y="2006600"/>
          <p14:tracePt t="102142" x="6108700" y="1997075"/>
          <p14:tracePt t="102145" x="6099175" y="1997075"/>
          <p14:tracePt t="102158" x="6099175" y="1987550"/>
          <p14:tracePt t="102161" x="6089650" y="1976438"/>
          <p14:tracePt t="102169" x="6069013" y="1966913"/>
          <p14:tracePt t="102178" x="6029325" y="1946275"/>
          <p14:tracePt t="102185" x="5988050" y="1925638"/>
          <p14:tracePt t="102194" x="5927725" y="1916113"/>
          <p14:tracePt t="102201" x="5888038" y="1906588"/>
          <p14:tracePt t="102213" x="5857875" y="1906588"/>
          <p14:tracePt t="102217" x="5827713" y="1906588"/>
          <p14:tracePt t="102225" x="5807075" y="1916113"/>
          <p14:tracePt t="102233" x="5797550" y="1925638"/>
          <p14:tracePt t="102242" x="5776913" y="1946275"/>
          <p14:tracePt t="102249" x="5756275" y="1955800"/>
          <p14:tracePt t="102259" x="5735638" y="1976438"/>
          <p14:tracePt t="102265" x="5716588" y="1987550"/>
          <p14:tracePt t="102276" x="5695950" y="2006600"/>
          <p14:tracePt t="102281" x="5686425" y="2027238"/>
          <p14:tracePt t="102294" x="5656263" y="2047875"/>
          <p14:tracePt t="102297" x="5635625" y="2066925"/>
          <p14:tracePt t="102308" x="5614988" y="2078038"/>
          <p14:tracePt t="102313" x="5584825" y="2097088"/>
          <p14:tracePt t="102326" x="5565775" y="2097088"/>
          <p14:tracePt t="102329" x="5545138" y="2117725"/>
          <p14:tracePt t="102345" x="5545138" y="2138363"/>
          <p14:tracePt t="102359" x="5534025" y="2138363"/>
          <p14:tracePt t="102361" x="5524500" y="2147888"/>
          <p14:tracePt t="102377" x="5524500" y="2159000"/>
          <p14:tracePt t="102386" x="5524500" y="2168525"/>
          <p14:tracePt t="102394" x="5524500" y="2178050"/>
          <p14:tracePt t="102401" x="5524500" y="2189163"/>
          <p14:tracePt t="102409" x="5514975" y="2198688"/>
          <p14:tracePt t="102417" x="5514975" y="2219325"/>
          <p14:tracePt t="102426" x="5503863" y="2238375"/>
          <p14:tracePt t="102433" x="5503863" y="2259013"/>
          <p14:tracePt t="102442" x="5503863" y="2268538"/>
          <p14:tracePt t="102449" x="5503863" y="2298700"/>
          <p14:tracePt t="102459" x="5503863" y="2319338"/>
          <p14:tracePt t="102465" x="5514975" y="2330450"/>
          <p14:tracePt t="102475" x="5514975" y="2339975"/>
          <p14:tracePt t="102481" x="5534025" y="2370138"/>
          <p14:tracePt t="102497" x="5545138" y="2379663"/>
          <p14:tracePt t="102507" x="5554663" y="2390775"/>
          <p14:tracePt t="102524" x="5554663" y="2400300"/>
          <p14:tracePt t="102555" x="5565775" y="2409825"/>
          <p14:tracePt t="102561" x="5575300" y="2420938"/>
          <p14:tracePt t="102569" x="5595938" y="2439988"/>
          <p14:tracePt t="102578" x="5614988" y="2451100"/>
          <p14:tracePt t="102586" x="5635625" y="2470150"/>
          <p14:tracePt t="102595" x="5675313" y="2470150"/>
          <p14:tracePt t="102601" x="5716588" y="2490788"/>
          <p14:tracePt t="102609" x="5746750" y="2501900"/>
          <p14:tracePt t="102617" x="5776913" y="2511425"/>
          <p14:tracePt t="102626" x="5797550" y="2511425"/>
          <p14:tracePt t="102642" x="5807075" y="2511425"/>
          <p14:tracePt t="102649" x="5816600" y="2511425"/>
          <p14:tracePt t="102674" x="5827713" y="2511425"/>
          <p14:tracePt t="102681" x="5846763" y="2511425"/>
          <p14:tracePt t="102694" x="5857875" y="2511425"/>
          <p14:tracePt t="102696" x="5888038" y="2501900"/>
          <p14:tracePt t="102708" x="5938838" y="2490788"/>
          <p14:tracePt t="102713" x="5988050" y="2460625"/>
          <p14:tracePt t="102725" x="6048375" y="2430463"/>
          <p14:tracePt t="102729" x="6108700" y="2400300"/>
          <p14:tracePt t="102741" x="6159500" y="2379663"/>
          <p14:tracePt t="102745" x="6180138" y="2349500"/>
          <p14:tracePt t="102759" x="6210300" y="2339975"/>
          <p14:tracePt t="102761" x="6230938" y="2309813"/>
          <p14:tracePt t="102769" x="6240463" y="2298700"/>
          <p14:tracePt t="102778" x="6240463" y="2289175"/>
          <p14:tracePt t="102785" x="6240463" y="2268538"/>
          <p14:tracePt t="102796" x="6240463" y="2249488"/>
          <p14:tracePt t="102801" x="6219825" y="2228850"/>
          <p14:tracePt t="102810" x="6189663" y="2208213"/>
          <p14:tracePt t="102817" x="6140450" y="2189163"/>
          <p14:tracePt t="102827" x="6099175" y="2168525"/>
          <p14:tracePt t="102833" x="6069013" y="2159000"/>
          <p14:tracePt t="102842" x="6038850" y="2159000"/>
          <p14:tracePt t="102849" x="6008688" y="2159000"/>
          <p14:tracePt t="102859" x="5988050" y="2159000"/>
          <p14:tracePt t="102865" x="5969000" y="2168525"/>
          <p14:tracePt t="102875" x="5957888" y="2178050"/>
          <p14:tracePt t="102881" x="5948363" y="2189163"/>
          <p14:tracePt t="102894" x="5948363" y="2208213"/>
          <p14:tracePt t="102908" x="5948363" y="2228850"/>
          <p14:tracePt t="102915" x="5948363" y="2249488"/>
          <p14:tracePt t="102926" x="5957888" y="2249488"/>
          <p14:tracePt t="102929" x="5969000" y="2259013"/>
          <p14:tracePt t="102942" x="5978525" y="2259013"/>
          <p14:tracePt t="102946" x="5988050" y="2259013"/>
          <p14:tracePt t="102958" x="5999163" y="2259013"/>
          <p14:tracePt t="102993" x="5999163" y="2249488"/>
          <p14:tracePt t="103001" x="5999163" y="2238375"/>
          <p14:tracePt t="103008" x="5999163" y="2228850"/>
          <p14:tracePt t="103082" x="5999163" y="2238375"/>
          <p14:tracePt t="103107" x="6008688" y="2238375"/>
          <p14:tracePt t="103115" x="6059488" y="2238375"/>
          <p14:tracePt t="103123" x="6119813" y="2238375"/>
          <p14:tracePt t="103131" x="6180138" y="2238375"/>
          <p14:tracePt t="103141" x="6261100" y="2238375"/>
          <p14:tracePt t="103145" x="6361113" y="2238375"/>
          <p14:tracePt t="103158" x="6472238" y="2259013"/>
          <p14:tracePt t="103161" x="6604000" y="2268538"/>
          <p14:tracePt t="103169" x="6754813" y="2298700"/>
          <p14:tracePt t="103177" x="6905625" y="2298700"/>
          <p14:tracePt t="103185" x="7037388" y="2298700"/>
          <p14:tracePt t="103196" x="7178675" y="2298700"/>
          <p14:tracePt t="103201" x="7278688" y="2298700"/>
          <p14:tracePt t="103213" x="7339013" y="2298700"/>
          <p14:tracePt t="103217" x="7389813" y="2289175"/>
          <p14:tracePt t="103226" x="7389813" y="2279650"/>
          <p14:tracePt t="103233" x="7389813" y="2268538"/>
          <p14:tracePt t="103244" x="7389813" y="2259013"/>
          <p14:tracePt t="103249" x="7380288" y="2238375"/>
          <p14:tracePt t="103259" x="7369175" y="2228850"/>
          <p14:tracePt t="103265" x="7350125" y="2219325"/>
          <p14:tracePt t="103276" x="7329488" y="2219325"/>
          <p14:tracePt t="103294" x="7308850" y="2219325"/>
          <p14:tracePt t="103309" x="7299325" y="2228850"/>
          <p14:tracePt t="103313" x="7299325" y="2238375"/>
          <p14:tracePt t="103378" x="7288213" y="2238375"/>
          <p14:tracePt t="103386" x="7278688" y="2228850"/>
          <p14:tracePt t="103399" x="7258050" y="2228850"/>
          <p14:tracePt t="103407" x="7227888" y="2228850"/>
          <p14:tracePt t="103412" x="7197725" y="2219325"/>
          <p14:tracePt t="103417" x="7167563" y="2219325"/>
          <p14:tracePt t="103426" x="7137400" y="2219325"/>
          <p14:tracePt t="103433" x="7127875" y="2219325"/>
          <p14:tracePt t="103444" x="7107238" y="2219325"/>
          <p14:tracePt t="103449" x="7086600" y="2238375"/>
          <p14:tracePt t="103458" x="7077075" y="2249488"/>
          <p14:tracePt t="103465" x="7067550" y="2259013"/>
          <p14:tracePt t="103481" x="7056438" y="2268538"/>
          <p14:tracePt t="103537" x="7056438" y="2279650"/>
          <p14:tracePt t="103554" x="7056438" y="2289175"/>
          <p14:tracePt t="103561" x="7067550" y="2298700"/>
          <p14:tracePt t="103570" x="7077075" y="2298700"/>
          <p14:tracePt t="103577" x="7086600" y="2298700"/>
          <p14:tracePt t="103601" x="7097713" y="2298700"/>
          <p14:tracePt t="103649" x="7097713" y="2289175"/>
          <p14:tracePt t="103697" x="7086600" y="2289175"/>
          <p14:tracePt t="103729" x="7077075" y="2298700"/>
          <p14:tracePt t="103754" x="7067550" y="2298700"/>
          <p14:tracePt t="103779" x="7056438" y="2298700"/>
          <p14:tracePt t="103786" x="7046913" y="2298700"/>
          <p14:tracePt t="103794" x="7037388" y="2298700"/>
          <p14:tracePt t="103801" x="7016750" y="2298700"/>
          <p14:tracePt t="103810" x="6996113" y="2289175"/>
          <p14:tracePt t="103817" x="6965950" y="2279650"/>
          <p14:tracePt t="103827" x="6916738" y="2279650"/>
          <p14:tracePt t="103833" x="6875463" y="2268538"/>
          <p14:tracePt t="103844" x="6835775" y="2268538"/>
          <p14:tracePt t="103849" x="6815138" y="2268538"/>
          <p14:tracePt t="103859" x="6794500" y="2268538"/>
          <p14:tracePt t="103875" x="6784975" y="2268538"/>
          <p14:tracePt t="103954" x="6794500" y="2268538"/>
          <p14:tracePt t="103961" x="6805613" y="2268538"/>
          <p14:tracePt t="104111" x="6805613" y="2259013"/>
          <p14:tracePt t="104155" x="6815138" y="2259013"/>
          <p14:tracePt t="104164" x="6824663" y="2259013"/>
          <p14:tracePt t="104180" x="6916738" y="2259013"/>
          <p14:tracePt t="104186" x="7016750" y="2259013"/>
          <p14:tracePt t="104197" x="7107238" y="2268538"/>
          <p14:tracePt t="104204" x="7218363" y="2279650"/>
          <p14:tracePt t="104216" x="7339013" y="2279650"/>
          <p14:tracePt t="104219" x="7459663" y="2279650"/>
          <p14:tracePt t="104226" x="7591425" y="2279650"/>
          <p14:tracePt t="104233" x="7723188" y="2279650"/>
          <p14:tracePt t="104243" x="7843838" y="2279650"/>
          <p14:tracePt t="104249" x="7934325" y="2279650"/>
          <p14:tracePt t="104258" x="8004175" y="2279650"/>
          <p14:tracePt t="104265" x="8024813" y="2279650"/>
          <p14:tracePt t="104275" x="8034338" y="2279650"/>
          <p14:tracePt t="104485" x="8024813" y="2279650"/>
          <p14:tracePt t="104508" x="7904163" y="2259013"/>
          <p14:tracePt t="104528" x="7480300" y="2208213"/>
          <p14:tracePt t="104538" x="7419975" y="2238375"/>
          <p14:tracePt t="104546" x="7380288" y="2249488"/>
          <p14:tracePt t="104559" x="7339013" y="2268538"/>
          <p14:tracePt t="104562" x="7308850" y="2268538"/>
          <p14:tracePt t="104569" x="7308850" y="2279650"/>
          <p14:tracePt t="104578" x="7299325" y="2279650"/>
          <p14:tracePt t="104585" x="7299325" y="2289175"/>
          <p14:tracePt t="104594" x="7299325" y="2298700"/>
          <p14:tracePt t="104601" x="7329488" y="2298700"/>
          <p14:tracePt t="104609" x="7380288" y="2309813"/>
          <p14:tracePt t="104617" x="7440613" y="2330450"/>
          <p14:tracePt t="104626" x="7510463" y="2349500"/>
          <p14:tracePt t="104633" x="7591425" y="2379663"/>
          <p14:tracePt t="104644" x="7661275" y="2400300"/>
          <p14:tracePt t="104649" x="7723188" y="2430463"/>
          <p14:tracePt t="104659" x="7823200" y="2470150"/>
          <p14:tracePt t="104665" x="7853363" y="2490788"/>
          <p14:tracePt t="104676" x="7874000" y="2511425"/>
          <p14:tracePt t="104681" x="7883525" y="2532063"/>
          <p14:tracePt t="104697" x="7883525" y="2551113"/>
          <p14:tracePt t="104706" x="7883525" y="2571750"/>
          <p14:tracePt t="104713" x="7874000" y="2592388"/>
          <p14:tracePt t="104725" x="7843838" y="2622550"/>
          <p14:tracePt t="104729" x="7832725" y="2662238"/>
          <p14:tracePt t="104743" x="7813675" y="2692400"/>
          <p14:tracePt t="104747" x="7793038" y="2733675"/>
          <p14:tracePt t="104759" x="7783513" y="2773363"/>
          <p14:tracePt t="104762" x="7753350" y="2803525"/>
          <p14:tracePt t="104770" x="7723188" y="2833688"/>
          <p14:tracePt t="104778" x="7693025" y="2844800"/>
          <p14:tracePt t="104785" x="7672388" y="2863850"/>
          <p14:tracePt t="104794" x="7642225" y="2874963"/>
          <p14:tracePt t="104801" x="7621588" y="2894013"/>
          <p14:tracePt t="104810" x="7591425" y="2905125"/>
          <p14:tracePt t="104817" x="7570788" y="2905125"/>
          <p14:tracePt t="104826" x="7551738" y="2905125"/>
          <p14:tracePt t="104833" x="7540625" y="2905125"/>
          <p14:tracePt t="104844" x="7531100" y="2905125"/>
          <p14:tracePt t="105070" x="7591425" y="2924175"/>
          <p14:tracePt t="105080" x="7642225" y="2944813"/>
          <p14:tracePt t="105087" x="7712075" y="2965450"/>
          <p14:tracePt t="105110" x="7904163" y="3046413"/>
          <p14:tracePt t="105116" x="7974013" y="3076575"/>
          <p14:tracePt t="105122" x="8034338" y="3106738"/>
          <p14:tracePt t="105130" x="8096250" y="3125788"/>
          <p14:tracePt t="105143" x="8145463" y="3155950"/>
          <p14:tracePt t="105146" x="8175625" y="3167063"/>
          <p14:tracePt t="105159" x="8216900" y="3197225"/>
          <p14:tracePt t="105161" x="8247063" y="3206750"/>
          <p14:tracePt t="105169" x="8297863" y="3248025"/>
          <p14:tracePt t="105178" x="8377238" y="3308350"/>
          <p14:tracePt t="105185" x="8488363" y="3338513"/>
          <p14:tracePt t="105193" x="8620125" y="3408363"/>
          <p14:tracePt t="105201" x="8731250" y="3429000"/>
          <p14:tracePt t="105209" x="8851900" y="3459163"/>
          <p14:tracePt t="105217" x="8963025" y="3489325"/>
          <p14:tracePt t="105228" x="9053513" y="3519488"/>
          <p14:tracePt t="108240" x="8156575" y="2782888"/>
          <p14:tracePt t="108249" x="7491413" y="2703513"/>
          <p14:tracePt t="108258" x="6956425" y="2641600"/>
          <p14:tracePt t="108265" x="6462713" y="2601913"/>
          <p14:tracePt t="108275" x="5927725" y="2541588"/>
          <p14:tracePt t="108281" x="5484813" y="2501900"/>
          <p14:tracePt t="108292" x="5121275" y="2490788"/>
          <p14:tracePt t="108297" x="4819650" y="2470150"/>
          <p14:tracePt t="108310" x="4465638" y="2420938"/>
          <p14:tracePt t="108313" x="4152900" y="2390775"/>
          <p14:tracePt t="108324" x="3981450" y="2360613"/>
          <p14:tracePt t="108329" x="3779838" y="2349500"/>
          <p14:tracePt t="108342" x="3619500" y="2319338"/>
          <p14:tracePt t="108346" x="3487738" y="2298700"/>
          <p14:tracePt t="108359" x="3357563" y="2289175"/>
          <p14:tracePt t="108362" x="3246438" y="2268538"/>
          <p14:tracePt t="108369" x="3144838" y="2249488"/>
          <p14:tracePt t="108378" x="3074988" y="2219325"/>
          <p14:tracePt t="108386" x="3024188" y="2189163"/>
          <p14:tracePt t="108394" x="2994025" y="2159000"/>
          <p14:tracePt t="108401" x="2973388" y="2138363"/>
          <p14:tracePt t="108410" x="2954338" y="2108200"/>
          <p14:tracePt t="108417" x="2943225" y="2087563"/>
          <p14:tracePt t="108427" x="2943225" y="2078038"/>
          <p14:tracePt t="108433" x="2943225" y="2066925"/>
          <p14:tracePt t="108442" x="2954338" y="2057400"/>
          <p14:tracePt t="108449" x="2963863" y="2057400"/>
          <p14:tracePt t="108458" x="2963863" y="2047875"/>
          <p14:tracePt t="108465" x="2973388" y="2047875"/>
          <p14:tracePt t="108511" x="2963863" y="2036763"/>
          <p14:tracePt t="108518" x="2924175" y="2027238"/>
          <p14:tracePt t="108526" x="2852738" y="2017713"/>
          <p14:tracePt t="108532" x="2782888" y="2017713"/>
          <p14:tracePt t="108540" x="2732088" y="2027238"/>
          <p14:tracePt t="108546" x="2711450" y="2057400"/>
          <p14:tracePt t="108559" x="2692400" y="2117725"/>
          <p14:tracePt t="108561" x="2681288" y="2159000"/>
          <p14:tracePt t="108569" x="2671763" y="2189163"/>
          <p14:tracePt t="108578" x="2671763" y="2208213"/>
          <p14:tracePt t="108586" x="2671763" y="2228850"/>
          <p14:tracePt t="108594" x="2671763" y="2259013"/>
          <p14:tracePt t="108658" x="2662238" y="2259013"/>
          <p14:tracePt t="108666" x="2641600" y="2259013"/>
          <p14:tracePt t="108675" x="2620963" y="2259013"/>
          <p14:tracePt t="108682" x="2600325" y="2259013"/>
          <p14:tracePt t="108692" x="2581275" y="2279650"/>
          <p14:tracePt t="108697" x="2560638" y="2309813"/>
          <p14:tracePt t="108709" x="2540000" y="2319338"/>
          <p14:tracePt t="108713" x="2520950" y="2349500"/>
          <p14:tracePt t="108726" x="2509838" y="2360613"/>
          <p14:tracePt t="108729" x="2500313" y="2360613"/>
          <p14:tracePt t="108742" x="2500313" y="2370138"/>
          <p14:tracePt t="108753" x="2490788" y="2370138"/>
          <p14:tracePt t="108762" x="2479675" y="2370138"/>
          <p14:tracePt t="108769" x="2470150" y="2360613"/>
          <p14:tracePt t="108777" x="2449513" y="2349500"/>
          <p14:tracePt t="108785" x="2428875" y="2330450"/>
          <p14:tracePt t="108794" x="2379663" y="2298700"/>
          <p14:tracePt t="108801" x="2298700" y="2268538"/>
          <p14:tracePt t="108812" x="2268538" y="2268538"/>
          <p14:tracePt t="108817" x="2238375" y="2268538"/>
          <p14:tracePt t="108827" x="2217738" y="2268538"/>
          <p14:tracePt t="108833" x="2208213" y="2268538"/>
          <p14:tracePt t="108849" x="2187575" y="2268538"/>
          <p14:tracePt t="108859" x="2178050" y="2268538"/>
          <p14:tracePt t="108929" x="2178050" y="2289175"/>
          <p14:tracePt t="108938" x="2187575" y="2309813"/>
          <p14:tracePt t="108946" x="2268538" y="2349500"/>
          <p14:tracePt t="108955" x="2379663" y="2420938"/>
          <p14:tracePt t="108963" x="2520950" y="2481263"/>
          <p14:tracePt t="108969" x="2671763" y="2541588"/>
          <p14:tracePt t="108978" x="2822575" y="2601913"/>
          <p14:tracePt t="108985" x="2984500" y="2641600"/>
          <p14:tracePt t="108993" x="3105150" y="2673350"/>
          <p14:tracePt t="109001" x="3195638" y="2692400"/>
          <p14:tracePt t="109013" x="3297238" y="2703513"/>
          <p14:tracePt t="109017" x="3336925" y="2713038"/>
          <p14:tracePt t="109027" x="3357563" y="2722563"/>
          <p14:tracePt t="109033" x="3376613" y="2722563"/>
          <p14:tracePt t="109043" x="3397250" y="2743200"/>
          <p14:tracePt t="109049" x="3408363" y="2763838"/>
          <p14:tracePt t="109059" x="3438525" y="2803525"/>
          <p14:tracePt t="109065" x="3478213" y="2844800"/>
          <p14:tracePt t="109076" x="3498850" y="2884488"/>
          <p14:tracePt t="109081" x="3538538" y="2914650"/>
          <p14:tracePt t="109093" x="3559175" y="2944813"/>
          <p14:tracePt t="109097" x="3589338" y="2954338"/>
          <p14:tracePt t="109110" x="3609975" y="2984500"/>
          <p14:tracePt t="109114" x="3629025" y="2984500"/>
          <p14:tracePt t="109125" x="3640138" y="2984500"/>
          <p14:tracePt t="109129" x="3649663" y="2984500"/>
          <p14:tracePt t="109142" x="3659188" y="2984500"/>
          <p14:tracePt t="109145" x="3679825" y="2984500"/>
          <p14:tracePt t="109155" x="3700463" y="2984500"/>
          <p14:tracePt t="109162" x="3730625" y="2995613"/>
          <p14:tracePt t="109169" x="3779838" y="3005138"/>
          <p14:tracePt t="109178" x="3811588" y="3016250"/>
          <p14:tracePt t="109185" x="3830638" y="3016250"/>
          <p14:tracePt t="109194" x="3860800" y="3016250"/>
          <p14:tracePt t="109201" x="3890963" y="3016250"/>
          <p14:tracePt t="109211" x="3911600" y="3016250"/>
          <p14:tracePt t="109217" x="3921125" y="3016250"/>
          <p14:tracePt t="109233" x="3921125" y="2995613"/>
          <p14:tracePt t="109242" x="3921125" y="2984500"/>
          <p14:tracePt t="109249" x="3902075" y="2954338"/>
          <p14:tracePt t="109260" x="3851275" y="2914650"/>
          <p14:tracePt t="109265" x="3749675" y="2854325"/>
          <p14:tracePt t="109277" x="3619500" y="2782888"/>
          <p14:tracePt t="109281" x="3438525" y="2703513"/>
          <p14:tracePt t="109293" x="3236913" y="2622550"/>
          <p14:tracePt t="109297" x="2984500" y="2520950"/>
          <p14:tracePt t="109311" x="2741613" y="2481263"/>
          <p14:tracePt t="109315" x="2500313" y="2420938"/>
          <p14:tracePt t="109325" x="2259013" y="2360613"/>
          <p14:tracePt t="109329" x="2016125" y="2298700"/>
          <p14:tracePt t="109342" x="1855788" y="2268538"/>
          <p14:tracePt t="109346" x="1754188" y="2268538"/>
          <p14:tracePt t="109355" x="1733550" y="2268538"/>
          <p14:tracePt t="109369" x="1733550" y="2298700"/>
          <p14:tracePt t="109378" x="1774825" y="2319338"/>
          <p14:tracePt t="109386" x="1844675" y="2349500"/>
          <p14:tracePt t="109394" x="1946275" y="2370138"/>
          <p14:tracePt t="109401" x="2066925" y="2400300"/>
          <p14:tracePt t="109412" x="2208213" y="2420938"/>
          <p14:tracePt t="109417" x="2338388" y="2430463"/>
          <p14:tracePt t="109427" x="2470150" y="2451100"/>
          <p14:tracePt t="109433" x="2590800" y="2460625"/>
          <p14:tracePt t="109443" x="2681288" y="2481263"/>
          <p14:tracePt t="109449" x="2711450" y="2501900"/>
          <p14:tracePt t="109459" x="2732088" y="2520950"/>
          <p14:tracePt t="109477" x="2732088" y="2532063"/>
          <p14:tracePt t="109481" x="2732088" y="2541588"/>
          <p14:tracePt t="109492" x="2732088" y="2562225"/>
          <p14:tracePt t="109497" x="2732088" y="2581275"/>
          <p14:tracePt t="109507" x="2732088" y="2611438"/>
          <p14:tracePt t="109513" x="2722563" y="2662238"/>
          <p14:tracePt t="109525" x="2711450" y="2703513"/>
          <p14:tracePt t="109529" x="2701925" y="2752725"/>
          <p14:tracePt t="109542" x="2681288" y="2773363"/>
          <p14:tracePt t="109546" x="2662238" y="2813050"/>
          <p14:tracePt t="109555" x="2651125" y="2824163"/>
          <p14:tracePt t="109562" x="2641600" y="2844800"/>
          <p14:tracePt t="109569" x="2632075" y="2854325"/>
          <p14:tracePt t="109593" x="2632075" y="2874963"/>
          <p14:tracePt t="109610" x="2632075" y="2894013"/>
          <p14:tracePt t="109617" x="2632075" y="2914650"/>
          <p14:tracePt t="109626" x="2632075" y="2944813"/>
          <p14:tracePt t="109633" x="2651125" y="2965450"/>
          <p14:tracePt t="109643" x="2671763" y="2984500"/>
          <p14:tracePt t="109649" x="2692400" y="3005138"/>
          <p14:tracePt t="109660" x="2732088" y="3025775"/>
          <p14:tracePt t="109665" x="2741613" y="3035300"/>
          <p14:tracePt t="109677" x="2752725" y="3035300"/>
          <p14:tracePt t="109681" x="2762250" y="3035300"/>
          <p14:tracePt t="109697" x="2771775" y="3035300"/>
          <p14:tracePt t="109713" x="2782888" y="3035300"/>
          <p14:tracePt t="113341" x="2792413" y="3035300"/>
          <p14:tracePt t="113358" x="2801938" y="3046413"/>
          <p14:tracePt t="113380" x="2924175" y="3176588"/>
          <p14:tracePt t="113386" x="3035300" y="3257550"/>
          <p14:tracePt t="113393" x="3125788" y="3308350"/>
          <p14:tracePt t="113401" x="3225800" y="3378200"/>
          <p14:tracePt t="113409" x="3276600" y="3438525"/>
          <p14:tracePt t="113417" x="3306763" y="3479800"/>
          <p14:tracePt t="113427" x="3397250" y="3560763"/>
          <p14:tracePt t="113433" x="3517900" y="3681413"/>
          <p14:tracePt t="113443" x="3640138" y="3781425"/>
          <p14:tracePt t="113449" x="3811588" y="3892550"/>
          <p14:tracePt t="113460" x="4013200" y="3973513"/>
          <p14:tracePt t="113466" x="4203700" y="4054475"/>
          <p14:tracePt t="113476" x="4395788" y="4084638"/>
          <p14:tracePt t="113481" x="4576763" y="4114800"/>
          <p14:tracePt t="113493" x="4778375" y="4144963"/>
          <p14:tracePt t="113497" x="4959350" y="4165600"/>
          <p14:tracePt t="113510" x="5141913" y="4184650"/>
          <p14:tracePt t="113513" x="5313363" y="4195763"/>
          <p14:tracePt t="113529" x="5626100" y="4195763"/>
          <p14:tracePt t="113543" x="5756275" y="4195763"/>
          <p14:tracePt t="113546" x="5888038" y="4184650"/>
          <p14:tracePt t="113553" x="5988050" y="4144963"/>
          <p14:tracePt t="113562" x="6069013" y="4124325"/>
          <p14:tracePt t="113570" x="6119813" y="4105275"/>
          <p14:tracePt t="113579" x="6159500" y="4105275"/>
          <p14:tracePt t="113585" x="6180138" y="4094163"/>
          <p14:tracePt t="113595" x="6210300" y="4094163"/>
          <p14:tracePt t="113601" x="6240463" y="4094163"/>
          <p14:tracePt t="113609" x="6249988" y="4094163"/>
          <p14:tracePt t="113617" x="6270625" y="4094163"/>
          <p14:tracePt t="113626" x="6280150" y="4094163"/>
          <p14:tracePt t="113633" x="6300788" y="4094163"/>
          <p14:tracePt t="113642" x="6310313" y="4084638"/>
          <p14:tracePt t="113649" x="6321425" y="4075113"/>
          <p14:tracePt t="113660" x="6351588" y="4075113"/>
          <p14:tracePt t="113666" x="6372225" y="4044950"/>
          <p14:tracePt t="113677" x="6411913" y="4024313"/>
          <p14:tracePt t="113681" x="6511925" y="3983038"/>
          <p14:tracePt t="113690" x="6583363" y="3933825"/>
          <p14:tracePt t="113697" x="6683375" y="3892550"/>
          <p14:tracePt t="113710" x="6784975" y="3832225"/>
          <p14:tracePt t="113713" x="6884988" y="3771900"/>
          <p14:tracePt t="113725" x="6986588" y="3702050"/>
          <p14:tracePt t="113730" x="7026275" y="3640138"/>
          <p14:tracePt t="113742" x="7056438" y="3579813"/>
          <p14:tracePt t="113746" x="7086600" y="3519488"/>
          <p14:tracePt t="113754" x="7107238" y="3468688"/>
          <p14:tracePt t="113763" x="7118350" y="3408363"/>
          <p14:tracePt t="113770" x="7118350" y="3368675"/>
          <p14:tracePt t="113779" x="7127875" y="3308350"/>
          <p14:tracePt t="113785" x="7127875" y="3278188"/>
          <p14:tracePt t="113794" x="7127875" y="3248025"/>
          <p14:tracePt t="113801" x="7127875" y="3206750"/>
          <p14:tracePt t="113810" x="7127875" y="3176588"/>
          <p14:tracePt t="113817" x="7127875" y="3146425"/>
          <p14:tracePt t="113828" x="7118350" y="3116263"/>
          <p14:tracePt t="113833" x="7086600" y="3086100"/>
          <p14:tracePt t="113843" x="7056438" y="3035300"/>
          <p14:tracePt t="113849" x="6965950" y="2954338"/>
          <p14:tracePt t="113860" x="6865938" y="2914650"/>
          <p14:tracePt t="113866" x="6764338" y="2854325"/>
          <p14:tracePt t="113877" x="6673850" y="2824163"/>
          <p14:tracePt t="113890" x="6604000" y="2803525"/>
          <p14:tracePt t="113897" x="6532563" y="2794000"/>
          <p14:tracePt t="113911" x="6492875" y="2782888"/>
          <p14:tracePt t="113913" x="6462713" y="2773363"/>
          <p14:tracePt t="113927" x="6432550" y="2773363"/>
          <p14:tracePt t="113930" x="6402388" y="2773363"/>
          <p14:tracePt t="113943" x="6381750" y="2773363"/>
          <p14:tracePt t="113946" x="6351588" y="2773363"/>
          <p14:tracePt t="113954" x="6321425" y="2773363"/>
          <p14:tracePt t="113962" x="6280150" y="2782888"/>
          <p14:tracePt t="113969" x="6230938" y="2794000"/>
          <p14:tracePt t="113977" x="6180138" y="2803525"/>
          <p14:tracePt t="113985" x="6119813" y="2844800"/>
          <p14:tracePt t="113995" x="6078538" y="2884488"/>
          <p14:tracePt t="114001" x="6038850" y="2944813"/>
          <p14:tracePt t="114010" x="5999163" y="3005138"/>
          <p14:tracePt t="114017" x="5957888" y="3076575"/>
          <p14:tracePt t="114027" x="5897563" y="3167063"/>
          <p14:tracePt t="114033" x="5857875" y="3227388"/>
          <p14:tracePt t="114043" x="5816600" y="3297238"/>
          <p14:tracePt t="114049" x="5786438" y="3389313"/>
          <p14:tracePt t="114061" x="5756275" y="3459163"/>
          <p14:tracePt t="114066" x="5726113" y="3530600"/>
          <p14:tracePt t="114078" x="5695950" y="3600450"/>
          <p14:tracePt t="114081" x="5675313" y="3670300"/>
          <p14:tracePt t="114093" x="5645150" y="3741738"/>
          <p14:tracePt t="114097" x="5626100" y="3811588"/>
          <p14:tracePt t="114110" x="5626100" y="3883025"/>
          <p14:tracePt t="114113" x="5614988" y="3963988"/>
          <p14:tracePt t="114128" x="5614988" y="4024313"/>
          <p14:tracePt t="114130" x="5614988" y="4075113"/>
          <p14:tracePt t="114142" x="5635625" y="4124325"/>
          <p14:tracePt t="114146" x="5665788" y="4184650"/>
          <p14:tracePt t="114154" x="5686425" y="4225925"/>
          <p14:tracePt t="114162" x="5726113" y="4265613"/>
          <p14:tracePt t="114170" x="5767388" y="4316413"/>
          <p14:tracePt t="114178" x="5786438" y="4337050"/>
          <p14:tracePt t="114185" x="5827713" y="4376738"/>
          <p14:tracePt t="114194" x="5857875" y="4397375"/>
          <p14:tracePt t="114201" x="5897563" y="4427538"/>
          <p14:tracePt t="114211" x="5927725" y="4437063"/>
          <p14:tracePt t="114217" x="5957888" y="4448175"/>
          <p14:tracePt t="114227" x="5988050" y="4457700"/>
          <p14:tracePt t="114233" x="6018213" y="4467225"/>
          <p14:tracePt t="114247" x="6048375" y="4467225"/>
          <p14:tracePt t="114250" x="6089650" y="4467225"/>
          <p14:tracePt t="114259" x="6108700" y="4467225"/>
          <p14:tracePt t="114266" x="6140450" y="4467225"/>
          <p14:tracePt t="114276" x="6170613" y="4467225"/>
          <p14:tracePt t="114281" x="6200775" y="4467225"/>
          <p14:tracePt t="114290" x="6230938" y="4467225"/>
          <p14:tracePt t="114297" x="6261100" y="4467225"/>
          <p14:tracePt t="114307" x="6300788" y="4467225"/>
          <p14:tracePt t="114313" x="6330950" y="4467225"/>
          <p14:tracePt t="114326" x="6372225" y="4467225"/>
          <p14:tracePt t="114330" x="6432550" y="4467225"/>
          <p14:tracePt t="114342" x="6502400" y="4457700"/>
          <p14:tracePt t="114346" x="6573838" y="4448175"/>
          <p14:tracePt t="114354" x="6664325" y="4418013"/>
          <p14:tracePt t="114362" x="6764338" y="4387850"/>
          <p14:tracePt t="114370" x="6835775" y="4356100"/>
          <p14:tracePt t="114379" x="6916738" y="4325938"/>
          <p14:tracePt t="114385" x="7007225" y="4286250"/>
          <p14:tracePt t="114394" x="7056438" y="4246563"/>
          <p14:tracePt t="114401" x="7107238" y="4205288"/>
          <p14:tracePt t="114411" x="7127875" y="4175125"/>
          <p14:tracePt t="114417" x="7158038" y="4135438"/>
          <p14:tracePt t="114429" x="7188200" y="4094163"/>
          <p14:tracePt t="114433" x="7208838" y="4033838"/>
          <p14:tracePt t="114443" x="7239000" y="3983038"/>
          <p14:tracePt t="114449" x="7258050" y="3952875"/>
          <p14:tracePt t="114460" x="7278688" y="3922713"/>
          <p14:tracePt t="114465" x="7278688" y="3883025"/>
          <p14:tracePt t="114477" x="7288213" y="3852863"/>
          <p14:tracePt t="114481" x="7288213" y="3822700"/>
          <p14:tracePt t="114491" x="7299325" y="3781425"/>
          <p14:tracePt t="114497" x="7299325" y="3751263"/>
          <p14:tracePt t="114508" x="7299325" y="3711575"/>
          <p14:tracePt t="114514" x="7299325" y="3670300"/>
          <p14:tracePt t="114527" x="7299325" y="3621088"/>
          <p14:tracePt t="114530" x="7269163" y="3560763"/>
          <p14:tracePt t="114541" x="7227888" y="3509963"/>
          <p14:tracePt t="114546" x="7188200" y="3459163"/>
          <p14:tracePt t="114554" x="7167563" y="3429000"/>
          <p14:tracePt t="114562" x="7127875" y="3389313"/>
          <p14:tracePt t="114569" x="7107238" y="3359150"/>
          <p14:tracePt t="114577" x="7097713" y="3327400"/>
          <p14:tracePt t="114585" x="7077075" y="3308350"/>
          <p14:tracePt t="114593" x="7046913" y="3278188"/>
          <p14:tracePt t="114601" x="7016750" y="3248025"/>
          <p14:tracePt t="114610" x="6986588" y="3227388"/>
          <p14:tracePt t="114617" x="6946900" y="3187700"/>
          <p14:tracePt t="114629" x="6854825" y="3146425"/>
          <p14:tracePt t="114633" x="6754813" y="3095625"/>
          <p14:tracePt t="114643" x="6664325" y="3065463"/>
          <p14:tracePt t="114649" x="6553200" y="3046413"/>
          <p14:tracePt t="114660" x="6481763" y="3046413"/>
          <p14:tracePt t="114665" x="6462713" y="3046413"/>
          <p14:tracePt t="114677" x="6432550" y="3046413"/>
          <p14:tracePt t="114681" x="6402388" y="3055938"/>
          <p14:tracePt t="114693" x="6361113" y="3086100"/>
          <p14:tracePt t="114697" x="6330950" y="3116263"/>
          <p14:tracePt t="114710" x="6291263" y="3146425"/>
          <p14:tracePt t="114713" x="6249988" y="3197225"/>
          <p14:tracePt t="114727" x="6230938" y="3267075"/>
          <p14:tracePt t="114731" x="6210300" y="3327400"/>
          <p14:tracePt t="114743" x="6189663" y="3408363"/>
          <p14:tracePt t="114746" x="6170613" y="3468688"/>
          <p14:tracePt t="114753" x="6159500" y="3549650"/>
          <p14:tracePt t="114762" x="6159500" y="3630613"/>
          <p14:tracePt t="114770" x="6159500" y="3741738"/>
          <p14:tracePt t="114779" x="6170613" y="3841750"/>
          <p14:tracePt t="114785" x="6210300" y="3973513"/>
          <p14:tracePt t="114794" x="6240463" y="4084638"/>
          <p14:tracePt t="114801" x="6270625" y="4205288"/>
          <p14:tracePt t="114810" x="6321425" y="4306888"/>
          <p14:tracePt t="114817" x="6361113" y="4387850"/>
          <p14:tracePt t="114830" x="6402388" y="4437063"/>
          <p14:tracePt t="114833" x="6432550" y="4457700"/>
          <p14:tracePt t="114843" x="6462713" y="4478338"/>
          <p14:tracePt t="114849" x="6492875" y="4487863"/>
          <p14:tracePt t="114859" x="6523038" y="4487863"/>
          <p14:tracePt t="114865" x="6543675" y="4487863"/>
          <p14:tracePt t="114875" x="6553200" y="4487863"/>
          <p14:tracePt t="114881" x="6562725" y="4487863"/>
          <p14:tracePt t="115887" x="6583363" y="4497388"/>
          <p14:tracePt t="115906" x="6604000" y="4527550"/>
          <p14:tracePt t="115923" x="6634163" y="4568825"/>
          <p14:tracePt t="115946" x="6653213" y="4629150"/>
          <p14:tracePt t="115954" x="6653213" y="4649788"/>
          <p14:tracePt t="115962" x="6664325" y="4668838"/>
          <p14:tracePt t="115969" x="6673850" y="4699000"/>
          <p14:tracePt t="115979" x="6683375" y="4719638"/>
          <p14:tracePt t="115985" x="6683375" y="4730750"/>
          <p14:tracePt t="115994" x="6683375" y="4740275"/>
          <p14:tracePt t="116010" x="6683375" y="4749800"/>
          <p14:tracePt t="116017" x="6673850" y="4749800"/>
          <p14:tracePt t="116027" x="6643688" y="4749800"/>
          <p14:tracePt t="116033" x="6604000" y="4749800"/>
          <p14:tracePt t="116043" x="6523038" y="4749800"/>
          <p14:tracePt t="116049" x="6462713" y="4749800"/>
          <p14:tracePt t="116059" x="6391275" y="4749800"/>
          <p14:tracePt t="116065" x="6330950" y="4749800"/>
          <p14:tracePt t="116077" x="6249988" y="4749800"/>
          <p14:tracePt t="116081" x="6230938" y="4749800"/>
          <p14:tracePt t="116093" x="6170613" y="4749800"/>
          <p14:tracePt t="116097" x="6170613" y="4730750"/>
          <p14:tracePt t="116213" x="6149975" y="4730750"/>
          <p14:tracePt t="116238" x="6140450" y="4740275"/>
          <p14:tracePt t="116261" x="6140450" y="4749800"/>
          <p14:tracePt t="116266" x="6159500" y="4749800"/>
          <p14:tracePt t="116277" x="6200775" y="4749800"/>
          <p14:tracePt t="116281" x="6230938" y="4749800"/>
          <p14:tracePt t="116290" x="6261100" y="4749800"/>
          <p14:tracePt t="116297" x="6291263" y="4749800"/>
          <p14:tracePt t="116308" x="6310313" y="4749800"/>
          <p14:tracePt t="116313" x="6321425" y="4749800"/>
          <p14:tracePt t="116326" x="6342063" y="4749800"/>
          <p14:tracePt t="116330" x="6361113" y="4730750"/>
          <p14:tracePt t="116342" x="6372225" y="4719638"/>
          <p14:tracePt t="116346" x="6381750" y="4699000"/>
          <p14:tracePt t="116353" x="6391275" y="4679950"/>
          <p14:tracePt t="116363" x="6402388" y="4659313"/>
          <p14:tracePt t="116370" x="6411913" y="4638675"/>
          <p14:tracePt t="116380" x="6421438" y="4619625"/>
          <p14:tracePt t="116386" x="6432550" y="4598988"/>
          <p14:tracePt t="116394" x="6442075" y="4559300"/>
          <p14:tracePt t="116402" x="6442075" y="4487863"/>
          <p14:tracePt t="116410" x="6462713" y="4387850"/>
          <p14:tracePt t="116417" x="6472238" y="4286250"/>
          <p14:tracePt t="116428" x="6472238" y="4205288"/>
          <p14:tracePt t="116433" x="6492875" y="4105275"/>
          <p14:tracePt t="116444" x="6502400" y="4013200"/>
          <p14:tracePt t="116449" x="6523038" y="3933825"/>
          <p14:tracePt t="116460" x="6532563" y="3862388"/>
          <p14:tracePt t="116465" x="6543675" y="3802063"/>
          <p14:tracePt t="116478" x="6553200" y="3751263"/>
          <p14:tracePt t="116481" x="6562725" y="3690938"/>
          <p14:tracePt t="116490" x="6592888" y="3621088"/>
          <p14:tracePt t="116497" x="6613525" y="3590925"/>
          <p14:tracePt t="116510" x="6623050" y="3530600"/>
          <p14:tracePt t="116514" x="6634163" y="3479800"/>
          <p14:tracePt t="116524" x="6643688" y="3438525"/>
          <p14:tracePt t="116530" x="6653213" y="3398838"/>
          <p14:tracePt t="116543" x="6664325" y="3348038"/>
          <p14:tracePt t="116546" x="6673850" y="3317875"/>
          <p14:tracePt t="116553" x="6673850" y="3287713"/>
          <p14:tracePt t="116562" x="6683375" y="3267075"/>
          <p14:tracePt t="116569" x="6683375" y="3248025"/>
          <p14:tracePt t="116578" x="6683375" y="3227388"/>
          <p14:tracePt t="116586" x="6683375" y="3206750"/>
          <p14:tracePt t="116594" x="6694488" y="3176588"/>
          <p14:tracePt t="116601" x="6704013" y="3146425"/>
          <p14:tracePt t="116610" x="6715125" y="3116263"/>
          <p14:tracePt t="116617" x="6715125" y="3095625"/>
          <p14:tracePt t="116629" x="6724650" y="3076575"/>
          <p14:tracePt t="116633" x="6724650" y="3055938"/>
          <p14:tracePt t="116643" x="6724650" y="3035300"/>
          <p14:tracePt t="116649" x="6724650" y="3016250"/>
          <p14:tracePt t="116661" x="6724650" y="3005138"/>
          <p14:tracePt t="116665" x="6724650" y="2995613"/>
          <p14:tracePt t="116690" x="6715125" y="2995613"/>
          <p14:tracePt t="116706" x="6715125" y="3005138"/>
          <p14:tracePt t="116713" x="6704013" y="3035300"/>
          <p14:tracePt t="116727" x="6694488" y="3046413"/>
          <p14:tracePt t="116730" x="6694488" y="3065463"/>
          <p14:tracePt t="116743" x="6683375" y="3076575"/>
          <p14:tracePt t="116746" x="6683375" y="3095625"/>
          <p14:tracePt t="116753" x="6673850" y="3116263"/>
          <p14:tracePt t="116762" x="6664325" y="3136900"/>
          <p14:tracePt t="116770" x="6653213" y="3155950"/>
          <p14:tracePt t="116779" x="6643688" y="3197225"/>
          <p14:tracePt t="116785" x="6634163" y="3227388"/>
          <p14:tracePt t="116794" x="6634163" y="3257550"/>
          <p14:tracePt t="116801" x="6623050" y="3278188"/>
          <p14:tracePt t="116811" x="6623050" y="3297238"/>
          <p14:tracePt t="116858" x="6623050" y="3278188"/>
          <p14:tracePt t="116865" x="6623050" y="3267075"/>
          <p14:tracePt t="116874" x="6623050" y="3248025"/>
          <p14:tracePt t="116881" x="6623050" y="3227388"/>
          <p14:tracePt t="116894" x="6623050" y="3217863"/>
          <p14:tracePt t="116897" x="6623050" y="3187700"/>
          <p14:tracePt t="116912" x="6634163" y="3155950"/>
          <p14:tracePt t="116914" x="6634163" y="3125788"/>
          <p14:tracePt t="116927" x="6643688" y="3095625"/>
          <p14:tracePt t="116930" x="6643688" y="3065463"/>
          <p14:tracePt t="116943" x="6643688" y="3025775"/>
          <p14:tracePt t="116946" x="6643688" y="2984500"/>
          <p14:tracePt t="116954" x="6643688" y="2954338"/>
          <p14:tracePt t="116962" x="6643688" y="2924175"/>
          <p14:tracePt t="116970" x="6643688" y="2905125"/>
          <p14:tracePt t="116978" x="6643688" y="2894013"/>
          <p14:tracePt t="116985" x="6643688" y="2874963"/>
          <p14:tracePt t="117027" x="6643688" y="2884488"/>
          <p14:tracePt t="117033" x="6643688" y="2914650"/>
          <p14:tracePt t="117042" x="6643688" y="2935288"/>
          <p14:tracePt t="117049" x="6643688" y="2965450"/>
          <p14:tracePt t="117060" x="6643688" y="2995613"/>
          <p14:tracePt t="117065" x="6643688" y="3005138"/>
          <p14:tracePt t="117079" x="6643688" y="3016250"/>
          <p14:tracePt t="117080" x="6643688" y="3046413"/>
          <p14:tracePt t="117093" x="6643688" y="3065463"/>
          <p14:tracePt t="117097" x="6643688" y="3076575"/>
          <p14:tracePt t="117109" x="6643688" y="3095625"/>
          <p14:tracePt t="117113" x="6643688" y="3125788"/>
          <p14:tracePt t="117126" x="6653213" y="3146425"/>
          <p14:tracePt t="117130" x="6683375" y="3187700"/>
          <p14:tracePt t="117143" x="6715125" y="3197225"/>
          <p14:tracePt t="117146" x="6764338" y="3227388"/>
          <p14:tracePt t="117154" x="6845300" y="3257550"/>
          <p14:tracePt t="117162" x="6905625" y="3278188"/>
          <p14:tracePt t="117170" x="6977063" y="3308350"/>
          <p14:tracePt t="117179" x="7037388" y="3327400"/>
          <p14:tracePt t="117185" x="7118350" y="3327400"/>
          <p14:tracePt t="117193" x="7188200" y="3338513"/>
          <p14:tracePt t="117201" x="7218363" y="3348038"/>
          <p14:tracePt t="117210" x="7269163" y="3348038"/>
          <p14:tracePt t="117217" x="7308850" y="3348038"/>
          <p14:tracePt t="117227" x="7329488" y="3348038"/>
          <p14:tracePt t="117233" x="7350125" y="3348038"/>
          <p14:tracePt t="117243" x="7359650" y="3348038"/>
          <p14:tracePt t="117249" x="7359650" y="3338513"/>
          <p14:tracePt t="117259" x="7369175" y="3338513"/>
          <p14:tracePt t="117265" x="7369175" y="3327400"/>
          <p14:tracePt t="117277" x="7369175" y="3317875"/>
          <p14:tracePt t="117292" x="7369175" y="3308350"/>
          <p14:tracePt t="117297" x="7380288" y="3308350"/>
          <p14:tracePt t="117309" x="7380288" y="3287713"/>
          <p14:tracePt t="117313" x="7399338" y="3287713"/>
          <p14:tracePt t="117326" x="7410450" y="3267075"/>
          <p14:tracePt t="117330" x="7429500" y="3267075"/>
          <p14:tracePt t="117342" x="7450138" y="3248025"/>
          <p14:tracePt t="117347" x="7459663" y="3236913"/>
          <p14:tracePt t="117354" x="7480300" y="3227388"/>
          <p14:tracePt t="117365" x="7480300" y="3217863"/>
          <p14:tracePt t="117370" x="7500938" y="3197225"/>
          <p14:tracePt t="117385" x="7510463" y="3197225"/>
          <p14:tracePt t="117393" x="7510463" y="3187700"/>
          <p14:tracePt t="117411" x="7521575" y="3176588"/>
          <p14:tracePt t="117417" x="7521575" y="3167063"/>
          <p14:tracePt t="117433" x="7531100" y="3155950"/>
          <p14:tracePt t="117443" x="7531100" y="3146425"/>
          <p14:tracePt t="117449" x="7531100" y="3136900"/>
          <p14:tracePt t="117460" x="7531100" y="3116263"/>
          <p14:tracePt t="117513" x="7521575" y="3116263"/>
          <p14:tracePt t="117530" x="7521575" y="3125788"/>
          <p14:tracePt t="117539" x="7521575" y="3146425"/>
          <p14:tracePt t="117546" x="7521575" y="3176588"/>
          <p14:tracePt t="117553" x="7521575" y="3217863"/>
          <p14:tracePt t="117562" x="7510463" y="3248025"/>
          <p14:tracePt t="117569" x="7510463" y="3317875"/>
          <p14:tracePt t="117578" x="7510463" y="3378200"/>
          <p14:tracePt t="117585" x="7500938" y="3459163"/>
          <p14:tracePt t="117594" x="7480300" y="3549650"/>
          <p14:tracePt t="117601" x="7470775" y="3651250"/>
          <p14:tracePt t="117614" x="7459663" y="3741738"/>
          <p14:tracePt t="117617" x="7450138" y="3852863"/>
          <p14:tracePt t="117628" x="7440613" y="3973513"/>
          <p14:tracePt t="117633" x="7419975" y="4105275"/>
          <p14:tracePt t="117644" x="7419975" y="4246563"/>
          <p14:tracePt t="117649" x="7419975" y="4406900"/>
          <p14:tracePt t="117661" x="7419975" y="4538663"/>
          <p14:tracePt t="117665" x="7419975" y="4668838"/>
          <p14:tracePt t="117677" x="7410450" y="4821238"/>
          <p14:tracePt t="117681" x="7399338" y="4911725"/>
          <p14:tracePt t="117690" x="7380288" y="5011738"/>
          <p14:tracePt t="117697" x="7380288" y="5103813"/>
          <p14:tracePt t="117710" x="7380288" y="5183188"/>
          <p14:tracePt t="117715" x="7380288" y="5264150"/>
          <p14:tracePt t="117728" x="7380288" y="5365750"/>
          <p14:tracePt t="117730" x="7399338" y="5446713"/>
          <p14:tracePt t="117743" x="7429500" y="5526088"/>
          <p14:tracePt t="117746" x="7450138" y="5597525"/>
          <p14:tracePt t="117753" x="7500938" y="5678488"/>
          <p14:tracePt t="117762" x="7531100" y="5748338"/>
          <p14:tracePt t="117770" x="7551738" y="5789613"/>
          <p14:tracePt t="117779" x="7581900" y="5849938"/>
          <p14:tracePt t="117785" x="7600950" y="5889625"/>
          <p14:tracePt t="117793" x="7621588" y="5919788"/>
          <p14:tracePt t="117801" x="7631113" y="5940425"/>
          <p14:tracePt t="117811" x="7642225" y="5949950"/>
          <p14:tracePt t="117817" x="7642225" y="5961063"/>
          <p14:tracePt t="117828" x="7642225" y="5970588"/>
          <p14:tracePt t="117929" x="7642225" y="5980113"/>
          <p14:tracePt t="117947" x="7631113" y="5980113"/>
          <p14:tracePt t="117953" x="7621588" y="6000750"/>
          <p14:tracePt t="117962" x="7621588" y="6021388"/>
          <p14:tracePt t="117969" x="7612063" y="6070600"/>
          <p14:tracePt t="117977" x="7612063" y="6121400"/>
          <p14:tracePt t="117985" x="7621588" y="6223000"/>
          <p14:tracePt t="117994" x="7651750" y="6313488"/>
          <p14:tracePt t="118001" x="7681913" y="6403975"/>
          <p14:tracePt t="118011" x="7732713" y="6484938"/>
          <p14:tracePt t="118017" x="7742238" y="6535738"/>
          <p14:tracePt t="118028" x="7762875" y="6584950"/>
          <p14:tracePt t="118033" x="7783513" y="6626225"/>
          <p14:tracePt t="118044" x="7793038" y="6656388"/>
          <p14:tracePt t="118049" x="7802563" y="6665913"/>
          <p14:tracePt t="118061" x="7802563" y="6686550"/>
          <p14:tracePt t="118065" x="7813675" y="6696075"/>
          <p14:tracePt t="118113" x="7802563" y="6696075"/>
          <p14:tracePt t="118122" x="7793038" y="6677025"/>
          <p14:tracePt t="118130" x="7772400" y="6677025"/>
          <p14:tracePt t="118146" x="7772400" y="6665913"/>
          <p14:tracePt t="118162" x="7772400" y="6656388"/>
          <p14:tracePt t="118178" x="7762875" y="6646863"/>
          <p14:tracePt t="118185" x="7762875" y="6635750"/>
          <p14:tracePt t="118196" x="7753350" y="6626225"/>
          <p14:tracePt t="118201" x="7753350" y="6605588"/>
          <p14:tracePt t="118211" x="7742238" y="6596063"/>
          <p14:tracePt t="118222" x="7732713" y="6575425"/>
          <p14:tracePt t="118230" x="7712075" y="6554788"/>
          <p14:tracePt t="118235" x="7681913" y="6535738"/>
          <p14:tracePt t="118246" x="7661275" y="6535738"/>
          <p14:tracePt t="118251" x="7642225" y="6524625"/>
          <p14:tracePt t="118265" x="7631113" y="6524625"/>
          <p14:tracePt t="118346" x="7651750" y="6524625"/>
          <p14:tracePt t="118353" x="7672388" y="6524625"/>
          <p14:tracePt t="118362" x="7723188" y="6524625"/>
          <p14:tracePt t="118370" x="7793038" y="6535738"/>
          <p14:tracePt t="118379" x="7883525" y="6554788"/>
          <p14:tracePt t="118385" x="7994650" y="6554788"/>
          <p14:tracePt t="118394" x="8105775" y="6565900"/>
          <p14:tracePt t="118401" x="8196263" y="6565900"/>
          <p14:tracePt t="118410" x="8277225" y="6565900"/>
          <p14:tracePt t="118417" x="8347075" y="6565900"/>
          <p14:tracePt t="118427" x="8388350" y="6565900"/>
          <p14:tracePt t="118433" x="8428038" y="6565900"/>
          <p14:tracePt t="118443" x="8469313" y="6565900"/>
          <p14:tracePt t="118449" x="8478838" y="6565900"/>
          <p14:tracePt t="118459" x="8509000" y="6565900"/>
          <p14:tracePt t="118465" x="8529638" y="6565900"/>
          <p14:tracePt t="118476" x="8539163" y="6565900"/>
          <p14:tracePt t="118481" x="8548688" y="6565900"/>
          <p14:tracePt t="118493" x="8559800" y="6565900"/>
          <p14:tracePt t="118497" x="8569325" y="6565900"/>
          <p14:tracePt t="118510" x="8578850" y="6565900"/>
          <p14:tracePt t="118546" x="8578850" y="6554788"/>
          <p14:tracePt t="118593" x="8569325" y="6554788"/>
          <p14:tracePt t="118610" x="8548688" y="6545263"/>
          <p14:tracePt t="118617" x="8529638" y="6535738"/>
          <p14:tracePt t="118626" x="8488363" y="6524625"/>
          <p14:tracePt t="118633" x="8428038" y="6524625"/>
          <p14:tracePt t="118643" x="8377238" y="6524625"/>
          <p14:tracePt t="118649" x="8307388" y="6524625"/>
          <p14:tracePt t="118660" x="8256588" y="6524625"/>
          <p14:tracePt t="118665" x="8186738" y="6524625"/>
          <p14:tracePt t="118677" x="8105775" y="6524625"/>
          <p14:tracePt t="118681" x="8024813" y="6524625"/>
          <p14:tracePt t="118690" x="7943850" y="6524625"/>
          <p14:tracePt t="118698" x="7832725" y="6515100"/>
          <p14:tracePt t="118709" x="7732713" y="6494463"/>
          <p14:tracePt t="118714" x="7612063" y="6464300"/>
          <p14:tracePt t="118727" x="7500938" y="6445250"/>
          <p14:tracePt t="118730" x="7410450" y="6445250"/>
          <p14:tracePt t="118742" x="7380288" y="6445250"/>
          <p14:tracePt t="118746" x="7359650" y="6454775"/>
          <p14:tracePt t="118754" x="7350125" y="6464300"/>
          <p14:tracePt t="118770" x="7350125" y="6475413"/>
          <p14:tracePt t="118785" x="7369175" y="6484938"/>
          <p14:tracePt t="118794" x="7410450" y="6484938"/>
          <p14:tracePt t="118801" x="7459663" y="6494463"/>
          <p14:tracePt t="118810" x="7521575" y="6494463"/>
          <p14:tracePt t="118817" x="7581900" y="6494463"/>
          <p14:tracePt t="118827" x="7642225" y="6494463"/>
          <p14:tracePt t="118833" x="7693025" y="6494463"/>
          <p14:tracePt t="118843" x="7753350" y="6494463"/>
          <p14:tracePt t="118850" x="7843838" y="6475413"/>
          <p14:tracePt t="118861" x="7943850" y="6464300"/>
          <p14:tracePt t="118865" x="8024813" y="6434138"/>
          <p14:tracePt t="118878" x="8115300" y="6403975"/>
          <p14:tracePt t="118892" x="8186738" y="6343650"/>
          <p14:tracePt t="118898" x="8205788" y="6323013"/>
          <p14:tracePt t="118909" x="8205788" y="6303963"/>
          <p14:tracePt t="118914" x="8216900" y="6283325"/>
          <p14:tracePt t="118927" x="8216900" y="6262688"/>
          <p14:tracePt t="118943" x="8216900" y="6253163"/>
          <p14:tracePt t="118946" x="8216900" y="6242050"/>
          <p14:tracePt t="118954" x="8216900" y="6232525"/>
          <p14:tracePt t="118962" x="8216900" y="6211888"/>
          <p14:tracePt t="118970" x="8216900" y="6192838"/>
          <p14:tracePt t="118978" x="8226425" y="6162675"/>
          <p14:tracePt t="118985" x="8277225" y="6121400"/>
          <p14:tracePt t="118994" x="8328025" y="6051550"/>
          <p14:tracePt t="119001" x="8367713" y="6010275"/>
          <p14:tracePt t="119011" x="8418513" y="5970588"/>
          <p14:tracePt t="119017" x="8428038" y="5961063"/>
          <p14:tracePt t="119027" x="8437563" y="5949950"/>
          <p14:tracePt t="120849" x="8418513" y="5940425"/>
          <p14:tracePt t="120858" x="8377238" y="5919788"/>
          <p14:tracePt t="120866" x="8316913" y="5899150"/>
          <p14:tracePt t="120875" x="8247063" y="5880100"/>
          <p14:tracePt t="120883" x="8166100" y="5849938"/>
          <p14:tracePt t="120894" x="8054975" y="5819775"/>
          <p14:tracePt t="120898" x="7934325" y="5799138"/>
          <p14:tracePt t="120911" x="7843838" y="5768975"/>
          <p14:tracePt t="120914" x="7823200" y="5748338"/>
          <p14:tracePt t="120928" x="7813675" y="5738813"/>
          <p14:tracePt t="120930" x="7813675" y="5718175"/>
          <p14:tracePt t="120943" x="7813675" y="5688013"/>
          <p14:tracePt t="120946" x="7802563" y="5648325"/>
          <p14:tracePt t="120954" x="7793038" y="5597525"/>
          <p14:tracePt t="120963" x="7762875" y="5526088"/>
          <p14:tracePt t="120969" x="7723188" y="5465763"/>
          <p14:tracePt t="120978" x="7651750" y="5395913"/>
          <p14:tracePt t="120985" x="7591425" y="5365750"/>
          <p14:tracePt t="120993" x="7540625" y="5335588"/>
          <p14:tracePt t="121002" x="7470775" y="5294313"/>
          <p14:tracePt t="121011" x="7429500" y="5284788"/>
          <p14:tracePt t="121017" x="7389813" y="5245100"/>
          <p14:tracePt t="121027" x="7350125" y="5224463"/>
          <p14:tracePt t="121033" x="7339013" y="5203825"/>
          <p14:tracePt t="121044" x="7319963" y="5183188"/>
          <p14:tracePt t="121060" x="7319963" y="5173663"/>
          <p14:tracePt t="121066" x="7308850" y="5153025"/>
          <p14:tracePt t="121077" x="7299325" y="5133975"/>
          <p14:tracePt t="121081" x="7299325" y="5122863"/>
          <p14:tracePt t="121093" x="7288213" y="5103813"/>
          <p14:tracePt t="121098" x="7288213" y="5083175"/>
          <p14:tracePt t="121109" x="7278688" y="5062538"/>
          <p14:tracePt t="121114" x="7269163" y="5041900"/>
          <p14:tracePt t="121127" x="7239000" y="5022850"/>
          <p14:tracePt t="121130" x="7218363" y="4992688"/>
          <p14:tracePt t="121143" x="7188200" y="4962525"/>
          <p14:tracePt t="121146" x="7127875" y="4921250"/>
          <p14:tracePt t="121155" x="7046913" y="4881563"/>
          <p14:tracePt t="121163" x="6977063" y="4840288"/>
          <p14:tracePt t="121169" x="6905625" y="4800600"/>
          <p14:tracePt t="121178" x="6835775" y="4760913"/>
          <p14:tracePt t="121185" x="6745288" y="4730750"/>
          <p14:tracePt t="121194" x="6683375" y="4710113"/>
          <p14:tracePt t="121202" x="6613525" y="4689475"/>
          <p14:tracePt t="121211" x="6543675" y="4668838"/>
          <p14:tracePt t="121217" x="6462713" y="4649788"/>
          <p14:tracePt t="121228" x="6381750" y="4638675"/>
          <p14:tracePt t="121233" x="6310313" y="4638675"/>
          <p14:tracePt t="121244" x="6240463" y="4629150"/>
          <p14:tracePt t="121249" x="6170613" y="4619625"/>
          <p14:tracePt t="121267" x="6038850" y="4608513"/>
          <p14:tracePt t="121276" x="5969000" y="4598988"/>
          <p14:tracePt t="121281" x="5888038" y="4578350"/>
          <p14:tracePt t="121293" x="5816600" y="4559300"/>
          <p14:tracePt t="121297" x="5726113" y="4527550"/>
          <p14:tracePt t="121311" x="5645150" y="4508500"/>
          <p14:tracePt t="121314" x="5565775" y="4487863"/>
          <p14:tracePt t="121328" x="5494338" y="4478338"/>
          <p14:tracePt t="121331" x="5473700" y="4478338"/>
          <p14:tracePt t="121340" x="5443538" y="4478338"/>
          <p14:tracePt t="121347" x="5424488" y="4497388"/>
          <p14:tracePt t="121355" x="5413375" y="4508500"/>
          <p14:tracePt t="121363" x="5383213" y="4527550"/>
          <p14:tracePt t="121369" x="5373688" y="4559300"/>
          <p14:tracePt t="121377" x="5353050" y="4589463"/>
          <p14:tracePt t="121386" x="5343525" y="4638675"/>
          <p14:tracePt t="121394" x="5332413" y="4699000"/>
          <p14:tracePt t="121402" x="5332413" y="4740275"/>
          <p14:tracePt t="121411" x="5332413" y="4800600"/>
          <p14:tracePt t="121417" x="5322888" y="4851400"/>
          <p14:tracePt t="121427" x="5313363" y="4902200"/>
          <p14:tracePt t="121433" x="5302250" y="4941888"/>
          <p14:tracePt t="121444" x="5302250" y="4972050"/>
          <p14:tracePt t="121449" x="5292725" y="5011738"/>
          <p14:tracePt t="121460" x="5292725" y="5053013"/>
          <p14:tracePt t="121466" x="5292725" y="5092700"/>
          <p14:tracePt t="121476" x="5292725" y="5133975"/>
          <p14:tracePt t="121481" x="5292725" y="5203825"/>
          <p14:tracePt t="121493" x="5313363" y="5294313"/>
          <p14:tracePt t="121497" x="5332413" y="5335588"/>
          <p14:tracePt t="121510" x="5353050" y="5405438"/>
          <p14:tracePt t="121514" x="5394325" y="5465763"/>
          <p14:tracePt t="121527" x="5424488" y="5526088"/>
          <p14:tracePt t="121530" x="5454650" y="5576888"/>
          <p14:tracePt t="121538" x="5473700" y="5597525"/>
          <p14:tracePt t="121547" x="5514975" y="5648325"/>
          <p14:tracePt t="121554" x="5534025" y="5667375"/>
          <p14:tracePt t="121562" x="5565775" y="5688013"/>
          <p14:tracePt t="121569" x="5595938" y="5697538"/>
          <p14:tracePt t="121578" x="5626100" y="5727700"/>
          <p14:tracePt t="121585" x="5645150" y="5738813"/>
          <p14:tracePt t="121594" x="5686425" y="5759450"/>
          <p14:tracePt t="121601" x="5726113" y="5778500"/>
          <p14:tracePt t="121611" x="5786438" y="5799138"/>
          <p14:tracePt t="121617" x="5827713" y="5808663"/>
          <p14:tracePt t="121628" x="5897563" y="5819775"/>
          <p14:tracePt t="121633" x="5978525" y="5829300"/>
          <p14:tracePt t="121645" x="6059488" y="5838825"/>
          <p14:tracePt t="121649" x="6170613" y="5838825"/>
          <p14:tracePt t="121662" x="6261100" y="5838825"/>
          <p14:tracePt t="121666" x="6361113" y="5838825"/>
          <p14:tracePt t="121676" x="6451600" y="5838825"/>
          <p14:tracePt t="121681" x="6532563" y="5838825"/>
          <p14:tracePt t="121693" x="6613525" y="5838825"/>
          <p14:tracePt t="121697" x="6724650" y="5829300"/>
          <p14:tracePt t="121709" x="6794500" y="5819775"/>
          <p14:tracePt t="121713" x="6875463" y="5789613"/>
          <p14:tracePt t="121725" x="6935788" y="5768975"/>
          <p14:tracePt t="121730" x="7016750" y="5738813"/>
          <p14:tracePt t="121740" x="7086600" y="5697538"/>
          <p14:tracePt t="121746" x="7137400" y="5678488"/>
          <p14:tracePt t="121755" x="7188200" y="5637213"/>
          <p14:tracePt t="121763" x="7208838" y="5607050"/>
          <p14:tracePt t="121770" x="7248525" y="5576888"/>
          <p14:tracePt t="121777" x="7269163" y="5546725"/>
          <p14:tracePt t="121785" x="7288213" y="5516563"/>
          <p14:tracePt t="121794" x="7299325" y="5495925"/>
          <p14:tracePt t="121802" x="7319963" y="5476875"/>
          <p14:tracePt t="121810" x="7329488" y="5456238"/>
          <p14:tracePt t="121817" x="7350125" y="5435600"/>
          <p14:tracePt t="121827" x="7369175" y="5384800"/>
          <p14:tracePt t="121833" x="7389813" y="5354638"/>
          <p14:tracePt t="121844" x="7410450" y="5305425"/>
          <p14:tracePt t="121849" x="7429500" y="5264150"/>
          <p14:tracePt t="121861" x="7450138" y="5203825"/>
          <p14:tracePt t="121865" x="7459663" y="5143500"/>
          <p14:tracePt t="121877" x="7459663" y="5103813"/>
          <p14:tracePt t="121881" x="7459663" y="5073650"/>
          <p14:tracePt t="121894" x="7450138" y="5011738"/>
          <p14:tracePt t="121898" x="7410450" y="4972050"/>
          <p14:tracePt t="121911" x="7359650" y="4941888"/>
          <p14:tracePt t="121914" x="7299325" y="4891088"/>
          <p14:tracePt t="121927" x="7269163" y="4881563"/>
          <p14:tracePt t="121930" x="7239000" y="4860925"/>
          <p14:tracePt t="121940" x="7188200" y="4840288"/>
          <p14:tracePt t="121946" x="7148513" y="4830763"/>
          <p14:tracePt t="121955" x="7086600" y="4810125"/>
          <p14:tracePt t="121964" x="7026275" y="4779963"/>
          <p14:tracePt t="121969" x="6965950" y="4749800"/>
          <p14:tracePt t="121979" x="6905625" y="4719638"/>
          <p14:tracePt t="121986" x="6845300" y="4689475"/>
          <p14:tracePt t="121994" x="6764338" y="4659313"/>
          <p14:tracePt t="122002" x="6694488" y="4629150"/>
          <p14:tracePt t="122011" x="6634163" y="4608513"/>
          <p14:tracePt t="122017" x="6583363" y="4598988"/>
          <p14:tracePt t="122028" x="6553200" y="4598988"/>
          <p14:tracePt t="122033" x="6523038" y="4598988"/>
          <p14:tracePt t="122044" x="6451600" y="4598988"/>
          <p14:tracePt t="122049" x="6421438" y="4598988"/>
          <p14:tracePt t="122060" x="6381750" y="4598988"/>
          <p14:tracePt t="122066" x="6361113" y="4608513"/>
          <p14:tracePt t="122077" x="6342063" y="4629150"/>
          <p14:tracePt t="122081" x="6330950" y="4649788"/>
          <p14:tracePt t="122093" x="6330950" y="4668838"/>
          <p14:tracePt t="122097" x="6330950" y="4679950"/>
          <p14:tracePt t="122109" x="6330950" y="4699000"/>
          <p14:tracePt t="122125" x="6321425" y="4710113"/>
          <p14:tracePt t="122140" x="6321425" y="4719638"/>
          <p14:tracePt t="122146" x="6321425" y="4740275"/>
          <p14:tracePt t="122154" x="6310313" y="4760913"/>
          <p14:tracePt t="122163" x="6310313" y="4779963"/>
          <p14:tracePt t="122169" x="6310313" y="4821238"/>
          <p14:tracePt t="122177" x="6300788" y="4881563"/>
          <p14:tracePt t="122185" x="6300788" y="4932363"/>
          <p14:tracePt t="122194" x="6291263" y="4972050"/>
          <p14:tracePt t="122202" x="6291263" y="5041900"/>
          <p14:tracePt t="122210" x="6291263" y="5083175"/>
          <p14:tracePt t="122217" x="6291263" y="5122863"/>
          <p14:tracePt t="122227" x="6291263" y="5173663"/>
          <p14:tracePt t="122233" x="6291263" y="5203825"/>
          <p14:tracePt t="122244" x="6310313" y="5254625"/>
          <p14:tracePt t="122249" x="6330950" y="5305425"/>
          <p14:tracePt t="122263" x="6330950" y="5324475"/>
          <p14:tracePt t="122269" x="6351588" y="5354638"/>
          <p14:tracePt t="122277" x="6361113" y="5384800"/>
          <p14:tracePt t="122281" x="6361113" y="5426075"/>
          <p14:tracePt t="122293" x="6361113" y="5446713"/>
          <p14:tracePt t="122297" x="6372225" y="5465763"/>
          <p14:tracePt t="122309" x="6381750" y="5486400"/>
          <p14:tracePt t="122314" x="6381750" y="5507038"/>
          <p14:tracePt t="122327" x="6381750" y="5516563"/>
          <p14:tracePt t="122330" x="6391275" y="5537200"/>
          <p14:tracePt t="122347" x="6391275" y="5546725"/>
          <p14:tracePt t="122434" x="6402388" y="5546725"/>
          <p14:tracePt t="122450" x="6402388" y="5537200"/>
          <p14:tracePt t="129300" x="6421438" y="5537200"/>
          <p14:tracePt t="129309" x="6442075" y="5537200"/>
          <p14:tracePt t="129314" x="6472238" y="5537200"/>
          <p14:tracePt t="129327" x="6502400" y="5537200"/>
          <p14:tracePt t="129330" x="6523038" y="5537200"/>
          <p14:tracePt t="129338" x="6532563" y="5537200"/>
          <p14:tracePt t="129346" x="6543675" y="5537200"/>
          <p14:tracePt t="129427" x="6553200" y="5537200"/>
          <p14:tracePt t="129435" x="6562725" y="5537200"/>
          <p14:tracePt t="129444" x="6573838" y="5537200"/>
          <p14:tracePt t="129451" x="6592888" y="5537200"/>
          <p14:tracePt t="129467" x="6604000" y="5537200"/>
          <p14:tracePt t="129531" x="6613525" y="5537200"/>
          <p14:tracePt t="130375" x="6623050" y="5537200"/>
          <p14:tracePt t="130389" x="6664325" y="5546725"/>
          <p14:tracePt t="130400" x="6694488" y="5556250"/>
          <p14:tracePt t="130406" x="6754813" y="5567363"/>
          <p14:tracePt t="130413" x="6794500" y="5567363"/>
          <p14:tracePt t="130420" x="6854825" y="5567363"/>
          <p14:tracePt t="130429" x="6935788" y="5567363"/>
          <p14:tracePt t="130434" x="7016750" y="5556250"/>
          <p14:tracePt t="130445" x="7107238" y="5537200"/>
          <p14:tracePt t="130450" x="7178675" y="5537200"/>
          <p14:tracePt t="130462" x="7239000" y="5537200"/>
          <p14:tracePt t="130466" x="7278688" y="5516563"/>
          <p14:tracePt t="130476" x="7308850" y="5507038"/>
          <p14:tracePt t="130482" x="7369175" y="5495925"/>
          <p14:tracePt t="130494" x="7429500" y="5476875"/>
          <p14:tracePt t="130498" x="7521575" y="5465763"/>
          <p14:tracePt t="130510" x="7631113" y="5456238"/>
          <p14:tracePt t="130514" x="7753350" y="5435600"/>
          <p14:tracePt t="130528" x="7883525" y="5426075"/>
          <p14:tracePt t="130531" x="8004175" y="5395913"/>
          <p14:tracePt t="130538" x="8115300" y="5384800"/>
          <p14:tracePt t="130546" x="8216900" y="5365750"/>
          <p14:tracePt t="130554" x="8266113" y="5345113"/>
          <p14:tracePt t="130565" x="8316913" y="5324475"/>
          <p14:tracePt t="130570" x="8367713" y="5314950"/>
          <p14:tracePt t="130578" x="8407400" y="5294313"/>
          <p14:tracePt t="130586" x="8428038" y="5275263"/>
          <p14:tracePt t="130594" x="8448675" y="5275263"/>
          <p14:tracePt t="130602" x="8478838" y="5264150"/>
          <p14:tracePt t="130613" x="8499475" y="5245100"/>
          <p14:tracePt t="130618" x="8529638" y="5224463"/>
          <p14:tracePt t="130628" x="8599488" y="5203825"/>
          <p14:tracePt t="130634" x="8689975" y="5183188"/>
          <p14:tracePt t="130645" x="8780463" y="5153025"/>
          <p14:tracePt t="130650" x="8882063" y="5113338"/>
          <p14:tracePt t="130663" x="8982075" y="5083175"/>
          <p14:tracePt t="130666" x="9083675" y="5053013"/>
          <p14:tracePt t="132796" x="8921750" y="4821238"/>
          <p14:tracePt t="132803" x="8701088" y="4981575"/>
          <p14:tracePt t="132812" x="8469313" y="5153025"/>
          <p14:tracePt t="132818" x="8247063" y="5314950"/>
          <p14:tracePt t="132829" x="8075613" y="5465763"/>
          <p14:tracePt t="132834" x="7883525" y="5597525"/>
          <p14:tracePt t="132845" x="7753350" y="5667375"/>
          <p14:tracePt t="132850" x="7612063" y="5759450"/>
          <p14:tracePt t="132862" x="7491413" y="5808663"/>
          <p14:tracePt t="132866" x="7339013" y="5868988"/>
          <p14:tracePt t="132877" x="7248525" y="5899150"/>
          <p14:tracePt t="132882" x="7148513" y="5949950"/>
          <p14:tracePt t="132895" x="7077075" y="5980113"/>
          <p14:tracePt t="132899" x="7046913" y="5991225"/>
          <p14:tracePt t="132912" x="7007225" y="6010275"/>
          <p14:tracePt t="132917" x="6977063" y="6021388"/>
          <p14:tracePt t="132929" x="6946900" y="6021388"/>
          <p14:tracePt t="132938" x="6916738" y="6021388"/>
          <p14:tracePt t="132947" x="6845300" y="6010275"/>
          <p14:tracePt t="132954" x="6794500" y="5991225"/>
          <p14:tracePt t="132963" x="6724650" y="5970588"/>
          <p14:tracePt t="132970" x="6634163" y="5949950"/>
          <p14:tracePt t="132978" x="6583363" y="5930900"/>
          <p14:tracePt t="132986" x="6523038" y="5910263"/>
          <p14:tracePt t="132995" x="6481763" y="5899150"/>
          <p14:tracePt t="133002" x="6442075" y="5889625"/>
          <p14:tracePt t="133013" x="6421438" y="5868988"/>
          <p14:tracePt t="133018" x="6402388" y="5849938"/>
          <p14:tracePt t="133029" x="6391275" y="5829300"/>
          <p14:tracePt t="133034" x="6391275" y="5808663"/>
          <p14:tracePt t="133045" x="6391275" y="5778500"/>
          <p14:tracePt t="133050" x="6391275" y="5759450"/>
          <p14:tracePt t="133061" x="6391275" y="5727700"/>
          <p14:tracePt t="133066" x="6391275" y="5708650"/>
          <p14:tracePt t="133077" x="6391275" y="5688013"/>
          <p14:tracePt t="133082" x="6381750" y="5648325"/>
          <p14:tracePt t="133093" x="6342063" y="5588000"/>
          <p14:tracePt t="133098" x="6280150" y="5546725"/>
          <p14:tracePt t="133111" x="6200775" y="5486400"/>
          <p14:tracePt t="133114" x="6099175" y="5435600"/>
          <p14:tracePt t="133128" x="5999163" y="5405438"/>
          <p14:tracePt t="133131" x="5918200" y="5395913"/>
          <p14:tracePt t="133138" x="5846763" y="5395913"/>
          <p14:tracePt t="133146" x="5797550" y="5395913"/>
          <p14:tracePt t="133154" x="5767388" y="5395913"/>
          <p14:tracePt t="133163" x="5735638" y="5395913"/>
          <p14:tracePt t="133170" x="5705475" y="5405438"/>
          <p14:tracePt t="133179" x="5705475" y="5416550"/>
          <p14:tracePt t="133186" x="5695950" y="5416550"/>
          <p14:tracePt t="133202" x="5695950" y="5426075"/>
          <p14:tracePt t="133218" x="5695950" y="5446713"/>
          <p14:tracePt t="133228" x="5695950" y="5456238"/>
          <p14:tracePt t="133234" x="5695950" y="5465763"/>
          <p14:tracePt t="133244" x="5695950" y="5486400"/>
          <p14:tracePt t="133250" x="5695950" y="5507038"/>
          <p14:tracePt t="133261" x="5705475" y="5537200"/>
          <p14:tracePt t="133266" x="5716588" y="5567363"/>
          <p14:tracePt t="133278" x="5735638" y="5597525"/>
          <p14:tracePt t="133282" x="5756275" y="5618163"/>
          <p14:tracePt t="133292" x="5827713" y="5657850"/>
          <p14:tracePt t="133298" x="5876925" y="5678488"/>
          <p14:tracePt t="133315" x="6069013" y="5738813"/>
          <p14:tracePt t="133322" x="6189663" y="5759450"/>
          <p14:tracePt t="133331" x="6310313" y="5768975"/>
          <p14:tracePt t="133338" x="6462713" y="5768975"/>
          <p14:tracePt t="133347" x="6592888" y="5768975"/>
          <p14:tracePt t="133354" x="6724650" y="5768975"/>
          <p14:tracePt t="133363" x="6845300" y="5759450"/>
          <p14:tracePt t="133370" x="6956425" y="5727700"/>
          <p14:tracePt t="133379" x="7056438" y="5718175"/>
          <p14:tracePt t="133386" x="7137400" y="5708650"/>
          <p14:tracePt t="133395" x="7188200" y="5697538"/>
          <p14:tracePt t="133402" x="7258050" y="5688013"/>
          <p14:tracePt t="133413" x="7319963" y="5688013"/>
          <p14:tracePt t="133418" x="7369175" y="5688013"/>
          <p14:tracePt t="133428" x="7399338" y="5688013"/>
          <p14:tracePt t="133434" x="7429500" y="5688013"/>
          <p14:tracePt t="133444" x="7459663" y="5688013"/>
          <p14:tracePt t="133450" x="7480300" y="5688013"/>
          <p14:tracePt t="133461" x="7510463" y="5688013"/>
          <p14:tracePt t="133466" x="7531100" y="5688013"/>
          <p14:tracePt t="133478" x="7540625" y="5678488"/>
          <p14:tracePt t="133482" x="7561263" y="5667375"/>
          <p14:tracePt t="133492" x="7591425" y="5657850"/>
          <p14:tracePt t="133498" x="7600950" y="5648325"/>
          <p14:tracePt t="133511" x="7612063" y="5637213"/>
          <p14:tracePt t="133514" x="7642225" y="5618163"/>
          <p14:tracePt t="133522" x="7651750" y="5597525"/>
          <p14:tracePt t="133531" x="7672388" y="5576888"/>
          <p14:tracePt t="133538" x="7672388" y="5556250"/>
          <p14:tracePt t="133547" x="7672388" y="5546725"/>
          <p14:tracePt t="133554" x="7672388" y="5526088"/>
          <p14:tracePt t="133562" x="7672388" y="5495925"/>
          <p14:tracePt t="133570" x="7631113" y="5465763"/>
          <p14:tracePt t="133579" x="7561263" y="5426075"/>
          <p14:tracePt t="133586" x="7459663" y="5384800"/>
          <p14:tracePt t="133595" x="7350125" y="5335588"/>
          <p14:tracePt t="133602" x="7239000" y="5305425"/>
          <p14:tracePt t="133612" x="7137400" y="5284788"/>
          <p14:tracePt t="133618" x="7026275" y="5275263"/>
          <p14:tracePt t="133629" x="6926263" y="5264150"/>
          <p14:tracePt t="133634" x="6824663" y="5254625"/>
          <p14:tracePt t="133644" x="6724650" y="5245100"/>
          <p14:tracePt t="133650" x="6613525" y="5213350"/>
          <p14:tracePt t="133660" x="6523038" y="5203825"/>
          <p14:tracePt t="133666" x="6411913" y="5194300"/>
          <p14:tracePt t="133679" x="6300788" y="5173663"/>
          <p14:tracePt t="133682" x="6170613" y="5164138"/>
          <p14:tracePt t="133695" x="5978525" y="5133975"/>
          <p14:tracePt t="133698" x="5786438" y="5133975"/>
          <p14:tracePt t="133711" x="5635625" y="5133975"/>
          <p14:tracePt t="133714" x="5524500" y="5173663"/>
          <p14:tracePt t="133724" x="5443538" y="5203825"/>
          <p14:tracePt t="133729" x="5343525" y="5254625"/>
          <p14:tracePt t="133738" x="5283200" y="5284788"/>
          <p14:tracePt t="133747" x="5241925" y="5335588"/>
          <p14:tracePt t="133754" x="5211763" y="5384800"/>
          <p14:tracePt t="133763" x="5202238" y="5426075"/>
          <p14:tracePt t="133770" x="5181600" y="5476875"/>
          <p14:tracePt t="133779" x="5181600" y="5495925"/>
          <p14:tracePt t="133786" x="5181600" y="5526088"/>
          <p14:tracePt t="133794" x="5211763" y="5567363"/>
          <p14:tracePt t="133802" x="5292725" y="5607050"/>
          <p14:tracePt t="133812" x="5383213" y="5657850"/>
          <p14:tracePt t="133818" x="5494338" y="5708650"/>
          <p14:tracePt t="133829" x="5595938" y="5738813"/>
          <p14:tracePt t="133834" x="5735638" y="5768975"/>
          <p14:tracePt t="133845" x="5857875" y="5808663"/>
          <p14:tracePt t="133850" x="5978525" y="5819775"/>
          <p14:tracePt t="133861" x="6099175" y="5838825"/>
          <p14:tracePt t="133866" x="6210300" y="5849938"/>
          <p14:tracePt t="133881" x="6310313" y="5859463"/>
          <p14:tracePt t="133884" x="6411913" y="5868988"/>
          <p14:tracePt t="133896" x="6502400" y="5889625"/>
          <p14:tracePt t="133898" x="6604000" y="5899150"/>
          <p14:tracePt t="133912" x="6683375" y="5910263"/>
          <p14:tracePt t="133914" x="6794500" y="5910263"/>
          <p14:tracePt t="133928" x="6884988" y="5910263"/>
          <p14:tracePt t="133931" x="6996113" y="5910263"/>
          <p14:tracePt t="133938" x="7097713" y="5899150"/>
          <p14:tracePt t="133947" x="7197725" y="5880100"/>
          <p14:tracePt t="133954" x="7278688" y="5849938"/>
          <p14:tracePt t="133963" x="7319963" y="5829300"/>
          <p14:tracePt t="133970" x="7329488" y="5808663"/>
          <p14:tracePt t="133982" x="7339013" y="5778500"/>
          <p14:tracePt t="133986" x="7339013" y="5748338"/>
          <p14:tracePt t="133995" x="7329488" y="5718175"/>
          <p14:tracePt t="134002" x="7258050" y="5688013"/>
          <p14:tracePt t="134012" x="7178675" y="5637213"/>
          <p14:tracePt t="134018" x="7016750" y="5597525"/>
          <p14:tracePt t="134029" x="6824663" y="5556250"/>
          <p14:tracePt t="134034" x="6604000" y="5537200"/>
          <p14:tracePt t="134045" x="6411913" y="5537200"/>
          <p14:tracePt t="134050" x="6210300" y="5546725"/>
          <p14:tracePt t="134061" x="6059488" y="5556250"/>
          <p14:tracePt t="134066" x="5888038" y="5576888"/>
          <p14:tracePt t="134080" x="5705475" y="5607050"/>
          <p14:tracePt t="134083" x="5575300" y="5627688"/>
          <p14:tracePt t="134094" x="5464175" y="5648325"/>
          <p14:tracePt t="134098" x="5394325" y="5678488"/>
          <p14:tracePt t="134110" x="5373688" y="5688013"/>
          <p14:tracePt t="134114" x="5364163" y="5697538"/>
          <p14:tracePt t="134130" x="5373688" y="5718175"/>
          <p14:tracePt t="134138" x="5424488" y="5727700"/>
          <p14:tracePt t="134147" x="5503863" y="5738813"/>
          <p14:tracePt t="134154" x="5626100" y="5748338"/>
          <p14:tracePt t="134163" x="5797550" y="5768975"/>
          <p14:tracePt t="134170" x="6078538" y="5799138"/>
          <p14:tracePt t="134181" x="6372225" y="5829300"/>
          <p14:tracePt t="134186" x="6543675" y="5859463"/>
          <p14:tracePt t="134195" x="6745288" y="5859463"/>
          <p14:tracePt t="134202" x="6905625" y="5859463"/>
          <p14:tracePt t="134212" x="7026275" y="5859463"/>
          <p14:tracePt t="134218" x="7067550" y="5859463"/>
          <p14:tracePt t="134228" x="7077075" y="5859463"/>
          <p14:tracePt t="134244" x="7067550" y="5859463"/>
          <p14:tracePt t="134250" x="7007225" y="5838825"/>
          <p14:tracePt t="134261" x="6875463" y="5819775"/>
          <p14:tracePt t="134266" x="6704013" y="5789613"/>
          <p14:tracePt t="134278" x="6442075" y="5759450"/>
          <p14:tracePt t="134282" x="6129338" y="5718175"/>
          <p14:tracePt t="134295" x="5907088" y="5718175"/>
          <p14:tracePt t="134298" x="5767388" y="5718175"/>
          <p14:tracePt t="134317" x="5554663" y="5789613"/>
          <p14:tracePt t="134322" x="5534025" y="5799138"/>
          <p14:tracePt t="134331" x="5524500" y="5819775"/>
          <p14:tracePt t="134338" x="5534025" y="5819775"/>
          <p14:tracePt t="134347" x="5565775" y="5838825"/>
          <p14:tracePt t="134354" x="5665788" y="5838825"/>
          <p14:tracePt t="134363" x="5807075" y="5838825"/>
          <p14:tracePt t="134370" x="5948363" y="5838825"/>
          <p14:tracePt t="134380" x="6129338" y="5838825"/>
          <p14:tracePt t="134386" x="6330950" y="5838825"/>
          <p14:tracePt t="134394" x="6472238" y="5838825"/>
          <p14:tracePt t="134402" x="6604000" y="5838825"/>
          <p14:tracePt t="134411" x="6704013" y="5819775"/>
          <p14:tracePt t="134418" x="6715125" y="5819775"/>
          <p14:tracePt t="134443" x="6643688" y="5819775"/>
          <p14:tracePt t="134450" x="6532563" y="5808663"/>
          <p14:tracePt t="134461" x="6361113" y="5789613"/>
          <p14:tracePt t="134466" x="6140450" y="5799138"/>
          <p14:tracePt t="134479" x="6008688" y="5819775"/>
          <p14:tracePt t="134482" x="5876925" y="5868988"/>
          <p14:tracePt t="134494" x="5776913" y="5910263"/>
          <p14:tracePt t="134498" x="5756275" y="5919788"/>
          <p14:tracePt t="134510" x="5756275" y="5940425"/>
          <p14:tracePt t="134523" x="5776913" y="5949950"/>
          <p14:tracePt t="134531" x="5827713" y="5949950"/>
          <p14:tracePt t="134538" x="5927725" y="5949950"/>
          <p14:tracePt t="134546" x="6048375" y="5949950"/>
          <p14:tracePt t="134554" x="6180138" y="5940425"/>
          <p14:tracePt t="134562" x="6270625" y="5919788"/>
          <p14:tracePt t="134570" x="6361113" y="5910263"/>
          <p14:tracePt t="134580" x="6372225" y="5889625"/>
          <p14:tracePt t="134595" x="6372225" y="5880100"/>
          <p14:tracePt t="134602" x="6361113" y="5868988"/>
          <p14:tracePt t="134612" x="6321425" y="5859463"/>
          <p14:tracePt t="134618" x="6280150" y="5849938"/>
          <p14:tracePt t="134629" x="6219825" y="5838825"/>
          <p14:tracePt t="134634" x="6180138" y="5838825"/>
          <p14:tracePt t="134644" x="6099175" y="5838825"/>
          <p14:tracePt t="134650" x="6089650" y="5838825"/>
          <p14:tracePt t="134661" x="6078538" y="5838825"/>
          <p14:tracePt t="135992" x="6059488" y="5819775"/>
          <p14:tracePt t="136004" x="5867400" y="5657850"/>
          <p14:tracePt t="136012" x="5605463" y="5546725"/>
          <p14:tracePt t="136019" x="5192713" y="5416550"/>
          <p14:tracePt t="136031" x="4789488" y="5335588"/>
          <p14:tracePt t="136036" x="4495800" y="5275263"/>
          <p14:tracePt t="136044" x="4122738" y="5203825"/>
          <p14:tracePt t="136050" x="3770313" y="5092700"/>
          <p14:tracePt t="136061" x="3517900" y="5011738"/>
          <p14:tracePt t="136066" x="3276600" y="4951413"/>
          <p14:tracePt t="136078" x="2994025" y="4870450"/>
          <p14:tracePt t="136082" x="2771775" y="4779963"/>
          <p14:tracePt t="136093" x="2570163" y="4730750"/>
          <p14:tracePt t="136098" x="2349500" y="4638675"/>
          <p14:tracePt t="136110" x="2147888" y="4548188"/>
          <p14:tracePt t="136114" x="1985963" y="4508500"/>
          <p14:tracePt t="136123" x="1814513" y="4457700"/>
          <p14:tracePt t="136132" x="1663700" y="4397375"/>
          <p14:tracePt t="136138" x="1543050" y="4337050"/>
          <p14:tracePt t="136147" x="1450975" y="4295775"/>
          <p14:tracePt t="136154" x="1381125" y="4246563"/>
          <p14:tracePt t="136163" x="1330325" y="4205288"/>
          <p14:tracePt t="136170" x="1270000" y="4135438"/>
          <p14:tracePt t="136179" x="1230313" y="4075113"/>
          <p14:tracePt t="136186" x="1209675" y="4013200"/>
          <p14:tracePt t="136195" x="1189038" y="3952875"/>
          <p14:tracePt t="136202" x="1189038" y="3903663"/>
          <p14:tracePt t="136213" x="1179513" y="3841750"/>
          <p14:tracePt t="136218" x="1169988" y="3762375"/>
          <p14:tracePt t="136229" x="1158875" y="3702050"/>
          <p14:tracePt t="136234" x="1139825" y="3670300"/>
          <p14:tracePt t="136244" x="1128713" y="3640138"/>
          <p14:tracePt t="136250" x="1119188" y="3621088"/>
          <p14:tracePt t="136261" x="1109663" y="3600450"/>
          <p14:tracePt t="136298" x="1119188" y="3600450"/>
          <p14:tracePt t="136307" x="1128713" y="3621088"/>
          <p14:tracePt t="136315" x="1149350" y="3640138"/>
          <p14:tracePt t="136322" x="1189038" y="3660775"/>
          <p14:tracePt t="136332" x="1209675" y="3681413"/>
          <p14:tracePt t="136338" x="1239838" y="3702050"/>
          <p14:tracePt t="136346" x="1300163" y="3741738"/>
          <p14:tracePt t="136354" x="1341438" y="3792538"/>
          <p14:tracePt t="136363" x="1381125" y="3852863"/>
          <p14:tracePt t="136370" x="1420813" y="3933825"/>
          <p14:tracePt t="136380" x="1462088" y="3983038"/>
          <p14:tracePt t="136386" x="1501775" y="4075113"/>
          <p14:tracePt t="136395" x="1531938" y="4144963"/>
          <p14:tracePt t="136402" x="1552575" y="4184650"/>
          <p14:tracePt t="136411" x="1573213" y="4246563"/>
          <p14:tracePt t="136418" x="1592263" y="4306888"/>
          <p14:tracePt t="136429" x="1622425" y="4376738"/>
          <p14:tracePt t="136434" x="1652588" y="4427538"/>
          <p14:tracePt t="136446" x="1673225" y="4448175"/>
          <p14:tracePt t="136450" x="1714500" y="4478338"/>
          <p14:tracePt t="136460" x="1744663" y="4497388"/>
          <p14:tracePt t="136466" x="1774825" y="4508500"/>
          <p14:tracePt t="136478" x="1793875" y="4508500"/>
          <p14:tracePt t="136483" x="1824038" y="4508500"/>
          <p14:tracePt t="136495" x="1855788" y="4508500"/>
          <p14:tracePt t="136498" x="1885950" y="4497388"/>
          <p14:tracePt t="136512" x="1916113" y="4457700"/>
          <p14:tracePt t="136515" x="1965325" y="4418013"/>
          <p14:tracePt t="136523" x="2025650" y="4367213"/>
          <p14:tracePt t="136533" x="2057400" y="4337050"/>
          <p14:tracePt t="136538" x="2117725" y="4286250"/>
          <p14:tracePt t="136548" x="2178050" y="4216400"/>
          <p14:tracePt t="136554" x="2208213" y="4184650"/>
          <p14:tracePt t="136563" x="2247900" y="4135438"/>
          <p14:tracePt t="136570" x="2268538" y="4084638"/>
          <p14:tracePt t="136579" x="2298700" y="4024313"/>
          <p14:tracePt t="136586" x="2319338" y="3973513"/>
          <p14:tracePt t="136595" x="2328863" y="3952875"/>
          <p14:tracePt t="136602" x="2338388" y="3892550"/>
          <p14:tracePt t="136612" x="2338388" y="3862388"/>
          <p14:tracePt t="136618" x="2338388" y="3832225"/>
          <p14:tracePt t="136629" x="2338388" y="3802063"/>
          <p14:tracePt t="136634" x="2338388" y="3781425"/>
          <p14:tracePt t="136644" x="2338388" y="3771900"/>
          <p14:tracePt t="136650" x="2338388" y="3762375"/>
          <p14:tracePt t="136690" x="2349500" y="3762375"/>
          <p14:tracePt t="136698" x="2349500" y="3781425"/>
          <p14:tracePt t="136707" x="2359025" y="3832225"/>
          <p14:tracePt t="136715" x="2389188" y="3883025"/>
          <p14:tracePt t="136723" x="2409825" y="3943350"/>
          <p14:tracePt t="136732" x="2419350" y="4003675"/>
          <p14:tracePt t="136738" x="2428875" y="4064000"/>
          <p14:tracePt t="136747" x="2439988" y="4105275"/>
          <p14:tracePt t="136754" x="2439988" y="4135438"/>
          <p14:tracePt t="136763" x="2439988" y="4165600"/>
          <p14:tracePt t="136770" x="2449513" y="4195763"/>
          <p14:tracePt t="136780" x="2449513" y="4205288"/>
          <p14:tracePt t="136818" x="2460625" y="4205288"/>
          <p14:tracePt t="136834" x="2460625" y="4195763"/>
          <p14:tracePt t="136842" x="2470150" y="4165600"/>
          <p14:tracePt t="136850" x="2479675" y="4144963"/>
          <p14:tracePt t="136861" x="2490788" y="4114800"/>
          <p14:tracePt t="136866" x="2490788" y="4084638"/>
          <p14:tracePt t="136877" x="2490788" y="4044950"/>
          <p14:tracePt t="136883" x="2490788" y="4013200"/>
          <p14:tracePt t="136895" x="2490788" y="3963988"/>
          <p14:tracePt t="136908" x="2490788" y="3922713"/>
          <p14:tracePt t="136916" x="2490788" y="3852863"/>
          <p14:tracePt t="136923" x="2490788" y="3822700"/>
          <p14:tracePt t="136931" x="2490788" y="3781425"/>
          <p14:tracePt t="136938" x="2479675" y="3762375"/>
          <p14:tracePt t="136947" x="2470150" y="3751263"/>
          <p14:tracePt t="136954" x="2449513" y="3751263"/>
          <p14:tracePt t="136970" x="2439988" y="3751263"/>
          <p14:tracePt t="136979" x="2419350" y="3762375"/>
          <p14:tracePt t="136986" x="2409825" y="3781425"/>
          <p14:tracePt t="136995" x="2409825" y="3832225"/>
          <p14:tracePt t="137002" x="2398713" y="3883025"/>
          <p14:tracePt t="137012" x="2398713" y="3983038"/>
          <p14:tracePt t="137018" x="2398713" y="4064000"/>
          <p14:tracePt t="137029" x="2428875" y="4144963"/>
          <p14:tracePt t="137034" x="2449513" y="4205288"/>
          <p14:tracePt t="137045" x="2470150" y="4286250"/>
          <p14:tracePt t="137050" x="2490788" y="4346575"/>
          <p14:tracePt t="137061" x="2500313" y="4406900"/>
          <p14:tracePt t="137066" x="2509838" y="4448175"/>
          <p14:tracePt t="137079" x="2509838" y="4487863"/>
          <p14:tracePt t="137083" x="2520950" y="4508500"/>
          <p14:tracePt t="137095" x="2530475" y="4518025"/>
          <p14:tracePt t="137098" x="2530475" y="4527550"/>
          <p14:tracePt t="137130" x="2530475" y="4508500"/>
          <p14:tracePt t="137138" x="2540000" y="4457700"/>
          <p14:tracePt t="137147" x="2540000" y="4387850"/>
          <p14:tracePt t="137154" x="2540000" y="4306888"/>
          <p14:tracePt t="137163" x="2540000" y="4225925"/>
          <p14:tracePt t="137170" x="2540000" y="4144963"/>
          <p14:tracePt t="137178" x="2540000" y="4084638"/>
          <p14:tracePt t="137186" x="2540000" y="4003675"/>
          <p14:tracePt t="137194" x="2540000" y="3933825"/>
          <p14:tracePt t="137202" x="2540000" y="3862388"/>
          <p14:tracePt t="137212" x="2540000" y="3792538"/>
          <p14:tracePt t="137218" x="2540000" y="3732213"/>
          <p14:tracePt t="137229" x="2540000" y="3670300"/>
          <p14:tracePt t="137234" x="2530475" y="3630613"/>
          <p14:tracePt t="137245" x="2530475" y="3600450"/>
          <p14:tracePt t="137250" x="2520950" y="3570288"/>
          <p14:tracePt t="137261" x="2509838" y="3560763"/>
          <p14:tracePt t="137266" x="2509838" y="3549650"/>
          <p14:tracePt t="137290" x="2500313" y="3570288"/>
          <p14:tracePt t="137298" x="2490788" y="3590925"/>
          <p14:tracePt t="137310" x="2490788" y="3640138"/>
          <p14:tracePt t="137315" x="2490788" y="3711575"/>
          <p14:tracePt t="137324" x="2490788" y="3802063"/>
          <p14:tracePt t="137333" x="2490788" y="3903663"/>
          <p14:tracePt t="137338" x="2490788" y="4003675"/>
          <p14:tracePt t="137347" x="2470150" y="4114800"/>
          <p14:tracePt t="137354" x="2460625" y="4225925"/>
          <p14:tracePt t="137363" x="2449513" y="4337050"/>
          <p14:tracePt t="137370" x="2428875" y="4457700"/>
          <p14:tracePt t="137379" x="2419350" y="4578350"/>
          <p14:tracePt t="137387" x="2419350" y="4679950"/>
          <p14:tracePt t="137395" x="2419350" y="4779963"/>
          <p14:tracePt t="137402" x="2419350" y="4860925"/>
          <p14:tracePt t="137412" x="2419350" y="4932363"/>
          <p14:tracePt t="137418" x="2419350" y="4972050"/>
          <p14:tracePt t="137428" x="2428875" y="4992688"/>
          <p14:tracePt t="137434" x="2439988" y="5002213"/>
          <p14:tracePt t="137445" x="2439988" y="5011738"/>
          <p14:tracePt t="137482" x="2439988" y="5002213"/>
          <p14:tracePt t="137491" x="2439988" y="4992688"/>
          <p14:tracePt t="137498" x="2439988" y="4981575"/>
          <p14:tracePt t="137510" x="2439988" y="4972050"/>
          <p14:tracePt t="137514" x="2439988" y="4962525"/>
          <p14:tracePt t="137522" x="2439988" y="4951413"/>
          <p14:tracePt t="137554" x="2449513" y="4951413"/>
          <p14:tracePt t="137562" x="2460625" y="4951413"/>
          <p14:tracePt t="137670" x="2470150" y="4951413"/>
          <p14:tracePt t="137698" x="2479675" y="4962525"/>
          <p14:tracePt t="156887" x="2409825" y="4902200"/>
          <p14:tracePt t="156917" x="2157413" y="4719638"/>
          <p14:tracePt t="156923" x="2127250" y="4699000"/>
          <p14:tracePt t="156931" x="2127250" y="4668838"/>
          <p14:tracePt t="156939" x="2127250" y="4629150"/>
          <p14:tracePt t="156947" x="2166938" y="4578350"/>
          <p14:tracePt t="156954" x="2208213" y="4487863"/>
          <p14:tracePt t="156964" x="2259013" y="4418013"/>
          <p14:tracePt t="156970" x="2289175" y="4337050"/>
          <p14:tracePt t="156981" x="2308225" y="4246563"/>
          <p14:tracePt t="156987" x="2308225" y="4184650"/>
          <p14:tracePt t="156997" x="2308225" y="4114800"/>
          <p14:tracePt t="157003" x="2308225" y="4044950"/>
          <p14:tracePt t="157013" x="2308225" y="4024313"/>
          <p14:tracePt t="157019" x="2308225" y="4003675"/>
          <p14:tracePt t="157029" x="2319338" y="3983038"/>
          <p14:tracePt t="157034" x="2338388" y="3983038"/>
          <p14:tracePt t="157045" x="2368550" y="3983038"/>
          <p14:tracePt t="157051" x="2398713" y="3983038"/>
          <p14:tracePt t="157062" x="2419350" y="4003675"/>
          <p14:tracePt t="157067" x="2428875" y="4013200"/>
          <p14:tracePt t="157080" x="2449513" y="4033838"/>
          <p14:tracePt t="157083" x="2460625" y="4044950"/>
          <p14:tracePt t="157091" x="2479675" y="4054475"/>
          <p14:tracePt t="157100" x="2520950" y="4084638"/>
          <p14:tracePt t="157107" x="2570163" y="4105275"/>
          <p14:tracePt t="157115" x="2620963" y="4124325"/>
          <p14:tracePt t="157123" x="2641600" y="4135438"/>
          <p14:tracePt t="157132" x="2692400" y="4165600"/>
          <p14:tracePt t="157139" x="2722563" y="4184650"/>
          <p14:tracePt t="157147" x="2762250" y="4195763"/>
          <p14:tracePt t="157154" x="2801938" y="4216400"/>
          <p14:tracePt t="157164" x="2822575" y="4225925"/>
          <p14:tracePt t="157171" x="2843213" y="4225925"/>
          <p14:tracePt t="157181" x="2863850" y="4235450"/>
          <p14:tracePt t="157187" x="2882900" y="4235450"/>
          <p14:tracePt t="157197" x="2903538" y="4246563"/>
          <p14:tracePt t="157202" x="2924175" y="4246563"/>
          <p14:tracePt t="157213" x="2943225" y="4246563"/>
          <p14:tracePt t="157218" x="2973388" y="4246563"/>
          <p14:tracePt t="157231" x="3003550" y="4256088"/>
          <p14:tracePt t="157235" x="3054350" y="4276725"/>
          <p14:tracePt t="157247" x="3114675" y="4295775"/>
          <p14:tracePt t="157251" x="3165475" y="4316413"/>
          <p14:tracePt t="157263" x="3255963" y="4337050"/>
          <p14:tracePt t="157267" x="3357563" y="4356100"/>
          <p14:tracePt t="157279" x="3478213" y="4376738"/>
          <p14:tracePt t="157283" x="3589338" y="4387850"/>
          <p14:tracePt t="157296" x="3649663" y="4387850"/>
          <p14:tracePt t="157299" x="3700463" y="4367213"/>
          <p14:tracePt t="157307" x="3749675" y="4325938"/>
          <p14:tracePt t="157314" x="3800475" y="4276725"/>
          <p14:tracePt t="157323" x="3851275" y="4205288"/>
          <p14:tracePt t="157335" x="3902075" y="4124325"/>
          <p14:tracePt t="157340" x="3941763" y="4064000"/>
          <p14:tracePt t="157348" x="3962400" y="3983038"/>
          <p14:tracePt t="157355" x="3992563" y="3913188"/>
          <p14:tracePt t="157364" x="4052888" y="3822700"/>
          <p14:tracePt t="157370" x="4083050" y="3741738"/>
          <p14:tracePt t="157381" x="4133850" y="3651250"/>
          <p14:tracePt t="157387" x="4173538" y="3579813"/>
          <p14:tracePt t="157397" x="4203700" y="3498850"/>
          <p14:tracePt t="157403" x="4224338" y="3429000"/>
          <p14:tracePt t="157413" x="4233863" y="3368675"/>
          <p14:tracePt t="157419" x="4233863" y="3297238"/>
          <p14:tracePt t="157430" x="4233863" y="3236913"/>
          <p14:tracePt t="157434" x="4233863" y="3176588"/>
          <p14:tracePt t="157447" x="4233863" y="3146425"/>
          <p14:tracePt t="157450" x="4233863" y="3106738"/>
          <p14:tracePt t="157461" x="4233863" y="3076575"/>
          <p14:tracePt t="157467" x="4233863" y="3046413"/>
          <p14:tracePt t="157479" x="4233863" y="3025775"/>
          <p14:tracePt t="157483" x="4233863" y="3005138"/>
          <p14:tracePt t="157496" x="4233863" y="2984500"/>
          <p14:tracePt t="157499" x="4233863" y="2974975"/>
          <p14:tracePt t="157507" x="4233863" y="2965450"/>
          <p14:tracePt t="157515" x="4233863" y="2954338"/>
          <p14:tracePt t="157523" x="4233863" y="2944813"/>
          <p14:tracePt t="157531" x="4203700" y="2914650"/>
          <p14:tracePt t="157539" x="4152900" y="2894013"/>
          <p14:tracePt t="157549" x="4092575" y="2863850"/>
          <p14:tracePt t="157555" x="4052888" y="2854325"/>
          <p14:tracePt t="157564" x="4032250" y="2854325"/>
          <p14:tracePt t="157570" x="4022725" y="2854325"/>
          <p14:tracePt t="157580" x="4013200" y="2854325"/>
          <p14:tracePt t="157587" x="4002088" y="2854325"/>
          <p14:tracePt t="157603" x="3981450" y="2844800"/>
          <p14:tracePt t="157613" x="3962400" y="2833688"/>
          <p14:tracePt t="157619" x="3951288" y="2813050"/>
          <p14:tracePt t="157659" x="3941763" y="2813050"/>
          <p14:tracePt t="157683" x="3921125" y="2813050"/>
          <p14:tracePt t="157692" x="3890963" y="2813050"/>
          <p14:tracePt t="157699" x="3860800" y="2813050"/>
          <p14:tracePt t="157707" x="3841750" y="2813050"/>
          <p14:tracePt t="157715" x="3821113" y="2833688"/>
          <p14:tracePt t="157722" x="3811588" y="2863850"/>
          <p14:tracePt t="157731" x="3800475" y="2894013"/>
          <p14:tracePt t="157739" x="3800475" y="2944813"/>
          <p14:tracePt t="157750" x="3800475" y="2995613"/>
          <p14:tracePt t="157755" x="3811588" y="3035300"/>
          <p14:tracePt t="157763" x="3811588" y="3055938"/>
          <p14:tracePt t="157771" x="3811588" y="3086100"/>
          <p14:tracePt t="157780" x="3821113" y="3106738"/>
          <p14:tracePt t="157787" x="3830638" y="3125788"/>
          <p14:tracePt t="157797" x="3830638" y="3136900"/>
          <p14:tracePt t="157803" x="3860800" y="3155950"/>
          <p14:tracePt t="157813" x="3871913" y="3167063"/>
          <p14:tracePt t="157819" x="3902075" y="3167063"/>
          <p14:tracePt t="157830" x="3951288" y="3167063"/>
          <p14:tracePt t="157835" x="3992563" y="3167063"/>
          <p14:tracePt t="157848" x="4043363" y="3167063"/>
          <p14:tracePt t="157851" x="4073525" y="3155950"/>
          <p14:tracePt t="157862" x="4103688" y="3136900"/>
          <p14:tracePt t="157867" x="4143375" y="3106738"/>
          <p14:tracePt t="157879" x="4164013" y="3086100"/>
          <p14:tracePt t="157883" x="4184650" y="3065463"/>
          <p14:tracePt t="157900" x="4214813" y="2984500"/>
          <p14:tracePt t="157907" x="4214813" y="2954338"/>
          <p14:tracePt t="157915" x="4214813" y="2914650"/>
          <p14:tracePt t="157923" x="4194175" y="2844800"/>
          <p14:tracePt t="157932" x="4164013" y="2794000"/>
          <p14:tracePt t="157939" x="4122738" y="2743200"/>
          <p14:tracePt t="157948" x="4103688" y="2703513"/>
          <p14:tracePt t="157955" x="4062413" y="2673350"/>
          <p14:tracePt t="157964" x="4043363" y="2652713"/>
          <p14:tracePt t="157971" x="4022725" y="2641600"/>
          <p14:tracePt t="157981" x="4002088" y="2632075"/>
          <p14:tracePt t="157987" x="3981450" y="2611438"/>
          <p14:tracePt t="157998" x="3941763" y="2611438"/>
          <p14:tracePt t="158003" x="3871913" y="2611438"/>
          <p14:tracePt t="158013" x="3821113" y="2611438"/>
          <p14:tracePt t="158019" x="3770313" y="2641600"/>
          <p14:tracePt t="158029" x="3740150" y="2692400"/>
          <p14:tracePt t="158035" x="3700463" y="2752725"/>
          <p14:tracePt t="158047" x="3679825" y="2794000"/>
          <p14:tracePt t="158051" x="3670300" y="2824163"/>
          <p14:tracePt t="158063" x="3659188" y="2854325"/>
          <p14:tracePt t="158067" x="3649663" y="2905125"/>
          <p14:tracePt t="158080" x="3640138" y="2924175"/>
          <p14:tracePt t="158083" x="3640138" y="2944813"/>
          <p14:tracePt t="158097" x="3640138" y="2965450"/>
          <p14:tracePt t="158099" x="3659188" y="2984500"/>
          <p14:tracePt t="158107" x="3689350" y="3005138"/>
          <p14:tracePt t="158115" x="3719513" y="3016250"/>
          <p14:tracePt t="158123" x="3770313" y="3025775"/>
          <p14:tracePt t="158131" x="3830638" y="3025775"/>
          <p14:tracePt t="158138" x="3911600" y="3035300"/>
          <p14:tracePt t="158150" x="3981450" y="3025775"/>
          <p14:tracePt t="158155" x="4062413" y="3016250"/>
          <p14:tracePt t="158164" x="4133850" y="2984500"/>
          <p14:tracePt t="158171" x="4184650" y="2965450"/>
          <p14:tracePt t="158181" x="4244975" y="2935288"/>
          <p14:tracePt t="158187" x="4275138" y="2905125"/>
          <p14:tracePt t="158197" x="4305300" y="2874963"/>
          <p14:tracePt t="158203" x="4314825" y="2844800"/>
          <p14:tracePt t="158213" x="4314825" y="2813050"/>
          <p14:tracePt t="158219" x="4314825" y="2782888"/>
          <p14:tracePt t="158230" x="4314825" y="2752725"/>
          <p14:tracePt t="158234" x="4254500" y="2673350"/>
          <p14:tracePt t="158247" x="4184650" y="2622550"/>
          <p14:tracePt t="158251" x="4113213" y="2581275"/>
          <p14:tracePt t="158261" x="4013200" y="2541588"/>
          <p14:tracePt t="158267" x="3941763" y="2511425"/>
          <p14:tracePt t="158279" x="3871913" y="2511425"/>
          <p14:tracePt t="158283" x="3830638" y="2501900"/>
          <p14:tracePt t="158297" x="3800475" y="2501900"/>
          <p14:tracePt t="158299" x="3770313" y="2520950"/>
          <p14:tracePt t="158307" x="3760788" y="2541588"/>
          <p14:tracePt t="158315" x="3760788" y="2581275"/>
          <p14:tracePt t="158323" x="3749675" y="2622550"/>
          <p14:tracePt t="158337" x="3749675" y="2673350"/>
          <p14:tracePt t="158339" x="3760788" y="2703513"/>
          <p14:tracePt t="158349" x="3790950" y="2763838"/>
          <p14:tracePt t="158355" x="3821113" y="2782888"/>
          <p14:tracePt t="158364" x="3881438" y="2824163"/>
          <p14:tracePt t="158371" x="3951288" y="2863850"/>
          <p14:tracePt t="158381" x="4013200" y="2874963"/>
          <p14:tracePt t="158387" x="4113213" y="2905125"/>
          <p14:tracePt t="158398" x="4184650" y="2914650"/>
          <p14:tracePt t="158403" x="4244975" y="2914650"/>
          <p14:tracePt t="158414" x="4284663" y="2914650"/>
          <p14:tracePt t="158419" x="4324350" y="2905125"/>
          <p14:tracePt t="158430" x="4344988" y="2884488"/>
          <p14:tracePt t="158435" x="4354513" y="2854325"/>
          <p14:tracePt t="158448" x="4354513" y="2833688"/>
          <p14:tracePt t="158451" x="4354513" y="2794000"/>
          <p14:tracePt t="158463" x="4324350" y="2743200"/>
          <p14:tracePt t="158467" x="4264025" y="2692400"/>
          <p14:tracePt t="158480" x="4214813" y="2662238"/>
          <p14:tracePt t="158483" x="4164013" y="2641600"/>
          <p14:tracePt t="158492" x="4143375" y="2641600"/>
          <p14:tracePt t="158500" x="4122738" y="2641600"/>
          <p14:tracePt t="158507" x="4113213" y="2641600"/>
          <p14:tracePt t="158515" x="4092575" y="2641600"/>
          <p14:tracePt t="158522" x="4083050" y="2652713"/>
          <p14:tracePt t="158531" x="4073525" y="2673350"/>
          <p14:tracePt t="158538" x="4073525" y="2692400"/>
          <p14:tracePt t="158548" x="4073525" y="2713038"/>
          <p14:tracePt t="158555" x="4073525" y="2733675"/>
          <p14:tracePt t="158563" x="4083050" y="2743200"/>
          <p14:tracePt t="158571" x="4092575" y="2752725"/>
          <p14:tracePt t="158580" x="4103688" y="2752725"/>
          <p14:tracePt t="158597" x="4113213" y="2752725"/>
          <p14:tracePt t="158668" x="4113213" y="2773363"/>
          <p14:tracePt t="158678" x="4122738" y="2782888"/>
          <p14:tracePt t="158685" x="4122738" y="2794000"/>
          <p14:tracePt t="158693" x="4122738" y="2803525"/>
          <p14:tracePt t="158705" x="4133850" y="2803525"/>
          <p14:tracePt t="158789" x="4133850" y="2813050"/>
          <p14:tracePt t="163888" x="4143375" y="2813050"/>
          <p14:tracePt t="163905" x="4335463" y="2763838"/>
          <p14:tracePt t="163919" x="4597400" y="2703513"/>
          <p14:tracePt t="163926" x="4738688" y="2692400"/>
          <p14:tracePt t="163934" x="4819650" y="2692400"/>
          <p14:tracePt t="163940" x="4849813" y="2692400"/>
          <p14:tracePt t="163948" x="4868863" y="2692400"/>
          <p14:tracePt t="163955" x="4889500" y="2692400"/>
          <p14:tracePt t="163965" x="4910138" y="2692400"/>
          <p14:tracePt t="163971" x="4929188" y="2692400"/>
          <p14:tracePt t="163980" x="4949825" y="2692400"/>
          <p14:tracePt t="163986" x="4970463" y="2692400"/>
          <p14:tracePt t="163997" x="5000625" y="2682875"/>
          <p14:tracePt t="164003" x="5021263" y="2682875"/>
          <p14:tracePt t="164013" x="5051425" y="2682875"/>
          <p14:tracePt t="164019" x="5070475" y="2673350"/>
          <p14:tracePt t="164031" x="5100638" y="2673350"/>
          <p14:tracePt t="164035" x="5121275" y="2673350"/>
          <p14:tracePt t="164048" x="5151438" y="2652713"/>
          <p14:tracePt t="164051" x="5172075" y="2641600"/>
          <p14:tracePt t="164065" x="5202238" y="2632075"/>
          <p14:tracePt t="164068" x="5222875" y="2622550"/>
          <p14:tracePt t="164080" x="5232400" y="2611438"/>
          <p14:tracePt t="164084" x="5262563" y="2601913"/>
          <p14:tracePt t="164091" x="5283200" y="2581275"/>
          <p14:tracePt t="164100" x="5322888" y="2581275"/>
          <p14:tracePt t="164107" x="5383213" y="2562225"/>
          <p14:tracePt t="164116" x="5434013" y="2551113"/>
          <p14:tracePt t="164123" x="5503863" y="2541588"/>
          <p14:tracePt t="164131" x="5584825" y="2532063"/>
          <p14:tracePt t="164139" x="5665788" y="2520950"/>
          <p14:tracePt t="164148" x="5756275" y="2511425"/>
          <p14:tracePt t="164155" x="5816600" y="2511425"/>
          <p14:tracePt t="164165" x="5907088" y="2490788"/>
          <p14:tracePt t="164171" x="5988050" y="2481263"/>
          <p14:tracePt t="164182" x="6029325" y="2470150"/>
          <p14:tracePt t="164187" x="6078538" y="2451100"/>
          <p14:tracePt t="164198" x="6099175" y="2430463"/>
          <p14:tracePt t="164203" x="6119813" y="2409825"/>
          <p14:tracePt t="164213" x="6129338" y="2400300"/>
          <p14:tracePt t="164219" x="6129338" y="2379663"/>
          <p14:tracePt t="164228" x="6129338" y="2360613"/>
          <p14:tracePt t="164235" x="6129338" y="2330450"/>
          <p14:tracePt t="164246" x="6129338" y="2309813"/>
          <p14:tracePt t="164251" x="6129338" y="2289175"/>
          <p14:tracePt t="164264" x="6108700" y="2268538"/>
          <p14:tracePt t="164268" x="6078538" y="2228850"/>
          <p14:tracePt t="164280" x="6038850" y="2178050"/>
          <p14:tracePt t="164283" x="5978525" y="2117725"/>
          <p14:tracePt t="164291" x="5888038" y="2027238"/>
          <p14:tracePt t="164300" x="5786438" y="1936750"/>
          <p14:tracePt t="164307" x="5686425" y="1885950"/>
          <p14:tracePt t="164317" x="5614988" y="1846263"/>
          <p14:tracePt t="164323" x="5605463" y="1825625"/>
          <p14:tracePt t="164331" x="5584825" y="1816100"/>
          <p14:tracePt t="164355" x="5575300" y="1816100"/>
          <p14:tracePt t="164365" x="5545138" y="1816100"/>
          <p14:tracePt t="164371" x="5534025" y="1816100"/>
          <p14:tracePt t="164384" x="5514975" y="1825625"/>
          <p14:tracePt t="164388" x="5494338" y="1855788"/>
          <p14:tracePt t="164398" x="5464175" y="1876425"/>
          <p14:tracePt t="164403" x="5424488" y="1936750"/>
          <p14:tracePt t="164414" x="5403850" y="1946275"/>
          <p14:tracePt t="164419" x="5383213" y="1976438"/>
          <p14:tracePt t="164430" x="5353050" y="1997075"/>
          <p14:tracePt t="164435" x="5343525" y="2017713"/>
          <p14:tracePt t="164447" x="5332413" y="2036763"/>
          <p14:tracePt t="164451" x="5332413" y="2057400"/>
          <p14:tracePt t="164464" x="5332413" y="2066925"/>
          <p14:tracePt t="164468" x="5343525" y="2078038"/>
          <p14:tracePt t="164480" x="5373688" y="2078038"/>
          <p14:tracePt t="164483" x="5413375" y="2087563"/>
          <p14:tracePt t="164491" x="5464175" y="2087563"/>
          <p14:tracePt t="164499" x="5524500" y="2108200"/>
          <p14:tracePt t="164508" x="5584825" y="2117725"/>
          <p14:tracePt t="164516" x="5626100" y="2127250"/>
          <p14:tracePt t="164523" x="5645150" y="2138363"/>
          <p14:tracePt t="164532" x="5665788" y="2138363"/>
          <p14:tracePt t="164539" x="5675313" y="2147888"/>
          <p14:tracePt t="164555" x="5675313" y="2159000"/>
          <p14:tracePt t="164571" x="5675313" y="2168525"/>
          <p14:tracePt t="164581" x="5635625" y="2168525"/>
          <p14:tracePt t="164587" x="5554663" y="2178050"/>
          <p14:tracePt t="164598" x="5484813" y="2198688"/>
          <p14:tracePt t="164603" x="5424488" y="2208213"/>
          <p14:tracePt t="164614" x="5403850" y="2228850"/>
          <p14:tracePt t="164619" x="5373688" y="2249488"/>
          <p14:tracePt t="164629" x="5373688" y="2259013"/>
          <p14:tracePt t="164635" x="5373688" y="2268538"/>
          <p14:tracePt t="164644" x="5373688" y="2309813"/>
          <p14:tracePt t="164651" x="5364163" y="2309813"/>
          <p14:tracePt t="164904" x="5364163" y="2319338"/>
          <p14:tracePt t="164929" x="5394325" y="2339975"/>
          <p14:tracePt t="164934" x="5394325" y="2349500"/>
          <p14:tracePt t="164939" x="5403850" y="2360613"/>
          <p14:tracePt t="164971" x="5394325" y="2360613"/>
          <p14:tracePt t="164980" x="5394325" y="2349500"/>
          <p14:tracePt t="164987" x="5394325" y="2339975"/>
          <p14:tracePt t="164996" x="5403850" y="2330450"/>
          <p14:tracePt t="165003" x="5403850" y="2319338"/>
          <p14:tracePt t="165016" x="5394325" y="2319338"/>
          <p14:tracePt t="165019" x="5383213" y="2319338"/>
          <p14:tracePt t="165028" x="5373688" y="2319338"/>
          <p14:tracePt t="165035" x="5364163" y="2309813"/>
          <p14:tracePt t="165046" x="5353050" y="2298700"/>
          <p14:tracePt t="165051" x="5332413" y="2298700"/>
          <p14:tracePt t="165064" x="5322888" y="2289175"/>
          <p14:tracePt t="165068" x="5313363" y="2279650"/>
          <p14:tracePt t="165082" x="5292725" y="2279650"/>
          <p14:tracePt t="165084" x="5283200" y="2279650"/>
          <p14:tracePt t="165091" x="5272088" y="2279650"/>
          <p14:tracePt t="165100" x="5253038" y="2298700"/>
          <p14:tracePt t="165107" x="5211763" y="2319338"/>
          <p14:tracePt t="165117" x="5162550" y="2370138"/>
          <p14:tracePt t="165123" x="5091113" y="2420938"/>
          <p14:tracePt t="165131" x="5030788" y="2490788"/>
          <p14:tracePt t="165139" x="4949825" y="2562225"/>
          <p14:tracePt t="165148" x="4879975" y="2622550"/>
          <p14:tracePt t="165155" x="4808538" y="2722563"/>
          <p14:tracePt t="165167" x="4738688" y="2824163"/>
          <p14:tracePt t="165171" x="4697413" y="2914650"/>
          <p14:tracePt t="165182" x="4648200" y="2984500"/>
          <p14:tracePt t="165187" x="4576763" y="3076575"/>
          <p14:tracePt t="165198" x="4546600" y="3125788"/>
          <p14:tracePt t="165203" x="4486275" y="3197225"/>
          <p14:tracePt t="165216" x="4405313" y="3257550"/>
          <p14:tracePt t="165219" x="4365625" y="3308350"/>
          <p14:tracePt t="165230" x="4324350" y="3338513"/>
          <p14:tracePt t="165235" x="4275138" y="3398838"/>
          <p14:tracePt t="165248" x="4224338" y="3449638"/>
          <p14:tracePt t="165251" x="4194175" y="3479800"/>
          <p14:tracePt t="165263" x="4164013" y="3509963"/>
          <p14:tracePt t="165268" x="4152900" y="3540125"/>
          <p14:tracePt t="165281" x="4143375" y="3560763"/>
          <p14:tracePt t="165299" x="4152900" y="3540125"/>
          <p14:tracePt t="165307" x="4214813" y="3459163"/>
          <p14:tracePt t="165316" x="4275138" y="3378200"/>
          <p14:tracePt t="165323" x="4335463" y="3278188"/>
          <p14:tracePt t="165332" x="4405313" y="3176588"/>
          <p14:tracePt t="165339" x="4435475" y="3095625"/>
          <p14:tracePt t="165348" x="4446588" y="2995613"/>
          <p14:tracePt t="165355" x="4446588" y="2914650"/>
          <p14:tracePt t="165366" x="4446588" y="2833688"/>
          <p14:tracePt t="165371" x="4446588" y="2763838"/>
          <p14:tracePt t="165384" x="4416425" y="2692400"/>
          <p14:tracePt t="165388" x="4375150" y="2622550"/>
          <p14:tracePt t="165397" x="4335463" y="2581275"/>
          <p14:tracePt t="165403" x="4275138" y="2541588"/>
          <p14:tracePt t="165418" x="4133850" y="2481263"/>
          <p14:tracePt t="165430" x="4052888" y="2470150"/>
          <p14:tracePt t="165435" x="3981450" y="2470150"/>
          <p14:tracePt t="165447" x="3921125" y="2481263"/>
          <p14:tracePt t="165451" x="3860800" y="2511425"/>
          <p14:tracePt t="165465" x="3811588" y="2571750"/>
          <p14:tracePt t="165468" x="3760788" y="2632075"/>
          <p14:tracePt t="165481" x="3719513" y="2703513"/>
          <p14:tracePt t="165484" x="3679825" y="2803525"/>
          <p14:tracePt t="165491" x="3649663" y="2905125"/>
          <p14:tracePt t="165500" x="3609975" y="2995613"/>
          <p14:tracePt t="165507" x="3589338" y="3106738"/>
          <p14:tracePt t="165517" x="3589338" y="3187700"/>
          <p14:tracePt t="165523" x="3589338" y="3257550"/>
          <p14:tracePt t="165531" x="3619500" y="3308350"/>
          <p14:tracePt t="165539" x="3659188" y="3368675"/>
          <p14:tracePt t="165547" x="3709988" y="3398838"/>
          <p14:tracePt t="165555" x="3740150" y="3419475"/>
          <p14:tracePt t="165568" x="3770313" y="3429000"/>
          <p14:tracePt t="165571" x="3800475" y="3429000"/>
          <p14:tracePt t="165582" x="3830638" y="3429000"/>
          <p14:tracePt t="165587" x="3871913" y="3419475"/>
          <p14:tracePt t="165598" x="3911600" y="3398838"/>
          <p14:tracePt t="165603" x="3971925" y="3368675"/>
          <p14:tracePt t="165618" x="4032250" y="3338513"/>
          <p14:tracePt t="165619" x="4092575" y="3287713"/>
          <p14:tracePt t="165630" x="4173538" y="3227388"/>
          <p14:tracePt t="165635" x="4264025" y="3155950"/>
          <p14:tracePt t="165648" x="4314825" y="3095625"/>
          <p14:tracePt t="165651" x="4365625" y="3035300"/>
          <p14:tracePt t="165664" x="4405313" y="2974975"/>
          <p14:tracePt t="165668" x="4446588" y="2894013"/>
          <p14:tracePt t="165681" x="4465638" y="2863850"/>
          <p14:tracePt t="165684" x="4486275" y="2794000"/>
          <p14:tracePt t="165691" x="4486275" y="2752725"/>
          <p14:tracePt t="165700" x="4486275" y="2722563"/>
          <p14:tracePt t="165707" x="4465638" y="2673350"/>
          <p14:tracePt t="165715" x="4416425" y="2632075"/>
          <p14:tracePt t="165723" x="4354513" y="2611438"/>
          <p14:tracePt t="165732" x="4324350" y="2611438"/>
          <p14:tracePt t="165739" x="4305300" y="2611438"/>
          <p14:tracePt t="165748" x="4264025" y="2641600"/>
          <p14:tracePt t="165755" x="4244975" y="2682875"/>
          <p14:tracePt t="165765" x="4203700" y="2752725"/>
          <p14:tracePt t="165771" x="4152900" y="2844800"/>
          <p14:tracePt t="165782" x="4122738" y="2924175"/>
          <p14:tracePt t="165787" x="4083050" y="3025775"/>
          <p14:tracePt t="165798" x="4062413" y="3116263"/>
          <p14:tracePt t="165803" x="4043363" y="3206750"/>
          <p14:tracePt t="165817" x="4043363" y="3257550"/>
          <p14:tracePt t="165819" x="4043363" y="3297238"/>
          <p14:tracePt t="165829" x="4052888" y="3338513"/>
          <p14:tracePt t="165835" x="4092575" y="3359150"/>
          <p14:tracePt t="165847" x="4133850" y="3378200"/>
          <p14:tracePt t="165851" x="4173538" y="3378200"/>
          <p14:tracePt t="165868" x="4284663" y="3359150"/>
          <p14:tracePt t="165881" x="4305300" y="3338513"/>
          <p14:tracePt t="165896" x="4354513" y="3257550"/>
          <p14:tracePt t="165901" x="4365625" y="3217863"/>
          <p14:tracePt t="165907" x="4365625" y="3187700"/>
          <p14:tracePt t="165917" x="4365625" y="3146425"/>
          <p14:tracePt t="165923" x="4324350" y="3136900"/>
          <p14:tracePt t="165932" x="4284663" y="3116263"/>
          <p14:tracePt t="165939" x="4254500" y="3106738"/>
          <p14:tracePt t="165948" x="4224338" y="3106738"/>
          <p14:tracePt t="165955" x="4194175" y="3116263"/>
          <p14:tracePt t="165964" x="4184650" y="3146425"/>
          <p14:tracePt t="165971" x="4173538" y="3176588"/>
          <p14:tracePt t="165981" x="4152900" y="3217863"/>
          <p14:tracePt t="165987" x="4143375" y="3257550"/>
          <p14:tracePt t="165998" x="4143375" y="3287713"/>
          <p14:tracePt t="166003" x="4143375" y="3317875"/>
          <p14:tracePt t="166014" x="4143375" y="3327400"/>
          <p14:tracePt t="166019" x="4143375" y="3348038"/>
          <p14:tracePt t="166029" x="4143375" y="3368675"/>
          <p14:tracePt t="166035" x="4152900" y="3368675"/>
          <p14:tracePt t="166046" x="4164013" y="3389313"/>
          <p14:tracePt t="166051" x="4173538" y="3389313"/>
          <p14:tracePt t="166064" x="4184650" y="3398838"/>
          <p14:tracePt t="166067" x="4194175" y="3398838"/>
          <p14:tracePt t="166081" x="4203700" y="3398838"/>
          <p14:tracePt t="166123" x="4214813" y="3408363"/>
          <p14:tracePt t="166131" x="4224338" y="3408363"/>
          <p14:tracePt t="166139" x="4233863" y="3408363"/>
          <p14:tracePt t="166148" x="4244975" y="3408363"/>
          <p14:tracePt t="166155" x="4254500" y="3419475"/>
          <p14:tracePt t="166164" x="4264025" y="3419475"/>
          <p14:tracePt t="177564" x="4275138" y="3419475"/>
          <p14:tracePt t="177572" x="4335463" y="3429000"/>
          <p14:tracePt t="177582" x="4354513" y="3449638"/>
          <p14:tracePt t="177590" x="4354513" y="3489325"/>
          <p14:tracePt t="177606" x="4344988" y="3590925"/>
          <p14:tracePt t="177612" x="4335463" y="3621088"/>
          <p14:tracePt t="177619" x="4305300" y="3660775"/>
          <p14:tracePt t="177631" x="4284663" y="3721100"/>
          <p14:tracePt t="177636" x="4254500" y="3792538"/>
          <p14:tracePt t="177648" x="4214813" y="3892550"/>
          <p14:tracePt t="177651" x="4173538" y="3983038"/>
          <p14:tracePt t="177666" x="4122738" y="4084638"/>
          <p14:tracePt t="177668" x="4083050" y="4205288"/>
          <p14:tracePt t="177675" x="4032250" y="4295775"/>
          <p14:tracePt t="177684" x="4013200" y="4367213"/>
          <p14:tracePt t="177691" x="4013200" y="4418013"/>
          <p14:tracePt t="177700" x="4013200" y="4448175"/>
          <p14:tracePt t="177707" x="4013200" y="4457700"/>
          <p14:tracePt t="177723" x="4013200" y="4467225"/>
          <p14:tracePt t="177739" x="4022725" y="4467225"/>
          <p14:tracePt t="177748" x="4032250" y="4467225"/>
          <p14:tracePt t="177755" x="4043363" y="4467225"/>
          <p14:tracePt t="177765" x="4062413" y="4467225"/>
          <p14:tracePt t="177771" x="4073525" y="4457700"/>
          <p14:tracePt t="177782" x="4092575" y="4457700"/>
          <p14:tracePt t="177787" x="4113213" y="4457700"/>
          <p14:tracePt t="177799" x="4133850" y="4457700"/>
          <p14:tracePt t="177803" x="4152900" y="4457700"/>
          <p14:tracePt t="177813" x="4184650" y="4457700"/>
          <p14:tracePt t="177819" x="4203700" y="4467225"/>
          <p14:tracePt t="177830" x="4233863" y="4487863"/>
          <p14:tracePt t="177836" x="4264025" y="4508500"/>
          <p14:tracePt t="177849" x="4324350" y="4548188"/>
          <p14:tracePt t="177852" x="4375150" y="4578350"/>
          <p14:tracePt t="177865" x="4435475" y="4629150"/>
          <p14:tracePt t="177868" x="4516438" y="4710113"/>
          <p14:tracePt t="177876" x="4606925" y="4779963"/>
          <p14:tracePt t="177887" x="4637088" y="4821238"/>
          <p14:tracePt t="177894" x="4678363" y="4870450"/>
          <p14:tracePt t="177902" x="4708525" y="4891088"/>
          <p14:tracePt t="177907" x="4727575" y="4921250"/>
          <p14:tracePt t="177916" x="4738688" y="4941888"/>
          <p14:tracePt t="177923" x="4757738" y="4962525"/>
          <p14:tracePt t="177933" x="4768850" y="4981575"/>
          <p14:tracePt t="177939" x="4778375" y="4981575"/>
          <p14:tracePt t="177950" x="4778375" y="4992688"/>
          <p14:tracePt t="178011" x="4778375" y="5002213"/>
          <p14:tracePt t="178028" x="4789488" y="5002213"/>
          <p14:tracePt t="178101" x="4789488" y="5011738"/>
          <p14:tracePt t="178414" x="4778375" y="5022850"/>
          <p14:tracePt t="178442" x="4778375" y="5041900"/>
          <p14:tracePt t="178453" x="4778375" y="5083175"/>
          <p14:tracePt t="178461" x="4778375" y="5103813"/>
          <p14:tracePt t="178469" x="4778375" y="5133975"/>
          <p14:tracePt t="178476" x="4778375" y="5164138"/>
          <p14:tracePt t="178485" x="4778375" y="5213350"/>
          <p14:tracePt t="178492" x="4778375" y="5245100"/>
          <p14:tracePt t="178500" x="4778375" y="5264150"/>
          <p14:tracePt t="178508" x="4778375" y="5284788"/>
          <p14:tracePt t="178516" x="4778375" y="5294313"/>
          <p14:tracePt t="178523" x="4778375" y="5305425"/>
          <p14:tracePt t="178532" x="4778375" y="5314950"/>
          <p14:tracePt t="178815" x="4778375" y="5305425"/>
          <p14:tracePt t="178942" x="4778375" y="5294313"/>
          <p14:tracePt t="178957" x="4789488" y="5294313"/>
          <p14:tracePt t="178968" x="4789488" y="5284788"/>
          <p14:tracePt t="178973" x="4799013" y="5275263"/>
          <p14:tracePt t="178980" x="4808538" y="5275263"/>
          <p14:tracePt t="178987" x="4819650" y="5264150"/>
          <p14:tracePt t="178998" x="4829175" y="5264150"/>
          <p14:tracePt t="179003" x="4849813" y="5264150"/>
          <p14:tracePt t="179014" x="4868863" y="5254625"/>
          <p14:tracePt t="179019" x="4899025" y="5254625"/>
          <p14:tracePt t="179031" x="4940300" y="5254625"/>
          <p14:tracePt t="179036" x="5010150" y="5254625"/>
          <p14:tracePt t="179049" x="5060950" y="5254625"/>
          <p14:tracePt t="179052" x="5130800" y="5254625"/>
          <p14:tracePt t="179065" x="5232400" y="5254625"/>
          <p14:tracePt t="179068" x="5332413" y="5254625"/>
          <p14:tracePt t="179076" x="5464175" y="5245100"/>
          <p14:tracePt t="179084" x="5595938" y="5224463"/>
          <p14:tracePt t="179092" x="5726113" y="5194300"/>
          <p14:tracePt t="179101" x="5897563" y="5173663"/>
          <p14:tracePt t="179107" x="6078538" y="5143500"/>
          <p14:tracePt t="179116" x="6249988" y="5133975"/>
          <p14:tracePt t="179123" x="6432550" y="5113338"/>
          <p14:tracePt t="179133" x="6613525" y="5083175"/>
          <p14:tracePt t="179139" x="6794500" y="5062538"/>
          <p14:tracePt t="179149" x="6935788" y="5041900"/>
          <p14:tracePt t="179155" x="7107238" y="5022850"/>
          <p14:tracePt t="179165" x="7248525" y="5011738"/>
          <p14:tracePt t="179171" x="7380288" y="5002213"/>
          <p14:tracePt t="179185" x="7500938" y="4981575"/>
          <p14:tracePt t="179188" x="7621588" y="4962525"/>
          <p14:tracePt t="179197" x="7732713" y="4951413"/>
          <p14:tracePt t="179203" x="7813675" y="4941888"/>
          <p14:tracePt t="179215" x="7883525" y="4932363"/>
          <p14:tracePt t="179219" x="7974013" y="4932363"/>
          <p14:tracePt t="179232" x="8015288" y="4932363"/>
          <p14:tracePt t="179236" x="8045450" y="4932363"/>
          <p14:tracePt t="179249" x="8064500" y="4932363"/>
          <p14:tracePt t="179268" x="8054975" y="4921250"/>
          <p14:tracePt t="179276" x="8004175" y="4902200"/>
          <p14:tracePt t="179286" x="7934325" y="4870450"/>
          <p14:tracePt t="179291" x="7862888" y="4851400"/>
          <p14:tracePt t="179300" x="7853363" y="4851400"/>
          <p14:tracePt t="179307" x="7823200" y="4840288"/>
          <p14:tracePt t="179544" x="7772400" y="4840288"/>
          <p14:tracePt t="179563" x="7712075" y="4830763"/>
          <p14:tracePt t="179582" x="7723188" y="4840288"/>
          <p14:tracePt t="179589" x="7742238" y="4851400"/>
          <p14:tracePt t="179599" x="7762875" y="4851400"/>
          <p14:tracePt t="179603" x="7783513" y="4860925"/>
          <p14:tracePt t="179612" x="7802563" y="4870450"/>
          <p14:tracePt t="179619" x="7823200" y="4902200"/>
          <p14:tracePt t="179631" x="7874000" y="4921250"/>
          <p14:tracePt t="179636" x="7904163" y="4932363"/>
          <p14:tracePt t="179648" x="7924800" y="4932363"/>
          <p14:tracePt t="179652" x="7954963" y="4941888"/>
          <p14:tracePt t="179665" x="7994650" y="4972050"/>
          <p14:tracePt t="179668" x="8024813" y="4992688"/>
          <p14:tracePt t="179676" x="8075613" y="5022850"/>
          <p14:tracePt t="179686" x="8135938" y="5053013"/>
          <p14:tracePt t="179691" x="8166100" y="5083175"/>
          <p14:tracePt t="179699" x="8196263" y="5092700"/>
          <p14:tracePt t="179707" x="8226425" y="5103813"/>
          <p14:tracePt t="179716" x="8247063" y="5113338"/>
          <p14:tracePt t="179723" x="8277225" y="5122863"/>
          <p14:tracePt t="179733" x="8307388" y="5143500"/>
          <p14:tracePt t="179739" x="8377238" y="5164138"/>
          <p14:tracePt t="179749" x="8437563" y="5183188"/>
          <p14:tracePt t="179755" x="8539163" y="5213350"/>
          <p14:tracePt t="179766" x="8609013" y="5233988"/>
          <p14:tracePt t="179771" x="8680450" y="5254625"/>
          <p14:tracePt t="179783" x="8720138" y="5264150"/>
          <p14:tracePt t="179787" x="8791575" y="5275263"/>
          <p14:tracePt t="179799" x="8840788" y="5275263"/>
          <p14:tracePt t="179803" x="8902700" y="5284788"/>
          <p14:tracePt t="179815" x="8982075" y="5294313"/>
          <p14:tracePt t="179819" x="9053513" y="5294313"/>
          <p14:tracePt t="179831" x="9093200" y="5294313"/>
          <p14:tracePt t="179836" x="9134475" y="5294313"/>
          <p14:tracePt t="180559" x="8882063" y="5738813"/>
          <p14:tracePt t="180573" x="8578850" y="5819775"/>
          <p14:tracePt t="180585" x="8437563" y="5859463"/>
          <p14:tracePt t="180589" x="8277225" y="5899150"/>
          <p14:tracePt t="180599" x="8166100" y="5930900"/>
          <p14:tracePt t="180603" x="8045450" y="5940425"/>
          <p14:tracePt t="180615" x="7954963" y="5949950"/>
          <p14:tracePt t="180619" x="7874000" y="5961063"/>
          <p14:tracePt t="180632" x="7772400" y="5961063"/>
          <p14:tracePt t="180636" x="7681913" y="5961063"/>
          <p14:tracePt t="180649" x="7570788" y="5961063"/>
          <p14:tracePt t="180652" x="7480300" y="5949950"/>
          <p14:tracePt t="180664" x="7399338" y="5930900"/>
          <p14:tracePt t="180668" x="7329488" y="5919788"/>
          <p14:tracePt t="180676" x="7299325" y="5910263"/>
          <p14:tracePt t="180684" x="7269163" y="5889625"/>
          <p14:tracePt t="180691" x="7248525" y="5859463"/>
          <p14:tracePt t="180700" x="7239000" y="5789613"/>
          <p14:tracePt t="180707" x="7227888" y="5727700"/>
          <p14:tracePt t="180715" x="7218363" y="5657850"/>
          <p14:tracePt t="180723" x="7208838" y="5567363"/>
          <p14:tracePt t="180733" x="7178675" y="5495925"/>
          <p14:tracePt t="180739" x="7148513" y="5416550"/>
          <p14:tracePt t="180749" x="7086600" y="5335588"/>
          <p14:tracePt t="180755" x="6977063" y="5264150"/>
          <p14:tracePt t="180766" x="6884988" y="5213350"/>
          <p14:tracePt t="180771" x="6794500" y="5183188"/>
          <p14:tracePt t="180783" x="6694488" y="5143500"/>
          <p14:tracePt t="180788" x="6613525" y="5133975"/>
          <p14:tracePt t="180799" x="6523038" y="5122863"/>
          <p14:tracePt t="180803" x="6421438" y="5122863"/>
          <p14:tracePt t="180815" x="6321425" y="5122863"/>
          <p14:tracePt t="180819" x="6219825" y="5122863"/>
          <p14:tracePt t="180831" x="6089650" y="5122863"/>
          <p14:tracePt t="180836" x="5978525" y="5122863"/>
          <p14:tracePt t="180849" x="5857875" y="5122863"/>
          <p14:tracePt t="180852" x="5726113" y="5122863"/>
          <p14:tracePt t="180864" x="5605463" y="5113338"/>
          <p14:tracePt t="180868" x="5484813" y="5113338"/>
          <p14:tracePt t="180876" x="5353050" y="5113338"/>
          <p14:tracePt t="180884" x="5232400" y="5113338"/>
          <p14:tracePt t="180895" x="5121275" y="5113338"/>
          <p14:tracePt t="180901" x="5051425" y="5164138"/>
          <p14:tracePt t="180908" x="5021263" y="5194300"/>
          <p14:tracePt t="180917" x="4991100" y="5233988"/>
          <p14:tracePt t="180924" x="4970463" y="5284788"/>
          <p14:tracePt t="180931" x="4959350" y="5345113"/>
          <p14:tracePt t="180940" x="4949825" y="5384800"/>
          <p14:tracePt t="180950" x="4949825" y="5446713"/>
          <p14:tracePt t="180955" x="4959350" y="5495925"/>
          <p14:tracePt t="180965" x="4991100" y="5556250"/>
          <p14:tracePt t="180971" x="5021263" y="5607050"/>
          <p14:tracePt t="180982" x="5051425" y="5657850"/>
          <p14:tracePt t="180988" x="5070475" y="5678488"/>
          <p14:tracePt t="181000" x="5111750" y="5727700"/>
          <p14:tracePt t="181003" x="5141913" y="5759450"/>
          <p14:tracePt t="181012" x="5172075" y="5799138"/>
          <p14:tracePt t="181019" x="5222875" y="5838825"/>
          <p14:tracePt t="181032" x="5272088" y="5880100"/>
          <p14:tracePt t="181036" x="5313363" y="5899150"/>
          <p14:tracePt t="181048" x="5373688" y="5940425"/>
          <p14:tracePt t="181052" x="5473700" y="5991225"/>
          <p14:tracePt t="181065" x="5575300" y="6021388"/>
          <p14:tracePt t="181068" x="5675313" y="6070600"/>
          <p14:tracePt t="181075" x="5786438" y="6102350"/>
          <p14:tracePt t="181083" x="5888038" y="6121400"/>
          <p14:tracePt t="181092" x="5999163" y="6142038"/>
          <p14:tracePt t="181100" x="6108700" y="6162675"/>
          <p14:tracePt t="181108" x="6219825" y="6172200"/>
          <p14:tracePt t="181116" x="6330950" y="6181725"/>
          <p14:tracePt t="181124" x="6411913" y="6181725"/>
          <p14:tracePt t="181132" x="6502400" y="6181725"/>
          <p14:tracePt t="181140" x="6583363" y="6181725"/>
          <p14:tracePt t="181151" x="6664325" y="6181725"/>
          <p14:tracePt t="181155" x="6734175" y="6181725"/>
          <p14:tracePt t="181165" x="6815138" y="6181725"/>
          <p14:tracePt t="181171" x="6896100" y="6181725"/>
          <p14:tracePt t="181182" x="6977063" y="6181725"/>
          <p14:tracePt t="181188" x="7067550" y="6181725"/>
          <p14:tracePt t="181199" x="7158038" y="6181725"/>
          <p14:tracePt t="181203" x="7248525" y="6172200"/>
          <p14:tracePt t="181214" x="7329488" y="6172200"/>
          <p14:tracePt t="181219" x="7440613" y="6151563"/>
          <p14:tracePt t="181232" x="7521575" y="6142038"/>
          <p14:tracePt t="181236" x="7591425" y="6132513"/>
          <p14:tracePt t="181250" x="7651750" y="6121400"/>
          <p14:tracePt t="181252" x="7712075" y="6111875"/>
          <p14:tracePt t="181260" x="7783513" y="6091238"/>
          <p14:tracePt t="181268" x="7832725" y="6070600"/>
          <p14:tracePt t="181275" x="7904163" y="6040438"/>
          <p14:tracePt t="181283" x="7964488" y="6010275"/>
          <p14:tracePt t="181292" x="8004175" y="5980113"/>
          <p14:tracePt t="181300" x="8034338" y="5940425"/>
          <p14:tracePt t="181307" x="8054975" y="5899150"/>
          <p14:tracePt t="181316" x="8064500" y="5859463"/>
          <p14:tracePt t="181323" x="8064500" y="5829300"/>
          <p14:tracePt t="181332" x="8064500" y="5799138"/>
          <p14:tracePt t="181339" x="8064500" y="5778500"/>
          <p14:tracePt t="181350" x="8045450" y="5759450"/>
          <p14:tracePt t="181356" x="8034338" y="5727700"/>
          <p14:tracePt t="181365" x="8004175" y="5688013"/>
          <p14:tracePt t="181371" x="7985125" y="5648325"/>
          <p14:tracePt t="181382" x="7964488" y="5597525"/>
          <p14:tracePt t="181388" x="7934325" y="5537200"/>
          <p14:tracePt t="181399" x="7894638" y="5495925"/>
          <p14:tracePt t="181403" x="7853363" y="5456238"/>
          <p14:tracePt t="181421" x="7702550" y="5324475"/>
          <p14:tracePt t="181432" x="7581900" y="5284788"/>
          <p14:tracePt t="181436" x="7470775" y="5245100"/>
          <p14:tracePt t="181449" x="7359650" y="5233988"/>
          <p14:tracePt t="181452" x="7278688" y="5224463"/>
          <p14:tracePt t="181465" x="7188200" y="5224463"/>
          <p14:tracePt t="181468" x="7107238" y="5224463"/>
          <p14:tracePt t="181475" x="7037388" y="5224463"/>
          <p14:tracePt t="181484" x="6965950" y="5224463"/>
          <p14:tracePt t="181492" x="6884988" y="5245100"/>
          <p14:tracePt t="181499" x="6805613" y="5254625"/>
          <p14:tracePt t="181507" x="6724650" y="5264150"/>
          <p14:tracePt t="181515" x="6613525" y="5275263"/>
          <p14:tracePt t="181523" x="6492875" y="5284788"/>
          <p14:tracePt t="181533" x="6361113" y="5294313"/>
          <p14:tracePt t="181539" x="6189663" y="5294313"/>
          <p14:tracePt t="181550" x="6048375" y="5294313"/>
          <p14:tracePt t="181555" x="5876925" y="5324475"/>
          <p14:tracePt t="181566" x="5695950" y="5345113"/>
          <p14:tracePt t="181571" x="5565775" y="5384800"/>
          <p14:tracePt t="181583" x="5443538" y="5426075"/>
          <p14:tracePt t="181588" x="5373688" y="5446713"/>
          <p14:tracePt t="181600" x="5332413" y="5476875"/>
          <p14:tracePt t="181603" x="5302250" y="5495925"/>
          <p14:tracePt t="181616" x="5262563" y="5516563"/>
          <p14:tracePt t="181620" x="5253038" y="5537200"/>
          <p14:tracePt t="181632" x="5253038" y="5546725"/>
          <p14:tracePt t="181636" x="5253038" y="5556250"/>
          <p14:tracePt t="181649" x="5253038" y="5567363"/>
          <p14:tracePt t="181652" x="5262563" y="5576888"/>
          <p14:tracePt t="181665" x="5302250" y="5597525"/>
          <p14:tracePt t="181668" x="5364163" y="5627688"/>
          <p14:tracePt t="181676" x="5473700" y="5667375"/>
          <p14:tracePt t="181684" x="5565775" y="5697538"/>
          <p14:tracePt t="181692" x="5695950" y="5738813"/>
          <p14:tracePt t="181700" x="5816600" y="5768975"/>
          <p14:tracePt t="181707" x="5918200" y="5778500"/>
          <p14:tracePt t="181716" x="6029325" y="5789613"/>
          <p14:tracePt t="181723" x="6099175" y="5799138"/>
          <p14:tracePt t="181733" x="6119813" y="5799138"/>
          <p14:tracePt t="181739" x="6129338" y="5799138"/>
          <p14:tracePt t="181764" x="6099175" y="5799138"/>
          <p14:tracePt t="181771" x="6038850" y="5799138"/>
          <p14:tracePt t="181782" x="5957888" y="5799138"/>
          <p14:tracePt t="181788" x="5857875" y="5799138"/>
          <p14:tracePt t="181799" x="5746750" y="5799138"/>
          <p14:tracePt t="181803" x="5645150" y="5808663"/>
          <p14:tracePt t="181814" x="5575300" y="5829300"/>
          <p14:tracePt t="181819" x="5524500" y="5849938"/>
          <p14:tracePt t="181831" x="5484813" y="5868988"/>
          <p14:tracePt t="181836" x="5464175" y="5868988"/>
          <p14:tracePt t="181849" x="5454650" y="5868988"/>
          <p14:tracePt t="181852" x="5443538" y="5868988"/>
          <p14:tracePt t="181876" x="5443538" y="5880100"/>
          <p14:tracePt t="181884" x="5473700" y="5889625"/>
          <p14:tracePt t="181896" x="5524500" y="5889625"/>
          <p14:tracePt t="181901" x="5605463" y="5899150"/>
          <p14:tracePt t="181907" x="5686425" y="5899150"/>
          <p14:tracePt t="181919" x="5756275" y="5899150"/>
          <p14:tracePt t="181923" x="5816600" y="5899150"/>
          <p14:tracePt t="181933" x="5857875" y="5899150"/>
          <p14:tracePt t="181939" x="5907088" y="5899150"/>
          <p14:tracePt t="181950" x="5918200" y="5899150"/>
          <p14:tracePt t="181980" x="5907088" y="5899150"/>
          <p14:tracePt t="181988" x="5876925" y="5880100"/>
          <p14:tracePt t="181997" x="5837238" y="5880100"/>
          <p14:tracePt t="182004" x="5807075" y="5880100"/>
          <p14:tracePt t="182014" x="5776913" y="5880100"/>
          <p14:tracePt t="182020" x="5756275" y="5880100"/>
          <p14:tracePt t="182032" x="5746750" y="5880100"/>
          <p14:tracePt t="182036" x="5735638" y="5880100"/>
          <p14:tracePt t="182108" x="5746750" y="5880100"/>
          <p14:tracePt t="182116" x="5756275" y="5880100"/>
          <p14:tracePt t="182190" x="5767388" y="5880100"/>
          <p14:tracePt t="182206" x="5776913" y="5880100"/>
          <p14:tracePt t="182228" x="5786438" y="5880100"/>
          <p14:tracePt t="182251" x="5797550" y="5880100"/>
          <p14:tracePt t="182317" x="5807075" y="5880100"/>
          <p14:tracePt t="182334" x="5816600" y="5880100"/>
          <p14:tracePt t="182342" x="5827713" y="5880100"/>
          <p14:tracePt t="182357" x="5837238" y="5880100"/>
          <p14:tracePt t="182359" x="5846763" y="5880100"/>
          <p14:tracePt t="182366" x="5857875" y="5880100"/>
          <p14:tracePt t="182371" x="5876925" y="5880100"/>
          <p14:tracePt t="182388" x="5888038" y="5880100"/>
          <p14:tracePt t="182399" x="5888038" y="5868988"/>
          <p14:tracePt t="182417" x="5888038" y="5859463"/>
          <p14:tracePt t="182444" x="5888038" y="5849938"/>
          <p14:tracePt t="182460" x="5897563" y="5849938"/>
          <p14:tracePt t="182684" x="5897563" y="5838825"/>
          <p14:tracePt t="182739" x="5907088" y="5838825"/>
          <p14:tracePt t="182773" x="5918200" y="5838825"/>
          <p14:tracePt t="182783" x="5918200" y="5829300"/>
          <p14:tracePt t="182797" x="5918200" y="5819775"/>
          <p14:tracePt t="182819" x="5918200" y="5808663"/>
          <p14:tracePt t="182835" x="5918200" y="5799138"/>
          <p14:tracePt t="182860" x="5927725" y="5799138"/>
          <p14:tracePt t="182868" x="5927725" y="5789613"/>
          <p14:tracePt t="182884" x="5927725" y="5778500"/>
          <p14:tracePt t="183112" x="5918200" y="5768975"/>
          <p14:tracePt t="183131" x="5907088" y="5759450"/>
          <p14:tracePt t="183151" x="5907088" y="5748338"/>
          <p14:tracePt t="183158" x="5897563" y="5748338"/>
          <p14:tracePt t="183171" x="5897563" y="5738813"/>
          <p14:tracePt t="183203" x="5897563" y="5727700"/>
          <p14:tracePt t="183219" x="5897563" y="5718175"/>
          <p14:tracePt t="183235" x="5897563" y="5697538"/>
          <p14:tracePt t="183244" x="5897563" y="5688013"/>
          <p14:tracePt t="183252" x="5897563" y="5678488"/>
          <p14:tracePt t="183261" x="5888038" y="5667375"/>
          <p14:tracePt t="183268" x="5888038" y="5648325"/>
          <p14:tracePt t="183276" x="5876925" y="5637213"/>
          <p14:tracePt t="183285" x="5876925" y="5627688"/>
          <p14:tracePt t="183291" x="5867400" y="5627688"/>
          <p14:tracePt t="183301" x="5867400" y="5618163"/>
          <p14:tracePt t="183308" x="5867400" y="5607050"/>
          <p14:tracePt t="183356" x="5876925" y="5618163"/>
          <p14:tracePt t="183367" x="5907088" y="5627688"/>
          <p14:tracePt t="183373" x="5969000" y="5688013"/>
          <p14:tracePt t="183382" x="6078538" y="5748338"/>
          <p14:tracePt t="183388" x="6210300" y="5819775"/>
          <p14:tracePt t="183403" x="6330950" y="5880100"/>
          <p14:tracePt t="183405" x="6481763" y="5940425"/>
          <p14:tracePt t="183415" x="6592888" y="5980113"/>
          <p14:tracePt t="183420" x="6704013" y="6021388"/>
          <p14:tracePt t="183433" x="6775450" y="6051550"/>
          <p14:tracePt t="183436" x="6815138" y="6070600"/>
          <p14:tracePt t="183450" x="6875463" y="6070600"/>
          <p14:tracePt t="183453" x="6916738" y="6091238"/>
          <p14:tracePt t="183460" x="6946900" y="6102350"/>
          <p14:tracePt t="183468" x="6965950" y="6102350"/>
          <p14:tracePt t="183475" x="6986588" y="6102350"/>
          <p14:tracePt t="183484" x="7007225" y="6111875"/>
          <p14:tracePt t="183491" x="7026275" y="6111875"/>
          <p14:tracePt t="183501" x="7056438" y="6111875"/>
          <p14:tracePt t="183507" x="7077075" y="6111875"/>
          <p14:tracePt t="183516" x="7107238" y="6111875"/>
          <p14:tracePt t="183523" x="7137400" y="6111875"/>
          <p14:tracePt t="183533" x="7178675" y="6111875"/>
          <p14:tracePt t="183539" x="7218363" y="6111875"/>
          <p14:tracePt t="183550" x="7248525" y="6111875"/>
          <p14:tracePt t="183555" x="7278688" y="6111875"/>
          <p14:tracePt t="183566" x="7308850" y="6111875"/>
          <p14:tracePt t="183571" x="7329488" y="6102350"/>
          <p14:tracePt t="183583" x="7339013" y="6102350"/>
          <p14:tracePt t="183588" x="7359650" y="6091238"/>
          <p14:tracePt t="183599" x="7369175" y="6081713"/>
          <p14:tracePt t="183615" x="7380288" y="6070600"/>
          <p14:tracePt t="183620" x="7389813" y="6061075"/>
          <p14:tracePt t="183636" x="7399338" y="6061075"/>
          <p14:tracePt t="183649" x="7419975" y="6070600"/>
          <p14:tracePt t="183652" x="7440613" y="6081713"/>
          <p14:tracePt t="183662" x="7459663" y="6102350"/>
          <p14:tracePt t="183668" x="7480300" y="6102350"/>
          <p14:tracePt t="183676" x="7491413" y="6121400"/>
          <p14:tracePt t="183685" x="7500938" y="6121400"/>
          <p14:tracePt t="183691" x="7510463" y="6121400"/>
          <p14:tracePt t="183732" x="7521575" y="6121400"/>
          <p14:tracePt t="183763" x="7521575" y="6111875"/>
          <p14:tracePt t="183845" x="7531100" y="6111875"/>
          <p14:tracePt t="183873" x="7540625" y="6111875"/>
          <p14:tracePt t="183882" x="7551738" y="6111875"/>
          <p14:tracePt t="183917" x="7551738" y="6102350"/>
          <p14:tracePt t="183948" x="7551738" y="6091238"/>
          <p14:tracePt t="183964" x="7551738" y="6081713"/>
          <p14:tracePt t="184064" x="7551738" y="6070600"/>
          <p14:tracePt t="184080" x="7551738" y="6010275"/>
          <p14:tracePt t="184100" x="7510463" y="5829300"/>
          <p14:tracePt t="184107" x="7459663" y="5759450"/>
          <p14:tracePt t="184117" x="7389813" y="5688013"/>
          <p14:tracePt t="184123" x="7288213" y="5597525"/>
          <p14:tracePt t="184133" x="7188200" y="5526088"/>
          <p14:tracePt t="184139" x="7067550" y="5456238"/>
          <p14:tracePt t="184150" x="6965950" y="5426075"/>
          <p14:tracePt t="184155" x="6865938" y="5384800"/>
          <p14:tracePt t="184166" x="6764338" y="5335588"/>
          <p14:tracePt t="184171" x="6683375" y="5294313"/>
          <p14:tracePt t="184183" x="6623050" y="5264150"/>
          <p14:tracePt t="184188" x="6583363" y="5233988"/>
          <p14:tracePt t="184201" x="6553200" y="5194300"/>
          <p14:tracePt t="184203" x="6532563" y="5164138"/>
          <p14:tracePt t="184216" x="6523038" y="5133975"/>
          <p14:tracePt t="184220" x="6511925" y="5113338"/>
          <p14:tracePt t="184231" x="6492875" y="5103813"/>
          <p14:tracePt t="184236" x="6481763" y="5073650"/>
          <p14:tracePt t="184252" x="6451600" y="5062538"/>
          <p14:tracePt t="184254" x="6421438" y="5041900"/>
          <p14:tracePt t="184260" x="6361113" y="5022850"/>
          <p14:tracePt t="184269" x="6280150" y="4981575"/>
          <p14:tracePt t="184276" x="6200775" y="4951413"/>
          <p14:tracePt t="184284" x="6099175" y="4932363"/>
          <p14:tracePt t="184291" x="5999163" y="4911725"/>
          <p14:tracePt t="184301" x="5918200" y="4902200"/>
          <p14:tracePt t="184307" x="5837238" y="4891088"/>
          <p14:tracePt t="184316" x="5786438" y="4891088"/>
          <p14:tracePt t="184323" x="5716588" y="4891088"/>
          <p14:tracePt t="184333" x="5675313" y="4891088"/>
          <p14:tracePt t="184339" x="5626100" y="4891088"/>
          <p14:tracePt t="184350" x="5595938" y="4911725"/>
          <p14:tracePt t="184355" x="5575300" y="4921250"/>
          <p14:tracePt t="184366" x="5565775" y="4932363"/>
          <p14:tracePt t="184371" x="5554663" y="4941888"/>
          <p14:tracePt t="184383" x="5534025" y="4951413"/>
          <p14:tracePt t="184388" x="5534025" y="4972050"/>
          <p14:tracePt t="184399" x="5534025" y="4992688"/>
          <p14:tracePt t="184404" x="5534025" y="5011738"/>
          <p14:tracePt t="184419" x="5545138" y="5103813"/>
          <p14:tracePt t="184432" x="5565775" y="5133975"/>
          <p14:tracePt t="184436" x="5595938" y="5194300"/>
          <p14:tracePt t="184453" x="5656263" y="5264150"/>
          <p14:tracePt t="184462" x="5735638" y="5314950"/>
          <p14:tracePt t="184468" x="5807075" y="5365750"/>
          <p14:tracePt t="184476" x="5888038" y="5395913"/>
          <p14:tracePt t="184485" x="5999163" y="5446713"/>
          <p14:tracePt t="184492" x="6140450" y="5476875"/>
          <p14:tracePt t="184501" x="6291263" y="5495925"/>
          <p14:tracePt t="184507" x="6492875" y="5507038"/>
          <p14:tracePt t="184516" x="6734175" y="5507038"/>
          <p14:tracePt t="184523" x="6956425" y="5507038"/>
          <p14:tracePt t="184533" x="7167563" y="5486400"/>
          <p14:tracePt t="184539" x="7380288" y="5435600"/>
          <p14:tracePt t="184549" x="7521575" y="5395913"/>
          <p14:tracePt t="184555" x="7661275" y="5354638"/>
          <p14:tracePt t="184566" x="7772400" y="5294313"/>
          <p14:tracePt t="184571" x="7853363" y="5233988"/>
          <p14:tracePt t="184583" x="7874000" y="5173663"/>
          <p14:tracePt t="184588" x="7894638" y="5122863"/>
          <p14:tracePt t="184602" x="7894638" y="5092700"/>
          <p14:tracePt t="184604" x="7883525" y="5053013"/>
          <p14:tracePt t="184616" x="7843838" y="4992688"/>
          <p14:tracePt t="184620" x="7732713" y="4921250"/>
          <p14:tracePt t="184632" x="7591425" y="4881563"/>
          <p14:tracePt t="184636" x="7369175" y="4800600"/>
          <p14:tracePt t="184653" x="6896100" y="4719638"/>
          <p14:tracePt t="184662" x="6704013" y="4719638"/>
          <p14:tracePt t="184669" x="6553200" y="4719638"/>
          <p14:tracePt t="184676" x="6432550" y="4730750"/>
          <p14:tracePt t="184684" x="6310313" y="4760913"/>
          <p14:tracePt t="184691" x="6210300" y="4791075"/>
          <p14:tracePt t="184703" x="6129338" y="4821238"/>
          <p14:tracePt t="184707" x="6069013" y="4840288"/>
          <p14:tracePt t="184716" x="6029325" y="4870450"/>
          <p14:tracePt t="184723" x="5999163" y="4911725"/>
          <p14:tracePt t="184734" x="5969000" y="4932363"/>
          <p14:tracePt t="184739" x="5969000" y="4941888"/>
          <p14:tracePt t="184750" x="5957888" y="4962525"/>
          <p14:tracePt t="184755" x="5957888" y="4992688"/>
          <p14:tracePt t="184765" x="5969000" y="5022850"/>
          <p14:tracePt t="184771" x="6029325" y="5092700"/>
          <p14:tracePt t="184783" x="6129338" y="5173663"/>
          <p14:tracePt t="184787" x="6261100" y="5245100"/>
          <p14:tracePt t="184799" x="6432550" y="5314950"/>
          <p14:tracePt t="184804" x="6745288" y="5345113"/>
          <p14:tracePt t="184816" x="7056438" y="5375275"/>
          <p14:tracePt t="184820" x="7369175" y="5426075"/>
          <p14:tracePt t="184831" x="7702550" y="5426075"/>
          <p14:tracePt t="184836" x="7954963" y="5426075"/>
          <p14:tracePt t="184847" x="8166100" y="5426075"/>
          <p14:tracePt t="184853" x="8316913" y="5426075"/>
          <p14:tracePt t="184860" x="8437563" y="5426075"/>
          <p14:tracePt t="184868" x="8488363" y="5426075"/>
          <p14:tracePt t="184876" x="8509000" y="5426075"/>
          <p14:tracePt t="184891" x="8499475" y="5426075"/>
          <p14:tracePt t="184900" x="8418513" y="5426075"/>
          <p14:tracePt t="184907" x="8316913" y="5426075"/>
          <p14:tracePt t="184916" x="8175625" y="5416550"/>
          <p14:tracePt t="184923" x="8045450" y="5416550"/>
          <p14:tracePt t="184932" x="7913688" y="5426075"/>
          <p14:tracePt t="184939" x="7813675" y="5465763"/>
          <p14:tracePt t="184950" x="7753350" y="5526088"/>
          <p14:tracePt t="184955" x="7712075" y="5546725"/>
          <p14:tracePt t="184966" x="7702550" y="5567363"/>
          <p14:tracePt t="184982" x="7693025" y="5588000"/>
          <p14:tracePt t="184996" x="7723188" y="5588000"/>
          <p14:tracePt t="185004" x="7793038" y="5588000"/>
          <p14:tracePt t="185014" x="7874000" y="5576888"/>
          <p14:tracePt t="185020" x="7964488" y="5567363"/>
          <p14:tracePt t="185030" x="8045450" y="5556250"/>
          <p14:tracePt t="185036" x="8156575" y="5546725"/>
          <p14:tracePt t="185049" x="8235950" y="5537200"/>
          <p14:tracePt t="185053" x="8328025" y="5526088"/>
          <p14:tracePt t="185060" x="8388350" y="5516563"/>
          <p14:tracePt t="185069" x="8478838" y="5507038"/>
          <p14:tracePt t="185075" x="8539163" y="5507038"/>
          <p14:tracePt t="185083" x="8589963" y="5507038"/>
          <p14:tracePt t="185091" x="8639175" y="5516563"/>
          <p14:tracePt t="185100" x="8670925" y="5516563"/>
          <p14:tracePt t="185107" x="8689975" y="5526088"/>
          <p14:tracePt t="185116" x="8720138" y="5526088"/>
          <p14:tracePt t="185123" x="8750300" y="5526088"/>
          <p14:tracePt t="185133" x="8761413" y="5526088"/>
          <p14:tracePt t="185139" x="8780463" y="5526088"/>
          <p14:tracePt t="185149" x="8791575" y="5526088"/>
          <p14:tracePt t="185155" x="8810625" y="5526088"/>
          <p14:tracePt t="185188" x="8821738" y="5526088"/>
          <p14:tracePt t="185271" x="8831263" y="5526088"/>
          <p14:tracePt t="185293" x="8851900" y="5526088"/>
          <p14:tracePt t="185303" x="8872538" y="5537200"/>
          <p14:tracePt t="185311" x="8932863" y="5537200"/>
          <p14:tracePt t="185320" x="8972550" y="5567363"/>
          <p14:tracePt t="185323" x="9074150" y="5588000"/>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a:extLst>
              <a:ext uri="{FF2B5EF4-FFF2-40B4-BE49-F238E27FC236}">
                <a16:creationId xmlns:a16="http://schemas.microsoft.com/office/drawing/2014/main" id="{B3784C54-5715-49AD-8E96-3CC6664EAFD6}"/>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2771" name="Rectangle 5">
            <a:extLst>
              <a:ext uri="{FF2B5EF4-FFF2-40B4-BE49-F238E27FC236}">
                <a16:creationId xmlns:a16="http://schemas.microsoft.com/office/drawing/2014/main" id="{DBB6B26D-36AA-47B0-B2CC-2CA61340CCF5}"/>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graphicFrame>
        <p:nvGraphicFramePr>
          <p:cNvPr id="32772" name="Object 1">
            <a:extLst>
              <a:ext uri="{FF2B5EF4-FFF2-40B4-BE49-F238E27FC236}">
                <a16:creationId xmlns:a16="http://schemas.microsoft.com/office/drawing/2014/main" id="{768DEE92-8F73-4827-B592-58BE320BF8FD}"/>
              </a:ext>
            </a:extLst>
          </p:cNvPr>
          <p:cNvGraphicFramePr>
            <a:graphicFrameLocks noChangeAspect="1"/>
          </p:cNvGraphicFramePr>
          <p:nvPr/>
        </p:nvGraphicFramePr>
        <p:xfrm>
          <a:off x="31750" y="685800"/>
          <a:ext cx="3902075" cy="2987675"/>
        </p:xfrm>
        <a:graphic>
          <a:graphicData uri="http://schemas.openxmlformats.org/presentationml/2006/ole">
            <mc:AlternateContent xmlns:mc="http://schemas.openxmlformats.org/markup-compatibility/2006">
              <mc:Choice xmlns:v="urn:schemas-microsoft-com:vml" Requires="v">
                <p:oleObj name="Graph" r:id="rId6" imgW="3905250" imgH="2990850" progId="Origin50.Graph">
                  <p:embed/>
                </p:oleObj>
              </mc:Choice>
              <mc:Fallback>
                <p:oleObj name="Graph" r:id="rId6" imgW="3905250" imgH="2990850" progId="Origin50.Graph">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750" y="685800"/>
                        <a:ext cx="3902075" cy="298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Box 6">
            <a:extLst>
              <a:ext uri="{FF2B5EF4-FFF2-40B4-BE49-F238E27FC236}">
                <a16:creationId xmlns:a16="http://schemas.microsoft.com/office/drawing/2014/main" id="{923385CE-5063-447A-ACDB-A8823C3AFC58}"/>
              </a:ext>
            </a:extLst>
          </p:cNvPr>
          <p:cNvSpPr txBox="1">
            <a:spLocks noChangeArrowheads="1"/>
          </p:cNvSpPr>
          <p:nvPr/>
        </p:nvSpPr>
        <p:spPr bwMode="auto">
          <a:xfrm>
            <a:off x="-4763" y="141288"/>
            <a:ext cx="3249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arent-mass TDS of SO</a:t>
            </a:r>
            <a:r>
              <a:rPr lang="en-US" altLang="en-US" sz="2400" baseline="-25000">
                <a:solidFill>
                  <a:srgbClr val="3366FF"/>
                </a:solidFill>
                <a:latin typeface="Times New Roman" panose="02020603050405020304" pitchFamily="18" charset="0"/>
                <a:cs typeface="Times New Roman" panose="02020603050405020304" pitchFamily="18" charset="0"/>
              </a:rPr>
              <a:t>2</a:t>
            </a:r>
          </a:p>
        </p:txBody>
      </p:sp>
      <p:sp>
        <p:nvSpPr>
          <p:cNvPr id="32774" name="Rectangle 6">
            <a:extLst>
              <a:ext uri="{FF2B5EF4-FFF2-40B4-BE49-F238E27FC236}">
                <a16:creationId xmlns:a16="http://schemas.microsoft.com/office/drawing/2014/main" id="{92F495A9-2158-4FD1-B251-211839090155}"/>
              </a:ext>
            </a:extLst>
          </p:cNvPr>
          <p:cNvSpPr>
            <a:spLocks noChangeArrowheads="1"/>
          </p:cNvSpPr>
          <p:nvPr/>
        </p:nvSpPr>
        <p:spPr bwMode="auto">
          <a:xfrm>
            <a:off x="-4763" y="6238875"/>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graphicFrame>
        <p:nvGraphicFramePr>
          <p:cNvPr id="2" name="Table 2">
            <a:extLst>
              <a:ext uri="{FF2B5EF4-FFF2-40B4-BE49-F238E27FC236}">
                <a16:creationId xmlns:a16="http://schemas.microsoft.com/office/drawing/2014/main" id="{6BB3966C-C805-40BF-ABC6-29AE35D24983}"/>
              </a:ext>
            </a:extLst>
          </p:cNvPr>
          <p:cNvGraphicFramePr>
            <a:graphicFrameLocks noGrp="1"/>
          </p:cNvGraphicFramePr>
          <p:nvPr/>
        </p:nvGraphicFramePr>
        <p:xfrm>
          <a:off x="76200" y="4179888"/>
          <a:ext cx="4800600" cy="1779587"/>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tblGrid>
              <a:tr h="365868">
                <a:tc>
                  <a:txBody>
                    <a:bodyPr/>
                    <a:lstStyle/>
                    <a:p>
                      <a:r>
                        <a:rPr lang="en-US" sz="1800" b="0" dirty="0">
                          <a:solidFill>
                            <a:srgbClr val="FF3300"/>
                          </a:solidFill>
                          <a:latin typeface="Times New Roman" panose="02020603050405020304" pitchFamily="18" charset="0"/>
                          <a:cs typeface="Times New Roman" panose="02020603050405020304" pitchFamily="18" charset="0"/>
                        </a:rPr>
                        <a:t>130 K</a:t>
                      </a:r>
                    </a:p>
                  </a:txBody>
                  <a:tcPr marT="45743" marB="45743"/>
                </a:tc>
                <a:tc>
                  <a:txBody>
                    <a:bodyPr/>
                    <a:lstStyle/>
                    <a:p>
                      <a:r>
                        <a:rPr lang="en-US" sz="1800" b="0" dirty="0">
                          <a:solidFill>
                            <a:srgbClr val="FF3300"/>
                          </a:solidFill>
                          <a:latin typeface="Times New Roman" panose="02020603050405020304" pitchFamily="18" charset="0"/>
                          <a:cs typeface="Times New Roman" panose="02020603050405020304" pitchFamily="18" charset="0"/>
                        </a:rPr>
                        <a:t>multilayer</a:t>
                      </a:r>
                    </a:p>
                  </a:txBody>
                  <a:tcPr marT="45743" marB="45743"/>
                </a:tc>
                <a:tc>
                  <a:txBody>
                    <a:bodyPr/>
                    <a:lstStyle/>
                    <a:p>
                      <a:r>
                        <a:rPr lang="en-US" sz="1800" b="0" dirty="0">
                          <a:solidFill>
                            <a:srgbClr val="FF3300"/>
                          </a:solidFill>
                          <a:latin typeface="Times New Roman" panose="02020603050405020304" pitchFamily="18" charset="0"/>
                          <a:cs typeface="Times New Roman" panose="02020603050405020304" pitchFamily="18" charset="0"/>
                        </a:rPr>
                        <a:t>our study</a:t>
                      </a:r>
                    </a:p>
                  </a:txBody>
                  <a:tcPr marT="45743" marB="45743"/>
                </a:tc>
                <a:extLst>
                  <a:ext uri="{0D108BD9-81ED-4DB2-BD59-A6C34878D82A}">
                    <a16:rowId xmlns:a16="http://schemas.microsoft.com/office/drawing/2014/main" val="10000"/>
                  </a:ext>
                </a:extLst>
              </a:tr>
              <a:tr h="365868">
                <a:tc>
                  <a:txBody>
                    <a:bodyPr/>
                    <a:lstStyle/>
                    <a:p>
                      <a:r>
                        <a:rPr lang="en-US" sz="1800" b="0" dirty="0">
                          <a:latin typeface="Times New Roman" panose="02020603050405020304" pitchFamily="18" charset="0"/>
                          <a:cs typeface="Times New Roman" panose="02020603050405020304" pitchFamily="18" charset="0"/>
                        </a:rPr>
                        <a:t>130 K</a:t>
                      </a:r>
                    </a:p>
                  </a:txBody>
                  <a:tcPr marT="45743" marB="45743"/>
                </a:tc>
                <a:tc>
                  <a:txBody>
                    <a:bodyPr/>
                    <a:lstStyle/>
                    <a:p>
                      <a:r>
                        <a:rPr lang="en-US" sz="1800" b="0" dirty="0">
                          <a:latin typeface="Times New Roman" panose="02020603050405020304" pitchFamily="18" charset="0"/>
                          <a:cs typeface="Times New Roman" panose="02020603050405020304" pitchFamily="18" charset="0"/>
                        </a:rPr>
                        <a:t>multilayer</a:t>
                      </a:r>
                    </a:p>
                  </a:txBody>
                  <a:tcPr marT="45743" marB="45743"/>
                </a:tc>
                <a:tc rowSpan="2">
                  <a:txBody>
                    <a:bodyPr/>
                    <a:lstStyle/>
                    <a:p>
                      <a:r>
                        <a:rPr lang="en-US" sz="1800" dirty="0" err="1">
                          <a:effectLst/>
                          <a:latin typeface="Times New Roman" panose="02020603050405020304" pitchFamily="18" charset="0"/>
                          <a:ea typeface="Calibri" panose="020F0502020204030204" pitchFamily="34" charset="0"/>
                        </a:rPr>
                        <a:t>Wassmuth</a:t>
                      </a:r>
                      <a:r>
                        <a:rPr lang="en-US" sz="1800" dirty="0">
                          <a:effectLst/>
                          <a:latin typeface="Times New Roman" panose="02020603050405020304" pitchFamily="18" charset="0"/>
                          <a:ea typeface="Calibri" panose="020F0502020204030204" pitchFamily="34" charset="0"/>
                        </a:rPr>
                        <a:t>, 1993</a:t>
                      </a:r>
                      <a:endParaRPr lang="en-US" sz="1800" b="0" dirty="0">
                        <a:latin typeface="Times New Roman" panose="02020603050405020304" pitchFamily="18" charset="0"/>
                        <a:cs typeface="Times New Roman" panose="02020603050405020304" pitchFamily="18" charset="0"/>
                      </a:endParaRPr>
                    </a:p>
                  </a:txBody>
                  <a:tcPr marT="45743" marB="45743"/>
                </a:tc>
                <a:extLst>
                  <a:ext uri="{0D108BD9-81ED-4DB2-BD59-A6C34878D82A}">
                    <a16:rowId xmlns:a16="http://schemas.microsoft.com/office/drawing/2014/main" val="10001"/>
                  </a:ext>
                </a:extLst>
              </a:tr>
              <a:tr h="652874">
                <a:tc>
                  <a:txBody>
                    <a:bodyPr/>
                    <a:lstStyle/>
                    <a:p>
                      <a:r>
                        <a:rPr lang="en-US" sz="1800" b="0" dirty="0">
                          <a:latin typeface="Times New Roman" panose="02020603050405020304" pitchFamily="18" charset="0"/>
                          <a:cs typeface="Times New Roman" panose="02020603050405020304" pitchFamily="18" charset="0"/>
                        </a:rPr>
                        <a:t>114 K, 104 K</a:t>
                      </a:r>
                    </a:p>
                  </a:txBody>
                  <a:tcPr marT="45743" marB="45743"/>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kern="1200" dirty="0">
                          <a:solidFill>
                            <a:schemeClr val="dk1"/>
                          </a:solidFill>
                          <a:effectLst/>
                          <a:latin typeface="Times New Roman" panose="02020603050405020304" pitchFamily="18" charset="0"/>
                          <a:ea typeface="+mn-ea"/>
                          <a:cs typeface="Times New Roman" panose="02020603050405020304" pitchFamily="18" charset="0"/>
                        </a:rPr>
                        <a:t>bilayer </a:t>
                      </a:r>
                      <a:r>
                        <a:rPr lang="en-US" sz="1800" b="0" kern="1200" dirty="0" err="1">
                          <a:solidFill>
                            <a:schemeClr val="dk1"/>
                          </a:solidFill>
                          <a:effectLst/>
                          <a:latin typeface="Times New Roman" panose="02020603050405020304" pitchFamily="18" charset="0"/>
                          <a:ea typeface="+mn-ea"/>
                          <a:cs typeface="Times New Roman" panose="02020603050405020304" pitchFamily="18" charset="0"/>
                        </a:rPr>
                        <a:t>trilayer</a:t>
                      </a:r>
                      <a:r>
                        <a:rPr lang="en-US" sz="1800" b="0" kern="1200" dirty="0">
                          <a:solidFill>
                            <a:schemeClr val="dk1"/>
                          </a:solidFill>
                          <a:effectLst/>
                          <a:latin typeface="Times New Roman" panose="02020603050405020304" pitchFamily="18" charset="0"/>
                          <a:ea typeface="+mn-ea"/>
                          <a:cs typeface="Times New Roman" panose="02020603050405020304" pitchFamily="18" charset="0"/>
                        </a:rPr>
                        <a:t> </a:t>
                      </a:r>
                      <a:endParaRPr lang="en-US" sz="1800" b="0" dirty="0">
                        <a:latin typeface="Times New Roman" panose="02020603050405020304" pitchFamily="18" charset="0"/>
                        <a:cs typeface="Times New Roman" panose="02020603050405020304" pitchFamily="18" charset="0"/>
                      </a:endParaRPr>
                    </a:p>
                  </a:txBody>
                  <a:tcPr marT="45743" marB="45743"/>
                </a:tc>
                <a:tc vMerge="1">
                  <a:txBody>
                    <a:bodyPr/>
                    <a:lstStyle/>
                    <a:p>
                      <a:r>
                        <a:rPr lang="en-US" sz="1800" b="0" dirty="0">
                          <a:latin typeface="Times New Roman" panose="02020603050405020304" pitchFamily="18" charset="0"/>
                          <a:cs typeface="Times New Roman" panose="02020603050405020304" pitchFamily="18" charset="0"/>
                        </a:rPr>
                        <a:t>31</a:t>
                      </a:r>
                    </a:p>
                  </a:txBody>
                  <a:tcPr marT="45733" marB="45733"/>
                </a:tc>
                <a:extLst>
                  <a:ext uri="{0D108BD9-81ED-4DB2-BD59-A6C34878D82A}">
                    <a16:rowId xmlns:a16="http://schemas.microsoft.com/office/drawing/2014/main" val="10002"/>
                  </a:ext>
                </a:extLst>
              </a:tr>
              <a:tr h="394977">
                <a:tc>
                  <a:txBody>
                    <a:bodyPr/>
                    <a:lstStyle/>
                    <a:p>
                      <a:r>
                        <a:rPr lang="en-US" sz="1800" b="0" dirty="0">
                          <a:latin typeface="Times New Roman" panose="02020603050405020304" pitchFamily="18" charset="0"/>
                          <a:cs typeface="Times New Roman" panose="02020603050405020304" pitchFamily="18" charset="0"/>
                        </a:rPr>
                        <a:t>128 K</a:t>
                      </a:r>
                    </a:p>
                  </a:txBody>
                  <a:tcPr marT="45743" marB="45743"/>
                </a:tc>
                <a:tc>
                  <a:txBody>
                    <a:bodyPr/>
                    <a:lstStyle/>
                    <a:p>
                      <a:r>
                        <a:rPr lang="en-US" sz="1800" b="0" dirty="0">
                          <a:latin typeface="Times New Roman" panose="02020603050405020304" pitchFamily="18" charset="0"/>
                          <a:cs typeface="Times New Roman" panose="02020603050405020304" pitchFamily="18" charset="0"/>
                        </a:rPr>
                        <a:t>multilayer</a:t>
                      </a:r>
                    </a:p>
                  </a:txBody>
                  <a:tcPr marT="45743" marB="45743"/>
                </a:tc>
                <a:tc>
                  <a:txBody>
                    <a:bodyPr/>
                    <a:lstStyle/>
                    <a:p>
                      <a:r>
                        <a:rPr lang="en-US" sz="1800" dirty="0" err="1">
                          <a:effectLst/>
                          <a:latin typeface="Times New Roman" panose="02020603050405020304" pitchFamily="18" charset="0"/>
                          <a:ea typeface="Calibri" panose="020F0502020204030204" pitchFamily="34" charset="0"/>
                        </a:rPr>
                        <a:t>Steinrueck</a:t>
                      </a:r>
                      <a:r>
                        <a:rPr lang="en-US" sz="1800" dirty="0">
                          <a:effectLst/>
                          <a:latin typeface="Times New Roman" panose="02020603050405020304" pitchFamily="18" charset="0"/>
                          <a:ea typeface="Calibri" panose="020F0502020204030204" pitchFamily="34" charset="0"/>
                        </a:rPr>
                        <a:t>, 1997</a:t>
                      </a:r>
                      <a:endParaRPr lang="en-US" sz="1800" b="0" dirty="0">
                        <a:latin typeface="Times New Roman" panose="02020603050405020304" pitchFamily="18" charset="0"/>
                        <a:cs typeface="Times New Roman" panose="02020603050405020304" pitchFamily="18" charset="0"/>
                      </a:endParaRPr>
                    </a:p>
                  </a:txBody>
                  <a:tcPr marT="45743" marB="45743"/>
                </a:tc>
                <a:extLst>
                  <a:ext uri="{0D108BD9-81ED-4DB2-BD59-A6C34878D82A}">
                    <a16:rowId xmlns:a16="http://schemas.microsoft.com/office/drawing/2014/main" val="10003"/>
                  </a:ext>
                </a:extLst>
              </a:tr>
            </a:tbl>
          </a:graphicData>
        </a:graphic>
      </p:graphicFrame>
      <p:sp>
        <p:nvSpPr>
          <p:cNvPr id="30746" name="TextBox 2">
            <a:extLst>
              <a:ext uri="{FF2B5EF4-FFF2-40B4-BE49-F238E27FC236}">
                <a16:creationId xmlns:a16="http://schemas.microsoft.com/office/drawing/2014/main" id="{95C84214-D4BE-49E7-9F65-9D6F6409EB2F}"/>
              </a:ext>
            </a:extLst>
          </p:cNvPr>
          <p:cNvSpPr txBox="1">
            <a:spLocks noChangeArrowheads="1"/>
          </p:cNvSpPr>
          <p:nvPr/>
        </p:nvSpPr>
        <p:spPr bwMode="auto">
          <a:xfrm>
            <a:off x="0" y="3798888"/>
            <a:ext cx="3435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Condensation temperatures, c-peak</a:t>
            </a:r>
          </a:p>
        </p:txBody>
      </p:sp>
      <p:sp>
        <p:nvSpPr>
          <p:cNvPr id="32797" name="TextBox 9">
            <a:extLst>
              <a:ext uri="{FF2B5EF4-FFF2-40B4-BE49-F238E27FC236}">
                <a16:creationId xmlns:a16="http://schemas.microsoft.com/office/drawing/2014/main" id="{467A4A73-5038-4343-9300-97BFAB42C2DE}"/>
              </a:ext>
            </a:extLst>
          </p:cNvPr>
          <p:cNvSpPr txBox="1">
            <a:spLocks noChangeArrowheads="1"/>
          </p:cNvSpPr>
          <p:nvPr/>
        </p:nvSpPr>
        <p:spPr bwMode="auto">
          <a:xfrm>
            <a:off x="609600" y="6334125"/>
            <a:ext cx="3675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400">
                <a:latin typeface="Times New Roman" panose="02020603050405020304" pitchFamily="18" charset="0"/>
              </a:rPr>
              <a:t>c: condensation peak</a:t>
            </a:r>
          </a:p>
          <a:p>
            <a:pPr>
              <a:spcBef>
                <a:spcPct val="0"/>
              </a:spcBef>
              <a:buFontTx/>
              <a:buNone/>
            </a:pPr>
            <a:r>
              <a:rPr lang="en-US" altLang="en-US" sz="1400">
                <a:latin typeface="Symbol" panose="05050102010706020507" pitchFamily="18" charset="2"/>
              </a:rPr>
              <a:t>a</a:t>
            </a:r>
            <a:r>
              <a:rPr lang="en-US" altLang="en-US" sz="1400">
                <a:latin typeface="Times New Roman" panose="02020603050405020304" pitchFamily="18" charset="0"/>
              </a:rPr>
              <a:t>: molecular adsorption within monolayer range</a:t>
            </a:r>
          </a:p>
        </p:txBody>
      </p:sp>
      <p:sp>
        <p:nvSpPr>
          <p:cNvPr id="3" name="TextBox 2">
            <a:extLst>
              <a:ext uri="{FF2B5EF4-FFF2-40B4-BE49-F238E27FC236}">
                <a16:creationId xmlns:a16="http://schemas.microsoft.com/office/drawing/2014/main" id="{944A3F16-037F-477E-9681-02DFFF7EE092}"/>
              </a:ext>
            </a:extLst>
          </p:cNvPr>
          <p:cNvSpPr txBox="1">
            <a:spLocks noChangeArrowheads="1"/>
          </p:cNvSpPr>
          <p:nvPr/>
        </p:nvSpPr>
        <p:spPr bwMode="auto">
          <a:xfrm>
            <a:off x="5100638" y="3606800"/>
            <a:ext cx="3916362"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cs typeface="Calibri" panose="020F0502020204030204" pitchFamily="34" charset="0"/>
              </a:rPr>
              <a:t>Our study, </a:t>
            </a:r>
            <a:r>
              <a:rPr lang="en-US" altLang="en-US" sz="1600">
                <a:latin typeface="Symbol" panose="05050102010706020507" pitchFamily="18" charset="2"/>
              </a:rPr>
              <a:t>a</a:t>
            </a:r>
            <a:r>
              <a:rPr lang="en-US" altLang="en-US" sz="1600"/>
              <a:t> peak</a:t>
            </a:r>
            <a:endParaRPr lang="en-US" altLang="en-US" sz="1600">
              <a:latin typeface="Times New Roman" panose="02020603050405020304" pitchFamily="18" charset="0"/>
              <a:cs typeface="Calibri" panose="020F0502020204030204" pitchFamily="34" charset="0"/>
            </a:endParaRPr>
          </a:p>
          <a:p>
            <a:pPr>
              <a:spcBef>
                <a:spcPct val="0"/>
              </a:spcBef>
              <a:buFontTx/>
              <a:buNone/>
            </a:pPr>
            <a:r>
              <a:rPr lang="en-US" altLang="en-US" sz="1600">
                <a:latin typeface="Times New Roman" panose="02020603050405020304" pitchFamily="18" charset="0"/>
                <a:cs typeface="Calibri" panose="020F0502020204030204" pitchFamily="34" charset="0"/>
              </a:rPr>
              <a:t>(46.1 ± 0.5) kJ/mol to (36.8 ± 0.5) kJ/mol</a:t>
            </a:r>
          </a:p>
          <a:p>
            <a:pPr>
              <a:spcBef>
                <a:spcPct val="0"/>
              </a:spcBef>
              <a:buFontTx/>
              <a:buNone/>
            </a:pPr>
            <a:endParaRPr lang="en-US" altLang="en-US" sz="1600">
              <a:latin typeface="Times New Roman" panose="02020603050405020304" pitchFamily="18" charset="0"/>
              <a:cs typeface="Calibri" panose="020F0502020204030204" pitchFamily="34" charset="0"/>
            </a:endParaRPr>
          </a:p>
          <a:p>
            <a:pPr>
              <a:spcBef>
                <a:spcPct val="0"/>
              </a:spcBef>
              <a:buFontTx/>
              <a:buNone/>
            </a:pPr>
            <a:r>
              <a:rPr lang="en-US" altLang="en-US" sz="1600">
                <a:latin typeface="Times New Roman" panose="02020603050405020304" pitchFamily="18" charset="0"/>
                <a:cs typeface="Calibri" panose="020F0502020204030204" pitchFamily="34" charset="0"/>
              </a:rPr>
              <a:t>DFT on free standing graphene much smaller</a:t>
            </a:r>
          </a:p>
          <a:p>
            <a:pPr>
              <a:spcBef>
                <a:spcPct val="0"/>
              </a:spcBef>
              <a:buFontTx/>
              <a:buNone/>
            </a:pPr>
            <a:endParaRPr lang="en-US" altLang="en-US" sz="1600">
              <a:latin typeface="Times New Roman" panose="02020603050405020304" pitchFamily="18" charset="0"/>
              <a:cs typeface="Calibri" panose="020F0502020204030204" pitchFamily="34" charset="0"/>
            </a:endParaRPr>
          </a:p>
          <a:p>
            <a:pPr>
              <a:spcBef>
                <a:spcPct val="0"/>
              </a:spcBef>
              <a:buFontTx/>
              <a:buNone/>
            </a:pPr>
            <a:r>
              <a:rPr lang="en-US" altLang="en-US" sz="1600">
                <a:latin typeface="Times New Roman" panose="02020603050405020304" pitchFamily="18" charset="0"/>
                <a:cs typeface="Calibri" panose="020F0502020204030204" pitchFamily="34" charset="0"/>
              </a:rPr>
              <a:t>Gellman, 2009</a:t>
            </a:r>
          </a:p>
          <a:p>
            <a:pPr>
              <a:spcBef>
                <a:spcPct val="0"/>
              </a:spcBef>
              <a:buFontTx/>
              <a:buNone/>
            </a:pPr>
            <a:r>
              <a:rPr lang="en-US" altLang="en-US" sz="1600">
                <a:latin typeface="Times New Roman" panose="02020603050405020304" pitchFamily="18" charset="0"/>
                <a:cs typeface="Calibri" panose="020F0502020204030204" pitchFamily="34" charset="0"/>
              </a:rPr>
              <a:t>35 kJ/mol HOPG </a:t>
            </a:r>
          </a:p>
          <a:p>
            <a:pPr>
              <a:spcBef>
                <a:spcPct val="0"/>
              </a:spcBef>
              <a:buFontTx/>
              <a:buNone/>
            </a:pPr>
            <a:r>
              <a:rPr lang="en-US" altLang="en-US" sz="1600">
                <a:latin typeface="Times New Roman" panose="02020603050405020304" pitchFamily="18" charset="0"/>
              </a:rPr>
              <a:t>47 kJ/mol amorphous carbon</a:t>
            </a:r>
          </a:p>
        </p:txBody>
      </p:sp>
      <p:grpSp>
        <p:nvGrpSpPr>
          <p:cNvPr id="5" name="Group 4">
            <a:extLst>
              <a:ext uri="{FF2B5EF4-FFF2-40B4-BE49-F238E27FC236}">
                <a16:creationId xmlns:a16="http://schemas.microsoft.com/office/drawing/2014/main" id="{850397E7-0A09-416E-A5F6-B05077802A8D}"/>
              </a:ext>
            </a:extLst>
          </p:cNvPr>
          <p:cNvGrpSpPr>
            <a:grpSpLocks/>
          </p:cNvGrpSpPr>
          <p:nvPr/>
        </p:nvGrpSpPr>
        <p:grpSpPr bwMode="auto">
          <a:xfrm>
            <a:off x="4954588" y="685800"/>
            <a:ext cx="3898900" cy="2984500"/>
            <a:chOff x="4954588" y="685800"/>
            <a:chExt cx="3898900" cy="2984500"/>
          </a:xfrm>
        </p:grpSpPr>
        <p:graphicFrame>
          <p:nvGraphicFramePr>
            <p:cNvPr id="32800" name="Object 2">
              <a:extLst>
                <a:ext uri="{FF2B5EF4-FFF2-40B4-BE49-F238E27FC236}">
                  <a16:creationId xmlns:a16="http://schemas.microsoft.com/office/drawing/2014/main" id="{8C77C5B1-6577-4FAA-8BE0-CC8CE5868A9C}"/>
                </a:ext>
              </a:extLst>
            </p:cNvPr>
            <p:cNvGraphicFramePr>
              <a:graphicFrameLocks noChangeAspect="1"/>
            </p:cNvGraphicFramePr>
            <p:nvPr/>
          </p:nvGraphicFramePr>
          <p:xfrm>
            <a:off x="4954588" y="685800"/>
            <a:ext cx="3898900" cy="2984500"/>
          </p:xfrm>
          <a:graphic>
            <a:graphicData uri="http://schemas.openxmlformats.org/presentationml/2006/ole">
              <mc:AlternateContent xmlns:mc="http://schemas.openxmlformats.org/markup-compatibility/2006">
                <mc:Choice xmlns:v="urn:schemas-microsoft-com:vml" Requires="v">
                  <p:oleObj name="Graph" r:id="rId8" imgW="3905250" imgH="2990850" progId="Origin50.Graph">
                    <p:embed/>
                  </p:oleObj>
                </mc:Choice>
                <mc:Fallback>
                  <p:oleObj name="Graph" r:id="rId8" imgW="3905250" imgH="2990850" progId="Origin50.Graph">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4588" y="685800"/>
                          <a:ext cx="3898900" cy="298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801" name="TextBox 3">
              <a:extLst>
                <a:ext uri="{FF2B5EF4-FFF2-40B4-BE49-F238E27FC236}">
                  <a16:creationId xmlns:a16="http://schemas.microsoft.com/office/drawing/2014/main" id="{D259B38E-F7DB-4197-9E9C-CE61184DD176}"/>
                </a:ext>
              </a:extLst>
            </p:cNvPr>
            <p:cNvSpPr txBox="1">
              <a:spLocks noChangeArrowheads="1"/>
            </p:cNvSpPr>
            <p:nvPr/>
          </p:nvSpPr>
          <p:spPr bwMode="auto">
            <a:xfrm>
              <a:off x="7264012" y="1117600"/>
              <a:ext cx="824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Symbol" panose="05050102010706020507" pitchFamily="18" charset="2"/>
                </a:rPr>
                <a:t>a</a:t>
              </a:r>
              <a:r>
                <a:rPr lang="en-US" altLang="en-US" sz="1800">
                  <a:latin typeface="Times New Roman" panose="02020603050405020304" pitchFamily="18" charset="0"/>
                </a:rPr>
                <a:t> peak</a:t>
              </a:r>
            </a:p>
          </p:txBody>
        </p:sp>
      </p:grpSp>
      <p:pic>
        <p:nvPicPr>
          <p:cNvPr id="4" name="Audio 3">
            <a:hlinkClick r:id="" action="ppaction://media"/>
            <a:extLst>
              <a:ext uri="{FF2B5EF4-FFF2-40B4-BE49-F238E27FC236}">
                <a16:creationId xmlns:a16="http://schemas.microsoft.com/office/drawing/2014/main" id="{36821B02-DBA2-4F55-A5AE-224700AE79DF}"/>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cSld>
  <p:clrMapOvr>
    <a:masterClrMapping/>
  </p:clrMapOvr>
  <p:transition spd="slow" advTm="96468"/>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4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4"/>
                </p:tgtEl>
              </p:cMediaNode>
            </p:audio>
          </p:childTnLst>
        </p:cTn>
      </p:par>
    </p:tnLst>
    <p:bldLst>
      <p:bldP spid="30746" grpId="0"/>
      <p:bldP spid="3" grpId="0"/>
    </p:bldLst>
  </p:timing>
  <p:extLst>
    <p:ext uri="{3A86A75C-4F4B-4683-9AE1-C65F6400EC91}">
      <p14:laserTraceLst xmlns:p14="http://schemas.microsoft.com/office/powerpoint/2010/main">
        <p14:tracePtLst>
          <p14:tracePt t="4289" x="8478838" y="3570288"/>
          <p14:tracePt t="4297" x="8064500" y="3570288"/>
          <p14:tracePt t="4305" x="7600950" y="3570288"/>
          <p14:tracePt t="4312" x="7167563" y="3570288"/>
          <p14:tracePt t="4321" x="6664325" y="3540125"/>
          <p14:tracePt t="4328" x="6189663" y="3498850"/>
          <p14:tracePt t="4336" x="5776913" y="3468688"/>
          <p14:tracePt t="4344" x="5413375" y="3429000"/>
          <p14:tracePt t="4353" x="5151438" y="3398838"/>
          <p14:tracePt t="4360" x="4889500" y="3368675"/>
          <p14:tracePt t="4371" x="4708525" y="3348038"/>
          <p14:tracePt t="4376" x="4587875" y="3297238"/>
          <p14:tracePt t="4387" x="4486275" y="3257550"/>
          <p14:tracePt t="4392" x="4435475" y="3206750"/>
          <p14:tracePt t="4403" x="4395788" y="3155950"/>
          <p14:tracePt t="4408" x="4386263" y="3116263"/>
          <p14:tracePt t="4420" x="4386263" y="3086100"/>
          <p14:tracePt t="4424" x="4386263" y="3046413"/>
          <p14:tracePt t="4435" x="4386263" y="3016250"/>
          <p14:tracePt t="4441" x="4386263" y="2984500"/>
          <p14:tracePt t="4451" x="4386263" y="2954338"/>
          <p14:tracePt t="4457" x="4395788" y="2924175"/>
          <p14:tracePt t="4468" x="4405313" y="2894013"/>
          <p14:tracePt t="4473" x="4416425" y="2874963"/>
          <p14:tracePt t="4487" x="4435475" y="2854325"/>
          <p14:tracePt t="4489" x="4435475" y="2833688"/>
          <p14:tracePt t="4496" x="4446588" y="2833688"/>
          <p14:tracePt t="4504" x="4446588" y="2824163"/>
          <p14:tracePt t="4528" x="4446588" y="2813050"/>
          <p14:tracePt t="4544" x="4435475" y="2813050"/>
          <p14:tracePt t="4553" x="4405313" y="2813050"/>
          <p14:tracePt t="4560" x="4365625" y="2813050"/>
          <p14:tracePt t="4570" x="4324350" y="2813050"/>
          <p14:tracePt t="4577" x="4254500" y="2813050"/>
          <p14:tracePt t="4586" x="4184650" y="2824163"/>
          <p14:tracePt t="4592" x="4113213" y="2844800"/>
          <p14:tracePt t="4603" x="4032250" y="2863850"/>
          <p14:tracePt t="4608" x="3932238" y="2884488"/>
          <p14:tracePt t="4620" x="3821113" y="2924175"/>
          <p14:tracePt t="4624" x="3709988" y="2944813"/>
          <p14:tracePt t="4637" x="3619500" y="2954338"/>
          <p14:tracePt t="4641" x="3529013" y="2965450"/>
          <p14:tracePt t="4653" x="3448050" y="2965450"/>
          <p14:tracePt t="4657" x="3417888" y="2965450"/>
          <p14:tracePt t="4670" x="3367088" y="2965450"/>
          <p14:tracePt t="4673" x="3336925" y="2965450"/>
          <p14:tracePt t="4686" x="3327400" y="2954338"/>
          <p14:tracePt t="4689" x="3316288" y="2954338"/>
          <p14:tracePt t="4697" x="3306763" y="2954338"/>
          <p14:tracePt t="4722" x="3306763" y="2944813"/>
          <p14:tracePt t="4728" x="3297238" y="2944813"/>
          <p14:tracePt t="4737" x="3286125" y="2924175"/>
          <p14:tracePt t="4744" x="3267075" y="2905125"/>
          <p14:tracePt t="4753" x="3236913" y="2863850"/>
          <p14:tracePt t="4760" x="3195638" y="2813050"/>
          <p14:tracePt t="4771" x="3125788" y="2773363"/>
          <p14:tracePt t="4776" x="3084513" y="2703513"/>
          <p14:tracePt t="4788" x="3003550" y="2662238"/>
          <p14:tracePt t="4792" x="2973388" y="2622550"/>
          <p14:tracePt t="4804" x="2933700" y="2592388"/>
          <p14:tracePt t="4808" x="2903538" y="2571750"/>
          <p14:tracePt t="4817" x="2882900" y="2562225"/>
          <p14:tracePt t="4848" x="2882900" y="2551113"/>
          <p14:tracePt t="4872" x="2882900" y="2541588"/>
          <p14:tracePt t="4886" x="2882900" y="2532063"/>
          <p14:tracePt t="4889" x="2882900" y="2520950"/>
          <p14:tracePt t="4897" x="2882900" y="2501900"/>
          <p14:tracePt t="4904" x="2882900" y="2460625"/>
          <p14:tracePt t="4913" x="2863850" y="2390775"/>
          <p14:tracePt t="4921" x="2843213" y="2339975"/>
          <p14:tracePt t="4928" x="2833688" y="2309813"/>
          <p14:tracePt t="4937" x="2813050" y="2259013"/>
          <p14:tracePt t="4945" x="2813050" y="2228850"/>
          <p14:tracePt t="4953" x="2813050" y="2198688"/>
          <p14:tracePt t="4960" x="2813050" y="2168525"/>
          <p14:tracePt t="4971" x="2813050" y="2147888"/>
          <p14:tracePt t="4976" x="2822575" y="2127250"/>
          <p14:tracePt t="4987" x="2833688" y="2108200"/>
          <p14:tracePt t="4992" x="2843213" y="2066925"/>
          <p14:tracePt t="5003" x="2852738" y="2047875"/>
          <p14:tracePt t="5008" x="2863850" y="2017713"/>
          <p14:tracePt t="5021" x="2873375" y="1987550"/>
          <p14:tracePt t="5025" x="2873375" y="1966913"/>
          <p14:tracePt t="5036" x="2873375" y="1936750"/>
          <p14:tracePt t="5041" x="2873375" y="1906588"/>
          <p14:tracePt t="5052" x="2873375" y="1876425"/>
          <p14:tracePt t="5057" x="2873375" y="1846263"/>
          <p14:tracePt t="5069" x="2873375" y="1816100"/>
          <p14:tracePt t="5073" x="2873375" y="1795463"/>
          <p14:tracePt t="5086" x="2873375" y="1774825"/>
          <p14:tracePt t="5089" x="2882900" y="1765300"/>
          <p14:tracePt t="5096" x="2894013" y="1754188"/>
          <p14:tracePt t="5105" x="2894013" y="1735138"/>
          <p14:tracePt t="5112" x="2903538" y="1724025"/>
          <p14:tracePt t="5121" x="2913063" y="1714500"/>
          <p14:tracePt t="5128" x="2913063" y="1693863"/>
          <p14:tracePt t="5137" x="2913063" y="1684338"/>
          <p14:tracePt t="5144" x="2924175" y="1663700"/>
          <p14:tracePt t="5153" x="2924175" y="1644650"/>
          <p14:tracePt t="5160" x="2933700" y="1624013"/>
          <p14:tracePt t="5171" x="2933700" y="1593850"/>
          <p14:tracePt t="5176" x="2933700" y="1573213"/>
          <p14:tracePt t="5187" x="2943225" y="1552575"/>
          <p14:tracePt t="5192" x="2943225" y="1522413"/>
          <p14:tracePt t="5202" x="2954338" y="1492250"/>
          <p14:tracePt t="5208" x="2963863" y="1462088"/>
          <p14:tracePt t="5220" x="2973388" y="1431925"/>
          <p14:tracePt t="5224" x="2973388" y="1401763"/>
          <p14:tracePt t="5236" x="2973388" y="1371600"/>
          <p14:tracePt t="5241" x="2973388" y="1350963"/>
          <p14:tracePt t="5252" x="2973388" y="1331913"/>
          <p14:tracePt t="5257" x="2973388" y="1311275"/>
          <p14:tracePt t="5270" x="2973388" y="1290638"/>
          <p14:tracePt t="5273" x="2973388" y="1260475"/>
          <p14:tracePt t="5286" x="2973388" y="1250950"/>
          <p14:tracePt t="5289" x="2973388" y="1230313"/>
          <p14:tracePt t="5369" x="2984500" y="1239838"/>
          <p14:tracePt t="5385" x="2984500" y="1250950"/>
          <p14:tracePt t="5394" x="2984500" y="1260475"/>
          <p14:tracePt t="5410" x="2984500" y="1281113"/>
          <p14:tracePt t="5418" x="2984500" y="1311275"/>
          <p14:tracePt t="5424" x="2984500" y="1331913"/>
          <p14:tracePt t="5436" x="2973388" y="1350963"/>
          <p14:tracePt t="5441" x="2963863" y="1381125"/>
          <p14:tracePt t="5451" x="2954338" y="1441450"/>
          <p14:tracePt t="5457" x="2954338" y="1482725"/>
          <p14:tracePt t="5470" x="2954338" y="1533525"/>
          <p14:tracePt t="5473" x="2954338" y="1593850"/>
          <p14:tracePt t="5486" x="2973388" y="1663700"/>
          <p14:tracePt t="5489" x="2984500" y="1744663"/>
          <p14:tracePt t="5497" x="2994025" y="1784350"/>
          <p14:tracePt t="5507" x="2994025" y="1846263"/>
          <p14:tracePt t="5512" x="3003550" y="1885950"/>
          <p14:tracePt t="5522" x="3003550" y="1925638"/>
          <p14:tracePt t="5528" x="3003550" y="1946275"/>
          <p14:tracePt t="5537" x="2994025" y="1976438"/>
          <p14:tracePt t="5544" x="2994025" y="1987550"/>
          <p14:tracePt t="5553" x="2973388" y="2006600"/>
          <p14:tracePt t="5560" x="2973388" y="2027238"/>
          <p14:tracePt t="5570" x="2963863" y="2047875"/>
          <p14:tracePt t="5576" x="2963863" y="2066925"/>
          <p14:tracePt t="5587" x="2963863" y="2097088"/>
          <p14:tracePt t="5592" x="2963863" y="2127250"/>
          <p14:tracePt t="5605" x="2963863" y="2178050"/>
          <p14:tracePt t="5608" x="2963863" y="2219325"/>
          <p14:tracePt t="5619" x="2963863" y="2279650"/>
          <p14:tracePt t="5624" x="2963863" y="2319338"/>
          <p14:tracePt t="5636" x="2963863" y="2349500"/>
          <p14:tracePt t="5640" x="2963863" y="2379663"/>
          <p14:tracePt t="5653" x="2954338" y="2400300"/>
          <p14:tracePt t="5657" x="2943225" y="2420938"/>
          <p14:tracePt t="5668" x="2943225" y="2439988"/>
          <p14:tracePt t="5673" x="2943225" y="2451100"/>
          <p14:tracePt t="5687" x="2933700" y="2451100"/>
          <p14:tracePt t="5689" x="2933700" y="2460625"/>
          <p14:tracePt t="5696" x="2924175" y="2470150"/>
          <p14:tracePt t="5706" x="2924175" y="2490788"/>
          <p14:tracePt t="5712" x="2924175" y="2520950"/>
          <p14:tracePt t="5725" x="2924175" y="2541588"/>
          <p14:tracePt t="5728" x="2924175" y="2571750"/>
          <p14:tracePt t="5737" x="2913063" y="2622550"/>
          <p14:tracePt t="5745" x="2913063" y="2662238"/>
          <p14:tracePt t="5754" x="2903538" y="2692400"/>
          <p14:tracePt t="5760" x="2882900" y="2752725"/>
          <p14:tracePt t="5771" x="2873375" y="2773363"/>
          <p14:tracePt t="5776" x="2863850" y="2794000"/>
          <p14:tracePt t="5787" x="2863850" y="2824163"/>
          <p14:tracePt t="5792" x="2843213" y="2833688"/>
          <p14:tracePt t="5805" x="2843213" y="2844800"/>
          <p14:tracePt t="5808" x="2843213" y="2854325"/>
          <p14:tracePt t="5820" x="2833688" y="2863850"/>
          <p14:tracePt t="5896" x="2833688" y="2854325"/>
          <p14:tracePt t="5908" x="2833688" y="2833688"/>
          <p14:tracePt t="5912" x="2833688" y="2803525"/>
          <p14:tracePt t="5920" x="2833688" y="2743200"/>
          <p14:tracePt t="5928" x="2852738" y="2673350"/>
          <p14:tracePt t="5936" x="2873375" y="2571750"/>
          <p14:tracePt t="5945" x="2903538" y="2481263"/>
          <p14:tracePt t="5953" x="2924175" y="2390775"/>
          <p14:tracePt t="5960" x="2963863" y="2289175"/>
          <p14:tracePt t="5971" x="2984500" y="2178050"/>
          <p14:tracePt t="5976" x="2994025" y="2097088"/>
          <p14:tracePt t="5987" x="3003550" y="1997075"/>
          <p14:tracePt t="5992" x="3014663" y="1925638"/>
          <p14:tracePt t="6006" x="3024188" y="1846263"/>
          <p14:tracePt t="6008" x="3044825" y="1765300"/>
          <p14:tracePt t="6017" x="3065463" y="1674813"/>
          <p14:tracePt t="6024" x="3084513" y="1633538"/>
          <p14:tracePt t="6037" x="3105150" y="1563688"/>
          <p14:tracePt t="6041" x="3135313" y="1492250"/>
          <p14:tracePt t="6053" x="3144838" y="1462088"/>
          <p14:tracePt t="6057" x="3155950" y="1392238"/>
          <p14:tracePt t="6068" x="3155950" y="1350963"/>
          <p14:tracePt t="6073" x="3155950" y="1320800"/>
          <p14:tracePt t="6083" x="3155950" y="1290638"/>
          <p14:tracePt t="6090" x="3155950" y="1270000"/>
          <p14:tracePt t="6097" x="3155950" y="1250950"/>
          <p14:tracePt t="6161" x="3155950" y="1270000"/>
          <p14:tracePt t="6171" x="3155950" y="1281113"/>
          <p14:tracePt t="6179" x="3155950" y="1301750"/>
          <p14:tracePt t="6192" x="3155950" y="1311275"/>
          <p14:tracePt t="6204" x="3155950" y="1320800"/>
          <p14:tracePt t="6208" x="3165475" y="1320800"/>
          <p14:tracePt t="6429" x="3165475" y="1341438"/>
          <p14:tracePt t="6462" x="2933700" y="1624013"/>
          <p14:tracePt t="6467" x="2863850" y="1704975"/>
          <p14:tracePt t="6472" x="2822575" y="1754188"/>
          <p14:tracePt t="6481" x="2762250" y="1835150"/>
          <p14:tracePt t="6489" x="2701925" y="1906588"/>
          <p14:tracePt t="6497" x="2641600" y="1976438"/>
          <p14:tracePt t="6507" x="2581275" y="2066925"/>
          <p14:tracePt t="6513" x="2509838" y="2159000"/>
          <p14:tracePt t="6521" x="2439988" y="2228850"/>
          <p14:tracePt t="6529" x="2379663" y="2319338"/>
          <p14:tracePt t="6537" x="2298700" y="2420938"/>
          <p14:tracePt t="6544" x="2187575" y="2541588"/>
          <p14:tracePt t="6555" x="2127250" y="2641600"/>
          <p14:tracePt t="6560" x="2066925" y="2722563"/>
          <p14:tracePt t="6571" x="2036763" y="2824163"/>
          <p14:tracePt t="6576" x="2006600" y="2894013"/>
          <p14:tracePt t="6587" x="1985963" y="2944813"/>
          <p14:tracePt t="6592" x="1985963" y="2984500"/>
          <p14:tracePt t="6603" x="1985963" y="3005138"/>
          <p14:tracePt t="6608" x="1976438" y="3035300"/>
          <p14:tracePt t="6620" x="1965325" y="3055938"/>
          <p14:tracePt t="6624" x="1955800" y="3076575"/>
          <p14:tracePt t="6636" x="1955800" y="3106738"/>
          <p14:tracePt t="6640" x="1935163" y="3125788"/>
          <p14:tracePt t="6652" x="1925638" y="3146425"/>
          <p14:tracePt t="6656" x="1925638" y="3167063"/>
          <p14:tracePt t="6670" x="1905000" y="3187700"/>
          <p14:tracePt t="6673" x="1895475" y="3217863"/>
          <p14:tracePt t="6684" x="1874838" y="3236913"/>
          <p14:tracePt t="6689" x="1865313" y="3257550"/>
          <p14:tracePt t="6701" x="1844675" y="3278188"/>
          <p14:tracePt t="6711" x="1835150" y="3308350"/>
          <p14:tracePt t="6722" x="1804988" y="3359150"/>
          <p14:tracePt t="6728" x="1804988" y="3378200"/>
          <p14:tracePt t="6736" x="1793875" y="3408363"/>
          <p14:tracePt t="6745" x="1793875" y="3429000"/>
          <p14:tracePt t="6755" x="1793875" y="3459163"/>
          <p14:tracePt t="6760" x="1793875" y="3489325"/>
          <p14:tracePt t="6771" x="1793875" y="3540125"/>
          <p14:tracePt t="6776" x="1804988" y="3570288"/>
          <p14:tracePt t="6788" x="1814513" y="3600450"/>
          <p14:tracePt t="6792" x="1835150" y="3621088"/>
          <p14:tracePt t="6806" x="1835150" y="3630613"/>
          <p14:tracePt t="6808" x="1835150" y="3640138"/>
          <p14:tracePt t="6819" x="1835150" y="3651250"/>
          <p14:tracePt t="6840" x="1835150" y="3660775"/>
          <p14:tracePt t="6854" x="1824038" y="3660775"/>
          <p14:tracePt t="6857" x="1814513" y="3670300"/>
          <p14:tracePt t="6873" x="1814513" y="3681413"/>
          <p14:tracePt t="6881" x="1804988" y="3690938"/>
          <p14:tracePt t="6904" x="1804988" y="3702050"/>
          <p14:tracePt t="6913" x="1804988" y="3711575"/>
          <p14:tracePt t="6969" x="1793875" y="3711575"/>
          <p14:tracePt t="6993" x="1793875" y="3702050"/>
          <p14:tracePt t="7025" x="1784350" y="3702050"/>
          <p14:tracePt t="7101" x="1784350" y="3690938"/>
          <p14:tracePt t="7136" x="1774825" y="3681413"/>
          <p14:tracePt t="7153" x="1754188" y="3651250"/>
          <p14:tracePt t="7169" x="1744663" y="3640138"/>
          <p14:tracePt t="7177" x="1744663" y="3630613"/>
          <p14:tracePt t="7202" x="1744663" y="3621088"/>
          <p14:tracePt t="7216" x="1733550" y="3621088"/>
          <p14:tracePt t="7224" x="1733550" y="3609975"/>
          <p14:tracePt t="7236" x="1724025" y="3600450"/>
          <p14:tracePt t="7241" x="1714500" y="3590925"/>
          <p14:tracePt t="7253" x="1703388" y="3570288"/>
          <p14:tracePt t="7257" x="1693863" y="3530600"/>
          <p14:tracePt t="7268" x="1673225" y="3479800"/>
          <p14:tracePt t="7273" x="1643063" y="3419475"/>
          <p14:tracePt t="7281" x="1612900" y="3378200"/>
          <p14:tracePt t="7290" x="1592263" y="3348038"/>
          <p14:tracePt t="7297" x="1552575" y="3308350"/>
          <p14:tracePt t="7306" x="1543050" y="3287713"/>
          <p14:tracePt t="7313" x="1531938" y="3267075"/>
          <p14:tracePt t="7321" x="1522413" y="3257550"/>
          <p14:tracePt t="7328" x="1512888" y="3248025"/>
          <p14:tracePt t="7337" x="1501775" y="3227388"/>
          <p14:tracePt t="7344" x="1492250" y="3217863"/>
          <p14:tracePt t="7357" x="1482725" y="3206750"/>
          <p14:tracePt t="7360" x="1471613" y="3176588"/>
          <p14:tracePt t="7371" x="1471613" y="3155950"/>
          <p14:tracePt t="7376" x="1462088" y="3125788"/>
          <p14:tracePt t="7387" x="1441450" y="3095625"/>
          <p14:tracePt t="7392" x="1420813" y="3055938"/>
          <p14:tracePt t="7407" x="1390650" y="3025775"/>
          <p14:tracePt t="7409" x="1350963" y="2974975"/>
          <p14:tracePt t="7418" x="1330325" y="2944813"/>
          <p14:tracePt t="7424" x="1311275" y="2924175"/>
          <p14:tracePt t="7437" x="1300163" y="2905125"/>
          <p14:tracePt t="7441" x="1290638" y="2894013"/>
          <p14:tracePt t="7452" x="1281113" y="2863850"/>
          <p14:tracePt t="7457" x="1270000" y="2844800"/>
          <p14:tracePt t="7470" x="1260475" y="2813050"/>
          <p14:tracePt t="7473" x="1239838" y="2782888"/>
          <p14:tracePt t="7483" x="1230313" y="2733675"/>
          <p14:tracePt t="7489" x="1230313" y="2703513"/>
          <p14:tracePt t="7497" x="1209675" y="2662238"/>
          <p14:tracePt t="7507" x="1189038" y="2622550"/>
          <p14:tracePt t="7513" x="1169988" y="2581275"/>
          <p14:tracePt t="7521" x="1158875" y="2551113"/>
          <p14:tracePt t="7528" x="1128713" y="2511425"/>
          <p14:tracePt t="7538" x="1119188" y="2490788"/>
          <p14:tracePt t="7544" x="1109663" y="2481263"/>
          <p14:tracePt t="7556" x="1098550" y="2470150"/>
          <p14:tracePt t="7560" x="1098550" y="2460625"/>
          <p14:tracePt t="7576" x="1098550" y="2451100"/>
          <p14:tracePt t="7592" x="1089025" y="2439988"/>
          <p14:tracePt t="7604" x="1089025" y="2430463"/>
          <p14:tracePt t="7608" x="1089025" y="2420938"/>
          <p14:tracePt t="7620" x="1089025" y="2409825"/>
          <p14:tracePt t="7624" x="1068388" y="2400300"/>
          <p14:tracePt t="7637" x="1068388" y="2379663"/>
          <p14:tracePt t="7641" x="1047750" y="2360613"/>
          <p14:tracePt t="7656" x="1017588" y="2349500"/>
          <p14:tracePt t="7669" x="1017588" y="2339975"/>
          <p14:tracePt t="7721" x="1008063" y="2339975"/>
          <p14:tracePt t="7787" x="1008063" y="2360613"/>
          <p14:tracePt t="7795" x="1008063" y="2370138"/>
          <p14:tracePt t="7815" x="1028700" y="2420938"/>
          <p14:tracePt t="7828" x="1058863" y="2460625"/>
          <p14:tracePt t="7838" x="1109663" y="2501900"/>
          <p14:tracePt t="7842" x="1128713" y="2532063"/>
          <p14:tracePt t="7857" x="1149350" y="2551113"/>
          <p14:tracePt t="7869" x="1158875" y="2551113"/>
          <p14:tracePt t="7873" x="1158875" y="2562225"/>
          <p14:tracePt t="7899" x="1158875" y="2581275"/>
          <p14:tracePt t="7907" x="1158875" y="2601913"/>
          <p14:tracePt t="7912" x="1158875" y="2622550"/>
          <p14:tracePt t="7921" x="1158875" y="2641600"/>
          <p14:tracePt t="7928" x="1179513" y="2673350"/>
          <p14:tracePt t="7937" x="1200150" y="2703513"/>
          <p14:tracePt t="7944" x="1219200" y="2752725"/>
          <p14:tracePt t="7957" x="1249363" y="2773363"/>
          <p14:tracePt t="7960" x="1270000" y="2813050"/>
          <p14:tracePt t="7971" x="1300163" y="2833688"/>
          <p14:tracePt t="7976" x="1311275" y="2854325"/>
          <p14:tracePt t="7988" x="1320800" y="2863850"/>
          <p14:tracePt t="7992" x="1320800" y="2874963"/>
          <p14:tracePt t="8017" x="1320800" y="2884488"/>
          <p14:tracePt t="8036" x="1320800" y="2894013"/>
          <p14:tracePt t="8041" x="1320800" y="2914650"/>
          <p14:tracePt t="8053" x="1330325" y="2924175"/>
          <p14:tracePt t="8057" x="1330325" y="2944813"/>
          <p14:tracePt t="8068" x="1341438" y="2974975"/>
          <p14:tracePt t="8073" x="1350963" y="3005138"/>
          <p14:tracePt t="8081" x="1350963" y="3035300"/>
          <p14:tracePt t="8089" x="1371600" y="3065463"/>
          <p14:tracePt t="8097" x="1381125" y="3086100"/>
          <p14:tracePt t="8108" x="1390650" y="3095625"/>
          <p14:tracePt t="8112" x="1401763" y="3116263"/>
          <p14:tracePt t="8122" x="1411288" y="3125788"/>
          <p14:tracePt t="8128" x="1420813" y="3136900"/>
          <p14:tracePt t="8137" x="1420813" y="3146425"/>
          <p14:tracePt t="8144" x="1441450" y="3155950"/>
          <p14:tracePt t="8160" x="1462088" y="3176588"/>
          <p14:tracePt t="8171" x="1471613" y="3197225"/>
          <p14:tracePt t="8177" x="1501775" y="3206750"/>
          <p14:tracePt t="8187" x="1522413" y="3236913"/>
          <p14:tracePt t="8192" x="1543050" y="3248025"/>
          <p14:tracePt t="8203" x="1562100" y="3267075"/>
          <p14:tracePt t="8209" x="1582738" y="3278188"/>
          <p14:tracePt t="8219" x="1603375" y="3297238"/>
          <p14:tracePt t="8224" x="1612900" y="3297238"/>
          <p14:tracePt t="8237" x="1622425" y="3308350"/>
          <p14:tracePt t="8257" x="1622425" y="3327400"/>
          <p14:tracePt t="8273" x="1622425" y="3338513"/>
          <p14:tracePt t="8281" x="1622425" y="3348038"/>
          <p14:tracePt t="8289" x="1643063" y="3359150"/>
          <p14:tracePt t="8297" x="1652588" y="3378200"/>
          <p14:tracePt t="8306" x="1673225" y="3408363"/>
          <p14:tracePt t="8312" x="1693863" y="3438525"/>
          <p14:tracePt t="8322" x="1724025" y="3468688"/>
          <p14:tracePt t="8328" x="1733550" y="3489325"/>
          <p14:tracePt t="8337" x="1763713" y="3498850"/>
          <p14:tracePt t="8344" x="1763713" y="3509963"/>
          <p14:tracePt t="8353" x="1774825" y="3509963"/>
          <p14:tracePt t="8360" x="1774825" y="3519488"/>
          <p14:tracePt t="8442" x="1754188" y="3519488"/>
          <p14:tracePt t="8458" x="1744663" y="3519488"/>
          <p14:tracePt t="8468" x="1724025" y="3519488"/>
          <p14:tracePt t="8481" x="1714500" y="3519488"/>
          <p14:tracePt t="8497" x="1703388" y="3509963"/>
          <p14:tracePt t="8507" x="1684338" y="3489325"/>
          <p14:tracePt t="8512" x="1673225" y="3468688"/>
          <p14:tracePt t="8522" x="1652588" y="3438525"/>
          <p14:tracePt t="8528" x="1643063" y="3419475"/>
          <p14:tracePt t="8538" x="1622425" y="3378200"/>
          <p14:tracePt t="8544" x="1612900" y="3368675"/>
          <p14:tracePt t="8556" x="1592263" y="3348038"/>
          <p14:tracePt t="8560" x="1592263" y="3338513"/>
          <p14:tracePt t="8571" x="1582738" y="3317875"/>
          <p14:tracePt t="8576" x="1573213" y="3308350"/>
          <p14:tracePt t="8587" x="1552575" y="3287713"/>
          <p14:tracePt t="8592" x="1543050" y="3257550"/>
          <p14:tracePt t="8605" x="1512888" y="3217863"/>
          <p14:tracePt t="8608" x="1471613" y="3187700"/>
          <p14:tracePt t="8620" x="1431925" y="3116263"/>
          <p14:tracePt t="8625" x="1411288" y="3076575"/>
          <p14:tracePt t="8637" x="1381125" y="3046413"/>
          <p14:tracePt t="8641" x="1371600" y="3016250"/>
          <p14:tracePt t="8656" x="1350963" y="2995613"/>
          <p14:tracePt t="8658" x="1341438" y="2984500"/>
          <p14:tracePt t="8669" x="1330325" y="2965450"/>
          <p14:tracePt t="8673" x="1320800" y="2954338"/>
          <p14:tracePt t="8681" x="1320800" y="2935288"/>
          <p14:tracePt t="8690" x="1311275" y="2914650"/>
          <p14:tracePt t="8697" x="1300163" y="2905125"/>
          <p14:tracePt t="8705" x="1290638" y="2894013"/>
          <p14:tracePt t="8713" x="1290638" y="2863850"/>
          <p14:tracePt t="8725" x="1270000" y="2854325"/>
          <p14:tracePt t="8728" x="1260475" y="2844800"/>
          <p14:tracePt t="8737" x="1260475" y="2824163"/>
          <p14:tracePt t="8760" x="1249363" y="2824163"/>
          <p14:tracePt t="8771" x="1249363" y="2813050"/>
          <p14:tracePt t="8792" x="1249363" y="2803525"/>
          <p14:tracePt t="8803" x="1249363" y="2794000"/>
          <p14:tracePt t="8820" x="1249363" y="2782888"/>
          <p14:tracePt t="8824" x="1239838" y="2773363"/>
          <p14:tracePt t="8835" x="1239838" y="2763838"/>
          <p14:tracePt t="8841" x="1230313" y="2752725"/>
          <p14:tracePt t="8853" x="1219200" y="2733675"/>
          <p14:tracePt t="8857" x="1209675" y="2722563"/>
          <p14:tracePt t="8869" x="1209675" y="2713038"/>
          <p14:tracePt t="8997" x="1209675" y="2703513"/>
          <p14:tracePt t="9013" x="1200150" y="2703513"/>
          <p14:tracePt t="10037" x="1200150" y="2692400"/>
          <p14:tracePt t="10062" x="1189038" y="2692400"/>
          <p14:tracePt t="10086" x="1209675" y="2692400"/>
          <p14:tracePt t="10096" x="1189038" y="2692400"/>
          <p14:tracePt t="10098" x="1179513" y="2692400"/>
          <p14:tracePt t="10152" x="1169988" y="2692400"/>
          <p14:tracePt t="10162" x="1158875" y="2692400"/>
          <p14:tracePt t="10193" x="1149350" y="2703513"/>
          <p14:tracePt t="10269" x="1128713" y="2703513"/>
          <p14:tracePt t="10287" x="1119188" y="2692400"/>
          <p14:tracePt t="10294" x="1089025" y="2682875"/>
          <p14:tracePt t="10461" x="1098550" y="2682875"/>
          <p14:tracePt t="10476" x="1109663" y="2682875"/>
          <p14:tracePt t="10482" x="1119188" y="2692400"/>
          <p14:tracePt t="10498" x="1119188" y="2703513"/>
          <p14:tracePt t="10637" x="1128713" y="2692400"/>
          <p14:tracePt t="10663" x="1139825" y="2652713"/>
          <p14:tracePt t="10674" x="1139825" y="2641600"/>
          <p14:tracePt t="10690" x="1139825" y="2592388"/>
          <p14:tracePt t="10705" x="1139825" y="2581275"/>
          <p14:tracePt t="10737" x="1139825" y="2571750"/>
          <p14:tracePt t="10760" x="1128713" y="2562225"/>
          <p14:tracePt t="10785" x="1119188" y="2551113"/>
          <p14:tracePt t="10792" x="1109663" y="2541588"/>
          <p14:tracePt t="10802" x="1109663" y="2532063"/>
          <p14:tracePt t="10817" x="1098550" y="2532063"/>
          <p14:tracePt t="10833" x="1098550" y="2520950"/>
          <p14:tracePt t="10881" x="1089025" y="2520950"/>
          <p14:tracePt t="10902" x="1089025" y="2511425"/>
          <p14:tracePt t="10953" x="1079500" y="2511425"/>
          <p14:tracePt t="10961" x="1068388" y="2511425"/>
          <p14:tracePt t="10986" x="1058863" y="2511425"/>
          <p14:tracePt t="11016" x="1047750" y="2511425"/>
          <p14:tracePt t="11088" x="1038225" y="2511425"/>
          <p14:tracePt t="11136" x="1028700" y="2511425"/>
          <p14:tracePt t="11170" x="1017588" y="2520950"/>
          <p14:tracePt t="11237" x="1008063" y="2520950"/>
          <p14:tracePt t="12737" x="1008063" y="2511425"/>
          <p14:tracePt t="12753" x="1008063" y="2501900"/>
          <p14:tracePt t="12761" x="1008063" y="2490788"/>
          <p14:tracePt t="12769" x="1008063" y="2481263"/>
          <p14:tracePt t="12786" x="1008063" y="2470150"/>
          <p14:tracePt t="12792" x="1008063" y="2460625"/>
          <p14:tracePt t="12804" x="1008063" y="2451100"/>
          <p14:tracePt t="12820" x="1008063" y="2439988"/>
          <p14:tracePt t="12837" x="1008063" y="2420938"/>
          <p14:tracePt t="12854" x="1008063" y="2409825"/>
          <p14:tracePt t="12857" x="1008063" y="2390775"/>
          <p14:tracePt t="12870" x="1008063" y="2379663"/>
          <p14:tracePt t="12873" x="1008063" y="2370138"/>
          <p14:tracePt t="12881" x="1008063" y="2360613"/>
          <p14:tracePt t="12889" x="1008063" y="2349500"/>
          <p14:tracePt t="12897" x="1017588" y="2349500"/>
          <p14:tracePt t="12916" x="1017588" y="2339975"/>
          <p14:tracePt t="12923" x="1028700" y="2330450"/>
          <p14:tracePt t="12939" x="1028700" y="2309813"/>
          <p14:tracePt t="12945" x="1028700" y="2298700"/>
          <p14:tracePt t="12957" x="1028700" y="2289175"/>
          <p14:tracePt t="12961" x="1028700" y="2279650"/>
          <p14:tracePt t="12970" x="1028700" y="2249488"/>
          <p14:tracePt t="12976" x="1038225" y="2228850"/>
          <p14:tracePt t="12988" x="1038225" y="2219325"/>
          <p14:tracePt t="12992" x="1038225" y="2198688"/>
          <p14:tracePt t="13003" x="1047750" y="2178050"/>
          <p14:tracePt t="13008" x="1047750" y="2168525"/>
          <p14:tracePt t="13021" x="1058863" y="2147888"/>
          <p14:tracePt t="13025" x="1058863" y="2138363"/>
          <p14:tracePt t="13037" x="1068388" y="2117725"/>
          <p14:tracePt t="13041" x="1068388" y="2108200"/>
          <p14:tracePt t="13057" x="1079500" y="2066925"/>
          <p14:tracePt t="13070" x="1079500" y="2036763"/>
          <p14:tracePt t="13073" x="1079500" y="2017713"/>
          <p14:tracePt t="13081" x="1089025" y="1997075"/>
          <p14:tracePt t="13089" x="1089025" y="1976438"/>
          <p14:tracePt t="13097" x="1089025" y="1955800"/>
          <p14:tracePt t="13107" x="1098550" y="1936750"/>
          <p14:tracePt t="13112" x="1098550" y="1916113"/>
          <p14:tracePt t="13128" x="1098550" y="1906588"/>
          <p14:tracePt t="13138" x="1109663" y="1906588"/>
          <p14:tracePt t="13145" x="1109663" y="1895475"/>
          <p14:tracePt t="13155" x="1109663" y="1885950"/>
          <p14:tracePt t="13170" x="1109663" y="1876425"/>
          <p14:tracePt t="13187" x="1109663" y="1855788"/>
          <p14:tracePt t="13203" x="1109663" y="1846263"/>
          <p14:tracePt t="13208" x="1109663" y="1835150"/>
          <p14:tracePt t="13220" x="1109663" y="1825625"/>
          <p14:tracePt t="13225" x="1109663" y="1816100"/>
          <p14:tracePt t="13237" x="1109663" y="1795463"/>
          <p14:tracePt t="13255" x="1109663" y="1784350"/>
          <p14:tracePt t="13270" x="1119188" y="1784350"/>
          <p14:tracePt t="13273" x="1119188" y="1774825"/>
          <p14:tracePt t="13289" x="1128713" y="1765300"/>
          <p14:tracePt t="13297" x="1128713" y="1754188"/>
          <p14:tracePt t="13306" x="1128713" y="1744663"/>
          <p14:tracePt t="13312" x="1128713" y="1735138"/>
          <p14:tracePt t="13321" x="1128713" y="1714500"/>
          <p14:tracePt t="13329" x="1128713" y="1693863"/>
          <p14:tracePt t="13338" x="1128713" y="1674813"/>
          <p14:tracePt t="13345" x="1128713" y="1663700"/>
          <p14:tracePt t="13355" x="1128713" y="1644650"/>
          <p14:tracePt t="13360" x="1128713" y="1624013"/>
          <p14:tracePt t="13371" x="1128713" y="1612900"/>
          <p14:tracePt t="13377" x="1128713" y="1593850"/>
          <p14:tracePt t="13392" x="1128713" y="1582738"/>
          <p14:tracePt t="13408" x="1139825" y="1573213"/>
          <p14:tracePt t="13420" x="1139825" y="1563688"/>
          <p14:tracePt t="13425" x="1139825" y="1552575"/>
          <p14:tracePt t="13441" x="1139825" y="1533525"/>
          <p14:tracePt t="13457" x="1149350" y="1492250"/>
          <p14:tracePt t="13470" x="1149350" y="1473200"/>
          <p14:tracePt t="13473" x="1149350" y="1441450"/>
          <p14:tracePt t="13481" x="1149350" y="1422400"/>
          <p14:tracePt t="13489" x="1149350" y="1401763"/>
          <p14:tracePt t="13497" x="1149350" y="1381125"/>
          <p14:tracePt t="13506" x="1158875" y="1362075"/>
          <p14:tracePt t="13521" x="1169988" y="1341438"/>
          <p14:tracePt t="13537" x="1169988" y="1331913"/>
          <p14:tracePt t="13544" x="1179513" y="1320800"/>
          <p14:tracePt t="13557" x="1179513" y="1311275"/>
          <p14:tracePt t="13571" x="1179513" y="1301750"/>
          <p14:tracePt t="13587" x="1179513" y="1290638"/>
          <p14:tracePt t="13592" x="1179513" y="1281113"/>
          <p14:tracePt t="13604" x="1179513" y="1270000"/>
          <p14:tracePt t="13619" x="1179513" y="1260475"/>
          <p14:tracePt t="13635" x="1179513" y="1250950"/>
          <p14:tracePt t="13777" x="1179513" y="1260475"/>
          <p14:tracePt t="13795" x="1169988" y="1270000"/>
          <p14:tracePt t="13807" x="1169988" y="1281113"/>
          <p14:tracePt t="13811" x="1158875" y="1290638"/>
          <p14:tracePt t="13825" x="1158875" y="1311275"/>
          <p14:tracePt t="13837" x="1158875" y="1320800"/>
          <p14:tracePt t="13841" x="1149350" y="1331913"/>
          <p14:tracePt t="13854" x="1149350" y="1350963"/>
          <p14:tracePt t="13858" x="1139825" y="1371600"/>
          <p14:tracePt t="13870" x="1139825" y="1392238"/>
          <p14:tracePt t="13873" x="1128713" y="1411288"/>
          <p14:tracePt t="13881" x="1109663" y="1441450"/>
          <p14:tracePt t="13889" x="1109663" y="1473200"/>
          <p14:tracePt t="13897" x="1098550" y="1492250"/>
          <p14:tracePt t="13916" x="1079500" y="1533525"/>
          <p14:tracePt t="13923" x="1079500" y="1552575"/>
          <p14:tracePt t="13929" x="1079500" y="1573213"/>
          <p14:tracePt t="13939" x="1068388" y="1612900"/>
          <p14:tracePt t="13945" x="1068388" y="1644650"/>
          <p14:tracePt t="13956" x="1058863" y="1684338"/>
          <p14:tracePt t="13961" x="1058863" y="1724025"/>
          <p14:tracePt t="13971" x="1047750" y="1774825"/>
          <p14:tracePt t="13976" x="1047750" y="1795463"/>
          <p14:tracePt t="13988" x="1038225" y="1835150"/>
          <p14:tracePt t="13993" x="1038225" y="1855788"/>
          <p14:tracePt t="14005" x="1038225" y="1876425"/>
          <p14:tracePt t="14009" x="1038225" y="1895475"/>
          <p14:tracePt t="14021" x="1028700" y="1916113"/>
          <p14:tracePt t="14025" x="1017588" y="1936750"/>
          <p14:tracePt t="14037" x="1017588" y="1955800"/>
          <p14:tracePt t="14041" x="1008063" y="1966913"/>
          <p14:tracePt t="14058" x="998538" y="2006600"/>
          <p14:tracePt t="14070" x="998538" y="2047875"/>
          <p14:tracePt t="14073" x="998538" y="2108200"/>
          <p14:tracePt t="14081" x="1008063" y="2168525"/>
          <p14:tracePt t="14090" x="1017588" y="2219325"/>
          <p14:tracePt t="14097" x="1038225" y="2268538"/>
          <p14:tracePt t="14107" x="1047750" y="2289175"/>
          <p14:tracePt t="14113" x="1058863" y="2319338"/>
          <p14:tracePt t="14122" x="1058863" y="2330450"/>
          <p14:tracePt t="14128" x="1068388" y="2339975"/>
          <p14:tracePt t="14138" x="1068388" y="2349500"/>
          <p14:tracePt t="14154" x="1068388" y="2360613"/>
          <p14:tracePt t="14193" x="1068388" y="2370138"/>
          <p14:tracePt t="14201" x="1068388" y="2379663"/>
          <p14:tracePt t="14209" x="1068388" y="2390775"/>
          <p14:tracePt t="14220" x="1068388" y="2420938"/>
          <p14:tracePt t="14225" x="1079500" y="2451100"/>
          <p14:tracePt t="14236" x="1089025" y="2490788"/>
          <p14:tracePt t="14241" x="1109663" y="2511425"/>
          <p14:tracePt t="14258" x="1119188" y="2562225"/>
          <p14:tracePt t="14270" x="1128713" y="2571750"/>
          <p14:tracePt t="14274" x="1128713" y="2581275"/>
          <p14:tracePt t="14381" x="1128713" y="2592388"/>
          <p14:tracePt t="14399" x="1139825" y="2601913"/>
          <p14:tracePt t="14521" x="1139825" y="2622550"/>
          <p14:tracePt t="14539" x="1139825" y="2632075"/>
          <p14:tracePt t="14548" x="1149350" y="2673350"/>
          <p14:tracePt t="14560" x="1169988" y="2752725"/>
          <p14:tracePt t="14571" x="1179513" y="2833688"/>
          <p14:tracePt t="14576" x="1189038" y="2944813"/>
          <p14:tracePt t="14588" x="1209675" y="3025775"/>
          <p14:tracePt t="14592" x="1239838" y="3116263"/>
          <p14:tracePt t="14604" x="1270000" y="3197225"/>
          <p14:tracePt t="14609" x="1300163" y="3287713"/>
          <p14:tracePt t="14620" x="1330325" y="3317875"/>
          <p14:tracePt t="14625" x="1341438" y="3338513"/>
          <p14:tracePt t="14637" x="1350963" y="3368675"/>
          <p14:tracePt t="14641" x="1360488" y="3398838"/>
          <p14:tracePt t="14658" x="1381125" y="3438525"/>
          <p14:tracePt t="14670" x="1401763" y="3449638"/>
          <p14:tracePt t="14673" x="1401763" y="3459163"/>
          <p14:tracePt t="14681" x="1411288" y="3468688"/>
          <p14:tracePt t="14690" x="1420813" y="3479800"/>
          <p14:tracePt t="14697" x="1420813" y="3489325"/>
          <p14:tracePt t="14706" x="1431925" y="3498850"/>
          <p14:tracePt t="14712" x="1441450" y="3509963"/>
          <p14:tracePt t="14722" x="1441450" y="3519488"/>
          <p14:tracePt t="14740" x="1450975" y="3519488"/>
          <p14:tracePt t="15381" x="1482725" y="3540125"/>
          <p14:tracePt t="15393" x="1573213" y="3570288"/>
          <p14:tracePt t="15416" x="1612900" y="3579813"/>
          <p14:tracePt t="15426" x="1703388" y="3621088"/>
          <p14:tracePt t="15433" x="1714500" y="3630613"/>
          <p14:tracePt t="15441" x="1733550" y="3640138"/>
          <p14:tracePt t="15452" x="1744663" y="3651250"/>
          <p14:tracePt t="15458" x="1763713" y="3670300"/>
          <p14:tracePt t="15471" x="1774825" y="3681413"/>
          <p14:tracePt t="15473" x="1784350" y="3681413"/>
          <p14:tracePt t="15481" x="1793875" y="3690938"/>
          <p14:tracePt t="15490" x="1804988" y="3690938"/>
          <p14:tracePt t="15622" x="1804988" y="3681413"/>
          <p14:tracePt t="15642" x="1763713" y="3651250"/>
          <p14:tracePt t="15651" x="1754188" y="3640138"/>
          <p14:tracePt t="15661" x="1733550" y="3609975"/>
          <p14:tracePt t="15671" x="1714500" y="3600450"/>
          <p14:tracePt t="15674" x="1703388" y="3579813"/>
          <p14:tracePt t="15681" x="1693863" y="3560763"/>
          <p14:tracePt t="15690" x="1684338" y="3560763"/>
          <p14:tracePt t="15697" x="1684338" y="3549650"/>
          <p14:tracePt t="15827" x="1684338" y="3560763"/>
          <p14:tracePt t="16029" x="1684338" y="3570288"/>
          <p14:tracePt t="16061" x="1684338" y="3579813"/>
          <p14:tracePt t="16075" x="1684338" y="3590925"/>
          <p14:tracePt t="16197" x="1684338" y="3579813"/>
          <p14:tracePt t="16214" x="1684338" y="3570288"/>
          <p14:tracePt t="16453" x="1673225" y="3570288"/>
          <p14:tracePt t="16478" x="1673225" y="3560763"/>
          <p14:tracePt t="16718" x="1673225" y="3570288"/>
          <p14:tracePt t="16746" x="1673225" y="3579813"/>
          <p14:tracePt t="16756" x="1673225" y="3590925"/>
          <p14:tracePt t="16808" x="1673225" y="3579813"/>
          <p14:tracePt t="16822" x="1663700" y="3579813"/>
          <p14:tracePt t="16941" x="1663700" y="3570288"/>
          <p14:tracePt t="16960" x="1652588" y="3560763"/>
          <p14:tracePt t="17021" x="1652588" y="3549650"/>
          <p14:tracePt t="17043" x="1652588" y="3540125"/>
          <p14:tracePt t="17051" x="1643063" y="3540125"/>
          <p14:tracePt t="17058" x="1643063" y="3530600"/>
          <p14:tracePt t="17105" x="1643063" y="3519488"/>
          <p14:tracePt t="17121" x="1643063" y="3509963"/>
          <p14:tracePt t="17129" x="1643063" y="3489325"/>
          <p14:tracePt t="17136" x="1643063" y="3479800"/>
          <p14:tracePt t="17145" x="1643063" y="3459163"/>
          <p14:tracePt t="17153" x="1643063" y="3449638"/>
          <p14:tracePt t="17161" x="1643063" y="3438525"/>
          <p14:tracePt t="17171" x="1643063" y="3419475"/>
          <p14:tracePt t="17177" x="1633538" y="3408363"/>
          <p14:tracePt t="17271" x="1622425" y="3408363"/>
          <p14:tracePt t="17293" x="1622425" y="3389313"/>
          <p14:tracePt t="17299" x="1622425" y="3378200"/>
          <p14:tracePt t="17313" x="1612900" y="3368675"/>
          <p14:tracePt t="17361" x="1612900" y="3359150"/>
          <p14:tracePt t="17377" x="1603375" y="3359150"/>
          <p14:tracePt t="17386" x="1592263" y="3348038"/>
          <p14:tracePt t="17393" x="1582738" y="3348038"/>
          <p14:tracePt t="17404" x="1573213" y="3348038"/>
          <p14:tracePt t="17409" x="1562100" y="3348038"/>
          <p14:tracePt t="17421" x="1552575" y="3348038"/>
          <p14:tracePt t="17436" x="1543050" y="3348038"/>
          <p14:tracePt t="17453" x="1531938" y="3348038"/>
          <p14:tracePt t="17489" x="1522413" y="3338513"/>
          <p14:tracePt t="17786" x="1512888" y="3338513"/>
          <p14:tracePt t="17939" x="1512888" y="3327400"/>
          <p14:tracePt t="17949" x="1512888" y="3317875"/>
          <p14:tracePt t="17956" x="1512888" y="3308350"/>
          <p14:tracePt t="17961" x="1501775" y="3297238"/>
          <p14:tracePt t="17977" x="1492250" y="3287713"/>
          <p14:tracePt t="17988" x="1492250" y="3278188"/>
          <p14:tracePt t="18004" x="1492250" y="3267075"/>
          <p14:tracePt t="18022" x="1492250" y="3257550"/>
          <p14:tracePt t="18025" x="1482725" y="3257550"/>
          <p14:tracePt t="18037" x="1482725" y="3248025"/>
          <p14:tracePt t="18041" x="1482725" y="3236913"/>
          <p14:tracePt t="18053" x="1471613" y="3227388"/>
          <p14:tracePt t="18057" x="1462088" y="3217863"/>
          <p14:tracePt t="18066" x="1462088" y="3206750"/>
          <p14:tracePt t="18073" x="1462088" y="3176588"/>
          <p14:tracePt t="18081" x="1441450" y="3167063"/>
          <p14:tracePt t="18090" x="1441450" y="3155950"/>
          <p14:tracePt t="18097" x="1431925" y="3146425"/>
          <p14:tracePt t="18106" x="1431925" y="3136900"/>
          <p14:tracePt t="18113" x="1420813" y="3116263"/>
          <p14:tracePt t="18124" x="1411288" y="3116263"/>
          <p14:tracePt t="18129" x="1411288" y="3106738"/>
          <p14:tracePt t="18137" x="1411288" y="3086100"/>
          <p14:tracePt t="18144" x="1411288" y="3076575"/>
          <p14:tracePt t="18153" x="1401763" y="3065463"/>
          <p14:tracePt t="18160" x="1390650" y="3046413"/>
          <p14:tracePt t="18172" x="1390650" y="3035300"/>
          <p14:tracePt t="18177" x="1381125" y="3025775"/>
          <p14:tracePt t="18188" x="1381125" y="3005138"/>
          <p14:tracePt t="18193" x="1371600" y="2984500"/>
          <p14:tracePt t="18205" x="1360488" y="2965450"/>
          <p14:tracePt t="18208" x="1360488" y="2954338"/>
          <p14:tracePt t="18224" x="1350963" y="2944813"/>
          <p14:tracePt t="18237" x="1350963" y="2935288"/>
          <p14:tracePt t="18241" x="1350963" y="2924175"/>
          <p14:tracePt t="18254" x="1341438" y="2924175"/>
          <p14:tracePt t="18257" x="1341438" y="2914650"/>
          <p14:tracePt t="18273" x="1330325" y="2905125"/>
          <p14:tracePt t="18289" x="1330325" y="2894013"/>
          <p14:tracePt t="18297" x="1320800" y="2894013"/>
          <p14:tracePt t="18305" x="1311275" y="2874963"/>
          <p14:tracePt t="18313" x="1300163" y="2863850"/>
          <p14:tracePt t="18322" x="1290638" y="2844800"/>
          <p14:tracePt t="18329" x="1281113" y="2833688"/>
          <p14:tracePt t="18338" x="1270000" y="2824163"/>
          <p14:tracePt t="18354" x="1260475" y="2813050"/>
          <p14:tracePt t="18372" x="1260475" y="2803525"/>
          <p14:tracePt t="18388" x="1260475" y="2794000"/>
          <p14:tracePt t="18393" x="1249363" y="2782888"/>
          <p14:tracePt t="18409" x="1249363" y="2773363"/>
          <p14:tracePt t="18422" x="1230313" y="2773363"/>
          <p14:tracePt t="18425" x="1230313" y="2752725"/>
          <p14:tracePt t="18436" x="1219200" y="2752725"/>
          <p14:tracePt t="18441" x="1219200" y="2733675"/>
          <p14:tracePt t="18454" x="1209675" y="2722563"/>
          <p14:tracePt t="18457" x="1200150" y="2722563"/>
          <p14:tracePt t="18467" x="1200150" y="2713038"/>
          <p14:tracePt t="18481" x="1200150" y="2703513"/>
          <p14:tracePt t="18490" x="1189038" y="2692400"/>
          <p14:tracePt t="18506" x="1179513" y="2682875"/>
          <p14:tracePt t="18513" x="1169988" y="2682875"/>
          <p14:tracePt t="18524" x="1169988" y="2662238"/>
          <p14:tracePt t="18529" x="1158875" y="2662238"/>
          <p14:tracePt t="18538" x="1158875" y="2652713"/>
          <p14:tracePt t="18545" x="1149350" y="2641600"/>
          <p14:tracePt t="18555" x="1139825" y="2632075"/>
          <p14:tracePt t="18561" x="1139825" y="2622550"/>
          <p14:tracePt t="18571" x="1139825" y="2611438"/>
          <p14:tracePt t="18577" x="1128713" y="2601913"/>
          <p14:tracePt t="18588" x="1128713" y="2592388"/>
          <p14:tracePt t="18592" x="1128713" y="2581275"/>
          <p14:tracePt t="18604" x="1128713" y="2571750"/>
          <p14:tracePt t="18609" x="1119188" y="2551113"/>
          <p14:tracePt t="18620" x="1119188" y="2541588"/>
          <p14:tracePt t="18626" x="1109663" y="2532063"/>
          <p14:tracePt t="18638" x="1109663" y="2511425"/>
          <p14:tracePt t="18641" x="1109663" y="2501900"/>
          <p14:tracePt t="18654" x="1098550" y="2490788"/>
          <p14:tracePt t="18657" x="1089025" y="2490788"/>
          <p14:tracePt t="18666" x="1089025" y="2481263"/>
          <p14:tracePt t="18853" x="1079500" y="2481263"/>
          <p14:tracePt t="18885" x="1038225" y="2501900"/>
          <p14:tracePt t="18905" x="1017588" y="2511425"/>
          <p14:tracePt t="18913" x="1008063" y="2520950"/>
          <p14:tracePt t="18960" x="1008063" y="2511425"/>
          <p14:tracePt t="18977" x="1008063" y="2501900"/>
          <p14:tracePt t="18986" x="998538" y="2501900"/>
          <p14:tracePt t="18993" x="998538" y="2490788"/>
          <p14:tracePt t="19004" x="998538" y="2481263"/>
          <p14:tracePt t="19009" x="998538" y="2470150"/>
          <p14:tracePt t="19020" x="998538" y="2451100"/>
          <p14:tracePt t="19025" x="998538" y="2439988"/>
          <p14:tracePt t="19038" x="998538" y="2420938"/>
          <p14:tracePt t="19041" x="998538" y="2409825"/>
          <p14:tracePt t="19054" x="998538" y="2390775"/>
          <p14:tracePt t="19057" x="998538" y="2370138"/>
          <p14:tracePt t="19073" x="998538" y="2330450"/>
          <p14:tracePt t="19081" x="998538" y="2319338"/>
          <p14:tracePt t="19089" x="998538" y="2309813"/>
          <p14:tracePt t="19097" x="998538" y="2298700"/>
          <p14:tracePt t="19106" x="998538" y="2289175"/>
          <p14:tracePt t="19113" x="998538" y="2268538"/>
          <p14:tracePt t="19121" x="998538" y="2249488"/>
          <p14:tracePt t="19129" x="1008063" y="2238375"/>
          <p14:tracePt t="19137" x="1008063" y="2219325"/>
          <p14:tracePt t="19145" x="1008063" y="2198688"/>
          <p14:tracePt t="19155" x="1008063" y="2168525"/>
          <p14:tracePt t="19161" x="1008063" y="2138363"/>
          <p14:tracePt t="19174" x="1008063" y="2117725"/>
          <p14:tracePt t="19177" x="1017588" y="2087563"/>
          <p14:tracePt t="19187" x="1017588" y="2057400"/>
          <p14:tracePt t="19193" x="1017588" y="2036763"/>
          <p14:tracePt t="19204" x="1028700" y="2017713"/>
          <p14:tracePt t="19209" x="1038225" y="1987550"/>
          <p14:tracePt t="19223" x="1047750" y="1966913"/>
          <p14:tracePt t="19226" x="1068388" y="1916113"/>
          <p14:tracePt t="19238" x="1089025" y="1876425"/>
          <p14:tracePt t="19241" x="1119188" y="1804988"/>
          <p14:tracePt t="19255" x="1119188" y="1774825"/>
          <p14:tracePt t="19257" x="1128713" y="1744663"/>
          <p14:tracePt t="19270" x="1139825" y="1693863"/>
          <p14:tracePt t="19274" x="1149350" y="1663700"/>
          <p14:tracePt t="19281" x="1158875" y="1633538"/>
          <p14:tracePt t="19290" x="1158875" y="1603375"/>
          <p14:tracePt t="19297" x="1158875" y="1573213"/>
          <p14:tracePt t="19305" x="1179513" y="1543050"/>
          <p14:tracePt t="19312" x="1189038" y="1512888"/>
          <p14:tracePt t="19322" x="1200150" y="1482725"/>
          <p14:tracePt t="19329" x="1200150" y="1473200"/>
          <p14:tracePt t="19338" x="1209675" y="1462088"/>
          <p14:tracePt t="19345" x="1219200" y="1441450"/>
          <p14:tracePt t="19355" x="1219200" y="1431925"/>
          <p14:tracePt t="19361" x="1219200" y="1422400"/>
          <p14:tracePt t="19372" x="1219200" y="1401763"/>
          <p14:tracePt t="19377" x="1230313" y="1392238"/>
          <p14:tracePt t="19387" x="1230313" y="1381125"/>
          <p14:tracePt t="19393" x="1230313" y="1362075"/>
          <p14:tracePt t="19404" x="1230313" y="1341438"/>
          <p14:tracePt t="19409" x="1230313" y="1320800"/>
          <p14:tracePt t="19420" x="1230313" y="1301750"/>
          <p14:tracePt t="19425" x="1230313" y="1281113"/>
          <p14:tracePt t="19436" x="1230313" y="1260475"/>
          <p14:tracePt t="19441" x="1230313" y="1239838"/>
          <p14:tracePt t="19453" x="1230313" y="1220788"/>
          <p14:tracePt t="19458" x="1239838" y="1200150"/>
          <p14:tracePt t="19465" x="1239838" y="1190625"/>
          <p14:tracePt t="19474" x="1239838" y="1179513"/>
          <p14:tracePt t="19481" x="1239838" y="1169988"/>
          <p14:tracePt t="19497" x="1239838" y="1160463"/>
          <p14:tracePt t="19513" x="1239838" y="1149350"/>
          <p14:tracePt t="19529" x="1239838" y="1139825"/>
          <p14:tracePt t="19561" x="1239838" y="1130300"/>
          <p14:tracePt t="19601" x="1239838" y="1149350"/>
          <p14:tracePt t="19609" x="1230313" y="1169988"/>
          <p14:tracePt t="19617" x="1230313" y="1190625"/>
          <p14:tracePt t="19625" x="1219200" y="1230313"/>
          <p14:tracePt t="19638" x="1209675" y="1250950"/>
          <p14:tracePt t="19641" x="1200150" y="1281113"/>
          <p14:tracePt t="19655" x="1189038" y="1311275"/>
          <p14:tracePt t="19657" x="1189038" y="1341438"/>
          <p14:tracePt t="19671" x="1189038" y="1371600"/>
          <p14:tracePt t="19675" x="1189038" y="1401763"/>
          <p14:tracePt t="19681" x="1179513" y="1431925"/>
          <p14:tracePt t="19690" x="1179513" y="1462088"/>
          <p14:tracePt t="19697" x="1169988" y="1503363"/>
          <p14:tracePt t="19705" x="1149350" y="1543050"/>
          <p14:tracePt t="19713" x="1149350" y="1573213"/>
          <p14:tracePt t="19726" x="1149350" y="1633538"/>
          <p14:tracePt t="19731" x="1128713" y="1693863"/>
          <p14:tracePt t="19738" x="1109663" y="1774825"/>
          <p14:tracePt t="19745" x="1089025" y="1816100"/>
          <p14:tracePt t="19755" x="1068388" y="1876425"/>
          <p14:tracePt t="19761" x="1047750" y="1936750"/>
          <p14:tracePt t="19774" x="1038225" y="1966913"/>
          <p14:tracePt t="19776" x="1017588" y="2006600"/>
          <p14:tracePt t="19788" x="1017588" y="2047875"/>
          <p14:tracePt t="19793" x="1008063" y="2087563"/>
          <p14:tracePt t="19802" x="998538" y="2117725"/>
          <p14:tracePt t="19809" x="987425" y="2147888"/>
          <p14:tracePt t="19820" x="987425" y="2168525"/>
          <p14:tracePt t="19825" x="977900" y="2189163"/>
          <p14:tracePt t="19838" x="977900" y="2219325"/>
          <p14:tracePt t="19841" x="968375" y="2238375"/>
          <p14:tracePt t="19855" x="968375" y="2249488"/>
          <p14:tracePt t="19857" x="957263" y="2268538"/>
          <p14:tracePt t="19867" x="957263" y="2289175"/>
          <p14:tracePt t="19875" x="947738" y="2309813"/>
          <p14:tracePt t="19881" x="947738" y="2330450"/>
          <p14:tracePt t="19900" x="947738" y="2430463"/>
          <p14:tracePt t="19908" x="977900" y="2470150"/>
          <p14:tracePt t="19913" x="1008063" y="2532063"/>
          <p14:tracePt t="19924" x="1047750" y="2562225"/>
          <p14:tracePt t="19929" x="1068388" y="2581275"/>
          <p14:tracePt t="19940" x="1079500" y="2592388"/>
          <p14:tracePt t="19945" x="1089025" y="2592388"/>
          <p14:tracePt t="20052" x="1098550" y="2611438"/>
          <p14:tracePt t="20062" x="1109663" y="2622550"/>
          <p14:tracePt t="20084" x="1119188" y="2641600"/>
          <p14:tracePt t="20090" x="1119188" y="2652713"/>
          <p14:tracePt t="20097" x="1128713" y="2662238"/>
          <p14:tracePt t="20113" x="1128713" y="2673350"/>
          <p14:tracePt t="20129" x="1128713" y="2682875"/>
          <p14:tracePt t="20137" x="1139825" y="2682875"/>
          <p14:tracePt t="20145" x="1139825" y="2703513"/>
          <p14:tracePt t="20154" x="1169988" y="2743200"/>
          <p14:tracePt t="20161" x="1219200" y="2794000"/>
          <p14:tracePt t="20172" x="1270000" y="2833688"/>
          <p14:tracePt t="20177" x="1330325" y="2884488"/>
          <p14:tracePt t="20187" x="1390650" y="2924175"/>
          <p14:tracePt t="20193" x="1431925" y="2954338"/>
          <p14:tracePt t="20205" x="1462088" y="2984500"/>
          <p14:tracePt t="20209" x="1492250" y="3005138"/>
          <p14:tracePt t="20221" x="1522413" y="3025775"/>
          <p14:tracePt t="20226" x="1531938" y="3025775"/>
          <p14:tracePt t="20238" x="1531938" y="3035300"/>
          <p14:tracePt t="20254" x="1531938" y="3046413"/>
          <p14:tracePt t="20274" x="1531938" y="3055938"/>
          <p14:tracePt t="20281" x="1531938" y="3065463"/>
          <p14:tracePt t="20290" x="1543050" y="3076575"/>
          <p14:tracePt t="20297" x="1552575" y="3106738"/>
          <p14:tracePt t="20306" x="1573213" y="3146425"/>
          <p14:tracePt t="20313" x="1603375" y="3217863"/>
          <p14:tracePt t="20322" x="1622425" y="3236913"/>
          <p14:tracePt t="20329" x="1643063" y="3267075"/>
          <p14:tracePt t="20339" x="1652588" y="3308350"/>
          <p14:tracePt t="20345" x="1673225" y="3317875"/>
          <p14:tracePt t="20355" x="1673225" y="3338513"/>
          <p14:tracePt t="20361" x="1684338" y="3338513"/>
          <p14:tracePt t="20793" x="1684338" y="3348038"/>
          <p14:tracePt t="20843" x="1693863" y="3348038"/>
          <p14:tracePt t="20858" x="1693863" y="3359150"/>
          <p14:tracePt t="21117" x="1703388" y="3359150"/>
          <p14:tracePt t="21149" x="1703388" y="3378200"/>
          <p14:tracePt t="21158" x="1703388" y="3408363"/>
          <p14:tracePt t="21161" x="1703388" y="3429000"/>
          <p14:tracePt t="21172" x="1703388" y="3449638"/>
          <p14:tracePt t="21177" x="1703388" y="3459163"/>
          <p14:tracePt t="21188" x="1703388" y="3479800"/>
          <p14:tracePt t="21193" x="1703388" y="3489325"/>
          <p14:tracePt t="21202" x="1703388" y="3498850"/>
          <p14:tracePt t="21219" x="1703388" y="3509963"/>
          <p14:tracePt t="21249" x="1693863" y="3509963"/>
          <p14:tracePt t="21274" x="1693863" y="3519488"/>
          <p14:tracePt t="21313" x="1684338" y="3519488"/>
          <p14:tracePt t="29836" x="1703388" y="3519488"/>
          <p14:tracePt t="29845" x="1714500" y="3519488"/>
          <p14:tracePt t="29870" x="1744663" y="3519488"/>
          <p14:tracePt t="30086" x="1744663" y="3540125"/>
          <p14:tracePt t="30097" x="1733550" y="3549650"/>
          <p14:tracePt t="30130" x="1592263" y="3681413"/>
          <p14:tracePt t="30138" x="1592263" y="3690938"/>
          <p14:tracePt t="30161" x="1592263" y="3702050"/>
          <p14:tracePt t="30186" x="1612900" y="3702050"/>
          <p14:tracePt t="30193" x="1633538" y="3702050"/>
          <p14:tracePt t="30203" x="1684338" y="3702050"/>
          <p14:tracePt t="30209" x="1784350" y="3702050"/>
          <p14:tracePt t="30221" x="1874838" y="3702050"/>
          <p14:tracePt t="30225" x="2066925" y="3670300"/>
          <p14:tracePt t="30238" x="2500313" y="3579813"/>
          <p14:tracePt t="30242" x="3035300" y="3479800"/>
          <p14:tracePt t="30255" x="3679825" y="3398838"/>
          <p14:tracePt t="30260" x="4344988" y="3317875"/>
          <p14:tracePt t="30265" x="5091113" y="3206750"/>
          <p14:tracePt t="30274" x="5756275" y="3125788"/>
          <p14:tracePt t="30281" x="6321425" y="3046413"/>
          <p14:tracePt t="30290" x="6956425" y="2984500"/>
          <p14:tracePt t="30297" x="7540625" y="2905125"/>
          <p14:tracePt t="30306" x="8126413" y="2844800"/>
          <p14:tracePt t="30313" x="8670925" y="2844800"/>
          <p14:tracePt t="32471" x="8710613" y="4175125"/>
          <p14:tracePt t="32473" x="8347075" y="4295775"/>
          <p14:tracePt t="32482" x="8024813" y="4387850"/>
          <p14:tracePt t="32491" x="7612063" y="4497388"/>
          <p14:tracePt t="32498" x="7148513" y="4649788"/>
          <p14:tracePt t="32507" x="6715125" y="4740275"/>
          <p14:tracePt t="32513" x="6411913" y="4851400"/>
          <p14:tracePt t="32521" x="5988050" y="5041900"/>
          <p14:tracePt t="32529" x="5705475" y="5133975"/>
          <p14:tracePt t="32539" x="5443538" y="5284788"/>
          <p14:tracePt t="32545" x="5232400" y="5395913"/>
          <p14:tracePt t="32556" x="5000625" y="5516563"/>
          <p14:tracePt t="32561" x="4799013" y="5588000"/>
          <p14:tracePt t="32573" x="4648200" y="5648325"/>
          <p14:tracePt t="32577" x="4416425" y="5748338"/>
          <p14:tracePt t="32587" x="4214813" y="5849938"/>
          <p14:tracePt t="32593" x="3962400" y="5930900"/>
          <p14:tracePt t="32606" x="3659188" y="6010275"/>
          <p14:tracePt t="32610" x="3387725" y="6091238"/>
          <p14:tracePt t="32620" x="3114675" y="6151563"/>
          <p14:tracePt t="32626" x="2903538" y="6192838"/>
          <p14:tracePt t="32639" x="2711450" y="6253163"/>
          <p14:tracePt t="32642" x="2540000" y="6303963"/>
          <p14:tracePt t="32650" x="2419350" y="6323013"/>
          <p14:tracePt t="32660" x="2289175" y="6334125"/>
          <p14:tracePt t="32665" x="2187575" y="6334125"/>
          <p14:tracePt t="32674" x="2087563" y="6334125"/>
          <p14:tracePt t="32681" x="1976438" y="6334125"/>
          <p14:tracePt t="32689" x="1895475" y="6334125"/>
          <p14:tracePt t="32697" x="1784350" y="6323013"/>
          <p14:tracePt t="32707" x="1663700" y="6313488"/>
          <p14:tracePt t="32713" x="1531938" y="6292850"/>
          <p14:tracePt t="32723" x="1390650" y="6262688"/>
          <p14:tracePt t="32729" x="1260475" y="6223000"/>
          <p14:tracePt t="32740" x="1119188" y="6181725"/>
          <p14:tracePt t="32745" x="1028700" y="6121400"/>
          <p14:tracePt t="32759" x="927100" y="6061075"/>
          <p14:tracePt t="32762" x="846138" y="5980113"/>
          <p14:tracePt t="32773" x="785813" y="5910263"/>
          <p14:tracePt t="32777" x="746125" y="5829300"/>
          <p14:tracePt t="32788" x="715963" y="5759450"/>
          <p14:tracePt t="32793" x="685800" y="5708650"/>
          <p14:tracePt t="32806" x="665163" y="5657850"/>
          <p14:tracePt t="32810" x="655638" y="5597525"/>
          <p14:tracePt t="32820" x="625475" y="5546725"/>
          <p14:tracePt t="32825" x="595313" y="5516563"/>
          <p14:tracePt t="32838" x="554038" y="5465763"/>
          <p14:tracePt t="32843" x="493713" y="5395913"/>
          <p14:tracePt t="32850" x="433388" y="5335588"/>
          <p14:tracePt t="32859" x="382588" y="5275263"/>
          <p14:tracePt t="32865" x="322263" y="5233988"/>
          <p14:tracePt t="32875" x="261938" y="5164138"/>
          <p14:tracePt t="32881" x="201613" y="5122863"/>
          <p14:tracePt t="32893" x="161925" y="5062538"/>
          <p14:tracePt t="32897" x="120650" y="5002213"/>
          <p14:tracePt t="32910" x="90488" y="4962525"/>
          <p14:tracePt t="32913" x="50800" y="4932363"/>
          <p14:tracePt t="32924" x="30163" y="4891088"/>
          <p14:tracePt t="32930" x="0" y="4870450"/>
          <p14:tracePt t="33124" x="101600" y="5910263"/>
          <p14:tracePt t="33130" x="192088" y="5940425"/>
          <p14:tracePt t="33140" x="292100" y="5980113"/>
          <p14:tracePt t="33145" x="382588" y="6000750"/>
          <p14:tracePt t="33157" x="493713" y="6000750"/>
          <p14:tracePt t="33161" x="614363" y="6000750"/>
          <p14:tracePt t="33173" x="746125" y="5991225"/>
          <p14:tracePt t="33177" x="896938" y="5980113"/>
          <p14:tracePt t="33190" x="1089025" y="5930900"/>
          <p14:tracePt t="33193" x="1260475" y="5868988"/>
          <p14:tracePt t="33206" x="1371600" y="5799138"/>
          <p14:tracePt t="33210" x="1462088" y="5718175"/>
          <p14:tracePt t="33223" x="1492250" y="5637213"/>
          <p14:tracePt t="33226" x="1512888" y="5546725"/>
          <p14:tracePt t="33238" x="1531938" y="5435600"/>
          <p14:tracePt t="33242" x="1531938" y="5345113"/>
          <p14:tracePt t="33250" x="1531938" y="5233988"/>
          <p14:tracePt t="33260" x="1531938" y="5153025"/>
          <p14:tracePt t="33265" x="1531938" y="5062538"/>
          <p14:tracePt t="33274" x="1531938" y="5011738"/>
          <p14:tracePt t="33281" x="1531938" y="4981575"/>
          <p14:tracePt t="33290" x="1531938" y="4941888"/>
          <p14:tracePt t="33297" x="1543050" y="4870450"/>
          <p14:tracePt t="33307" x="1562100" y="4830763"/>
          <p14:tracePt t="33313" x="1573213" y="4800600"/>
          <p14:tracePt t="33323" x="1573213" y="4770438"/>
          <p14:tracePt t="33329" x="1573213" y="4730750"/>
          <p14:tracePt t="33339" x="1573213" y="4689475"/>
          <p14:tracePt t="33345" x="1573213" y="4649788"/>
          <p14:tracePt t="33355" x="1552575" y="4578350"/>
          <p14:tracePt t="33361" x="1522413" y="4538663"/>
          <p14:tracePt t="33372" x="1450975" y="4467225"/>
          <p14:tracePt t="33377" x="1381125" y="4427538"/>
          <p14:tracePt t="33388" x="1320800" y="4387850"/>
          <p14:tracePt t="33393" x="1281113" y="4356100"/>
          <p14:tracePt t="33406" x="1260475" y="4356100"/>
          <p14:tracePt t="33411" x="1249363" y="4356100"/>
          <p14:tracePt t="33426" x="1230313" y="4356100"/>
          <p14:tracePt t="33437" x="1219200" y="4356100"/>
          <p14:tracePt t="33442" x="1200150" y="4367213"/>
          <p14:tracePt t="33450" x="1158875" y="4397375"/>
          <p14:tracePt t="33458" x="1128713" y="4418013"/>
          <p14:tracePt t="33466" x="1058863" y="4487863"/>
          <p14:tracePt t="33475" x="968375" y="4548188"/>
          <p14:tracePt t="33481" x="866775" y="4619625"/>
          <p14:tracePt t="33490" x="766763" y="4689475"/>
          <p14:tracePt t="33497" x="644525" y="4821238"/>
          <p14:tracePt t="33509" x="544513" y="4921250"/>
          <p14:tracePt t="33513" x="473075" y="5002213"/>
          <p14:tracePt t="33523" x="433388" y="5103813"/>
          <p14:tracePt t="33529" x="382588" y="5213350"/>
          <p14:tracePt t="33540" x="363538" y="5324475"/>
          <p14:tracePt t="33545" x="333375" y="5426075"/>
          <p14:tracePt t="33557" x="312738" y="5526088"/>
          <p14:tracePt t="33561" x="303213" y="5627688"/>
          <p14:tracePt t="33573" x="303213" y="5678488"/>
          <p14:tracePt t="33577" x="303213" y="5708650"/>
          <p14:tracePt t="33588" x="303213" y="5748338"/>
          <p14:tracePt t="33593" x="312738" y="5778500"/>
          <p14:tracePt t="33604" x="322263" y="5799138"/>
          <p14:tracePt t="33610" x="333375" y="5808663"/>
          <p14:tracePt t="33623" x="333375" y="5829300"/>
          <p14:tracePt t="33626" x="342900" y="5829300"/>
          <p14:tracePt t="33639" x="352425" y="5838825"/>
          <p14:tracePt t="33642" x="373063" y="5859463"/>
          <p14:tracePt t="33650" x="412750" y="5880100"/>
          <p14:tracePt t="33659" x="473075" y="5889625"/>
          <p14:tracePt t="33666" x="554038" y="5889625"/>
          <p14:tracePt t="33674" x="665163" y="5889625"/>
          <p14:tracePt t="33681" x="815975" y="5868988"/>
          <p14:tracePt t="33689" x="1109663" y="5819775"/>
          <p14:tracePt t="33697" x="1320800" y="5778500"/>
          <p14:tracePt t="33706" x="1582738" y="5667375"/>
          <p14:tracePt t="33713" x="1693863" y="5597525"/>
          <p14:tracePt t="33723" x="1754188" y="5526088"/>
          <p14:tracePt t="33729" x="1774825" y="5456238"/>
          <p14:tracePt t="33740" x="1793875" y="5345113"/>
          <p14:tracePt t="33745" x="1793875" y="5233988"/>
          <p14:tracePt t="33756" x="1784350" y="5122863"/>
          <p14:tracePt t="33763" x="1754188" y="5002213"/>
          <p14:tracePt t="33775" x="1673225" y="4891088"/>
          <p14:tracePt t="33777" x="1612900" y="4791075"/>
          <p14:tracePt t="33788" x="1531938" y="4699000"/>
          <p14:tracePt t="33793" x="1471613" y="4638675"/>
          <p14:tracePt t="33809" x="1431925" y="4608513"/>
          <p14:tracePt t="33811" x="1390650" y="4568825"/>
          <p14:tracePt t="33820" x="1360488" y="4527550"/>
          <p14:tracePt t="33826" x="1330325" y="4508500"/>
          <p14:tracePt t="33840" x="1311275" y="4487863"/>
          <p14:tracePt t="33842" x="1260475" y="4457700"/>
          <p14:tracePt t="33850" x="1230313" y="4427538"/>
          <p14:tracePt t="33859" x="1158875" y="4406900"/>
          <p14:tracePt t="33866" x="1079500" y="4387850"/>
          <p14:tracePt t="33875" x="998538" y="4376738"/>
          <p14:tracePt t="33881" x="896938" y="4376738"/>
          <p14:tracePt t="33891" x="846138" y="4376738"/>
          <p14:tracePt t="33902" x="806450" y="4418013"/>
          <p14:tracePt t="33910" x="776288" y="4448175"/>
          <p14:tracePt t="33913" x="766763" y="4508500"/>
          <p14:tracePt t="33923" x="766763" y="4559300"/>
          <p14:tracePt t="33929" x="766763" y="4578350"/>
          <p14:tracePt t="33941" x="766763" y="4608513"/>
          <p14:tracePt t="33946" x="776288" y="4619625"/>
          <p14:tracePt t="34052" x="776288" y="4629150"/>
          <p14:tracePt t="34087" x="785813" y="4638675"/>
          <p14:tracePt t="34090" x="796925" y="4638675"/>
          <p14:tracePt t="34097" x="815975" y="4638675"/>
          <p14:tracePt t="34106" x="815975" y="4649788"/>
          <p14:tracePt t="34205" x="827088" y="4659313"/>
          <p14:tracePt t="34215" x="836613" y="4668838"/>
          <p14:tracePt t="34239" x="857250" y="4699000"/>
          <p14:tracePt t="34243" x="857250" y="4710113"/>
          <p14:tracePt t="34265" x="857250" y="4699000"/>
          <p14:tracePt t="34274" x="846138" y="4689475"/>
          <p14:tracePt t="34281" x="846138" y="4668838"/>
          <p14:tracePt t="34291" x="836613" y="4659313"/>
          <p14:tracePt t="34297" x="827088" y="4638675"/>
          <p14:tracePt t="34307" x="827088" y="4629150"/>
          <p14:tracePt t="34313" x="815975" y="4629150"/>
          <p14:tracePt t="34338" x="815975" y="4619625"/>
          <p14:tracePt t="34377" x="815975" y="4608513"/>
          <p14:tracePt t="34393" x="815975" y="4598988"/>
          <p14:tracePt t="34409" x="815975" y="4589463"/>
          <p14:tracePt t="34425" x="815975" y="4578350"/>
          <p14:tracePt t="34434" x="815975" y="4568825"/>
          <p14:tracePt t="34442" x="815975" y="4559300"/>
          <p14:tracePt t="34458" x="815975" y="4548188"/>
          <p14:tracePt t="34466" x="827088" y="4538663"/>
          <p14:tracePt t="34490" x="836613" y="4538663"/>
          <p14:tracePt t="34506" x="846138" y="4538663"/>
          <p14:tracePt t="34513" x="857250" y="4538663"/>
          <p14:tracePt t="34522" x="866775" y="4538663"/>
          <p14:tracePt t="34529" x="877888" y="4538663"/>
          <p14:tracePt t="34540" x="896938" y="4538663"/>
          <p14:tracePt t="34546" x="917575" y="4538663"/>
          <p14:tracePt t="34555" x="957263" y="4538663"/>
          <p14:tracePt t="34561" x="1017588" y="4538663"/>
          <p14:tracePt t="34572" x="1109663" y="4548188"/>
          <p14:tracePt t="34577" x="1200150" y="4578350"/>
          <p14:tracePt t="34587" x="1281113" y="4598988"/>
          <p14:tracePt t="34593" x="1311275" y="4608513"/>
          <p14:tracePt t="34607" x="1360488" y="4619625"/>
          <p14:tracePt t="34610" x="1381125" y="4638675"/>
          <p14:tracePt t="34620" x="1401763" y="4638675"/>
          <p14:tracePt t="34626" x="1411288" y="4649788"/>
          <p14:tracePt t="34638" x="1441450" y="4659313"/>
          <p14:tracePt t="34642" x="1471613" y="4668838"/>
          <p14:tracePt t="34650" x="1531938" y="4689475"/>
          <p14:tracePt t="34658" x="1592263" y="4730750"/>
          <p14:tracePt t="34666" x="1633538" y="4770438"/>
          <p14:tracePt t="34674" x="1693863" y="4810125"/>
          <p14:tracePt t="34681" x="1754188" y="4851400"/>
          <p14:tracePt t="34690" x="1814513" y="4881563"/>
          <p14:tracePt t="34697" x="1874838" y="4911725"/>
          <p14:tracePt t="34707" x="1925638" y="4932363"/>
          <p14:tracePt t="34713" x="1946275" y="4941888"/>
          <p14:tracePt t="34723" x="1955800" y="4941888"/>
          <p14:tracePt t="34729" x="1965325" y="4951413"/>
          <p14:tracePt t="34761" x="1976438" y="4962525"/>
          <p14:tracePt t="34770" x="1985963" y="4962525"/>
          <p14:tracePt t="34777" x="2006600" y="4962525"/>
          <p14:tracePt t="34789" x="2025650" y="4972050"/>
          <p14:tracePt t="34793" x="2057400" y="4981575"/>
          <p14:tracePt t="34805" x="2117725" y="5002213"/>
          <p14:tracePt t="34810" x="2157413" y="5022850"/>
          <p14:tracePt t="34820" x="2217738" y="5032375"/>
          <p14:tracePt t="34826" x="2298700" y="5041900"/>
          <p14:tracePt t="34838" x="2359025" y="5041900"/>
          <p14:tracePt t="34842" x="2439988" y="5041900"/>
          <p14:tracePt t="34850" x="2520950" y="5041900"/>
          <p14:tracePt t="34858" x="2600325" y="5041900"/>
          <p14:tracePt t="34865" x="2681288" y="5041900"/>
          <p14:tracePt t="34874" x="2782888" y="5041900"/>
          <p14:tracePt t="34887" x="2903538" y="5041900"/>
          <p14:tracePt t="34893" x="3014663" y="5041900"/>
          <p14:tracePt t="34897" x="3135313" y="5041900"/>
          <p14:tracePt t="34907" x="3225800" y="5011738"/>
          <p14:tracePt t="34913" x="3327400" y="4981575"/>
          <p14:tracePt t="34923" x="3417888" y="4951413"/>
          <p14:tracePt t="34929" x="3498850" y="4911725"/>
          <p14:tracePt t="34941" x="3578225" y="4870450"/>
          <p14:tracePt t="34945" x="3659188" y="4830763"/>
          <p14:tracePt t="34957" x="3689350" y="4800600"/>
          <p14:tracePt t="34961" x="3719513" y="4760913"/>
          <p14:tracePt t="34973" x="3749675" y="4730750"/>
          <p14:tracePt t="34977" x="3760788" y="4699000"/>
          <p14:tracePt t="34987" x="3779838" y="4668838"/>
          <p14:tracePt t="34993" x="3790950" y="4649788"/>
          <p14:tracePt t="35007" x="3800475" y="4629150"/>
          <p14:tracePt t="35010" x="3800475" y="4619625"/>
          <p14:tracePt t="35020" x="3811588" y="4598988"/>
          <p14:tracePt t="35038" x="3811588" y="4578350"/>
          <p14:tracePt t="35050" x="3811588" y="4568825"/>
          <p14:tracePt t="35058" x="3811588" y="4559300"/>
          <p14:tracePt t="35065" x="3811588" y="4548188"/>
          <p14:tracePt t="35137" x="3800475" y="4548188"/>
          <p14:tracePt t="35147" x="3790950" y="4568825"/>
          <p14:tracePt t="35160" x="3779838" y="4578350"/>
          <p14:tracePt t="35167" x="3779838" y="4608513"/>
          <p14:tracePt t="35174" x="3770313" y="4668838"/>
          <p14:tracePt t="35178" x="3760788" y="4749800"/>
          <p14:tracePt t="35188" x="3760788" y="4830763"/>
          <p14:tracePt t="35193" x="3749675" y="4911725"/>
          <p14:tracePt t="35206" x="3740150" y="4981575"/>
          <p14:tracePt t="35209" x="3719513" y="5053013"/>
          <p14:tracePt t="35222" x="3709988" y="5113338"/>
          <p14:tracePt t="35226" x="3689350" y="5183188"/>
          <p14:tracePt t="35238" x="3679825" y="5245100"/>
          <p14:tracePt t="35242" x="3649663" y="5335588"/>
          <p14:tracePt t="35250" x="3619500" y="5426075"/>
          <p14:tracePt t="35259" x="3598863" y="5495925"/>
          <p14:tracePt t="35266" x="3578225" y="5576888"/>
          <p14:tracePt t="35274" x="3568700" y="5657850"/>
          <p14:tracePt t="35281" x="3559175" y="5738813"/>
          <p14:tracePt t="35291" x="3548063" y="5849938"/>
          <p14:tracePt t="35297" x="3538538" y="5940425"/>
          <p14:tracePt t="35307" x="3538538" y="6040438"/>
          <p14:tracePt t="35313" x="3538538" y="6121400"/>
          <p14:tracePt t="35322" x="3538538" y="6181725"/>
          <p14:tracePt t="35329" x="3538538" y="6232525"/>
          <p14:tracePt t="35339" x="3538538" y="6283325"/>
          <p14:tracePt t="35345" x="3538538" y="6303963"/>
          <p14:tracePt t="35356" x="3538538" y="6313488"/>
          <p14:tracePt t="35361" x="3538538" y="6334125"/>
          <p14:tracePt t="35462" x="3538538" y="6313488"/>
          <p14:tracePt t="35496" x="3538538" y="6211888"/>
          <p14:tracePt t="35499" x="3538538" y="6162675"/>
          <p14:tracePt t="35506" x="3538538" y="6102350"/>
          <p14:tracePt t="35513" x="3548063" y="6030913"/>
          <p14:tracePt t="35522" x="3559175" y="5961063"/>
          <p14:tracePt t="35529" x="3568700" y="5889625"/>
          <p14:tracePt t="35540" x="3578225" y="5808663"/>
          <p14:tracePt t="35545" x="3578225" y="5727700"/>
          <p14:tracePt t="35557" x="3578225" y="5637213"/>
          <p14:tracePt t="35561" x="3578225" y="5537200"/>
          <p14:tracePt t="35572" x="3578225" y="5446713"/>
          <p14:tracePt t="35577" x="3578225" y="5354638"/>
          <p14:tracePt t="35589" x="3578225" y="5264150"/>
          <p14:tracePt t="35593" x="3578225" y="5203825"/>
          <p14:tracePt t="35604" x="3578225" y="5133975"/>
          <p14:tracePt t="35609" x="3578225" y="5062538"/>
          <p14:tracePt t="35622" x="3578225" y="5032375"/>
          <p14:tracePt t="35626" x="3578225" y="4992688"/>
          <p14:tracePt t="35638" x="3578225" y="4962525"/>
          <p14:tracePt t="35642" x="3589338" y="4932363"/>
          <p14:tracePt t="35650" x="3598863" y="4902200"/>
          <p14:tracePt t="35658" x="3609975" y="4881563"/>
          <p14:tracePt t="35667" x="3629025" y="4851400"/>
          <p14:tracePt t="35674" x="3629025" y="4821238"/>
          <p14:tracePt t="35681" x="3649663" y="4791075"/>
          <p14:tracePt t="35691" x="3670300" y="4760913"/>
          <p14:tracePt t="35697" x="3679825" y="4740275"/>
          <p14:tracePt t="35706" x="3700463" y="4699000"/>
          <p14:tracePt t="35713" x="3709988" y="4679950"/>
          <p14:tracePt t="35723" x="3719513" y="4649788"/>
          <p14:tracePt t="35729" x="3730625" y="4638675"/>
          <p14:tracePt t="35741" x="3730625" y="4619625"/>
          <p14:tracePt t="35746" x="3730625" y="4608513"/>
          <p14:tracePt t="35760" x="3740150" y="4598988"/>
          <p14:tracePt t="35763" x="3740150" y="4589463"/>
          <p14:tracePt t="35777" x="3749675" y="4578350"/>
          <p14:tracePt t="35787" x="3749675" y="4568825"/>
          <p14:tracePt t="35842" x="3749675" y="4578350"/>
          <p14:tracePt t="35849" x="3740150" y="4589463"/>
          <p14:tracePt t="35858" x="3740150" y="4598988"/>
          <p14:tracePt t="35866" x="3730625" y="4619625"/>
          <p14:tracePt t="35874" x="3719513" y="4638675"/>
          <p14:tracePt t="35881" x="3719513" y="4659313"/>
          <p14:tracePt t="35890" x="3709988" y="4679950"/>
          <p14:tracePt t="35908" x="3700463" y="4740275"/>
          <p14:tracePt t="35913" x="3700463" y="4770438"/>
          <p14:tracePt t="35923" x="3689350" y="4810125"/>
          <p14:tracePt t="35930" x="3679825" y="4860925"/>
          <p14:tracePt t="35940" x="3679825" y="4881563"/>
          <p14:tracePt t="35945" x="3679825" y="4932363"/>
          <p14:tracePt t="35956" x="3670300" y="4972050"/>
          <p14:tracePt t="35961" x="3670300" y="4992688"/>
          <p14:tracePt t="35973" x="3670300" y="5053013"/>
          <p14:tracePt t="35977" x="3670300" y="5073650"/>
          <p14:tracePt t="35988" x="3670300" y="5103813"/>
          <p14:tracePt t="35993" x="3670300" y="5143500"/>
          <p14:tracePt t="36004" x="3689350" y="5173663"/>
          <p14:tracePt t="36010" x="3719513" y="5213350"/>
          <p14:tracePt t="36022" x="3740150" y="5233988"/>
          <p14:tracePt t="36026" x="3760788" y="5254625"/>
          <p14:tracePt t="36038" x="3770313" y="5275263"/>
          <p14:tracePt t="36042" x="3770313" y="5294313"/>
          <p14:tracePt t="36058" x="3770313" y="5314950"/>
          <p14:tracePt t="36067" x="3770313" y="5324475"/>
          <p14:tracePt t="36075" x="3770313" y="5335588"/>
          <p14:tracePt t="36081" x="3770313" y="5345113"/>
          <p14:tracePt t="39014" x="3730625" y="5345113"/>
          <p14:tracePt t="39037" x="3538538" y="5305425"/>
          <p14:tracePt t="39044" x="3105150" y="5224463"/>
          <p14:tracePt t="39053" x="2873375" y="5194300"/>
          <p14:tracePt t="39066" x="2581275" y="5103813"/>
          <p14:tracePt t="39080" x="2490788" y="5062538"/>
          <p14:tracePt t="39090" x="2449513" y="5011738"/>
          <p14:tracePt t="39097" x="2449513" y="5002213"/>
          <p14:tracePt t="39107" x="2490788" y="4981575"/>
          <p14:tracePt t="39113" x="2530475" y="4972050"/>
          <p14:tracePt t="39126" x="2641600" y="4951413"/>
          <p14:tracePt t="39129" x="2701925" y="4951413"/>
          <p14:tracePt t="39141" x="2732088" y="4951413"/>
          <p14:tracePt t="39145" x="2762250" y="4951413"/>
          <p14:tracePt t="39310" x="2813050" y="4962525"/>
          <p14:tracePt t="39320" x="2873375" y="4992688"/>
          <p14:tracePt t="39343" x="2973388" y="5032375"/>
          <p14:tracePt t="39377" x="2963863" y="5032375"/>
          <p14:tracePt t="39387" x="2933700" y="5032375"/>
          <p14:tracePt t="39393" x="2903538" y="5032375"/>
          <p14:tracePt t="39405" x="2813050" y="5011738"/>
          <p14:tracePt t="39410" x="2762250" y="4992688"/>
          <p14:tracePt t="39425" x="2671763" y="4941888"/>
          <p14:tracePt t="39427" x="2590800" y="4902200"/>
          <p14:tracePt t="39440" x="2500313" y="4840288"/>
          <p14:tracePt t="39442" x="2389188" y="4791075"/>
          <p14:tracePt t="39450" x="2259013" y="4699000"/>
          <p14:tracePt t="39459" x="2136775" y="4619625"/>
          <p14:tracePt t="39465" x="2025650" y="4527550"/>
          <p14:tracePt t="39477" x="1874838" y="4387850"/>
          <p14:tracePt t="39481" x="1793875" y="4286250"/>
          <p14:tracePt t="39490" x="1684338" y="4165600"/>
          <p14:tracePt t="39497" x="1582738" y="4024313"/>
          <p14:tracePt t="39508" x="1492250" y="3883025"/>
          <p14:tracePt t="39513" x="1431925" y="3771900"/>
          <p14:tracePt t="39525" x="1381125" y="3660775"/>
          <p14:tracePt t="39529" x="1281113" y="3509963"/>
          <p14:tracePt t="39541" x="1239838" y="3398838"/>
          <p14:tracePt t="39546" x="1189038" y="3287713"/>
          <p14:tracePt t="39558" x="1139825" y="3187700"/>
          <p14:tracePt t="39561" x="1098550" y="3086100"/>
          <p14:tracePt t="39574" x="1068388" y="2995613"/>
          <p14:tracePt t="39578" x="1038225" y="2914650"/>
          <p14:tracePt t="39590" x="1008063" y="2824163"/>
          <p14:tracePt t="39594" x="987425" y="2752725"/>
          <p14:tracePt t="39607" x="968375" y="2682875"/>
          <p14:tracePt t="39610" x="938213" y="2632075"/>
          <p14:tracePt t="39622" x="917575" y="2592388"/>
          <p14:tracePt t="39627" x="896938" y="2541588"/>
          <p14:tracePt t="39638" x="857250" y="2490788"/>
          <p14:tracePt t="39642" x="836613" y="2460625"/>
          <p14:tracePt t="39650" x="827088" y="2439988"/>
          <p14:tracePt t="39659" x="815975" y="2420938"/>
          <p14:tracePt t="39773" x="815975" y="2430463"/>
          <p14:tracePt t="39801" x="815975" y="2420938"/>
          <p14:tracePt t="39809" x="827088" y="2390775"/>
          <p14:tracePt t="39818" x="846138" y="2330450"/>
          <p14:tracePt t="39826" x="887413" y="2259013"/>
          <p14:tracePt t="39840" x="927100" y="2168525"/>
          <p14:tracePt t="39842" x="957263" y="2097088"/>
          <p14:tracePt t="39850" x="987425" y="2006600"/>
          <p14:tracePt t="39859" x="1008063" y="1906588"/>
          <p14:tracePt t="39866" x="1028700" y="1816100"/>
          <p14:tracePt t="39875" x="1038225" y="1714500"/>
          <p14:tracePt t="39881" x="1047750" y="1603375"/>
          <p14:tracePt t="39891" x="1058863" y="1512888"/>
          <p14:tracePt t="39907" x="1058863" y="1281113"/>
          <p14:tracePt t="39914" x="1058863" y="1179513"/>
          <p14:tracePt t="39924" x="1047750" y="1089025"/>
          <p14:tracePt t="39930" x="1047750" y="1028700"/>
          <p14:tracePt t="39940" x="1047750" y="998538"/>
          <p14:tracePt t="39945" x="1047750" y="968375"/>
          <p14:tracePt t="39957" x="1058863" y="958850"/>
          <p14:tracePt t="39961" x="1058863" y="947738"/>
          <p14:tracePt t="39993" x="1058863" y="958850"/>
          <p14:tracePt t="40002" x="1058863" y="977900"/>
          <p14:tracePt t="40009" x="1058863" y="998538"/>
          <p14:tracePt t="40022" x="1058863" y="1028700"/>
          <p14:tracePt t="40026" x="1047750" y="1068388"/>
          <p14:tracePt t="40039" x="1038225" y="1130300"/>
          <p14:tracePt t="40042" x="1017588" y="1200150"/>
          <p14:tracePt t="40050" x="1017588" y="1290638"/>
          <p14:tracePt t="40058" x="998538" y="1401763"/>
          <p14:tracePt t="40066" x="998538" y="1512888"/>
          <p14:tracePt t="40075" x="998538" y="1612900"/>
          <p14:tracePt t="40081" x="1008063" y="1724025"/>
          <p14:tracePt t="40090" x="1008063" y="1804988"/>
          <p14:tracePt t="40097" x="1008063" y="1846263"/>
          <p14:tracePt t="40106" x="1008063" y="1906588"/>
          <p14:tracePt t="40113" x="1008063" y="1925638"/>
          <p14:tracePt t="40122" x="1008063" y="1946275"/>
          <p14:tracePt t="40129" x="1008063" y="1966913"/>
          <p14:tracePt t="40140" x="1008063" y="1976438"/>
          <p14:tracePt t="40145" x="1008063" y="1987550"/>
          <p14:tracePt t="40193" x="1017588" y="1966913"/>
          <p14:tracePt t="40202" x="1028700" y="1936750"/>
          <p14:tracePt t="40210" x="1038225" y="1876425"/>
          <p14:tracePt t="40218" x="1058863" y="1804988"/>
          <p14:tracePt t="40227" x="1058863" y="1744663"/>
          <p14:tracePt t="40239" x="1068388" y="1674813"/>
          <p14:tracePt t="40242" x="1079500" y="1573213"/>
          <p14:tracePt t="40250" x="1079500" y="1482725"/>
          <p14:tracePt t="40258" x="1079500" y="1411288"/>
          <p14:tracePt t="40266" x="1079500" y="1331913"/>
          <p14:tracePt t="40275" x="1079500" y="1270000"/>
          <p14:tracePt t="40281" x="1089025" y="1200150"/>
          <p14:tracePt t="40290" x="1089025" y="1149350"/>
          <p14:tracePt t="40297" x="1109663" y="1119188"/>
          <p14:tracePt t="40307" x="1119188" y="1098550"/>
          <p14:tracePt t="40313" x="1128713" y="1079500"/>
          <p14:tracePt t="40324" x="1128713" y="1058863"/>
          <p14:tracePt t="40340" x="1128713" y="1049338"/>
          <p14:tracePt t="40378" x="1119188" y="1068388"/>
          <p14:tracePt t="40386" x="1119188" y="1089025"/>
          <p14:tracePt t="40394" x="1119188" y="1119188"/>
          <p14:tracePt t="40405" x="1109663" y="1169988"/>
          <p14:tracePt t="40410" x="1109663" y="1250950"/>
          <p14:tracePt t="40422" x="1109663" y="1331913"/>
          <p14:tracePt t="40427" x="1109663" y="1422400"/>
          <p14:tracePt t="40438" x="1109663" y="1522413"/>
          <p14:tracePt t="40442" x="1109663" y="1612900"/>
          <p14:tracePt t="40449" x="1109663" y="1714500"/>
          <p14:tracePt t="40458" x="1109663" y="1774825"/>
          <p14:tracePt t="40465" x="1109663" y="1804988"/>
          <p14:tracePt t="40474" x="1109663" y="1825625"/>
          <p14:tracePt t="40481" x="1109663" y="1846263"/>
          <p14:tracePt t="40529" x="1109663" y="1835150"/>
          <p14:tracePt t="40538" x="1119188" y="1825625"/>
          <p14:tracePt t="40546" x="1119188" y="1816100"/>
          <p14:tracePt t="40556" x="1128713" y="1795463"/>
          <p14:tracePt t="40561" x="1128713" y="1784350"/>
          <p14:tracePt t="40572" x="1128713" y="1754188"/>
          <p14:tracePt t="40578" x="1128713" y="1735138"/>
          <p14:tracePt t="40589" x="1139825" y="1714500"/>
          <p14:tracePt t="40593" x="1149350" y="1693863"/>
          <p14:tracePt t="40606" x="1158875" y="1663700"/>
          <p14:tracePt t="40610" x="1158875" y="1644650"/>
          <p14:tracePt t="40623" x="1169988" y="1612900"/>
          <p14:tracePt t="40626" x="1169988" y="1593850"/>
          <p14:tracePt t="40639" x="1179513" y="1582738"/>
          <p14:tracePt t="40642" x="1179513" y="1573213"/>
          <p14:tracePt t="40681" x="1189038" y="1573213"/>
          <p14:tracePt t="40690" x="1200150" y="1582738"/>
          <p14:tracePt t="40697" x="1200150" y="1603375"/>
          <p14:tracePt t="40707" x="1209675" y="1624013"/>
          <p14:tracePt t="40713" x="1219200" y="1663700"/>
          <p14:tracePt t="40723" x="1239838" y="1693863"/>
          <p14:tracePt t="40729" x="1239838" y="1724025"/>
          <p14:tracePt t="40740" x="1270000" y="1795463"/>
          <p14:tracePt t="40745" x="1311275" y="1885950"/>
          <p14:tracePt t="40759" x="1350963" y="1955800"/>
          <p14:tracePt t="40762" x="1381125" y="2047875"/>
          <p14:tracePt t="40772" x="1420813" y="2127250"/>
          <p14:tracePt t="40778" x="1462088" y="2198688"/>
          <p14:tracePt t="40790" x="1512888" y="2249488"/>
          <p14:tracePt t="40793" x="1552575" y="2339975"/>
          <p14:tracePt t="40807" x="1603375" y="2409825"/>
          <p14:tracePt t="40810" x="1673225" y="2481263"/>
          <p14:tracePt t="40822" x="1724025" y="2571750"/>
          <p14:tracePt t="40827" x="1784350" y="2641600"/>
          <p14:tracePt t="40838" x="1835150" y="2733675"/>
          <p14:tracePt t="40842" x="1885950" y="2824163"/>
          <p14:tracePt t="40850" x="1965325" y="2924175"/>
          <p14:tracePt t="40859" x="2036763" y="2995613"/>
          <p14:tracePt t="40865" x="2097088" y="3086100"/>
          <p14:tracePt t="40875" x="2166938" y="3136900"/>
          <p14:tracePt t="40886" x="2247900" y="3176588"/>
          <p14:tracePt t="40892" x="2289175" y="3217863"/>
          <p14:tracePt t="40897" x="2359025" y="3257550"/>
          <p14:tracePt t="40908" x="2398713" y="3267075"/>
          <p14:tracePt t="40914" x="2419350" y="3278188"/>
          <p14:tracePt t="40924" x="2439988" y="3278188"/>
          <p14:tracePt t="40929" x="2449513" y="3278188"/>
          <p14:tracePt t="41686" x="2460625" y="3278188"/>
          <p14:tracePt t="41698" x="2500313" y="3287713"/>
          <p14:tracePt t="41714" x="2813050" y="3429000"/>
          <p14:tracePt t="41723" x="2894013" y="3489325"/>
          <p14:tracePt t="41730" x="2894013" y="3549650"/>
          <p14:tracePt t="41740" x="2863850" y="3600450"/>
          <p14:tracePt t="41745" x="2782888" y="3651250"/>
          <p14:tracePt t="41757" x="2692400" y="3721100"/>
          <p14:tracePt t="41762" x="2590800" y="3781425"/>
          <p14:tracePt t="41775" x="2460625" y="3841750"/>
          <p14:tracePt t="41778" x="2328863" y="3922713"/>
          <p14:tracePt t="41788" x="2157413" y="4044950"/>
          <p14:tracePt t="41793" x="1955800" y="4195763"/>
          <p14:tracePt t="41807" x="1804988" y="4356100"/>
          <p14:tracePt t="41810" x="1693863" y="4478338"/>
          <p14:tracePt t="41822" x="1562100" y="4649788"/>
          <p14:tracePt t="41826" x="1471613" y="4810125"/>
          <p14:tracePt t="41838" x="1431925" y="4932363"/>
          <p14:tracePt t="41842" x="1381125" y="5041900"/>
          <p14:tracePt t="41849" x="1350963" y="5153025"/>
          <p14:tracePt t="41859" x="1320800" y="5275263"/>
          <p14:tracePt t="41865" x="1270000" y="5375275"/>
          <p14:tracePt t="41875" x="1230313" y="5495925"/>
          <p14:tracePt t="41892" x="1128713" y="5688013"/>
          <p14:tracePt t="41897" x="1089025" y="5768975"/>
          <p14:tracePt t="41908" x="1068388" y="5859463"/>
          <p14:tracePt t="41914" x="1047750" y="5930900"/>
          <p14:tracePt t="41924" x="1028700" y="5980113"/>
          <p14:tracePt t="41929" x="1017588" y="6030913"/>
          <p14:tracePt t="41941" x="1017588" y="6040438"/>
          <p14:tracePt t="41946" x="1017588" y="6051550"/>
          <p14:tracePt t="41970" x="1028700" y="6051550"/>
          <p14:tracePt t="41977" x="1047750" y="6051550"/>
          <p14:tracePt t="41990" x="1068388" y="6051550"/>
          <p14:tracePt t="41993" x="1098550" y="6051550"/>
          <p14:tracePt t="42004" x="1128713" y="6051550"/>
          <p14:tracePt t="42010" x="1179513" y="6051550"/>
          <p14:tracePt t="42023" x="1239838" y="6040438"/>
          <p14:tracePt t="42026" x="1300163" y="6021388"/>
          <p14:tracePt t="42039" x="1350963" y="6000750"/>
          <p14:tracePt t="42042" x="1441450" y="5980113"/>
          <p14:tracePt t="42050" x="1512888" y="5961063"/>
          <p14:tracePt t="42059" x="1543050" y="5940425"/>
          <p14:tracePt t="42066" x="1573213" y="5919788"/>
          <p14:tracePt t="42075" x="1592263" y="5910263"/>
          <p14:tracePt t="42082" x="1622425" y="5889625"/>
          <p14:tracePt t="42092" x="1622425" y="5868988"/>
          <p14:tracePt t="42097" x="1633538" y="5849938"/>
          <p14:tracePt t="42107" x="1643063" y="5829300"/>
          <p14:tracePt t="42114" x="1643063" y="5819775"/>
          <p14:tracePt t="42123" x="1643063" y="5799138"/>
          <p14:tracePt t="42130" x="1643063" y="5778500"/>
          <p14:tracePt t="42140" x="1643063" y="5759450"/>
          <p14:tracePt t="42157" x="1643063" y="5748338"/>
          <p14:tracePt t="42161" x="1643063" y="5738813"/>
          <p14:tracePt t="42187" x="1643063" y="5727700"/>
          <p14:tracePt t="42209" x="1643063" y="5718175"/>
          <p14:tracePt t="42234" x="1643063" y="5708650"/>
          <p14:tracePt t="42250" x="1643063" y="5697538"/>
          <p14:tracePt t="42266" x="1643063" y="5688013"/>
          <p14:tracePt t="42274" x="1643063" y="5678488"/>
          <p14:tracePt t="42282" x="1643063" y="5667375"/>
          <p14:tracePt t="42306" x="1643063" y="5657850"/>
          <p14:tracePt t="42373" x="1643063" y="5648325"/>
          <p14:tracePt t="42399" x="1643063" y="5637213"/>
          <p14:tracePt t="42412" x="1643063" y="5627688"/>
          <p14:tracePt t="42426" x="1633538" y="5618163"/>
          <p14:tracePt t="42510" x="1633538" y="5607050"/>
          <p14:tracePt t="42537" x="1633538" y="5588000"/>
          <p14:tracePt t="42552" x="1622425" y="5567363"/>
          <p14:tracePt t="42555" x="1612900" y="5556250"/>
          <p14:tracePt t="42561" x="1612900" y="5537200"/>
          <p14:tracePt t="42573" x="1603375" y="5537200"/>
          <p14:tracePt t="42577" x="1592263" y="5516563"/>
          <p14:tracePt t="42591" x="1592263" y="5495925"/>
          <p14:tracePt t="42593" x="1582738" y="5476875"/>
          <p14:tracePt t="42607" x="1573213" y="5456238"/>
          <p14:tracePt t="42610" x="1562100" y="5405438"/>
          <p14:tracePt t="42623" x="1562100" y="5335588"/>
          <p14:tracePt t="42626" x="1562100" y="5264150"/>
          <p14:tracePt t="42634" x="1562100" y="5183188"/>
          <p14:tracePt t="42642" x="1573213" y="5113338"/>
          <p14:tracePt t="42650" x="1582738" y="5053013"/>
          <p14:tracePt t="42658" x="1582738" y="5002213"/>
          <p14:tracePt t="42666" x="1592263" y="4972050"/>
          <p14:tracePt t="42675" x="1592263" y="4932363"/>
          <p14:tracePt t="42681" x="1592263" y="4891088"/>
          <p14:tracePt t="42692" x="1592263" y="4851400"/>
          <p14:tracePt t="42698" x="1592263" y="4821238"/>
          <p14:tracePt t="42707" x="1592263" y="4791075"/>
          <p14:tracePt t="42713" x="1582738" y="4770438"/>
          <p14:tracePt t="42723" x="1582738" y="4760913"/>
          <p14:tracePt t="42729" x="1582738" y="4749800"/>
          <p14:tracePt t="42740" x="1582738" y="4730750"/>
          <p14:tracePt t="42762" x="1582738" y="4719638"/>
          <p14:tracePt t="42777" x="1582738" y="4710113"/>
          <p14:tracePt t="45326" x="1582738" y="4699000"/>
          <p14:tracePt t="45359" x="2016125" y="4437063"/>
          <p14:tracePt t="45367" x="2197100" y="4356100"/>
          <p14:tracePt t="45369" x="2398713" y="4265613"/>
          <p14:tracePt t="45378" x="2600325" y="4184650"/>
          <p14:tracePt t="45386" x="2771775" y="4124325"/>
          <p14:tracePt t="45394" x="2924175" y="4064000"/>
          <p14:tracePt t="45405" x="3074988" y="3994150"/>
          <p14:tracePt t="45410" x="3255963" y="3903663"/>
          <p14:tracePt t="45424" x="3529013" y="3822700"/>
          <p14:tracePt t="45426" x="3911600" y="3732213"/>
          <p14:tracePt t="45437" x="4395788" y="3600450"/>
          <p14:tracePt t="45444" x="4899025" y="3540125"/>
          <p14:tracePt t="45450" x="5403850" y="3459163"/>
          <p14:tracePt t="45459" x="5827713" y="3408363"/>
          <p14:tracePt t="45466" x="6140450" y="3378200"/>
          <p14:tracePt t="45473" x="6402388" y="3359150"/>
          <p14:tracePt t="45482" x="6673850" y="3359150"/>
          <p14:tracePt t="45491" x="6916738" y="3359150"/>
          <p14:tracePt t="45497" x="7167563" y="3359150"/>
          <p14:tracePt t="45507" x="7440613" y="3359150"/>
          <p14:tracePt t="45513" x="7612063" y="3359150"/>
          <p14:tracePt t="45523" x="7772400" y="3359150"/>
          <p14:tracePt t="45529" x="7924800" y="3359150"/>
          <p14:tracePt t="45541" x="8054975" y="3359150"/>
          <p14:tracePt t="45546" x="8186738" y="3378200"/>
          <p14:tracePt t="45557" x="8337550" y="3408363"/>
          <p14:tracePt t="45561" x="8488363" y="3419475"/>
          <p14:tracePt t="45573" x="8629650" y="3438525"/>
          <p14:tracePt t="45578" x="8761413" y="3449638"/>
          <p14:tracePt t="45591" x="8851900" y="3459163"/>
          <p14:tracePt t="45595" x="8882063" y="3468688"/>
          <p14:tracePt t="45605" x="8902700" y="3468688"/>
          <p14:tracePt t="45650" x="8891588" y="3468688"/>
          <p14:tracePt t="45658" x="8861425" y="3468688"/>
          <p14:tracePt t="45666" x="8831263" y="3468688"/>
          <p14:tracePt t="45673" x="8791575" y="3479800"/>
          <p14:tracePt t="45682" x="8761413" y="3498850"/>
          <p14:tracePt t="45690" x="8710613" y="3519488"/>
          <p14:tracePt t="45698" x="8680450" y="3549650"/>
          <p14:tracePt t="45707" x="8639175" y="3590925"/>
          <p14:tracePt t="45713" x="8609013" y="3621088"/>
          <p14:tracePt t="45724" x="8578850" y="3660775"/>
          <p14:tracePt t="45730" x="8539163" y="3690938"/>
          <p14:tracePt t="45741" x="8518525" y="3732213"/>
          <p14:tracePt t="45746" x="8478838" y="3751263"/>
          <p14:tracePt t="45757" x="8388350" y="3802063"/>
          <p14:tracePt t="45761" x="8286750" y="3852863"/>
          <p14:tracePt t="45780" x="8145463" y="3873500"/>
          <p14:tracePt t="45782" x="8015288" y="3913188"/>
          <p14:tracePt t="45789" x="7874000" y="3952875"/>
          <p14:tracePt t="45794" x="7723188" y="4033838"/>
          <p14:tracePt t="45806" x="7631113" y="4084638"/>
          <p14:tracePt t="45810" x="7561263" y="4135438"/>
          <p14:tracePt t="45823" x="7470775" y="4184650"/>
          <p14:tracePt t="45826" x="7399338" y="4205288"/>
          <p14:tracePt t="45835" x="7369175" y="4235450"/>
          <p14:tracePt t="45844" x="7308850" y="4246563"/>
          <p14:tracePt t="45850" x="7278688" y="4265613"/>
          <p14:tracePt t="45858" x="7248525" y="4276725"/>
          <p14:tracePt t="45865" x="7227888" y="4286250"/>
          <p14:tracePt t="45881" x="7218363" y="4286250"/>
          <p14:tracePt t="45930" x="7248525" y="4286250"/>
          <p14:tracePt t="45939" x="7299325" y="4286250"/>
          <p14:tracePt t="45946" x="7410450" y="4286250"/>
          <p14:tracePt t="45956" x="7510463" y="4286250"/>
          <p14:tracePt t="45962" x="7631113" y="4286250"/>
          <p14:tracePt t="45973" x="7762875" y="4286250"/>
          <p14:tracePt t="45978" x="7913688" y="4286250"/>
          <p14:tracePt t="45988" x="8075613" y="4286250"/>
          <p14:tracePt t="45995" x="8277225" y="4286250"/>
          <p14:tracePt t="46007" x="8499475" y="4286250"/>
          <p14:tracePt t="46010" x="8740775" y="4286250"/>
          <p14:tracePt t="46023" x="9023350" y="4286250"/>
          <p14:tracePt t="49530" x="8639175" y="3792538"/>
          <p14:tracePt t="49533" x="8226425" y="3832225"/>
          <p14:tracePt t="49541" x="7753350" y="3892550"/>
          <p14:tracePt t="49546" x="7299325" y="3922713"/>
          <p14:tracePt t="49557" x="6854825" y="3983038"/>
          <p14:tracePt t="49562" x="6402388" y="4033838"/>
          <p14:tracePt t="49572" x="6038850" y="4075113"/>
          <p14:tracePt t="49578" x="5726113" y="4094163"/>
          <p14:tracePt t="49588" x="5403850" y="4094163"/>
          <p14:tracePt t="49594" x="5130800" y="4094163"/>
          <p14:tracePt t="49607" x="4849813" y="4094163"/>
          <p14:tracePt t="49611" x="4627563" y="4084638"/>
          <p14:tracePt t="49623" x="4416425" y="4054475"/>
          <p14:tracePt t="49626" x="4275138" y="4044950"/>
          <p14:tracePt t="49634" x="4122738" y="4024313"/>
          <p14:tracePt t="49642" x="3962400" y="4003675"/>
          <p14:tracePt t="49650" x="3811588" y="3973513"/>
          <p14:tracePt t="49658" x="3619500" y="3933825"/>
          <p14:tracePt t="49666" x="3487738" y="3903663"/>
          <p14:tracePt t="49675" x="3367088" y="3892550"/>
          <p14:tracePt t="49682" x="3286125" y="3883025"/>
          <p14:tracePt t="49691" x="3216275" y="3873500"/>
          <p14:tracePt t="49698" x="3175000" y="3862388"/>
          <p14:tracePt t="49708" x="3135313" y="3852863"/>
          <p14:tracePt t="49714" x="3105150" y="3841750"/>
          <p14:tracePt t="49725" x="3074988" y="3822700"/>
          <p14:tracePt t="49730" x="3054350" y="3802063"/>
          <p14:tracePt t="49741" x="3035300" y="3781425"/>
          <p14:tracePt t="49745" x="3014663" y="3762375"/>
          <p14:tracePt t="49757" x="2994025" y="3741738"/>
          <p14:tracePt t="49762" x="2973388" y="3690938"/>
          <p14:tracePt t="49779" x="2852738" y="3560763"/>
          <p14:tracePt t="49791" x="2782888" y="3489325"/>
          <p14:tracePt t="49794" x="2662238" y="3398838"/>
          <p14:tracePt t="49809" x="2551113" y="3317875"/>
          <p14:tracePt t="49811" x="2439988" y="3248025"/>
          <p14:tracePt t="49823" x="2289175" y="3176588"/>
          <p14:tracePt t="49827" x="2197100" y="3125788"/>
          <p14:tracePt t="49834" x="2106613" y="3086100"/>
          <p14:tracePt t="49843" x="2046288" y="3055938"/>
          <p14:tracePt t="49850" x="1995488" y="3025775"/>
          <p14:tracePt t="49859" x="1925638" y="2995613"/>
          <p14:tracePt t="49866" x="1885950" y="2965450"/>
          <p14:tracePt t="49875" x="1824038" y="2935288"/>
          <p14:tracePt t="49882" x="1774825" y="2894013"/>
          <p14:tracePt t="49891" x="1754188" y="2874963"/>
          <p14:tracePt t="49898" x="1703388" y="2824163"/>
          <p14:tracePt t="49908" x="1663700" y="2773363"/>
          <p14:tracePt t="49914" x="1622425" y="2722563"/>
          <p14:tracePt t="49943" x="1471613" y="2562225"/>
          <p14:tracePt t="49947" x="1401763" y="2511425"/>
          <p14:tracePt t="49958" x="1360488" y="2481263"/>
          <p14:tracePt t="49962" x="1341438" y="2460625"/>
          <p14:tracePt t="49971" x="1311275" y="2439988"/>
          <p14:tracePt t="49978" x="1281113" y="2439988"/>
          <p14:tracePt t="49987" x="1260475" y="2430463"/>
          <p14:tracePt t="49994" x="1239838" y="2420938"/>
          <p14:tracePt t="50007" x="1230313" y="2420938"/>
          <p14:tracePt t="50011" x="1209675" y="2420938"/>
          <p14:tracePt t="50023" x="1200150" y="2430463"/>
          <p14:tracePt t="50026" x="1179513" y="2451100"/>
          <p14:tracePt t="50034" x="1169988" y="2470150"/>
          <p14:tracePt t="50043" x="1149350" y="2490788"/>
          <p14:tracePt t="50050" x="1139825" y="2511425"/>
          <p14:tracePt t="50059" x="1109663" y="2562225"/>
          <p14:tracePt t="50066" x="1089025" y="2581275"/>
          <p14:tracePt t="50075" x="1068388" y="2611438"/>
          <p14:tracePt t="50082" x="1047750" y="2652713"/>
          <p14:tracePt t="50091" x="1017588" y="2682875"/>
          <p14:tracePt t="50098" x="998538" y="2733675"/>
          <p14:tracePt t="50108" x="987425" y="2773363"/>
          <p14:tracePt t="50114" x="968375" y="2824163"/>
          <p14:tracePt t="50124" x="968375" y="2874963"/>
          <p14:tracePt t="50130" x="968375" y="2935288"/>
          <p14:tracePt t="50140" x="998538" y="2995613"/>
          <p14:tracePt t="50146" x="1028700" y="3035300"/>
          <p14:tracePt t="50157" x="1079500" y="3086100"/>
          <p14:tracePt t="50162" x="1149350" y="3116263"/>
          <p14:tracePt t="50171" x="1189038" y="3136900"/>
          <p14:tracePt t="50178" x="1239838" y="3155950"/>
          <p14:tracePt t="50191" x="1260475" y="3167063"/>
          <p14:tracePt t="50194" x="1281113" y="3167063"/>
          <p14:tracePt t="50206" x="1290638" y="3167063"/>
          <p14:tracePt t="50211" x="1320800" y="3146425"/>
          <p14:tracePt t="50224" x="1330325" y="3125788"/>
          <p14:tracePt t="50227" x="1341438" y="3106738"/>
          <p14:tracePt t="50235" x="1360488" y="3065463"/>
          <p14:tracePt t="50243" x="1381125" y="2995613"/>
          <p14:tracePt t="50250" x="1401763" y="2954338"/>
          <p14:tracePt t="50260" x="1411288" y="2914650"/>
          <p14:tracePt t="50266" x="1431925" y="2854325"/>
          <p14:tracePt t="50275" x="1450975" y="2803525"/>
          <p14:tracePt t="50282" x="1462088" y="2763838"/>
          <p14:tracePt t="50291" x="1462088" y="2733675"/>
          <p14:tracePt t="50298" x="1471613" y="2703513"/>
          <p14:tracePt t="50308" x="1471613" y="2662238"/>
          <p14:tracePt t="50314" x="1471613" y="2632075"/>
          <p14:tracePt t="50324" x="1471613" y="2601913"/>
          <p14:tracePt t="50330" x="1471613" y="2571750"/>
          <p14:tracePt t="50341" x="1441450" y="2520950"/>
          <p14:tracePt t="50346" x="1401763" y="2490788"/>
          <p14:tracePt t="50357" x="1350963" y="2451100"/>
          <p14:tracePt t="50362" x="1330325" y="2439988"/>
          <p14:tracePt t="50374" x="1311275" y="2430463"/>
          <p14:tracePt t="50378" x="1300163" y="2430463"/>
          <p14:tracePt t="50390" x="1300163" y="2439988"/>
          <p14:tracePt t="50394" x="1300163" y="2470150"/>
          <p14:tracePt t="50405" x="1290638" y="2501900"/>
          <p14:tracePt t="50411" x="1281113" y="2541588"/>
          <p14:tracePt t="50424" x="1270000" y="2571750"/>
          <p14:tracePt t="50427" x="1260475" y="2641600"/>
          <p14:tracePt t="50434" x="1249363" y="2673350"/>
          <p14:tracePt t="50443" x="1249363" y="2713038"/>
          <p14:tracePt t="50450" x="1249363" y="2743200"/>
          <p14:tracePt t="50460" x="1249363" y="2763838"/>
          <p14:tracePt t="50466" x="1249363" y="2782888"/>
          <p14:tracePt t="50630" x="1249363" y="2763838"/>
          <p14:tracePt t="50650" x="1239838" y="2763838"/>
          <p14:tracePt t="50734" x="1230313" y="2763838"/>
          <p14:tracePt t="50752" x="1219200" y="2763838"/>
          <p14:tracePt t="50777" x="1209675" y="2763838"/>
          <p14:tracePt t="51038" x="1209675" y="2752725"/>
          <p14:tracePt t="51054" x="1230313" y="2713038"/>
          <p14:tracePt t="51075" x="1249363" y="2682875"/>
          <p14:tracePt t="51082" x="1260475" y="2673350"/>
          <p14:tracePt t="51091" x="1260475" y="2662238"/>
          <p14:tracePt t="51108" x="1260475" y="2641600"/>
          <p14:tracePt t="51114" x="1270000" y="2641600"/>
          <p14:tracePt t="51122" x="1281113" y="2632075"/>
          <p14:tracePt t="51130" x="1281113" y="2622550"/>
          <p14:tracePt t="51140" x="1290638" y="2611438"/>
          <p14:tracePt t="51145" x="1290638" y="2601913"/>
          <p14:tracePt t="51160" x="1300163" y="2601913"/>
          <p14:tracePt t="51161" x="1300163" y="2592388"/>
          <p14:tracePt t="51174" x="1311275" y="2581275"/>
          <p14:tracePt t="51190" x="1311275" y="2571750"/>
          <p14:tracePt t="51250" x="1300163" y="2571750"/>
          <p14:tracePt t="51266" x="1290638" y="2571750"/>
          <p14:tracePt t="51275" x="1290638" y="2581275"/>
          <p14:tracePt t="51283" x="1281113" y="2592388"/>
          <p14:tracePt t="51298" x="1270000" y="2601913"/>
          <p14:tracePt t="51308" x="1260475" y="2601913"/>
          <p14:tracePt t="51314" x="1260475" y="2611438"/>
          <p14:tracePt t="51324" x="1249363" y="2611438"/>
          <p14:tracePt t="51330" x="1249363" y="2622550"/>
          <p14:tracePt t="51341" x="1249363" y="2632075"/>
          <p14:tracePt t="51346" x="1239838" y="2632075"/>
          <p14:tracePt t="51360" x="1239838" y="2641600"/>
          <p14:tracePt t="51362" x="1239838" y="2662238"/>
          <p14:tracePt t="51372" x="1239838" y="2673350"/>
          <p14:tracePt t="51378" x="1239838" y="2682875"/>
          <p14:tracePt t="51390" x="1239838" y="2703513"/>
          <p14:tracePt t="51394" x="1239838" y="2722563"/>
          <p14:tracePt t="51407" x="1239838" y="2733675"/>
          <p14:tracePt t="51411" x="1249363" y="2743200"/>
          <p14:tracePt t="51423" x="1249363" y="2752725"/>
          <p14:tracePt t="51567" x="1249363" y="2763838"/>
          <p14:tracePt t="51801" x="1249363" y="2773363"/>
          <p14:tracePt t="51827" x="1249363" y="2782888"/>
          <p14:tracePt t="52126" x="1249363" y="2773363"/>
          <p14:tracePt t="52382" x="1249363" y="2763838"/>
          <p14:tracePt t="52590" x="1239838" y="2763838"/>
          <p14:tracePt t="53174" x="1239838" y="2752725"/>
          <p14:tracePt t="53204" x="1239838" y="2743200"/>
          <p14:tracePt t="53673" x="1249363" y="2743200"/>
          <p14:tracePt t="53834" x="1260475" y="2743200"/>
          <p14:tracePt t="53842" x="1290638" y="2752725"/>
          <p14:tracePt t="53850" x="1381125" y="2773363"/>
          <p14:tracePt t="53859" x="1492250" y="2803525"/>
          <p14:tracePt t="53866" x="1633538" y="2833688"/>
          <p14:tracePt t="53874" x="1885950" y="2863850"/>
          <p14:tracePt t="53882" x="2166938" y="2894013"/>
          <p14:tracePt t="53892" x="2449513" y="2914650"/>
          <p14:tracePt t="53909" x="3024188" y="2914650"/>
          <p14:tracePt t="53914" x="3297238" y="2914650"/>
          <p14:tracePt t="53925" x="3517900" y="2914650"/>
          <p14:tracePt t="53930" x="3770313" y="2914650"/>
          <p14:tracePt t="53941" x="4043363" y="2914650"/>
          <p14:tracePt t="53946" x="4324350" y="2944813"/>
          <p14:tracePt t="53956" x="4748213" y="2984500"/>
          <p14:tracePt t="53962" x="5172075" y="3035300"/>
          <p14:tracePt t="53974" x="5614988" y="3095625"/>
          <p14:tracePt t="53978" x="6069013" y="3146425"/>
          <p14:tracePt t="53990" x="6432550" y="3187700"/>
          <p14:tracePt t="53994" x="6683375" y="3187700"/>
          <p14:tracePt t="54007" x="6824663" y="3187700"/>
          <p14:tracePt t="54010" x="6977063" y="3187700"/>
          <p14:tracePt t="54024" x="7107238" y="3187700"/>
          <p14:tracePt t="54027" x="7248525" y="3155950"/>
          <p14:tracePt t="54034" x="7380288" y="3146425"/>
          <p14:tracePt t="54043" x="7459663" y="3125788"/>
          <p14:tracePt t="54050" x="7491413" y="3116263"/>
          <p14:tracePt t="54058" x="7510463" y="3106738"/>
          <p14:tracePt t="54066" x="7510463" y="3095625"/>
          <p14:tracePt t="54074" x="7510463" y="3076575"/>
          <p14:tracePt t="54082" x="7510463" y="3065463"/>
          <p14:tracePt t="54091" x="7510463" y="3055938"/>
          <p14:tracePt t="54098" x="7510463" y="3046413"/>
          <p14:tracePt t="54122" x="7521575" y="3046413"/>
          <p14:tracePt t="54130" x="7531100" y="3046413"/>
          <p14:tracePt t="54146" x="7540625" y="3046413"/>
          <p14:tracePt t="54155" x="7540625" y="3035300"/>
          <p14:tracePt t="54162" x="7561263" y="3025775"/>
          <p14:tracePt t="54173" x="7570788" y="2995613"/>
          <p14:tracePt t="54178" x="7591425" y="2974975"/>
          <p14:tracePt t="54191" x="7621588" y="2935288"/>
          <p14:tracePt t="54194" x="7642225" y="2884488"/>
          <p14:tracePt t="54208" x="7642225" y="2854325"/>
          <p14:tracePt t="54210" x="7651750" y="2803525"/>
          <p14:tracePt t="54220" x="7651750" y="2743200"/>
          <p14:tracePt t="54227" x="7651750" y="2692400"/>
          <p14:tracePt t="54234" x="7621588" y="2632075"/>
          <p14:tracePt t="54242" x="7570788" y="2571750"/>
          <p14:tracePt t="54250" x="7491413" y="2501900"/>
          <p14:tracePt t="54259" x="7429500" y="2439988"/>
          <p14:tracePt t="54266" x="7359650" y="2370138"/>
          <p14:tracePt t="54274" x="7258050" y="2268538"/>
          <p14:tracePt t="54282" x="7167563" y="2198688"/>
          <p14:tracePt t="54292" x="7086600" y="2138363"/>
          <p14:tracePt t="54298" x="7016750" y="2078038"/>
          <p14:tracePt t="54308" x="6956425" y="2036763"/>
          <p14:tracePt t="54314" x="6916738" y="1997075"/>
          <p14:tracePt t="54323" x="6865938" y="1955800"/>
          <p14:tracePt t="54330" x="6815138" y="1925638"/>
          <p14:tracePt t="54342" x="6764338" y="1885950"/>
          <p14:tracePt t="54346" x="6683375" y="1846263"/>
          <p14:tracePt t="54358" x="6664325" y="1825625"/>
          <p14:tracePt t="54362" x="6634163" y="1804988"/>
          <p14:tracePt t="54374" x="6613525" y="1784350"/>
          <p14:tracePt t="54378" x="6592888" y="1774825"/>
          <p14:tracePt t="54394" x="6592888" y="1765300"/>
          <p14:tracePt t="54551" x="6592888" y="1754188"/>
          <p14:tracePt t="54584" x="6592888" y="1744663"/>
          <p14:tracePt t="54612" x="6592888" y="1735138"/>
          <p14:tracePt t="54628" x="6592888" y="1724025"/>
          <p14:tracePt t="54932" x="6592888" y="1714500"/>
          <p14:tracePt t="55231" x="6583363" y="1714500"/>
          <p14:tracePt t="55568" x="6583363" y="1704975"/>
          <p14:tracePt t="55610" x="6583363" y="1693863"/>
          <p14:tracePt t="55628" x="6583363" y="1684338"/>
          <p14:tracePt t="56311" x="6583363" y="1693863"/>
          <p14:tracePt t="56337" x="6592888" y="1704975"/>
          <p14:tracePt t="56357" x="6592888" y="1714500"/>
          <p14:tracePt t="56363" x="6592888" y="1735138"/>
          <p14:tracePt t="56377" x="6604000" y="1744663"/>
          <p14:tracePt t="56394" x="6604000" y="1754188"/>
          <p14:tracePt t="56408" x="6604000" y="1765300"/>
          <p14:tracePt t="56410" x="6604000" y="1774825"/>
          <p14:tracePt t="56418" x="6604000" y="1784350"/>
          <p14:tracePt t="56434" x="6604000" y="1795463"/>
          <p14:tracePt t="56442" x="6604000" y="1804988"/>
          <p14:tracePt t="56459" x="6604000" y="1816100"/>
          <p14:tracePt t="56531" x="6604000" y="1825625"/>
          <p14:tracePt t="56548" x="6604000" y="1835150"/>
          <p14:tracePt t="56561" x="6604000" y="1846263"/>
          <p14:tracePt t="56581" x="6604000" y="1876425"/>
          <p14:tracePt t="56590" x="6613525" y="1885950"/>
          <p14:tracePt t="56594" x="6613525" y="1895475"/>
          <p14:tracePt t="56610" x="6613525" y="1906588"/>
          <p14:tracePt t="56628" x="6623050" y="1916113"/>
          <p14:tracePt t="56643" x="6634163" y="1925638"/>
          <p14:tracePt t="56650" x="6634163" y="1936750"/>
          <p14:tracePt t="56659" x="6634163" y="1955800"/>
          <p14:tracePt t="56666" x="6653213" y="1976438"/>
          <p14:tracePt t="56677" x="6664325" y="1997075"/>
          <p14:tracePt t="56682" x="6683375" y="2017713"/>
          <p14:tracePt t="56692" x="6704013" y="2057400"/>
          <p14:tracePt t="56698" x="6724650" y="2078038"/>
          <p14:tracePt t="56709" x="6734175" y="2097088"/>
          <p14:tracePt t="56714" x="6754813" y="2117725"/>
          <p14:tracePt t="56726" x="6784975" y="2159000"/>
          <p14:tracePt t="56730" x="6815138" y="2178050"/>
          <p14:tracePt t="56741" x="6884988" y="2228850"/>
          <p14:tracePt t="56746" x="6986588" y="2298700"/>
          <p14:tracePt t="56758" x="7097713" y="2370138"/>
          <p14:tracePt t="56762" x="7239000" y="2420938"/>
          <p14:tracePt t="56776" x="7521575" y="2541588"/>
          <p14:tracePt t="56779" x="7862888" y="2682875"/>
          <p14:tracePt t="56795" x="8166100" y="2782888"/>
          <p14:tracePt t="56798" x="8469313" y="2854325"/>
          <p14:tracePt t="56807" x="8720138" y="2884488"/>
          <p14:tracePt t="56811" x="8932863" y="2914650"/>
          <p14:tracePt t="59146" x="8851900" y="3862388"/>
          <p14:tracePt t="59154" x="8720138" y="3892550"/>
          <p14:tracePt t="59162" x="8629650" y="3922713"/>
          <p14:tracePt t="59174" x="8518525" y="3983038"/>
          <p14:tracePt t="59179" x="8428038" y="4013200"/>
          <p14:tracePt t="59192" x="8358188" y="4033838"/>
          <p14:tracePt t="59194" x="8316913" y="4044950"/>
          <p14:tracePt t="59208" x="8286750" y="4044950"/>
          <p14:tracePt t="59211" x="8235950" y="4054475"/>
          <p14:tracePt t="59219" x="8196263" y="4054475"/>
          <p14:tracePt t="59227" x="8135938" y="4054475"/>
          <p14:tracePt t="59234" x="8045450" y="4054475"/>
          <p14:tracePt t="59243" x="7943850" y="4033838"/>
          <p14:tracePt t="59250" x="7832725" y="4024313"/>
          <p14:tracePt t="59259" x="7723188" y="4024313"/>
          <p14:tracePt t="59266" x="7642225" y="4024313"/>
          <p14:tracePt t="59274" x="7561263" y="4024313"/>
          <p14:tracePt t="59282" x="7500938" y="4033838"/>
          <p14:tracePt t="59293" x="7459663" y="4044950"/>
          <p14:tracePt t="59298" x="7419975" y="4044950"/>
          <p14:tracePt t="59308" x="7380288" y="4044950"/>
          <p14:tracePt t="59314" x="7359650" y="4033838"/>
          <p14:tracePt t="59324" x="7329488" y="4033838"/>
          <p14:tracePt t="59330" x="7308850" y="4003675"/>
          <p14:tracePt t="59342" x="7299325" y="3994150"/>
          <p14:tracePt t="59346" x="7269163" y="3973513"/>
          <p14:tracePt t="59356" x="7239000" y="3943350"/>
          <p14:tracePt t="59362" x="7188200" y="3922713"/>
          <p14:tracePt t="59376" x="7137400" y="3903663"/>
          <p14:tracePt t="59379" x="7046913" y="3883025"/>
          <p14:tracePt t="59389" x="6956425" y="3862388"/>
          <p14:tracePt t="59394" x="6854825" y="3852863"/>
          <p14:tracePt t="59408" x="6734175" y="3852863"/>
          <p14:tracePt t="59412" x="6613525" y="3852863"/>
          <p14:tracePt t="59418" x="6481763" y="3852863"/>
          <p14:tracePt t="59427" x="6351588" y="3852863"/>
          <p14:tracePt t="59434" x="6230938" y="3862388"/>
          <p14:tracePt t="59443" x="6129338" y="3873500"/>
          <p14:tracePt t="59450" x="6038850" y="3873500"/>
          <p14:tracePt t="59458" x="5948363" y="3873500"/>
          <p14:tracePt t="59466" x="5846763" y="3873500"/>
          <p14:tracePt t="59475" x="5756275" y="3862388"/>
          <p14:tracePt t="59482" x="5635625" y="3852863"/>
          <p14:tracePt t="59492" x="5514975" y="3832225"/>
          <p14:tracePt t="59498" x="5403850" y="3822700"/>
          <p14:tracePt t="59509" x="5302250" y="3811588"/>
          <p14:tracePt t="59514" x="5241925" y="3811588"/>
          <p14:tracePt t="59525" x="5202238" y="3811588"/>
          <p14:tracePt t="59530" x="5172075" y="3811588"/>
          <p14:tracePt t="59541" x="5141913" y="3811588"/>
          <p14:tracePt t="59546" x="5100638" y="3811588"/>
          <p14:tracePt t="59556" x="5070475" y="3822700"/>
          <p14:tracePt t="59562" x="5030788" y="3832225"/>
          <p14:tracePt t="59574" x="5000625" y="3852863"/>
          <p14:tracePt t="59579" x="4949825" y="3852863"/>
          <p14:tracePt t="59591" x="4910138" y="3873500"/>
          <p14:tracePt t="59595" x="4879975" y="3883025"/>
          <p14:tracePt t="59609" x="4849813" y="3892550"/>
          <p14:tracePt t="59611" x="4819650" y="3903663"/>
          <p14:tracePt t="59619" x="4789488" y="3913188"/>
          <p14:tracePt t="59627" x="4789488" y="3922713"/>
          <p14:tracePt t="59634" x="4789488" y="3943350"/>
          <p14:tracePt t="59643" x="4789488" y="3963988"/>
          <p14:tracePt t="59650" x="4789488" y="3983038"/>
          <p14:tracePt t="59658" x="4799013" y="4013200"/>
          <p14:tracePt t="59666" x="4819650" y="4033838"/>
          <p14:tracePt t="59674" x="4829175" y="4064000"/>
          <p14:tracePt t="59682" x="4838700" y="4075113"/>
          <p14:tracePt t="59692" x="4838700" y="4084638"/>
          <p14:tracePt t="59698" x="4838700" y="4105275"/>
          <p14:tracePt t="59723" x="4849813" y="4105275"/>
          <p14:tracePt t="59730" x="4849813" y="4114800"/>
          <p14:tracePt t="59746" x="4859338" y="4114800"/>
          <p14:tracePt t="59756" x="4868863" y="4124325"/>
          <p14:tracePt t="59762" x="4899025" y="4135438"/>
          <p14:tracePt t="59774" x="4959350" y="4144963"/>
          <p14:tracePt t="59780" x="5030788" y="4165600"/>
          <p14:tracePt t="59794" x="5111750" y="4184650"/>
          <p14:tracePt t="59797" x="5211763" y="4205288"/>
          <p14:tracePt t="59809" x="5332413" y="4216400"/>
          <p14:tracePt t="59811" x="5434013" y="4216400"/>
          <p14:tracePt t="59821" x="5534025" y="4216400"/>
          <p14:tracePt t="59828" x="5614988" y="4216400"/>
          <p14:tracePt t="59834" x="5656263" y="4216400"/>
          <p14:tracePt t="59842" x="5665788" y="4216400"/>
          <p14:tracePt t="59850" x="5675313" y="4205288"/>
          <p14:tracePt t="59898" x="5686425" y="4205288"/>
          <p14:tracePt t="59907" x="5695950" y="4205288"/>
          <p14:tracePt t="59922" x="5716588" y="4205288"/>
          <p14:tracePt t="59930" x="5735638" y="4205288"/>
          <p14:tracePt t="59939" x="5756275" y="4205288"/>
          <p14:tracePt t="59946" x="5786438" y="4205288"/>
          <p14:tracePt t="59956" x="5846763" y="4205288"/>
          <p14:tracePt t="59962" x="5876925" y="4205288"/>
          <p14:tracePt t="59973" x="5927725" y="4205288"/>
          <p14:tracePt t="59979" x="5969000" y="4205288"/>
          <p14:tracePt t="59991" x="5988050" y="4195763"/>
          <p14:tracePt t="59994" x="6008688" y="4195763"/>
          <p14:tracePt t="60008" x="6038850" y="4195763"/>
          <p14:tracePt t="60010" x="6089650" y="4195763"/>
          <p14:tracePt t="60019" x="6129338" y="4195763"/>
          <p14:tracePt t="60027" x="6189663" y="4195763"/>
          <p14:tracePt t="60034" x="6261100" y="4205288"/>
          <p14:tracePt t="60043" x="6310313" y="4205288"/>
          <p14:tracePt t="60050" x="6381750" y="4216400"/>
          <p14:tracePt t="60058" x="6421438" y="4216400"/>
          <p14:tracePt t="60066" x="6462713" y="4216400"/>
          <p14:tracePt t="60075" x="6511925" y="4216400"/>
          <p14:tracePt t="60082" x="6532563" y="4216400"/>
          <p14:tracePt t="60092" x="6562725" y="4216400"/>
          <p14:tracePt t="60098" x="6573838" y="4216400"/>
          <p14:tracePt t="60108" x="6583363" y="4216400"/>
          <p14:tracePt t="60114" x="6613525" y="4216400"/>
          <p14:tracePt t="60123" x="6634163" y="4216400"/>
          <p14:tracePt t="60130" x="6683375" y="4216400"/>
          <p14:tracePt t="60141" x="6724650" y="4216400"/>
          <p14:tracePt t="60146" x="6775450" y="4216400"/>
          <p14:tracePt t="60157" x="6824663" y="4225925"/>
          <p14:tracePt t="60162" x="6865938" y="4225925"/>
          <p14:tracePt t="60173" x="6916738" y="4225925"/>
          <p14:tracePt t="60178" x="6965950" y="4225925"/>
          <p14:tracePt t="60191" x="7007225" y="4225925"/>
          <p14:tracePt t="60194" x="7037388" y="4216400"/>
          <p14:tracePt t="60208" x="7067550" y="4205288"/>
          <p14:tracePt t="60210" x="7107238" y="4205288"/>
          <p14:tracePt t="60219" x="7167563" y="4195763"/>
          <p14:tracePt t="60227" x="7227888" y="4184650"/>
          <p14:tracePt t="60235" x="7278688" y="4175125"/>
          <p14:tracePt t="60243" x="7339013" y="4165600"/>
          <p14:tracePt t="60250" x="7389813" y="4154488"/>
          <p14:tracePt t="60259" x="7450138" y="4144963"/>
          <p14:tracePt t="60266" x="7500938" y="4144963"/>
          <p14:tracePt t="60275" x="7561263" y="4135438"/>
          <p14:tracePt t="60282" x="7612063" y="4124325"/>
          <p14:tracePt t="60292" x="7631113" y="4105275"/>
          <p14:tracePt t="60298" x="7651750" y="4094163"/>
          <p14:tracePt t="60309" x="7661275" y="4084638"/>
          <p14:tracePt t="60314" x="7681913" y="4075113"/>
          <p14:tracePt t="60325" x="7693025" y="4075113"/>
          <p14:tracePt t="60330" x="7712075" y="4064000"/>
          <p14:tracePt t="60342" x="7712075" y="4054475"/>
          <p14:tracePt t="60346" x="7723188" y="4054475"/>
          <p14:tracePt t="60356" x="7723188" y="4044950"/>
          <p14:tracePt t="60373" x="7732713" y="4024313"/>
          <p14:tracePt t="60378" x="7742238" y="4013200"/>
          <p14:tracePt t="60390" x="7742238" y="4003675"/>
          <p14:tracePt t="60394" x="7753350" y="3983038"/>
          <p14:tracePt t="60408" x="7753350" y="3963988"/>
          <p14:tracePt t="60411" x="7753350" y="3943350"/>
          <p14:tracePt t="60419" x="7742238" y="3922713"/>
          <p14:tracePt t="60427" x="7712075" y="3883025"/>
          <p14:tracePt t="60436" x="7672388" y="3852863"/>
          <p14:tracePt t="60443" x="7642225" y="3822700"/>
          <p14:tracePt t="60450" x="7612063" y="3811588"/>
          <p14:tracePt t="60458" x="7570788" y="3802063"/>
          <p14:tracePt t="60466" x="7531100" y="3802063"/>
          <p14:tracePt t="60475" x="7491413" y="3792538"/>
          <p14:tracePt t="60482" x="7450138" y="3781425"/>
          <p14:tracePt t="60492" x="7419975" y="3781425"/>
          <p14:tracePt t="60498" x="7359650" y="3781425"/>
          <p14:tracePt t="60509" x="7299325" y="3771900"/>
          <p14:tracePt t="60514" x="7227888" y="3762375"/>
          <p14:tracePt t="60524" x="7148513" y="3751263"/>
          <p14:tracePt t="60530" x="7026275" y="3732213"/>
          <p14:tracePt t="60541" x="6875463" y="3721100"/>
          <p14:tracePt t="60546" x="6724650" y="3690938"/>
          <p14:tracePt t="60556" x="6592888" y="3690938"/>
          <p14:tracePt t="60562" x="6472238" y="3690938"/>
          <p14:tracePt t="60574" x="6381750" y="3690938"/>
          <p14:tracePt t="60578" x="6310313" y="3702050"/>
          <p14:tracePt t="60589" x="6249988" y="3702050"/>
          <p14:tracePt t="60595" x="6219825" y="3711575"/>
          <p14:tracePt t="60608" x="6180138" y="3711575"/>
          <p14:tracePt t="60611" x="6159500" y="3711575"/>
          <p14:tracePt t="60618" x="6140450" y="3711575"/>
          <p14:tracePt t="60627" x="6119813" y="3711575"/>
          <p14:tracePt t="60634" x="6099175" y="3711575"/>
          <p14:tracePt t="60643" x="6059488" y="3711575"/>
          <p14:tracePt t="60650" x="5999163" y="3702050"/>
          <p14:tracePt t="60658" x="5907088" y="3690938"/>
          <p14:tracePt t="60666" x="5807075" y="3681413"/>
          <p14:tracePt t="60675" x="5726113" y="3681413"/>
          <p14:tracePt t="60682" x="5645150" y="3681413"/>
          <p14:tracePt t="60692" x="5584825" y="3681413"/>
          <p14:tracePt t="60698" x="5545138" y="3702050"/>
          <p14:tracePt t="60708" x="5503863" y="3721100"/>
          <p14:tracePt t="60714" x="5464175" y="3732213"/>
          <p14:tracePt t="60724" x="5424488" y="3751263"/>
          <p14:tracePt t="60730" x="5403850" y="3771900"/>
          <p14:tracePt t="60741" x="5383213" y="3792538"/>
          <p14:tracePt t="60746" x="5364163" y="3811588"/>
          <p14:tracePt t="60756" x="5343525" y="3832225"/>
          <p14:tracePt t="60762" x="5332413" y="3841750"/>
          <p14:tracePt t="60775" x="5332413" y="3852863"/>
          <p14:tracePt t="60779" x="5322888" y="3852863"/>
          <p14:tracePt t="60796" x="5322888" y="3862388"/>
          <p14:tracePt t="60808" x="5322888" y="3883025"/>
          <p14:tracePt t="60819" x="5322888" y="3892550"/>
          <p14:tracePt t="60827" x="5332413" y="3903663"/>
          <p14:tracePt t="60834" x="5343525" y="3913188"/>
          <p14:tracePt t="60844" x="5353050" y="3933825"/>
          <p14:tracePt t="60858" x="5364163" y="3943350"/>
          <p14:tracePt t="60866" x="5364163" y="3952875"/>
          <p14:tracePt t="60875" x="5364163" y="3963988"/>
          <p14:tracePt t="60898" x="5364163" y="3973513"/>
          <p14:tracePt t="60909" x="5373688" y="3973513"/>
          <p14:tracePt t="60915" x="5373688" y="3994150"/>
          <p14:tracePt t="60924" x="5383213" y="3994150"/>
          <p14:tracePt t="60930" x="5394325" y="4003675"/>
          <p14:tracePt t="60941" x="5413375" y="4003675"/>
          <p14:tracePt t="60946" x="5413375" y="4024313"/>
          <p14:tracePt t="60956" x="5424488" y="4024313"/>
          <p14:tracePt t="60962" x="5424488" y="4033838"/>
          <p14:tracePt t="60973" x="5434013" y="4044950"/>
          <p14:tracePt t="60978" x="5443538" y="4044950"/>
          <p14:tracePt t="60994" x="5443538" y="4054475"/>
          <p14:tracePt t="61011" x="5443538" y="4064000"/>
          <p14:tracePt t="61018" x="5454650" y="4064000"/>
          <p14:tracePt t="61027" x="5454650" y="4075113"/>
          <p14:tracePt t="61043" x="5454650" y="4084638"/>
          <p14:tracePt t="61059" x="5464175" y="4084638"/>
          <p14:tracePt t="61318" x="5464175" y="4094163"/>
          <p14:tracePt t="61336" x="5464175" y="4105275"/>
          <p14:tracePt t="61378" x="5464175" y="4114800"/>
          <p14:tracePt t="61410" x="5464175" y="4124325"/>
          <p14:tracePt t="61427" x="5464175" y="4135438"/>
          <p14:tracePt t="61450" x="5464175" y="4144963"/>
          <p14:tracePt t="61506" x="5473700" y="4144963"/>
          <p14:tracePt t="61515" x="5484813" y="4144963"/>
          <p14:tracePt t="61525" x="5494338" y="4144963"/>
          <p14:tracePt t="61541" x="5494338" y="4135438"/>
          <p14:tracePt t="61710" x="5503863" y="4135438"/>
          <p14:tracePt t="61721" x="5514975" y="4135438"/>
          <p14:tracePt t="61755" x="5595938" y="4225925"/>
          <p14:tracePt t="61762" x="5605463" y="4265613"/>
          <p14:tracePt t="61774" x="5605463" y="4286250"/>
          <p14:tracePt t="61778" x="5605463" y="4316413"/>
          <p14:tracePt t="61795" x="5605463" y="4346575"/>
          <p14:tracePt t="61798" x="5605463" y="4387850"/>
          <p14:tracePt t="61808" x="5605463" y="4406900"/>
          <p14:tracePt t="61811" x="5605463" y="4427538"/>
          <p14:tracePt t="61819" x="5605463" y="4448175"/>
          <p14:tracePt t="61827" x="5595938" y="4467225"/>
          <p14:tracePt t="61835" x="5595938" y="4487863"/>
          <p14:tracePt t="61850" x="5595938" y="4508500"/>
          <p14:tracePt t="61858" x="5595938" y="4518025"/>
          <p14:tracePt t="61866" x="5605463" y="4518025"/>
          <p14:tracePt t="61875" x="5614988" y="4527550"/>
          <p14:tracePt t="61882" x="5626100" y="4527550"/>
          <p14:tracePt t="61893" x="5635625" y="4527550"/>
          <p14:tracePt t="61898" x="5665788" y="4527550"/>
          <p14:tracePt t="61909" x="5686425" y="4527550"/>
          <p14:tracePt t="61930" x="5686425" y="4518025"/>
          <p14:tracePt t="61946" x="5686425" y="4508500"/>
          <p14:tracePt t="61956" x="5656263" y="4497388"/>
          <p14:tracePt t="61962" x="5584825" y="4487863"/>
          <p14:tracePt t="61974" x="5514975" y="4487863"/>
          <p14:tracePt t="61978" x="5454650" y="4487863"/>
          <p14:tracePt t="61991" x="5424488" y="4487863"/>
          <p14:tracePt t="61995" x="5394325" y="4518025"/>
          <p14:tracePt t="62007" x="5373688" y="4527550"/>
          <p14:tracePt t="62011" x="5364163" y="4538663"/>
          <p14:tracePt t="62018" x="5332413" y="4548188"/>
          <p14:tracePt t="62034" x="5322888" y="4559300"/>
          <p14:tracePt t="62091" x="5322888" y="4568825"/>
          <p14:tracePt t="62100" x="5322888" y="4578350"/>
          <p14:tracePt t="62110" x="5332413" y="4598988"/>
          <p14:tracePt t="62117" x="5364163" y="4608513"/>
          <p14:tracePt t="62125" x="5413375" y="4619625"/>
          <p14:tracePt t="62130" x="5473700" y="4638675"/>
          <p14:tracePt t="62142" x="5534025" y="4649788"/>
          <p14:tracePt t="62146" x="5635625" y="4659313"/>
          <p14:tracePt t="62156" x="5726113" y="4668838"/>
          <p14:tracePt t="62162" x="5827713" y="4668838"/>
          <p14:tracePt t="62175" x="5927725" y="4668838"/>
          <p14:tracePt t="62178" x="6038850" y="4668838"/>
          <p14:tracePt t="62191" x="6149975" y="4668838"/>
          <p14:tracePt t="62194" x="6249988" y="4668838"/>
          <p14:tracePt t="62208" x="6361113" y="4659313"/>
          <p14:tracePt t="62211" x="6451600" y="4649788"/>
          <p14:tracePt t="62218" x="6562725" y="4649788"/>
          <p14:tracePt t="62227" x="6643688" y="4638675"/>
          <p14:tracePt t="62234" x="6715125" y="4638675"/>
          <p14:tracePt t="62245" x="6784975" y="4638675"/>
          <p14:tracePt t="62250" x="6845300" y="4638675"/>
          <p14:tracePt t="62258" x="6896100" y="4638675"/>
          <p14:tracePt t="62266" x="6956425" y="4638675"/>
          <p14:tracePt t="62275" x="7037388" y="4638675"/>
          <p14:tracePt t="62282" x="7077075" y="4638675"/>
          <p14:tracePt t="62292" x="7137400" y="4638675"/>
          <p14:tracePt t="62298" x="7188200" y="4638675"/>
          <p14:tracePt t="62308" x="7258050" y="4638675"/>
          <p14:tracePt t="62314" x="7308850" y="4638675"/>
          <p14:tracePt t="62325" x="7369175" y="4638675"/>
          <p14:tracePt t="62330" x="7419975" y="4638675"/>
          <p14:tracePt t="62342" x="7491413" y="4638675"/>
          <p14:tracePt t="62346" x="7561263" y="4638675"/>
          <p14:tracePt t="62356" x="7621588" y="4638675"/>
          <p14:tracePt t="62362" x="7681913" y="4638675"/>
          <p14:tracePt t="62373" x="7762875" y="4638675"/>
          <p14:tracePt t="62379" x="7832725" y="4638675"/>
          <p14:tracePt t="62391" x="7883525" y="4638675"/>
          <p14:tracePt t="62395" x="7964488" y="4638675"/>
          <p14:tracePt t="62408" x="8034338" y="4638675"/>
          <p14:tracePt t="62411" x="8085138" y="4638675"/>
          <p14:tracePt t="62419" x="8145463" y="4638675"/>
          <p14:tracePt t="62427" x="8196263" y="4629150"/>
          <p14:tracePt t="62434" x="8256588" y="4629150"/>
          <p14:tracePt t="62446" x="8328025" y="4619625"/>
          <p14:tracePt t="62450" x="8367713" y="4608513"/>
          <p14:tracePt t="62459" x="8437563" y="4589463"/>
          <p14:tracePt t="62466" x="8478838" y="4568825"/>
          <p14:tracePt t="62475" x="8529638" y="4548188"/>
          <p14:tracePt t="62482" x="8548688" y="4538663"/>
          <p14:tracePt t="62492" x="8569325" y="4527550"/>
          <p14:tracePt t="62498" x="8569325" y="4508500"/>
          <p14:tracePt t="62514" x="8559800" y="4487863"/>
          <p14:tracePt t="62530" x="8539163" y="4478338"/>
          <p14:tracePt t="62543" x="8518525" y="4467225"/>
          <p14:tracePt t="62546" x="8488363" y="4457700"/>
          <p14:tracePt t="62556" x="8448675" y="4448175"/>
          <p14:tracePt t="62562" x="8397875" y="4448175"/>
          <p14:tracePt t="62574" x="8337550" y="4437063"/>
          <p14:tracePt t="62578" x="8277225" y="4427538"/>
          <p14:tracePt t="62592" x="8175625" y="4406900"/>
          <p14:tracePt t="62595" x="8075613" y="4397375"/>
          <p14:tracePt t="62608" x="7954963" y="4376738"/>
          <p14:tracePt t="62611" x="7853363" y="4376738"/>
          <p14:tracePt t="62618" x="7772400" y="4376738"/>
          <p14:tracePt t="62626" x="7702550" y="4376738"/>
          <p14:tracePt t="62634" x="7621588" y="4376738"/>
          <p14:tracePt t="62643" x="7540625" y="4376738"/>
          <p14:tracePt t="62650" x="7470775" y="4376738"/>
          <p14:tracePt t="62659" x="7399338" y="4387850"/>
          <p14:tracePt t="62666" x="7319963" y="4397375"/>
          <p14:tracePt t="62675" x="7239000" y="4406900"/>
          <p14:tracePt t="62682" x="7148513" y="4406900"/>
          <p14:tracePt t="62692" x="7037388" y="4406900"/>
          <p14:tracePt t="62698" x="6916738" y="4406900"/>
          <p14:tracePt t="62709" x="6794500" y="4406900"/>
          <p14:tracePt t="62714" x="6683375" y="4406900"/>
          <p14:tracePt t="62724" x="6583363" y="4427538"/>
          <p14:tracePt t="62730" x="6492875" y="4437063"/>
          <p14:tracePt t="62741" x="6432550" y="4448175"/>
          <p14:tracePt t="62746" x="6342063" y="4457700"/>
          <p14:tracePt t="62759" x="6270625" y="4467225"/>
          <p14:tracePt t="62762" x="6219825" y="4467225"/>
          <p14:tracePt t="62775" x="6189663" y="4478338"/>
          <p14:tracePt t="62778" x="6149975" y="4487863"/>
          <p14:tracePt t="62799" x="6059488" y="4487863"/>
          <p14:tracePt t="62807" x="5999163" y="4487863"/>
          <p14:tracePt t="62811" x="5938838" y="4487863"/>
          <p14:tracePt t="62819" x="5876925" y="4487863"/>
          <p14:tracePt t="62827" x="5807075" y="4487863"/>
          <p14:tracePt t="62834" x="5767388" y="4487863"/>
          <p14:tracePt t="62843" x="5735638" y="4487863"/>
          <p14:tracePt t="62850" x="5705475" y="4487863"/>
          <p14:tracePt t="62859" x="5656263" y="4497388"/>
          <p14:tracePt t="62866" x="5626100" y="4508500"/>
          <p14:tracePt t="62875" x="5595938" y="4518025"/>
          <p14:tracePt t="62882" x="5565775" y="4518025"/>
          <p14:tracePt t="62893" x="5534025" y="4527550"/>
          <p14:tracePt t="62898" x="5494338" y="4527550"/>
          <p14:tracePt t="62909" x="5443538" y="4548188"/>
          <p14:tracePt t="62914" x="5413375" y="4559300"/>
          <p14:tracePt t="62926" x="5394325" y="4578350"/>
          <p14:tracePt t="62930" x="5383213" y="4598988"/>
          <p14:tracePt t="62942" x="5373688" y="4608513"/>
          <p14:tracePt t="62946" x="5373688" y="4629150"/>
          <p14:tracePt t="62958" x="5373688" y="4649788"/>
          <p14:tracePt t="62962" x="5383213" y="4679950"/>
          <p14:tracePt t="62974" x="5403850" y="4699000"/>
          <p14:tracePt t="62978" x="5424488" y="4710113"/>
          <p14:tracePt t="62996" x="5514975" y="4740275"/>
          <p14:tracePt t="63010" x="5554663" y="4740275"/>
          <p14:tracePt t="63012" x="5614988" y="4740275"/>
          <p14:tracePt t="63018" x="5656263" y="4740275"/>
          <p14:tracePt t="63027" x="5665788" y="4740275"/>
          <p14:tracePt t="63034" x="5686425" y="4740275"/>
          <p14:tracePt t="63082" x="5695950" y="4740275"/>
          <p14:tracePt t="63091" x="5716588" y="4740275"/>
          <p14:tracePt t="63098" x="5756275" y="4749800"/>
          <p14:tracePt t="63108" x="5827713" y="4770438"/>
          <p14:tracePt t="63114" x="5888038" y="4770438"/>
          <p14:tracePt t="63125" x="5978525" y="4779963"/>
          <p14:tracePt t="63130" x="6059488" y="4800600"/>
          <p14:tracePt t="63143" x="6149975" y="4810125"/>
          <p14:tracePt t="63147" x="6230938" y="4810125"/>
          <p14:tracePt t="63156" x="6261100" y="4821238"/>
          <p14:tracePt t="63162" x="6291263" y="4821238"/>
          <p14:tracePt t="63175" x="6300788" y="4821238"/>
          <p14:tracePt t="63203" x="6300788" y="4810125"/>
          <p14:tracePt t="63334" x="6300788" y="4800600"/>
          <p14:tracePt t="63414" x="6300788" y="4791075"/>
          <p14:tracePt t="63430" x="6291263" y="4779963"/>
          <p14:tracePt t="63438" x="6270625" y="4770438"/>
          <p14:tracePt t="63460" x="6240463" y="4749800"/>
          <p14:tracePt t="76317" x="6280150" y="4760913"/>
          <p14:tracePt t="76329" x="6321425" y="4830763"/>
          <p14:tracePt t="76339" x="6342063" y="4840288"/>
          <p14:tracePt t="76358" x="6381750" y="4870450"/>
          <p14:tracePt t="76388" x="6381750" y="4881563"/>
          <p14:tracePt t="76395" x="6381750" y="4891088"/>
          <p14:tracePt t="76403" x="6381750" y="4902200"/>
          <p14:tracePt t="76412" x="6381750" y="4932363"/>
          <p14:tracePt t="76419" x="6381750" y="4951413"/>
          <p14:tracePt t="76427" x="6381750" y="4981575"/>
          <p14:tracePt t="76434" x="6391275" y="5002213"/>
          <p14:tracePt t="76445" x="6402388" y="5011738"/>
          <p14:tracePt t="76451" x="6411913" y="5032375"/>
          <p14:tracePt t="76460" x="6432550" y="5032375"/>
          <p14:tracePt t="76530" x="6411913" y="5032375"/>
          <p14:tracePt t="76544" x="6391275" y="5032375"/>
          <p14:tracePt t="76550" x="6381750" y="5032375"/>
          <p14:tracePt t="76562" x="6381750" y="5041900"/>
          <p14:tracePt t="76566" x="6372225" y="5053013"/>
          <p14:tracePt t="76579" x="6372225" y="5103813"/>
          <p14:tracePt t="76591" x="6361113" y="5122863"/>
          <p14:tracePt t="76596" x="6361113" y="5133975"/>
          <p14:tracePt t="76603" x="6361113" y="5143500"/>
          <p14:tracePt t="76612" x="6351588" y="5164138"/>
          <p14:tracePt t="76619" x="6342063" y="5173663"/>
          <p14:tracePt t="76628" x="6342063" y="5183188"/>
          <p14:tracePt t="76646" x="6330950" y="5194300"/>
          <p14:tracePt t="76651" x="6310313" y="5203825"/>
          <p14:tracePt t="76660" x="6300788" y="5203825"/>
          <p14:tracePt t="76667" x="6280150" y="5224463"/>
          <p14:tracePt t="76677" x="6249988" y="5233988"/>
          <p14:tracePt t="76682" x="6240463" y="5254625"/>
          <p14:tracePt t="76696" x="6230938" y="5264150"/>
          <p14:tracePt t="76698" x="6219825" y="5275263"/>
          <p14:tracePt t="76709" x="6210300" y="5275263"/>
          <p14:tracePt t="76714" x="6210300" y="5284788"/>
          <p14:tracePt t="76763" x="6200775" y="5284788"/>
          <p14:tracePt t="76771" x="6189663" y="5284788"/>
          <p14:tracePt t="76779" x="6159500" y="5284788"/>
          <p14:tracePt t="76788" x="6129338" y="5275263"/>
          <p14:tracePt t="76796" x="6089650" y="5275263"/>
          <p14:tracePt t="76803" x="6029325" y="5275263"/>
          <p14:tracePt t="76812" x="5988050" y="5275263"/>
          <p14:tracePt t="76819" x="5957888" y="5284788"/>
          <p14:tracePt t="76828" x="5938838" y="5294313"/>
          <p14:tracePt t="76835" x="5918200" y="5294313"/>
          <p14:tracePt t="76846" x="5897563" y="5294313"/>
          <p14:tracePt t="76863" x="5888038" y="5294313"/>
          <p14:tracePt t="76889" x="5888038" y="5284788"/>
          <p14:tracePt t="76899" x="5857875" y="5254625"/>
          <p14:tracePt t="76910" x="5837238" y="5233988"/>
          <p14:tracePt t="76915" x="5807075" y="5213350"/>
          <p14:tracePt t="76926" x="5767388" y="5203825"/>
          <p14:tracePt t="76931" x="5726113" y="5203825"/>
          <p14:tracePt t="76944" x="5705475" y="5203825"/>
          <p14:tracePt t="76948" x="5686425" y="5213350"/>
          <p14:tracePt t="76958" x="5675313" y="5224463"/>
          <p14:tracePt t="76963" x="5656263" y="5245100"/>
          <p14:tracePt t="76976" x="5645150" y="5254625"/>
          <p14:tracePt t="76979" x="5635625" y="5264150"/>
          <p14:tracePt t="76996" x="5626100" y="5275263"/>
          <p14:tracePt t="77003" x="5626100" y="5284788"/>
          <p14:tracePt t="77012" x="5614988" y="5294313"/>
          <p14:tracePt t="77019" x="5605463" y="5314950"/>
          <p14:tracePt t="77029" x="5584825" y="5335588"/>
          <p14:tracePt t="77034" x="5565775" y="5365750"/>
          <p14:tracePt t="77046" x="5545138" y="5405438"/>
          <p14:tracePt t="77050" x="5514975" y="5446713"/>
          <p14:tracePt t="77061" x="5484813" y="5507038"/>
          <p14:tracePt t="77067" x="5473700" y="5567363"/>
          <p14:tracePt t="77077" x="5464175" y="5607050"/>
          <p14:tracePt t="77083" x="5464175" y="5648325"/>
          <p14:tracePt t="77094" x="5464175" y="5667375"/>
          <p14:tracePt t="77099" x="5464175" y="5708650"/>
          <p14:tracePt t="77109" x="5473700" y="5708650"/>
          <p14:tracePt t="77114" x="5473700" y="5727700"/>
          <p14:tracePt t="77124" x="5494338" y="5727700"/>
          <p14:tracePt t="77146" x="5514975" y="5727700"/>
          <p14:tracePt t="77158" x="5524500" y="5727700"/>
          <p14:tracePt t="77175" x="5545138" y="5738813"/>
          <p14:tracePt t="77179" x="5575300" y="5748338"/>
          <p14:tracePt t="77191" x="5595938" y="5748338"/>
          <p14:tracePt t="77196" x="5645150" y="5759450"/>
          <p14:tracePt t="77203" x="5675313" y="5778500"/>
          <p14:tracePt t="77212" x="5726113" y="5789613"/>
          <p14:tracePt t="77219" x="5756275" y="5799138"/>
          <p14:tracePt t="77228" x="5776913" y="5799138"/>
          <p14:tracePt t="77235" x="5797550" y="5799138"/>
          <p14:tracePt t="77244" x="5807075" y="5799138"/>
          <p14:tracePt t="77251" x="5827713" y="5799138"/>
          <p14:tracePt t="77283" x="5837238" y="5799138"/>
          <p14:tracePt t="77308" x="5846763" y="5799138"/>
          <p14:tracePt t="77315" x="5867400" y="5799138"/>
          <p14:tracePt t="77323" x="5888038" y="5789613"/>
          <p14:tracePt t="77331" x="5918200" y="5789613"/>
          <p14:tracePt t="77342" x="5938838" y="5789613"/>
          <p14:tracePt t="77347" x="5969000" y="5768975"/>
          <p14:tracePt t="77359" x="6018213" y="5748338"/>
          <p14:tracePt t="77363" x="6048375" y="5727700"/>
          <p14:tracePt t="77377" x="6078538" y="5727700"/>
          <p14:tracePt t="77380" x="6119813" y="5697538"/>
          <p14:tracePt t="77394" x="6149975" y="5678488"/>
          <p14:tracePt t="77396" x="6170613" y="5667375"/>
          <p14:tracePt t="77403" x="6200775" y="5648325"/>
          <p14:tracePt t="77412" x="6219825" y="5618163"/>
          <p14:tracePt t="77419" x="6230938" y="5597525"/>
          <p14:tracePt t="77429" x="6240463" y="5588000"/>
          <p14:tracePt t="77435" x="6249988" y="5567363"/>
          <p14:tracePt t="77443" x="6249988" y="5537200"/>
          <p14:tracePt t="77451" x="6270625" y="5507038"/>
          <p14:tracePt t="77461" x="6270625" y="5476875"/>
          <p14:tracePt t="77467" x="6291263" y="5456238"/>
          <p14:tracePt t="77477" x="6291263" y="5435600"/>
          <p14:tracePt t="77483" x="6291263" y="5405438"/>
          <p14:tracePt t="77493" x="6300788" y="5384800"/>
          <p14:tracePt t="77499" x="6300788" y="5354638"/>
          <p14:tracePt t="77509" x="6300788" y="5335588"/>
          <p14:tracePt t="77515" x="6300788" y="5314950"/>
          <p14:tracePt t="77529" x="6300788" y="5294313"/>
          <p14:tracePt t="77531" x="6300788" y="5275263"/>
          <p14:tracePt t="77542" x="6300788" y="5254625"/>
          <p14:tracePt t="77547" x="6300788" y="5233988"/>
          <p14:tracePt t="77559" x="6300788" y="5224463"/>
          <p14:tracePt t="77563" x="6291263" y="5203825"/>
          <p14:tracePt t="77576" x="6280150" y="5183188"/>
          <p14:tracePt t="77579" x="6270625" y="5153025"/>
          <p14:tracePt t="77588" x="6240463" y="5133975"/>
          <p14:tracePt t="77596" x="6219825" y="5103813"/>
          <p14:tracePt t="77603" x="6180138" y="5062538"/>
          <p14:tracePt t="77612" x="6159500" y="5041900"/>
          <p14:tracePt t="77619" x="6140450" y="5011738"/>
          <p14:tracePt t="77630" x="6108700" y="4992688"/>
          <p14:tracePt t="77635" x="6099175" y="4972050"/>
          <p14:tracePt t="77645" x="6078538" y="4951413"/>
          <p14:tracePt t="77651" x="6059488" y="4941888"/>
          <p14:tracePt t="77660" x="6048375" y="4921250"/>
          <p14:tracePt t="77667" x="6029325" y="4921250"/>
          <p14:tracePt t="77677" x="6018213" y="4902200"/>
          <p14:tracePt t="77683" x="5988050" y="4902200"/>
          <p14:tracePt t="77693" x="5957888" y="4891088"/>
          <p14:tracePt t="77699" x="5888038" y="4881563"/>
          <p14:tracePt t="77710" x="5827713" y="4860925"/>
          <p14:tracePt t="77714" x="5776913" y="4860925"/>
          <p14:tracePt t="77729" x="5716588" y="4860925"/>
          <p14:tracePt t="77731" x="5675313" y="4860925"/>
          <p14:tracePt t="77742" x="5645150" y="4860925"/>
          <p14:tracePt t="77747" x="5614988" y="4860925"/>
          <p14:tracePt t="77759" x="5595938" y="4860925"/>
          <p14:tracePt t="77763" x="5575300" y="4860925"/>
          <p14:tracePt t="77776" x="5565775" y="4860925"/>
          <p14:tracePt t="77779" x="5554663" y="4870450"/>
          <p14:tracePt t="77793" x="5554663" y="4881563"/>
          <p14:tracePt t="77795" x="5545138" y="4881563"/>
          <p14:tracePt t="77803" x="5545138" y="4891088"/>
          <p14:tracePt t="77812" x="5534025" y="4891088"/>
          <p14:tracePt t="77819" x="5524500" y="4911725"/>
          <p14:tracePt t="77830" x="5494338" y="4921250"/>
          <p14:tracePt t="77835" x="5454650" y="4951413"/>
          <p14:tracePt t="77848" x="5413375" y="4972050"/>
          <p14:tracePt t="77851" x="5373688" y="4992688"/>
          <p14:tracePt t="77860" x="5343525" y="5022850"/>
          <p14:tracePt t="77867" x="5302250" y="5053013"/>
          <p14:tracePt t="77877" x="5283200" y="5092700"/>
          <p14:tracePt t="77889" x="5262563" y="5122863"/>
          <p14:tracePt t="77896" x="5232400" y="5173663"/>
          <p14:tracePt t="77899" x="5222875" y="5183188"/>
          <p14:tracePt t="77912" x="5211763" y="5194300"/>
          <p14:tracePt t="77915" x="5202238" y="5224463"/>
          <p14:tracePt t="77930" x="5181600" y="5245100"/>
          <p14:tracePt t="77931" x="5172075" y="5264150"/>
          <p14:tracePt t="77944" x="5151438" y="5294313"/>
          <p14:tracePt t="77947" x="5141913" y="5324475"/>
          <p14:tracePt t="77959" x="5141913" y="5354638"/>
          <p14:tracePt t="77963" x="5141913" y="5405438"/>
          <p14:tracePt t="77976" x="5141913" y="5446713"/>
          <p14:tracePt t="77979" x="5162550" y="5495925"/>
          <p14:tracePt t="77991" x="5192713" y="5537200"/>
          <p14:tracePt t="77995" x="5222875" y="5567363"/>
          <p14:tracePt t="78003" x="5241925" y="5588000"/>
          <p14:tracePt t="78012" x="5262563" y="5618163"/>
          <p14:tracePt t="78019" x="5283200" y="5627688"/>
          <p14:tracePt t="78030" x="5302250" y="5637213"/>
          <p14:tracePt t="78034" x="5313363" y="5648325"/>
          <p14:tracePt t="78044" x="5343525" y="5657850"/>
          <p14:tracePt t="78051" x="5353050" y="5657850"/>
          <p14:tracePt t="78060" x="5373688" y="5667375"/>
          <p14:tracePt t="78067" x="5394325" y="5678488"/>
          <p14:tracePt t="78076" x="5424488" y="5688013"/>
          <p14:tracePt t="78083" x="5473700" y="5708650"/>
          <p14:tracePt t="78092" x="5534025" y="5738813"/>
          <p14:tracePt t="78099" x="5575300" y="5759450"/>
          <p14:tracePt t="78110" x="5626100" y="5778500"/>
          <p14:tracePt t="78115" x="5665788" y="5789613"/>
          <p14:tracePt t="78130" x="5735638" y="5808663"/>
          <p14:tracePt t="78143" x="5767388" y="5819775"/>
          <p14:tracePt t="78147" x="5786438" y="5819775"/>
          <p14:tracePt t="78159" x="5797550" y="5819775"/>
          <p14:tracePt t="78163" x="5816600" y="5819775"/>
          <p14:tracePt t="78176" x="5827713" y="5808663"/>
          <p14:tracePt t="78179" x="5837238" y="5799138"/>
          <p14:tracePt t="78187" x="5846763" y="5789613"/>
          <p14:tracePt t="78195" x="5867400" y="5789613"/>
          <p14:tracePt t="78203" x="5888038" y="5778500"/>
          <p14:tracePt t="78212" x="5938838" y="5768975"/>
          <p14:tracePt t="78219" x="5978525" y="5759450"/>
          <p14:tracePt t="78229" x="6038850" y="5748338"/>
          <p14:tracePt t="78235" x="6119813" y="5738813"/>
          <p14:tracePt t="78244" x="6200775" y="5727700"/>
          <p14:tracePt t="78251" x="6280150" y="5718175"/>
          <p14:tracePt t="78261" x="6342063" y="5708650"/>
          <p14:tracePt t="78267" x="6381750" y="5697538"/>
          <p14:tracePt t="78278" x="6442075" y="5688013"/>
          <p14:tracePt t="78283" x="6472238" y="5688013"/>
          <p14:tracePt t="78292" x="6492875" y="5667375"/>
          <p14:tracePt t="78299" x="6511925" y="5657850"/>
          <p14:tracePt t="78311" x="6532563" y="5648325"/>
          <p14:tracePt t="78315" x="6543675" y="5637213"/>
          <p14:tracePt t="78329" x="6543675" y="5607050"/>
          <p14:tracePt t="78331" x="6543675" y="5588000"/>
          <p14:tracePt t="78342" x="6553200" y="5567363"/>
          <p14:tracePt t="78347" x="6553200" y="5537200"/>
          <p14:tracePt t="78359" x="6553200" y="5516563"/>
          <p14:tracePt t="78363" x="6553200" y="5486400"/>
          <p14:tracePt t="78375" x="6553200" y="5456238"/>
          <p14:tracePt t="78379" x="6543675" y="5426075"/>
          <p14:tracePt t="78388" x="6523038" y="5384800"/>
          <p14:tracePt t="78396" x="6502400" y="5354638"/>
          <p14:tracePt t="78403" x="6492875" y="5324475"/>
          <p14:tracePt t="78412" x="6481763" y="5305425"/>
          <p14:tracePt t="78419" x="6462713" y="5275263"/>
          <p14:tracePt t="78429" x="6451600" y="5254625"/>
          <p14:tracePt t="78435" x="6442075" y="5233988"/>
          <p14:tracePt t="78444" x="6432550" y="5213350"/>
          <p14:tracePt t="78451" x="6421438" y="5183188"/>
          <p14:tracePt t="78460" x="6402388" y="5164138"/>
          <p14:tracePt t="78467" x="6402388" y="5143500"/>
          <p14:tracePt t="78477" x="6381750" y="5113338"/>
          <p14:tracePt t="78483" x="6372225" y="5092700"/>
          <p14:tracePt t="78494" x="6342063" y="5053013"/>
          <p14:tracePt t="78499" x="6321425" y="5032375"/>
          <p14:tracePt t="78511" x="6280150" y="4992688"/>
          <p14:tracePt t="78515" x="6249988" y="4972050"/>
          <p14:tracePt t="78531" x="6200775" y="4932363"/>
          <p14:tracePt t="78543" x="6180138" y="4911725"/>
          <p14:tracePt t="78547" x="6170613" y="4911725"/>
          <p14:tracePt t="78559" x="6149975" y="4902200"/>
          <p14:tracePt t="78563" x="6140450" y="4891088"/>
          <p14:tracePt t="78576" x="6119813" y="4891088"/>
          <p14:tracePt t="78579" x="6119813" y="4881563"/>
          <p14:tracePt t="78589" x="6099175" y="4881563"/>
          <p14:tracePt t="78596" x="6089650" y="4870450"/>
          <p14:tracePt t="78603" x="6059488" y="4870450"/>
          <p14:tracePt t="78612" x="6038850" y="4870450"/>
          <p14:tracePt t="78619" x="6008688" y="4870450"/>
          <p14:tracePt t="78629" x="5969000" y="4870450"/>
          <p14:tracePt t="78635" x="5927725" y="4870450"/>
          <p14:tracePt t="78643" x="5888038" y="4870450"/>
          <p14:tracePt t="78651" x="5846763" y="4870450"/>
          <p14:tracePt t="78659" x="5827713" y="4870450"/>
          <p14:tracePt t="78667" x="5807075" y="4870450"/>
          <p14:tracePt t="78676" x="5797550" y="4870450"/>
          <p14:tracePt t="78683" x="5786438" y="4870450"/>
          <p14:tracePt t="78731" x="5776913" y="4870450"/>
          <p14:tracePt t="78747" x="5756275" y="4881563"/>
          <p14:tracePt t="78755" x="5746750" y="4881563"/>
          <p14:tracePt t="78763" x="5726113" y="4881563"/>
          <p14:tracePt t="78772" x="5705475" y="4881563"/>
          <p14:tracePt t="78780" x="5686425" y="4902200"/>
          <p14:tracePt t="78793" x="5665788" y="4911725"/>
          <p14:tracePt t="78803" x="5665788" y="4921250"/>
          <p14:tracePt t="78979" x="5675313" y="4921250"/>
          <p14:tracePt t="79251" x="5695950" y="4932363"/>
          <p14:tracePt t="79259" x="5716588" y="4951413"/>
          <p14:tracePt t="79267" x="5726113" y="4951413"/>
          <p14:tracePt t="79276" x="5756275" y="4962525"/>
          <p14:tracePt t="79283" x="5767388" y="4962525"/>
          <p14:tracePt t="79293" x="5776913" y="4972050"/>
          <p14:tracePt t="79300" x="5786438" y="4972050"/>
          <p14:tracePt t="79309" x="5797550" y="4972050"/>
          <p14:tracePt t="79315" x="5807075" y="4972050"/>
          <p14:tracePt t="79331" x="5816600" y="4972050"/>
          <p14:tracePt t="79347" x="5827713" y="4972050"/>
          <p14:tracePt t="79420" x="5837238" y="4972050"/>
          <p14:tracePt t="79428" x="5846763" y="4981575"/>
          <p14:tracePt t="79460" x="5857875" y="4981575"/>
          <p14:tracePt t="79655" x="5867400" y="4981575"/>
          <p14:tracePt t="79662" x="5888038" y="4981575"/>
          <p14:tracePt t="79669" x="5907088" y="4992688"/>
          <p14:tracePt t="79678" x="5938838" y="4992688"/>
          <p14:tracePt t="79683" x="5988050" y="5002213"/>
          <p14:tracePt t="79693" x="6029325" y="5002213"/>
          <p14:tracePt t="79699" x="6069013" y="5002213"/>
          <p14:tracePt t="79710" x="6099175" y="5002213"/>
          <p14:tracePt t="79715" x="6129338" y="5002213"/>
          <p14:tracePt t="79726" x="6159500" y="5002213"/>
          <p14:tracePt t="79731" x="6180138" y="5002213"/>
          <p14:tracePt t="79741" x="6189663" y="5002213"/>
          <p14:tracePt t="79747" x="6200775" y="5002213"/>
          <p14:tracePt t="79787" x="6210300" y="5002213"/>
          <p14:tracePt t="79795" x="6219825" y="5011738"/>
          <p14:tracePt t="79803" x="6240463" y="5022850"/>
          <p14:tracePt t="79812" x="6291263" y="5032375"/>
          <p14:tracePt t="79819" x="6342063" y="5053013"/>
          <p14:tracePt t="79829" x="6391275" y="5073650"/>
          <p14:tracePt t="79835" x="6432550" y="5073650"/>
          <p14:tracePt t="79843" x="6492875" y="5083175"/>
          <p14:tracePt t="79851" x="6532563" y="5083175"/>
          <p14:tracePt t="79862" x="6553200" y="5083175"/>
          <p14:tracePt t="79867" x="6573838" y="5083175"/>
          <p14:tracePt t="79877" x="6583363" y="5083175"/>
          <p14:tracePt t="79939" x="6592888" y="5083175"/>
          <p14:tracePt t="79947" x="6604000" y="5083175"/>
          <p14:tracePt t="79955" x="6613525" y="5083175"/>
          <p14:tracePt t="79964" x="6634163" y="5083175"/>
          <p14:tracePt t="79975" x="6664325" y="5062538"/>
          <p14:tracePt t="79979" x="6683375" y="5053013"/>
          <p14:tracePt t="79990" x="6704013" y="5053013"/>
          <p14:tracePt t="79996" x="6724650" y="5032375"/>
          <p14:tracePt t="80010" x="6734175" y="5022850"/>
          <p14:tracePt t="80019" x="6745288" y="5022850"/>
          <p14:tracePt t="80028" x="6754813" y="5022850"/>
          <p14:tracePt t="80035" x="6764338" y="5022850"/>
          <p14:tracePt t="80044" x="6794500" y="5022850"/>
          <p14:tracePt t="80051" x="6824663" y="5022850"/>
          <p14:tracePt t="80059" x="6875463" y="5032375"/>
          <p14:tracePt t="80067" x="6905625" y="5041900"/>
          <p14:tracePt t="80076" x="6935788" y="5053013"/>
          <p14:tracePt t="80083" x="6965950" y="5053013"/>
          <p14:tracePt t="80093" x="6986588" y="5053013"/>
          <p14:tracePt t="80099" x="6996113" y="5053013"/>
          <p14:tracePt t="80109" x="7007225" y="5053013"/>
          <p14:tracePt t="80115" x="7016750" y="5053013"/>
          <p14:tracePt t="80139" x="7016750" y="5041900"/>
          <p14:tracePt t="83687" x="6996113" y="5053013"/>
          <p14:tracePt t="83713" x="6935788" y="5062538"/>
          <p14:tracePt t="83721" x="6794500" y="5083175"/>
          <p14:tracePt t="83734" x="6694488" y="5083175"/>
          <p14:tracePt t="83748" x="6623050" y="5083175"/>
          <p14:tracePt t="83758" x="6583363" y="5083175"/>
          <p14:tracePt t="83763" x="6553200" y="5073650"/>
          <p14:tracePt t="83777" x="6523038" y="5062538"/>
          <p14:tracePt t="83779" x="6481763" y="5062538"/>
          <p14:tracePt t="83787" x="6432550" y="5062538"/>
          <p14:tracePt t="83796" x="6351588" y="5062538"/>
          <p14:tracePt t="83803" x="6261100" y="5062538"/>
          <p14:tracePt t="83812" x="6140450" y="5073650"/>
          <p14:tracePt t="83819" x="6029325" y="5113338"/>
          <p14:tracePt t="83828" x="5918200" y="5143500"/>
          <p14:tracePt t="83835" x="5807075" y="5213350"/>
          <p14:tracePt t="83847" x="5716588" y="5275263"/>
          <p14:tracePt t="83853" x="5665788" y="5324475"/>
          <p14:tracePt t="83861" x="5635625" y="5384800"/>
          <p14:tracePt t="83867" x="5605463" y="5435600"/>
          <p14:tracePt t="83878" x="5584825" y="5446713"/>
          <p14:tracePt t="83883" x="5575300" y="5465763"/>
          <p14:tracePt t="83894" x="5575300" y="5476875"/>
          <p14:tracePt t="83912" x="5575300" y="5486400"/>
          <p14:tracePt t="83931" x="5605463" y="5486400"/>
          <p14:tracePt t="83943" x="5675313" y="5486400"/>
          <p14:tracePt t="83948" x="5756275" y="5486400"/>
          <p14:tracePt t="83960" x="5837238" y="5486400"/>
          <p14:tracePt t="83963" x="5918200" y="5486400"/>
          <p14:tracePt t="83975" x="5988050" y="5486400"/>
          <p14:tracePt t="83980" x="6029325" y="5486400"/>
          <p14:tracePt t="83987" x="6089650" y="5476875"/>
          <p14:tracePt t="83996" x="6108700" y="5465763"/>
          <p14:tracePt t="84003" x="6140450" y="5465763"/>
          <p14:tracePt t="84012" x="6149975" y="5465763"/>
          <p14:tracePt t="84035" x="6149975" y="5456238"/>
          <p14:tracePt t="84044" x="6119813" y="5456238"/>
          <p14:tracePt t="84051" x="6069013" y="5456238"/>
          <p14:tracePt t="84061" x="6008688" y="5435600"/>
          <p14:tracePt t="84067" x="5927725" y="5426075"/>
          <p14:tracePt t="84077" x="5857875" y="5426075"/>
          <p14:tracePt t="84083" x="5786438" y="5426075"/>
          <p14:tracePt t="84093" x="5705475" y="5426075"/>
          <p14:tracePt t="84099" x="5645150" y="5426075"/>
          <p14:tracePt t="84109" x="5575300" y="5426075"/>
          <p14:tracePt t="84115" x="5545138" y="5435600"/>
          <p14:tracePt t="84126" x="5514975" y="5435600"/>
          <p14:tracePt t="84131" x="5494338" y="5446713"/>
          <p14:tracePt t="84143" x="5484813" y="5456238"/>
          <p14:tracePt t="84148" x="5473700" y="5456238"/>
          <p14:tracePt t="84160" x="5473700" y="5465763"/>
          <p14:tracePt t="84163" x="5464175" y="5486400"/>
          <p14:tracePt t="84177" x="5484813" y="5516563"/>
          <p14:tracePt t="84179" x="5545138" y="5556250"/>
          <p14:tracePt t="84187" x="5635625" y="5618163"/>
          <p14:tracePt t="84194" x="5756275" y="5667375"/>
          <p14:tracePt t="84203" x="5867400" y="5718175"/>
          <p14:tracePt t="84213" x="5988050" y="5778500"/>
          <p14:tracePt t="84219" x="6099175" y="5799138"/>
          <p14:tracePt t="84229" x="6230938" y="5819775"/>
          <p14:tracePt t="84235" x="6351588" y="5829300"/>
          <p14:tracePt t="84245" x="6462713" y="5838825"/>
          <p14:tracePt t="84251" x="6583363" y="5838825"/>
          <p14:tracePt t="84261" x="6673850" y="5838825"/>
          <p14:tracePt t="84267" x="6754813" y="5819775"/>
          <p14:tracePt t="84276" x="6764338" y="5799138"/>
          <p14:tracePt t="84283" x="6784975" y="5759450"/>
          <p14:tracePt t="84294" x="6794500" y="5718175"/>
          <p14:tracePt t="84299" x="6794500" y="5648325"/>
          <p14:tracePt t="84311" x="6794500" y="5588000"/>
          <p14:tracePt t="84315" x="6764338" y="5507038"/>
          <p14:tracePt t="84324" x="6724650" y="5446713"/>
          <p14:tracePt t="84331" x="6664325" y="5365750"/>
          <p14:tracePt t="84344" x="6573838" y="5275263"/>
          <p14:tracePt t="84348" x="6502400" y="5183188"/>
          <p14:tracePt t="84359" x="6411913" y="5113338"/>
          <p14:tracePt t="84363" x="6321425" y="5053013"/>
          <p14:tracePt t="84376" x="6240463" y="5022850"/>
          <p14:tracePt t="84380" x="6149975" y="4981575"/>
          <p14:tracePt t="84387" x="6059488" y="4951413"/>
          <p14:tracePt t="84395" x="5957888" y="4911725"/>
          <p14:tracePt t="84403" x="5846763" y="4891088"/>
          <p14:tracePt t="84413" x="5756275" y="4891088"/>
          <p14:tracePt t="84419" x="5675313" y="4881563"/>
          <p14:tracePt t="84427" x="5595938" y="4881563"/>
          <p14:tracePt t="84435" x="5534025" y="4902200"/>
          <p14:tracePt t="84444" x="5484813" y="4941888"/>
          <p14:tracePt t="84451" x="5454650" y="4972050"/>
          <p14:tracePt t="84460" x="5454650" y="5022850"/>
          <p14:tracePt t="84467" x="5454650" y="5062538"/>
          <p14:tracePt t="84477" x="5454650" y="5092700"/>
          <p14:tracePt t="84483" x="5464175" y="5113338"/>
          <p14:tracePt t="84493" x="5524500" y="5153025"/>
          <p14:tracePt t="84499" x="5575300" y="5203825"/>
          <p14:tracePt t="84510" x="5635625" y="5233988"/>
          <p14:tracePt t="84515" x="5726113" y="5275263"/>
          <p14:tracePt t="84524" x="5816600" y="5324475"/>
          <p14:tracePt t="84531" x="5938838" y="5345113"/>
          <p14:tracePt t="84542" x="6069013" y="5345113"/>
          <p14:tracePt t="84548" x="6210300" y="5345113"/>
          <p14:tracePt t="84560" x="6342063" y="5335588"/>
          <p14:tracePt t="84563" x="6462713" y="5284788"/>
          <p14:tracePt t="84577" x="6532563" y="5245100"/>
          <p14:tracePt t="84579" x="6583363" y="5194300"/>
          <p14:tracePt t="84588" x="6592888" y="5133975"/>
          <p14:tracePt t="84596" x="6592888" y="5041900"/>
          <p14:tracePt t="84603" x="6583363" y="4951413"/>
          <p14:tracePt t="84612" x="6543675" y="4851400"/>
          <p14:tracePt t="84619" x="6442075" y="4760913"/>
          <p14:tracePt t="84629" x="6330950" y="4689475"/>
          <p14:tracePt t="84635" x="6200775" y="4619625"/>
          <p14:tracePt t="84644" x="6048375" y="4559300"/>
          <p14:tracePt t="84651" x="5927725" y="4518025"/>
          <p14:tracePt t="84661" x="5816600" y="4467225"/>
          <p14:tracePt t="84667" x="5726113" y="4427538"/>
          <p14:tracePt t="84678" x="5656263" y="4387850"/>
          <p14:tracePt t="84683" x="5635625" y="4346575"/>
          <p14:tracePt t="84694" x="5614988" y="4325938"/>
          <p14:tracePt t="84699" x="5614988" y="4295775"/>
          <p14:tracePt t="84711" x="5614988" y="4265613"/>
          <p14:tracePt t="84715" x="5626100" y="4235450"/>
          <p14:tracePt t="84727" x="5645150" y="4195763"/>
          <p14:tracePt t="84731" x="5675313" y="4175125"/>
          <p14:tracePt t="84744" x="5735638" y="4135438"/>
          <p14:tracePt t="84748" x="5776913" y="4094163"/>
          <p14:tracePt t="84759" x="5807075" y="4064000"/>
          <p14:tracePt t="84763" x="5827713" y="4044950"/>
          <p14:tracePt t="84777" x="5837238" y="4013200"/>
          <p14:tracePt t="84779" x="5846763" y="4003675"/>
          <p14:tracePt t="84787" x="5846763" y="3994150"/>
          <p14:tracePt t="84795" x="5846763" y="3983038"/>
          <p14:tracePt t="84803" x="5846763" y="3973513"/>
          <p14:tracePt t="84812" x="5846763" y="3963988"/>
          <p14:tracePt t="84819" x="5837238" y="3963988"/>
          <p14:tracePt t="84828" x="5827713" y="3952875"/>
          <p14:tracePt t="84835" x="5827713" y="3943350"/>
          <p14:tracePt t="84843" x="5816600" y="3933825"/>
          <p14:tracePt t="84851" x="5807075" y="3913188"/>
          <p14:tracePt t="84862" x="5807075" y="3903663"/>
          <p14:tracePt t="84867" x="5807075" y="3892550"/>
          <p14:tracePt t="84877" x="5797550" y="3883025"/>
          <p14:tracePt t="84883" x="5797550" y="3873500"/>
          <p14:tracePt t="84899" x="5797550" y="3862388"/>
          <p14:tracePt t="84915" x="5797550" y="3841750"/>
          <p14:tracePt t="84927" x="5797550" y="3832225"/>
          <p14:tracePt t="84931" x="5797550" y="3822700"/>
          <p14:tracePt t="84942" x="5797550" y="3802063"/>
          <p14:tracePt t="84948" x="5786438" y="3771900"/>
          <p14:tracePt t="84960" x="5767388" y="3751263"/>
          <p14:tracePt t="84963" x="5726113" y="3732213"/>
          <p14:tracePt t="84977" x="5686425" y="3702050"/>
          <p14:tracePt t="84980" x="5595938" y="3681413"/>
          <p14:tracePt t="84987" x="5545138" y="3681413"/>
          <p14:tracePt t="84996" x="5514975" y="3681413"/>
          <p14:tracePt t="85003" x="5494338" y="3681413"/>
          <p14:tracePt t="85012" x="5484813" y="3711575"/>
          <p14:tracePt t="85019" x="5484813" y="3741738"/>
          <p14:tracePt t="85028" x="5484813" y="3781425"/>
          <p14:tracePt t="85035" x="5484813" y="3841750"/>
          <p14:tracePt t="85043" x="5503863" y="3883025"/>
          <p14:tracePt t="85051" x="5534025" y="3933825"/>
          <p14:tracePt t="85061" x="5595938" y="3983038"/>
          <p14:tracePt t="85067" x="5626100" y="4013200"/>
          <p14:tracePt t="85078" x="5675313" y="4044950"/>
          <p14:tracePt t="85083" x="5705475" y="4075113"/>
          <p14:tracePt t="85094" x="5756275" y="4094163"/>
          <p14:tracePt t="85099" x="5786438" y="4124325"/>
          <p14:tracePt t="85111" x="5827713" y="4124325"/>
          <p14:tracePt t="85115" x="5857875" y="4144963"/>
          <p14:tracePt t="85124" x="5888038" y="4144963"/>
          <p14:tracePt t="85131" x="5907088" y="4154488"/>
          <p14:tracePt t="85143" x="5938838" y="4165600"/>
          <p14:tracePt t="85147" x="5999163" y="4175125"/>
          <p14:tracePt t="85159" x="6059488" y="4195763"/>
          <p14:tracePt t="85163" x="6140450" y="4216400"/>
          <p14:tracePt t="85176" x="6219825" y="4225925"/>
          <p14:tracePt t="85179" x="6291263" y="4225925"/>
          <p14:tracePt t="85187" x="6351588" y="4225925"/>
          <p14:tracePt t="85195" x="6421438" y="4225925"/>
          <p14:tracePt t="85203" x="6481763" y="4225925"/>
          <p14:tracePt t="85212" x="6532563" y="4216400"/>
          <p14:tracePt t="85219" x="6583363" y="4205288"/>
          <p14:tracePt t="85227" x="6643688" y="4175125"/>
          <p14:tracePt t="85235" x="6653213" y="4144963"/>
          <p14:tracePt t="85244" x="6664325" y="4124325"/>
          <p14:tracePt t="85251" x="6673850" y="4084638"/>
          <p14:tracePt t="85261" x="6673850" y="4054475"/>
          <p14:tracePt t="85267" x="6673850" y="4024313"/>
          <p14:tracePt t="85276" x="6653213" y="3973513"/>
          <p14:tracePt t="85283" x="6634163" y="3943350"/>
          <p14:tracePt t="85294" x="6613525" y="3913188"/>
          <p14:tracePt t="85299" x="6592888" y="3883025"/>
          <p14:tracePt t="85311" x="6562725" y="3852863"/>
          <p14:tracePt t="85315" x="6532563" y="3832225"/>
          <p14:tracePt t="85324" x="6502400" y="3802063"/>
          <p14:tracePt t="85331" x="6462713" y="3771900"/>
          <p14:tracePt t="85344" x="6391275" y="3751263"/>
          <p14:tracePt t="85348" x="6321425" y="3732213"/>
          <p14:tracePt t="85358" x="6230938" y="3711575"/>
          <p14:tracePt t="85363" x="6149975" y="3711575"/>
          <p14:tracePt t="85377" x="6069013" y="3702050"/>
          <p14:tracePt t="85380" x="6038850" y="3702050"/>
          <p14:tracePt t="85387" x="5988050" y="3702050"/>
          <p14:tracePt t="85395" x="5957888" y="3711575"/>
          <p14:tracePt t="85404" x="5927725" y="3741738"/>
          <p14:tracePt t="85412" x="5907088" y="3762375"/>
          <p14:tracePt t="85419" x="5876925" y="3802063"/>
          <p14:tracePt t="85428" x="5867400" y="3832225"/>
          <p14:tracePt t="85435" x="5867400" y="3883025"/>
          <p14:tracePt t="85444" x="5867400" y="3922713"/>
          <p14:tracePt t="85451" x="5867400" y="3963988"/>
          <p14:tracePt t="85460" x="5888038" y="4024313"/>
          <p14:tracePt t="85467" x="5927725" y="4084638"/>
          <p14:tracePt t="85478" x="5999163" y="4154488"/>
          <p14:tracePt t="85483" x="6059488" y="4205288"/>
          <p14:tracePt t="85494" x="6129338" y="4246563"/>
          <p14:tracePt t="85499" x="6230938" y="4276725"/>
          <p14:tracePt t="85509" x="6310313" y="4295775"/>
          <p14:tracePt t="85515" x="6411913" y="4306888"/>
          <p14:tracePt t="85524" x="6492875" y="4316413"/>
          <p14:tracePt t="85531" x="6573838" y="4316413"/>
          <p14:tracePt t="85543" x="6634163" y="4306888"/>
          <p14:tracePt t="85547" x="6694488" y="4295775"/>
          <p14:tracePt t="85559" x="6715125" y="4265613"/>
          <p14:tracePt t="85564" x="6734175" y="4246563"/>
          <p14:tracePt t="85577" x="6754813" y="4225925"/>
          <p14:tracePt t="85580" x="6754813" y="4195763"/>
          <p14:tracePt t="85587" x="6764338" y="4165600"/>
          <p14:tracePt t="85595" x="6764338" y="4144963"/>
          <p14:tracePt t="85604" x="6764338" y="4114800"/>
          <p14:tracePt t="85613" x="6745288" y="4094163"/>
          <p14:tracePt t="85619" x="6715125" y="4064000"/>
          <p14:tracePt t="85628" x="6653213" y="4024313"/>
          <p14:tracePt t="85635" x="6604000" y="3994150"/>
          <p14:tracePt t="85644" x="6523038" y="3973513"/>
          <p14:tracePt t="85651" x="6481763" y="3973513"/>
          <p14:tracePt t="85660" x="6451600" y="3973513"/>
          <p14:tracePt t="85667" x="6421438" y="3973513"/>
          <p14:tracePt t="85677" x="6421438" y="3983038"/>
          <p14:tracePt t="85683" x="6411913" y="4013200"/>
          <p14:tracePt t="85694" x="6411913" y="4024313"/>
          <p14:tracePt t="85699" x="6411913" y="4044950"/>
          <p14:tracePt t="85710" x="6411913" y="4064000"/>
          <p14:tracePt t="85715" x="6411913" y="4084638"/>
          <p14:tracePt t="85725" x="6411913" y="4114800"/>
          <p14:tracePt t="85731" x="6421438" y="4135438"/>
          <p14:tracePt t="85742" x="6421438" y="4154488"/>
          <p14:tracePt t="85747" x="6421438" y="4175125"/>
          <p14:tracePt t="85760" x="6421438" y="4205288"/>
          <p14:tracePt t="85763" x="6402388" y="4246563"/>
          <p14:tracePt t="85776" x="6361113" y="4316413"/>
          <p14:tracePt t="85779" x="6310313" y="4387850"/>
          <p14:tracePt t="85787" x="6270625" y="4478338"/>
          <p14:tracePt t="85794" x="6219825" y="4559300"/>
          <p14:tracePt t="85803" x="6170613" y="4638675"/>
          <p14:tracePt t="85813" x="6119813" y="4679950"/>
          <p14:tracePt t="85819" x="6059488" y="4730750"/>
          <p14:tracePt t="85828" x="6029325" y="4760913"/>
          <p14:tracePt t="85835" x="5999163" y="4770438"/>
          <p14:tracePt t="85844" x="5969000" y="4779963"/>
          <p14:tracePt t="85852" x="5957888" y="4779963"/>
          <p14:tracePt t="85864" x="5938838" y="4779963"/>
          <p14:tracePt t="85867" x="5927725" y="4770438"/>
          <p14:tracePt t="85877" x="5918200" y="4770438"/>
          <p14:tracePt t="85883" x="5907088" y="4749800"/>
          <p14:tracePt t="85894" x="5897563" y="4740275"/>
          <p14:tracePt t="85899" x="5867400" y="4719638"/>
          <p14:tracePt t="85912" x="5837238" y="4710113"/>
          <p14:tracePt t="85915" x="5797550" y="4689475"/>
          <p14:tracePt t="85929" x="5705475" y="4659313"/>
          <p14:tracePt t="85931" x="5635625" y="4629150"/>
          <p14:tracePt t="85944" x="5554663" y="4608513"/>
          <p14:tracePt t="85948" x="5484813" y="4608513"/>
          <p14:tracePt t="85960" x="5454650" y="4598988"/>
          <p14:tracePt t="85964" x="5413375" y="4598988"/>
          <p14:tracePt t="85976" x="5383213" y="4598988"/>
          <p14:tracePt t="85980" x="5373688" y="4598988"/>
          <p14:tracePt t="85987" x="5353050" y="4598988"/>
          <p14:tracePt t="85995" x="5343525" y="4608513"/>
          <p14:tracePt t="86003" x="5332413" y="4608513"/>
          <p14:tracePt t="86035" x="5332413" y="4619625"/>
          <p14:tracePt t="86043" x="5332413" y="4629150"/>
          <p14:tracePt t="86060" x="5343525" y="4629150"/>
          <p14:tracePt t="86067" x="5353050" y="4638675"/>
          <p14:tracePt t="86077" x="5353050" y="4649788"/>
          <p14:tracePt t="86083" x="5373688" y="4659313"/>
          <p14:tracePt t="86094" x="5394325" y="4668838"/>
          <p14:tracePt t="86099" x="5424488" y="4689475"/>
          <p14:tracePt t="86109" x="5443538" y="4689475"/>
          <p14:tracePt t="86115" x="5473700" y="4699000"/>
          <p14:tracePt t="86124" x="5503863" y="4710113"/>
          <p14:tracePt t="86131" x="5534025" y="4719638"/>
          <p14:tracePt t="86143" x="5575300" y="4719638"/>
          <p14:tracePt t="86147" x="5605463" y="4719638"/>
          <p14:tracePt t="86160" x="5656263" y="4730750"/>
          <p14:tracePt t="86163" x="5705475" y="4730750"/>
          <p14:tracePt t="86176" x="5735638" y="4730750"/>
          <p14:tracePt t="86179" x="5767388" y="4730750"/>
          <p14:tracePt t="86187" x="5807075" y="4730750"/>
          <p14:tracePt t="86196" x="5846763" y="4730750"/>
          <p14:tracePt t="86203" x="5876925" y="4730750"/>
          <p14:tracePt t="86213" x="5927725" y="4730750"/>
          <p14:tracePt t="86219" x="5969000" y="4730750"/>
          <p14:tracePt t="86228" x="6029325" y="4740275"/>
          <p14:tracePt t="86235" x="6108700" y="4749800"/>
          <p14:tracePt t="86243" x="6149975" y="4760913"/>
          <p14:tracePt t="86251" x="6210300" y="4760913"/>
          <p14:tracePt t="86261" x="6261100" y="4760913"/>
          <p14:tracePt t="86267" x="6310313" y="4760913"/>
          <p14:tracePt t="86277" x="6381750" y="4760913"/>
          <p14:tracePt t="86283" x="6462713" y="4760913"/>
          <p14:tracePt t="86293" x="6502400" y="4770438"/>
          <p14:tracePt t="86299" x="6562725" y="4770438"/>
          <p14:tracePt t="86311" x="6634163" y="4779963"/>
          <p14:tracePt t="86315" x="6683375" y="4791075"/>
          <p14:tracePt t="86324" x="6754813" y="4791075"/>
          <p14:tracePt t="86331" x="6835775" y="4800600"/>
          <p14:tracePt t="86344" x="6905625" y="4800600"/>
          <p14:tracePt t="86348" x="6956425" y="4800600"/>
          <p14:tracePt t="86359" x="7016750" y="4800600"/>
          <p14:tracePt t="86363" x="7097713" y="4800600"/>
          <p14:tracePt t="86374" x="7167563" y="4800600"/>
          <p14:tracePt t="86379" x="7227888" y="4800600"/>
          <p14:tracePt t="86387" x="7299325" y="4800600"/>
          <p14:tracePt t="86395" x="7369175" y="4800600"/>
          <p14:tracePt t="86408" x="7429500" y="4800600"/>
          <p14:tracePt t="86413" x="7531100" y="4800600"/>
          <p14:tracePt t="86419" x="7600950" y="4810125"/>
          <p14:tracePt t="86428" x="7693025" y="4810125"/>
          <p14:tracePt t="86435" x="7772400" y="4810125"/>
          <p14:tracePt t="86443" x="7843838" y="4810125"/>
          <p14:tracePt t="86451" x="7894638" y="4810125"/>
          <p14:tracePt t="86460" x="7954963" y="4800600"/>
          <p14:tracePt t="86467" x="8015288" y="4791075"/>
          <p14:tracePt t="86477" x="8075613" y="4779963"/>
          <p14:tracePt t="86483" x="8135938" y="4770438"/>
          <p14:tracePt t="86494" x="8216900" y="4760913"/>
          <p14:tracePt t="86499" x="8286750" y="4749800"/>
          <p14:tracePt t="86511" x="8367713" y="4730750"/>
          <p14:tracePt t="86515" x="8458200" y="4710113"/>
          <p14:tracePt t="86524" x="8529638" y="4679950"/>
          <p14:tracePt t="86531" x="8589963" y="4659313"/>
          <p14:tracePt t="86544" x="8609013" y="4638675"/>
          <p14:tracePt t="86547" x="8629650" y="4619625"/>
          <p14:tracePt t="86559" x="8650288" y="4598988"/>
          <p14:tracePt t="86563" x="8659813" y="4578350"/>
          <p14:tracePt t="86576" x="8659813" y="4548188"/>
          <p14:tracePt t="86580" x="8659813" y="4527550"/>
          <p14:tracePt t="86587" x="8659813" y="4518025"/>
          <p14:tracePt t="86595" x="8659813" y="4487863"/>
          <p14:tracePt t="86604" x="8659813" y="4467225"/>
          <p14:tracePt t="86612" x="8650288" y="4448175"/>
          <p14:tracePt t="86619" x="8639175" y="4427538"/>
          <p14:tracePt t="86627" x="8620125" y="4406900"/>
          <p14:tracePt t="86635" x="8609013" y="4397375"/>
          <p14:tracePt t="86644" x="8569325" y="4376738"/>
          <p14:tracePt t="86651" x="8499475" y="4346575"/>
          <p14:tracePt t="86661" x="8418513" y="4316413"/>
          <p14:tracePt t="86667" x="8297863" y="4276725"/>
          <p14:tracePt t="86677" x="8096250" y="4235450"/>
          <p14:tracePt t="86683" x="7924800" y="4205288"/>
          <p14:tracePt t="86693" x="7783513" y="4205288"/>
          <p14:tracePt t="86699" x="7681913" y="4205288"/>
          <p14:tracePt t="86712" x="7591425" y="4216400"/>
          <p14:tracePt t="86715" x="7500938" y="4225925"/>
          <p14:tracePt t="86727" x="7429500" y="4235450"/>
          <p14:tracePt t="86731" x="7369175" y="4246563"/>
          <p14:tracePt t="86744" x="7308850" y="4256088"/>
          <p14:tracePt t="86747" x="7248525" y="4265613"/>
          <p14:tracePt t="86760" x="7178675" y="4276725"/>
          <p14:tracePt t="86763" x="7127875" y="4276725"/>
          <p14:tracePt t="86777" x="7067550" y="4276725"/>
          <p14:tracePt t="86779" x="6986588" y="4276725"/>
          <p14:tracePt t="86787" x="6884988" y="4276725"/>
          <p14:tracePt t="86795" x="6764338" y="4276725"/>
          <p14:tracePt t="86803" x="6623050" y="4286250"/>
          <p14:tracePt t="86813" x="6492875" y="4306888"/>
          <p14:tracePt t="86819" x="6372225" y="4337050"/>
          <p14:tracePt t="86828" x="6270625" y="4356100"/>
          <p14:tracePt t="86835" x="6189663" y="4376738"/>
          <p14:tracePt t="86845" x="6119813" y="4397375"/>
          <p14:tracePt t="86851" x="6069013" y="4397375"/>
          <p14:tracePt t="86867" x="5969000" y="4418013"/>
          <p14:tracePt t="86878" x="5918200" y="4418013"/>
          <p14:tracePt t="86883" x="5857875" y="4418013"/>
          <p14:tracePt t="86894" x="5797550" y="4418013"/>
          <p14:tracePt t="86899" x="5746750" y="4418013"/>
          <p14:tracePt t="86911" x="5665788" y="4406900"/>
          <p14:tracePt t="86915" x="5554663" y="4387850"/>
          <p14:tracePt t="86927" x="5443538" y="4367213"/>
          <p14:tracePt t="86931" x="5332413" y="4367213"/>
          <p14:tracePt t="86944" x="5241925" y="4367213"/>
          <p14:tracePt t="86948" x="5172075" y="4367213"/>
          <p14:tracePt t="86960" x="5111750" y="4387850"/>
          <p14:tracePt t="86963" x="5081588" y="4406900"/>
          <p14:tracePt t="86977" x="5051425" y="4427538"/>
          <p14:tracePt t="86980" x="5030788" y="4427538"/>
          <p14:tracePt t="86987" x="5021263" y="4448175"/>
          <p14:tracePt t="86995" x="5010150" y="4448175"/>
          <p14:tracePt t="87004" x="5010150" y="4457700"/>
          <p14:tracePt t="87019" x="5010150" y="4467225"/>
          <p14:tracePt t="87028" x="5021263" y="4478338"/>
          <p14:tracePt t="87035" x="5060950" y="4497388"/>
          <p14:tracePt t="87044" x="5121275" y="4527550"/>
          <p14:tracePt t="87051" x="5181600" y="4548188"/>
          <p14:tracePt t="87062" x="5283200" y="4578350"/>
          <p14:tracePt t="87067" x="5353050" y="4598988"/>
          <p14:tracePt t="87078" x="5434013" y="4619625"/>
          <p14:tracePt t="87083" x="5534025" y="4638675"/>
          <p14:tracePt t="87094" x="5605463" y="4649788"/>
          <p14:tracePt t="87099" x="5686425" y="4659313"/>
          <p14:tracePt t="87111" x="5726113" y="4668838"/>
          <p14:tracePt t="87115" x="5767388" y="4668838"/>
          <p14:tracePt t="87126" x="5797550" y="4668838"/>
          <p14:tracePt t="87131" x="5827713" y="4668838"/>
          <p14:tracePt t="87142" x="5846763" y="4668838"/>
          <p14:tracePt t="87147" x="5867400" y="4668838"/>
          <p14:tracePt t="87161" x="5888038" y="4679950"/>
          <p14:tracePt t="87163" x="5918200" y="4679950"/>
          <p14:tracePt t="87176" x="5948363" y="4679950"/>
          <p14:tracePt t="87179" x="5999163" y="4679950"/>
          <p14:tracePt t="87187" x="6038850" y="4689475"/>
          <p14:tracePt t="87195" x="6099175" y="4689475"/>
          <p14:tracePt t="87203" x="6159500" y="4689475"/>
          <p14:tracePt t="87213" x="6219825" y="4689475"/>
          <p14:tracePt t="87219" x="6270625" y="4689475"/>
          <p14:tracePt t="87228" x="6351588" y="4689475"/>
          <p14:tracePt t="87235" x="6411913" y="4689475"/>
          <p14:tracePt t="87243" x="6462713" y="4689475"/>
          <p14:tracePt t="87251" x="6511925" y="4689475"/>
          <p14:tracePt t="87261" x="6573838" y="4689475"/>
          <p14:tracePt t="87267" x="6613525" y="4689475"/>
          <p14:tracePt t="87276" x="6664325" y="4689475"/>
          <p14:tracePt t="87283" x="6724650" y="4689475"/>
          <p14:tracePt t="87293" x="6775450" y="4689475"/>
          <p14:tracePt t="87299" x="6835775" y="4689475"/>
          <p14:tracePt t="87311" x="6884988" y="4689475"/>
          <p14:tracePt t="87315" x="6926263" y="4689475"/>
          <p14:tracePt t="87326" x="6965950" y="4689475"/>
          <p14:tracePt t="87331" x="6996113" y="4689475"/>
          <p14:tracePt t="87342" x="7037388" y="4689475"/>
          <p14:tracePt t="87347" x="7077075" y="4689475"/>
          <p14:tracePt t="87360" x="7137400" y="4689475"/>
          <p14:tracePt t="87363" x="7188200" y="4689475"/>
          <p14:tracePt t="87375" x="7248525" y="4689475"/>
          <p14:tracePt t="87380" x="7299325" y="4689475"/>
          <p14:tracePt t="87387" x="7389813" y="4689475"/>
          <p14:tracePt t="87395" x="7480300" y="4689475"/>
          <p14:tracePt t="87403" x="7531100" y="4689475"/>
          <p14:tracePt t="87412" x="7621588" y="4689475"/>
          <p14:tracePt t="87419" x="7702550" y="4689475"/>
          <p14:tracePt t="87428" x="7742238" y="4689475"/>
          <p14:tracePt t="87435" x="7802563" y="4689475"/>
          <p14:tracePt t="87443" x="7843838" y="4689475"/>
          <p14:tracePt t="87451" x="7862888" y="4689475"/>
          <p14:tracePt t="87461" x="7894638" y="4689475"/>
          <p14:tracePt t="87467" x="7924800" y="4689475"/>
          <p14:tracePt t="87477" x="7954963" y="4689475"/>
          <p14:tracePt t="87483" x="7974013" y="4689475"/>
          <p14:tracePt t="87494" x="7994650" y="4689475"/>
          <p14:tracePt t="87499" x="8015288" y="4689475"/>
          <p14:tracePt t="87514" x="8034338" y="4689475"/>
          <p14:tracePt t="87524" x="8045450" y="4689475"/>
          <p14:tracePt t="87603" x="8034338" y="4689475"/>
          <p14:tracePt t="87612" x="8024813" y="4689475"/>
          <p14:tracePt t="87620" x="8015288" y="4689475"/>
          <p14:tracePt t="87631" x="7985125" y="4689475"/>
          <p14:tracePt t="87636" x="7954963" y="4679950"/>
          <p14:tracePt t="87644" x="7883525" y="4668838"/>
          <p14:tracePt t="87651" x="7813675" y="4659313"/>
          <p14:tracePt t="87660" x="7712075" y="4649788"/>
          <p14:tracePt t="87667" x="7591425" y="4638675"/>
          <p14:tracePt t="87677" x="7470775" y="4629150"/>
          <p14:tracePt t="87683" x="7380288" y="4638675"/>
          <p14:tracePt t="87694" x="7350125" y="4649788"/>
          <p14:tracePt t="87699" x="7319963" y="4668838"/>
          <p14:tracePt t="87712" x="7319963" y="4679950"/>
          <p14:tracePt t="87715" x="7308850" y="4689475"/>
          <p14:tracePt t="87758" x="7329488" y="4689475"/>
          <p14:tracePt t="87763" x="7359650" y="4689475"/>
          <p14:tracePt t="87773" x="7389813" y="4689475"/>
          <p14:tracePt t="87780" x="7419975" y="4689475"/>
          <p14:tracePt t="87787" x="7440613" y="4689475"/>
          <p14:tracePt t="87795" x="7480300" y="4689475"/>
          <p14:tracePt t="87803" x="7521575" y="4689475"/>
          <p14:tracePt t="87812" x="7551738" y="4689475"/>
          <p14:tracePt t="87819" x="7581900" y="4699000"/>
          <p14:tracePt t="87828" x="7600950" y="4699000"/>
          <p14:tracePt t="87835" x="7621588" y="4699000"/>
          <p14:tracePt t="87843" x="7642225" y="4699000"/>
          <p14:tracePt t="87851" x="7651750" y="4699000"/>
          <p14:tracePt t="87940" x="7661275" y="4689475"/>
          <p14:tracePt t="87965" x="7661275" y="4679950"/>
          <p14:tracePt t="88160" x="7672388" y="4679950"/>
          <p14:tracePt t="88203" x="7661275" y="4679950"/>
          <p14:tracePt t="88212" x="7642225" y="4668838"/>
          <p14:tracePt t="88220" x="7570788" y="4649788"/>
          <p14:tracePt t="88229" x="7480300" y="4619625"/>
          <p14:tracePt t="88235" x="7339013" y="4598988"/>
          <p14:tracePt t="88244" x="7208838" y="4568825"/>
          <p14:tracePt t="88251" x="7037388" y="4559300"/>
          <p14:tracePt t="88263" x="6896100" y="4559300"/>
          <p14:tracePt t="88267" x="6754813" y="4568825"/>
          <p14:tracePt t="88277" x="6664325" y="4578350"/>
          <p14:tracePt t="88283" x="6562725" y="4598988"/>
          <p14:tracePt t="88293" x="6472238" y="4608513"/>
          <p14:tracePt t="88299" x="6391275" y="4608513"/>
          <p14:tracePt t="88313" x="6300788" y="4608513"/>
          <p14:tracePt t="88316" x="6219825" y="4608513"/>
          <p14:tracePt t="88326" x="6140450" y="4608513"/>
          <p14:tracePt t="88331" x="6029325" y="4608513"/>
          <p14:tracePt t="88342" x="5918200" y="4608513"/>
          <p14:tracePt t="88347" x="5827713" y="4589463"/>
          <p14:tracePt t="88363" x="5695950" y="4598988"/>
          <p14:tracePt t="88377" x="5665788" y="4629150"/>
          <p14:tracePt t="88380" x="5645150" y="4638675"/>
          <p14:tracePt t="88387" x="5626100" y="4659313"/>
          <p14:tracePt t="88396" x="5614988" y="4668838"/>
          <p14:tracePt t="88403" x="5614988" y="4679950"/>
          <p14:tracePt t="88414" x="5605463" y="4679950"/>
          <p14:tracePt t="88419" x="5605463" y="4689475"/>
          <p14:tracePt t="88507" x="5626100" y="4710113"/>
          <p14:tracePt t="88515" x="5645150" y="4710113"/>
          <p14:tracePt t="88523" x="5665788" y="4710113"/>
          <p14:tracePt t="88531" x="5675313" y="4719638"/>
          <p14:tracePt t="88541" x="5695950" y="4719638"/>
          <p14:tracePt t="88547" x="5705475" y="4719638"/>
          <p14:tracePt t="88595" x="5705475" y="4710113"/>
          <p14:tracePt t="88603" x="5686425" y="4710113"/>
          <p14:tracePt t="88612" x="5675313" y="4699000"/>
          <p14:tracePt t="88619" x="5665788" y="4699000"/>
          <p14:tracePt t="88651" x="5656263" y="4699000"/>
          <p14:tracePt t="88667" x="5656263" y="4689475"/>
          <p14:tracePt t="88723" x="5656263" y="4679950"/>
          <p14:tracePt t="88807" x="5675313" y="4679950"/>
          <p14:tracePt t="88820" x="5705475" y="4689475"/>
          <p14:tracePt t="88840" x="5735638" y="4689475"/>
          <p14:tracePt t="88855" x="5827713" y="4689475"/>
          <p14:tracePt t="88864" x="5888038" y="4689475"/>
          <p14:tracePt t="88869" x="5918200" y="4689475"/>
          <p14:tracePt t="88878" x="5927725" y="4679950"/>
          <p14:tracePt t="88883" x="5938838" y="4679950"/>
          <p14:tracePt t="88899" x="5948363" y="4679950"/>
          <p14:tracePt t="89136" x="5948363" y="4668838"/>
          <p14:tracePt t="89150" x="5938838" y="4668838"/>
          <p14:tracePt t="89171" x="5938838" y="4659313"/>
          <p14:tracePt t="89187" x="5927725" y="4649788"/>
          <p14:tracePt t="89251" x="5927725" y="4638675"/>
          <p14:tracePt t="89783" x="5927725" y="4629150"/>
          <p14:tracePt t="89802" x="5927725" y="4619625"/>
          <p14:tracePt t="89810" x="5938838" y="4608513"/>
          <p14:tracePt t="89821" x="5948363" y="4589463"/>
          <p14:tracePt t="89831" x="5948363" y="4578350"/>
          <p14:tracePt t="89836" x="5948363" y="4568825"/>
          <p14:tracePt t="89851" x="5948363" y="4559300"/>
          <p14:tracePt t="89861" x="5948363" y="4548188"/>
          <p14:tracePt t="89883" x="5948363" y="4538663"/>
          <p14:tracePt t="89939" x="5957888" y="4527550"/>
          <p14:tracePt t="89956" x="5969000" y="4518025"/>
          <p14:tracePt t="89964" x="5988050" y="4508500"/>
          <p14:tracePt t="89973" x="5999163" y="4487863"/>
          <p14:tracePt t="89980" x="6018213" y="4478338"/>
          <p14:tracePt t="89987" x="6029325" y="4457700"/>
          <p14:tracePt t="89995" x="6048375" y="4427538"/>
          <p14:tracePt t="90003" x="6059488" y="4418013"/>
          <p14:tracePt t="90014" x="6059488" y="4406900"/>
          <p14:tracePt t="90019" x="6069013" y="4387850"/>
          <p14:tracePt t="90027" x="6069013" y="4376738"/>
          <p14:tracePt t="90035" x="6069013" y="4356100"/>
          <p14:tracePt t="90044" x="6038850" y="4325938"/>
          <p14:tracePt t="90051" x="5999163" y="4316413"/>
          <p14:tracePt t="90061" x="5957888" y="4295775"/>
          <p14:tracePt t="90067" x="5927725" y="4276725"/>
          <p14:tracePt t="90078" x="5897563" y="4265613"/>
          <p14:tracePt t="90083" x="5867400" y="4265613"/>
          <p14:tracePt t="90093" x="5846763" y="4265613"/>
          <p14:tracePt t="90099" x="5827713" y="4256088"/>
          <p14:tracePt t="90111" x="5816600" y="4256088"/>
          <p14:tracePt t="90115" x="5797550" y="4256088"/>
          <p14:tracePt t="90131" x="5786438" y="4286250"/>
          <p14:tracePt t="90143" x="5786438" y="4337050"/>
          <p14:tracePt t="90148" x="5786438" y="4397375"/>
          <p14:tracePt t="90162" x="5786438" y="4467225"/>
          <p14:tracePt t="90164" x="5776913" y="4538663"/>
          <p14:tracePt t="90171" x="5767388" y="4619625"/>
          <p14:tracePt t="90180" x="5746750" y="4699000"/>
          <p14:tracePt t="90187" x="5716588" y="4770438"/>
          <p14:tracePt t="90196" x="5695950" y="4830763"/>
          <p14:tracePt t="90203" x="5656263" y="4921250"/>
          <p14:tracePt t="90212" x="5635625" y="4972050"/>
          <p14:tracePt t="90219" x="5605463" y="5032375"/>
          <p14:tracePt t="90228" x="5584825" y="5103813"/>
          <p14:tracePt t="90235" x="5575300" y="5173663"/>
          <p14:tracePt t="90245" x="5554663" y="5275263"/>
          <p14:tracePt t="90251" x="5534025" y="5354638"/>
          <p14:tracePt t="90264" x="5514975" y="5456238"/>
          <p14:tracePt t="90267" x="5484813" y="5537200"/>
          <p14:tracePt t="90278" x="5473700" y="5618163"/>
          <p14:tracePt t="90283" x="5464175" y="5678488"/>
          <p14:tracePt t="90293" x="5464175" y="5718175"/>
          <p14:tracePt t="90310" x="5464175" y="5727700"/>
          <p14:tracePt t="90315" x="5473700" y="5727700"/>
          <p14:tracePt t="90326" x="5514975" y="5718175"/>
          <p14:tracePt t="90331" x="5575300" y="5678488"/>
          <p14:tracePt t="90344" x="5635625" y="5597525"/>
          <p14:tracePt t="90347" x="5695950" y="5526088"/>
          <p14:tracePt t="90360" x="5735638" y="5465763"/>
          <p14:tracePt t="90364" x="5797550" y="5354638"/>
          <p14:tracePt t="90376" x="5827713" y="5275263"/>
          <p14:tracePt t="90380" x="5846763" y="5194300"/>
          <p14:tracePt t="90387" x="5857875" y="5103813"/>
          <p14:tracePt t="90396" x="5867400" y="5032375"/>
          <p14:tracePt t="90403" x="5857875" y="4941888"/>
          <p14:tracePt t="90413" x="5816600" y="4870450"/>
          <p14:tracePt t="90419" x="5776913" y="4810125"/>
          <p14:tracePt t="90428" x="5705475" y="4770438"/>
          <p14:tracePt t="90435" x="5656263" y="4749800"/>
          <p14:tracePt t="90445" x="5584825" y="4740275"/>
          <p14:tracePt t="90451" x="5534025" y="4740275"/>
          <p14:tracePt t="90463" x="5514975" y="4749800"/>
          <p14:tracePt t="90467" x="5473700" y="4791075"/>
          <p14:tracePt t="90478" x="5443538" y="4830763"/>
          <p14:tracePt t="90483" x="5424488" y="4881563"/>
          <p14:tracePt t="90493" x="5403850" y="4941888"/>
          <p14:tracePt t="90499" x="5373688" y="5002213"/>
          <p14:tracePt t="90511" x="5343525" y="5062538"/>
          <p14:tracePt t="90515" x="5322888" y="5122863"/>
          <p14:tracePt t="90528" x="5313363" y="5173663"/>
          <p14:tracePt t="90531" x="5292725" y="5245100"/>
          <p14:tracePt t="90544" x="5292725" y="5314950"/>
          <p14:tracePt t="90548" x="5302250" y="5365750"/>
          <p14:tracePt t="90560" x="5313363" y="5416550"/>
          <p14:tracePt t="90565" x="5343525" y="5465763"/>
          <p14:tracePt t="90576" x="5373688" y="5486400"/>
          <p14:tracePt t="90580" x="5413375" y="5526088"/>
          <p14:tracePt t="90587" x="5473700" y="5546725"/>
          <p14:tracePt t="90595" x="5575300" y="5556250"/>
          <p14:tracePt t="90603" x="5614988" y="5556250"/>
          <p14:tracePt t="90613" x="5686425" y="5546725"/>
          <p14:tracePt t="90619" x="5746750" y="5516563"/>
          <p14:tracePt t="90629" x="5816600" y="5476875"/>
          <p14:tracePt t="90635" x="5867400" y="5435600"/>
          <p14:tracePt t="90645" x="5918200" y="5384800"/>
          <p14:tracePt t="90651" x="5957888" y="5305425"/>
          <p14:tracePt t="90663" x="5999163" y="5254625"/>
          <p14:tracePt t="90667" x="6029325" y="5153025"/>
          <p14:tracePt t="90678" x="6048375" y="5083175"/>
          <p14:tracePt t="90683" x="6059488" y="5022850"/>
          <p14:tracePt t="90694" x="6069013" y="4932363"/>
          <p14:tracePt t="90699" x="6069013" y="4881563"/>
          <p14:tracePt t="90711" x="6029325" y="4821238"/>
          <p14:tracePt t="90715" x="5988050" y="4779963"/>
          <p14:tracePt t="90726" x="5938838" y="4749800"/>
          <p14:tracePt t="90731" x="5888038" y="4740275"/>
          <p14:tracePt t="90743" x="5857875" y="4740275"/>
          <p14:tracePt t="90747" x="5846763" y="4749800"/>
          <p14:tracePt t="90760" x="5827713" y="4779963"/>
          <p14:tracePt t="90764" x="5816600" y="4810125"/>
          <p14:tracePt t="90778" x="5797550" y="4860925"/>
          <p14:tracePt t="90780" x="5767388" y="4932363"/>
          <p14:tracePt t="90787" x="5735638" y="4981575"/>
          <p14:tracePt t="90795" x="5705475" y="5032375"/>
          <p14:tracePt t="90804" x="5675313" y="5113338"/>
          <p14:tracePt t="90812" x="5645150" y="5183188"/>
          <p14:tracePt t="90819" x="5635625" y="5224463"/>
          <p14:tracePt t="90828" x="5614988" y="5284788"/>
          <p14:tracePt t="90835" x="5614988" y="5335588"/>
          <p14:tracePt t="90844" x="5614988" y="5365750"/>
          <p14:tracePt t="90851" x="5614988" y="5384800"/>
          <p14:tracePt t="90862" x="5645150" y="5384800"/>
          <p14:tracePt t="90867" x="5675313" y="5395913"/>
          <p14:tracePt t="90880" x="5726113" y="5384800"/>
          <p14:tracePt t="90890" x="5786438" y="5354638"/>
          <p14:tracePt t="90897" x="5846763" y="5324475"/>
          <p14:tracePt t="90899" x="5927725" y="5275263"/>
          <p14:tracePt t="90911" x="5988050" y="5224463"/>
          <p14:tracePt t="90915" x="6038850" y="5153025"/>
          <p14:tracePt t="90929" x="6089650" y="5092700"/>
          <p14:tracePt t="90931" x="6119813" y="5002213"/>
          <p14:tracePt t="90945" x="6149975" y="4921250"/>
          <p14:tracePt t="90948" x="6189663" y="4821238"/>
          <p14:tracePt t="90962" x="6200775" y="4749800"/>
          <p14:tracePt t="90965" x="6210300" y="4668838"/>
          <p14:tracePt t="90976" x="6210300" y="4598988"/>
          <p14:tracePt t="90980" x="6210300" y="4548188"/>
          <p14:tracePt t="90987" x="6210300" y="4487863"/>
          <p14:tracePt t="90995" x="6189663" y="4437063"/>
          <p14:tracePt t="91003" x="6170613" y="4406900"/>
          <p14:tracePt t="91013" x="6159500" y="4367213"/>
          <p14:tracePt t="91019" x="6140450" y="4337050"/>
          <p14:tracePt t="91028" x="6119813" y="4316413"/>
          <p14:tracePt t="91035" x="6099175" y="4286250"/>
          <p14:tracePt t="91045" x="6089650" y="4286250"/>
          <p14:tracePt t="91051" x="6089650" y="4276725"/>
          <p14:tracePt t="91064" x="6078538" y="4276725"/>
          <p14:tracePt t="91077" x="6069013" y="4286250"/>
          <p14:tracePt t="91083" x="6069013" y="4306888"/>
          <p14:tracePt t="91093" x="6069013" y="4325938"/>
          <p14:tracePt t="91099" x="6069013" y="4356100"/>
          <p14:tracePt t="91110" x="6069013" y="4406900"/>
          <p14:tracePt t="91115" x="6069013" y="4448175"/>
          <p14:tracePt t="91126" x="6069013" y="4548188"/>
          <p14:tracePt t="91131" x="6069013" y="4629150"/>
          <p14:tracePt t="91143" x="6069013" y="4710113"/>
          <p14:tracePt t="91147" x="6069013" y="4800600"/>
          <p14:tracePt t="91160" x="6048375" y="4870450"/>
          <p14:tracePt t="91164" x="6018213" y="4951413"/>
          <p14:tracePt t="91172" x="5988050" y="5053013"/>
          <p14:tracePt t="91180" x="5948363" y="5153025"/>
          <p14:tracePt t="91187" x="5927725" y="5233988"/>
          <p14:tracePt t="91196" x="5918200" y="5314950"/>
          <p14:tracePt t="91203" x="5918200" y="5395913"/>
          <p14:tracePt t="91212" x="5907088" y="5465763"/>
          <p14:tracePt t="91219" x="5907088" y="5495925"/>
          <p14:tracePt t="91228" x="5907088" y="5537200"/>
          <p14:tracePt t="91235" x="5907088" y="5567363"/>
          <p14:tracePt t="91244" x="5897563" y="5588000"/>
          <p14:tracePt t="91251" x="5897563" y="5618163"/>
          <p14:tracePt t="91261" x="5888038" y="5637213"/>
          <p14:tracePt t="91267" x="5888038" y="5648325"/>
          <p14:tracePt t="91278" x="5876925" y="5657850"/>
          <p14:tracePt t="91294" x="5876925" y="5667375"/>
          <p14:tracePt t="91331" x="5888038" y="5667375"/>
          <p14:tracePt t="91339" x="5897563" y="5648325"/>
          <p14:tracePt t="91347" x="5918200" y="5618163"/>
          <p14:tracePt t="91360" x="5957888" y="5546725"/>
          <p14:tracePt t="91364" x="5999163" y="5476875"/>
          <p14:tracePt t="91372" x="6038850" y="5416550"/>
          <p14:tracePt t="91380" x="6089650" y="5324475"/>
          <p14:tracePt t="91387" x="6129338" y="5254625"/>
          <p14:tracePt t="91396" x="6149975" y="5194300"/>
          <p14:tracePt t="91403" x="6180138" y="5143500"/>
          <p14:tracePt t="91412" x="6210300" y="5122863"/>
          <p14:tracePt t="91419" x="6249988" y="5092700"/>
          <p14:tracePt t="91428" x="6310313" y="5073650"/>
          <p14:tracePt t="91435" x="6411913" y="5062538"/>
          <p14:tracePt t="91445" x="6502400" y="5062538"/>
          <p14:tracePt t="91451" x="6613525" y="5083175"/>
          <p14:tracePt t="91462" x="6724650" y="5113338"/>
          <p14:tracePt t="91467" x="6815138" y="5164138"/>
          <p14:tracePt t="91478" x="6905625" y="5194300"/>
          <p14:tracePt t="91483" x="6965950" y="5254625"/>
          <p14:tracePt t="91493" x="7067550" y="5314950"/>
          <p14:tracePt t="91499" x="7118350" y="5345113"/>
          <p14:tracePt t="91511" x="7178675" y="5395913"/>
          <p14:tracePt t="91515" x="7218363" y="5426075"/>
          <p14:tracePt t="91528" x="7248525" y="5446713"/>
          <p14:tracePt t="91531" x="7269163" y="5465763"/>
          <p14:tracePt t="91543" x="7288213" y="5476875"/>
          <p14:tracePt t="91547" x="7308850" y="5486400"/>
          <p14:tracePt t="91560" x="7339013" y="5495925"/>
          <p14:tracePt t="91564" x="7359650" y="5495925"/>
          <p14:tracePt t="91574" x="7410450" y="5495925"/>
          <p14:tracePt t="91579" x="7450138" y="5495925"/>
          <p14:tracePt t="91587" x="7470775" y="5495925"/>
          <p14:tracePt t="91595" x="7510463" y="5486400"/>
          <p14:tracePt t="91603" x="7561263" y="5465763"/>
          <p14:tracePt t="91612" x="7600950" y="5456238"/>
          <p14:tracePt t="91619" x="7621588" y="5456238"/>
          <p14:tracePt t="91628" x="7661275" y="5435600"/>
          <p14:tracePt t="91635" x="7693025" y="5426075"/>
          <p14:tracePt t="91644" x="7712075" y="5416550"/>
          <p14:tracePt t="91651" x="7732713" y="5405438"/>
          <p14:tracePt t="91661" x="7742238" y="5395913"/>
          <p14:tracePt t="91667" x="7762875" y="5395913"/>
          <p14:tracePt t="94321" x="7783513" y="5395913"/>
          <p14:tracePt t="94357" x="8024813" y="5365750"/>
          <p14:tracePt t="94360" x="8064500" y="5354638"/>
          <p14:tracePt t="94364" x="8115300" y="5345113"/>
          <p14:tracePt t="94372" x="8135938" y="5345113"/>
          <p14:tracePt t="94380" x="8156575" y="5324475"/>
          <p14:tracePt t="94387" x="8175625" y="5314950"/>
          <p14:tracePt t="94395" x="8216900" y="5284788"/>
          <p14:tracePt t="94403" x="8256588" y="5254625"/>
          <p14:tracePt t="94412" x="8286750" y="5213350"/>
          <p14:tracePt t="94419" x="8347075" y="5183188"/>
          <p14:tracePt t="94431" x="8377238" y="5153025"/>
          <p14:tracePt t="94435" x="8418513" y="5122863"/>
          <p14:tracePt t="94446" x="8488363" y="5092700"/>
          <p14:tracePt t="94451" x="8589963" y="5062538"/>
          <p14:tracePt t="94462" x="8680450" y="5022850"/>
          <p14:tracePt t="94467" x="8791575" y="4981575"/>
          <p14:tracePt t="94478" x="8921750" y="4941888"/>
          <p14:tracePt t="94483" x="9042400" y="4881563"/>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4">
            <a:extLst>
              <a:ext uri="{FF2B5EF4-FFF2-40B4-BE49-F238E27FC236}">
                <a16:creationId xmlns:a16="http://schemas.microsoft.com/office/drawing/2014/main" id="{DBFA9811-CE74-41B1-82A8-89CEEE540386}"/>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4819" name="Rectangle 5">
            <a:extLst>
              <a:ext uri="{FF2B5EF4-FFF2-40B4-BE49-F238E27FC236}">
                <a16:creationId xmlns:a16="http://schemas.microsoft.com/office/drawing/2014/main" id="{E1AABC46-F31A-4A9C-A824-73BE0A46A5FA}"/>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34820" name="TextBox 6">
            <a:extLst>
              <a:ext uri="{FF2B5EF4-FFF2-40B4-BE49-F238E27FC236}">
                <a16:creationId xmlns:a16="http://schemas.microsoft.com/office/drawing/2014/main" id="{A663164A-9825-49B4-A9D0-57B64B9D6F4D}"/>
              </a:ext>
            </a:extLst>
          </p:cNvPr>
          <p:cNvSpPr txBox="1">
            <a:spLocks noChangeArrowheads="1"/>
          </p:cNvSpPr>
          <p:nvPr/>
        </p:nvSpPr>
        <p:spPr bwMode="auto">
          <a:xfrm>
            <a:off x="-4763" y="141288"/>
            <a:ext cx="7872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roposed kinetics mechanism for SO</a:t>
            </a:r>
            <a:r>
              <a:rPr lang="en-US" altLang="en-US" sz="2400" baseline="-25000">
                <a:solidFill>
                  <a:srgbClr val="3366FF"/>
                </a:solidFill>
                <a:latin typeface="Times New Roman" panose="02020603050405020304" pitchFamily="18" charset="0"/>
                <a:cs typeface="Times New Roman" panose="02020603050405020304" pitchFamily="18" charset="0"/>
              </a:rPr>
              <a:t>2 </a:t>
            </a:r>
            <a:r>
              <a:rPr lang="en-US" altLang="en-US" sz="2400">
                <a:solidFill>
                  <a:srgbClr val="3366FF"/>
                </a:solidFill>
                <a:latin typeface="Times New Roman" panose="02020603050405020304" pitchFamily="18" charset="0"/>
                <a:cs typeface="Times New Roman" panose="02020603050405020304" pitchFamily="18" charset="0"/>
              </a:rPr>
              <a:t>graphene/Ru - summary</a:t>
            </a:r>
          </a:p>
        </p:txBody>
      </p:sp>
      <p:sp>
        <p:nvSpPr>
          <p:cNvPr id="34821" name="TextBox 9">
            <a:extLst>
              <a:ext uri="{FF2B5EF4-FFF2-40B4-BE49-F238E27FC236}">
                <a16:creationId xmlns:a16="http://schemas.microsoft.com/office/drawing/2014/main" id="{ADDADD1C-14C9-495C-AB4D-37D0CEA6680E}"/>
              </a:ext>
            </a:extLst>
          </p:cNvPr>
          <p:cNvSpPr txBox="1">
            <a:spLocks noChangeArrowheads="1"/>
          </p:cNvSpPr>
          <p:nvPr/>
        </p:nvSpPr>
        <p:spPr bwMode="auto">
          <a:xfrm>
            <a:off x="228600" y="1143000"/>
            <a:ext cx="462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 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gas)</a:t>
            </a:r>
            <a:endParaRPr lang="en-US" altLang="en-US" sz="1800">
              <a:latin typeface="Times New Roman" panose="02020603050405020304" pitchFamily="18" charset="0"/>
            </a:endParaRPr>
          </a:p>
        </p:txBody>
      </p:sp>
      <p:sp>
        <p:nvSpPr>
          <p:cNvPr id="12" name="TextBox 11">
            <a:extLst>
              <a:ext uri="{FF2B5EF4-FFF2-40B4-BE49-F238E27FC236}">
                <a16:creationId xmlns:a16="http://schemas.microsoft.com/office/drawing/2014/main" id="{6711E442-567B-446F-8615-F6AEFDAAAA28}"/>
              </a:ext>
            </a:extLst>
          </p:cNvPr>
          <p:cNvSpPr txBox="1"/>
          <p:nvPr/>
        </p:nvSpPr>
        <p:spPr>
          <a:xfrm>
            <a:off x="2286000" y="1076325"/>
            <a:ext cx="4629150" cy="523875"/>
          </a:xfrm>
          <a:prstGeom prst="rect">
            <a:avLst/>
          </a:prstGeom>
          <a:noFill/>
        </p:spPr>
        <p:txBody>
          <a:bodyPr>
            <a:spAutoFit/>
          </a:bodyPr>
          <a:lstStyle/>
          <a:p>
            <a:pPr>
              <a:defRPr/>
            </a:pPr>
            <a:r>
              <a:rPr lang="en-US" sz="1400" dirty="0">
                <a:solidFill>
                  <a:srgbClr val="3366FF"/>
                </a:solidFill>
                <a:ea typeface="Calibri" panose="020F0502020204030204" pitchFamily="34" charset="0"/>
              </a:rPr>
              <a:t>molecular adsorption / desorption</a:t>
            </a:r>
          </a:p>
          <a:p>
            <a:pPr>
              <a:defRPr/>
            </a:pPr>
            <a:r>
              <a:rPr lang="en-US" sz="1400" dirty="0">
                <a:solidFill>
                  <a:schemeClr val="bg1">
                    <a:lumMod val="50000"/>
                  </a:schemeClr>
                </a:solidFill>
                <a:ea typeface="Calibri" panose="020F0502020204030204" pitchFamily="34" charset="0"/>
              </a:rPr>
              <a:t>Why? parent mass desorbs </a:t>
            </a:r>
            <a:endParaRPr lang="en-US" sz="1400" dirty="0">
              <a:solidFill>
                <a:schemeClr val="bg1">
                  <a:lumMod val="50000"/>
                </a:schemeClr>
              </a:solidFill>
            </a:endParaRPr>
          </a:p>
        </p:txBody>
      </p:sp>
      <p:grpSp>
        <p:nvGrpSpPr>
          <p:cNvPr id="3" name="Group 2">
            <a:extLst>
              <a:ext uri="{FF2B5EF4-FFF2-40B4-BE49-F238E27FC236}">
                <a16:creationId xmlns:a16="http://schemas.microsoft.com/office/drawing/2014/main" id="{6DF8ACE8-7E69-41EC-A7A5-2570407557DF}"/>
              </a:ext>
            </a:extLst>
          </p:cNvPr>
          <p:cNvGrpSpPr>
            <a:grpSpLocks/>
          </p:cNvGrpSpPr>
          <p:nvPr/>
        </p:nvGrpSpPr>
        <p:grpSpPr bwMode="auto">
          <a:xfrm>
            <a:off x="276225" y="3351213"/>
            <a:ext cx="7248525" cy="739775"/>
            <a:chOff x="276225" y="3351213"/>
            <a:chExt cx="7248525" cy="739775"/>
          </a:xfrm>
        </p:grpSpPr>
        <p:sp>
          <p:nvSpPr>
            <p:cNvPr id="34840" name="TextBox 24">
              <a:extLst>
                <a:ext uri="{FF2B5EF4-FFF2-40B4-BE49-F238E27FC236}">
                  <a16:creationId xmlns:a16="http://schemas.microsoft.com/office/drawing/2014/main" id="{AA4420B0-7BC5-4D66-B881-707FF27C80CF}"/>
                </a:ext>
              </a:extLst>
            </p:cNvPr>
            <p:cNvSpPr txBox="1">
              <a:spLocks noChangeArrowheads="1"/>
            </p:cNvSpPr>
            <p:nvPr/>
          </p:nvSpPr>
          <p:spPr bwMode="auto">
            <a:xfrm>
              <a:off x="276225" y="3500438"/>
              <a:ext cx="2809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ad) +2O(ad)</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ad) </a:t>
              </a:r>
              <a:endParaRPr lang="en-US" altLang="en-US" sz="1800">
                <a:latin typeface="Times New Roman" panose="02020603050405020304" pitchFamily="18" charset="0"/>
              </a:endParaRPr>
            </a:p>
          </p:txBody>
        </p:sp>
        <p:sp>
          <p:nvSpPr>
            <p:cNvPr id="26" name="TextBox 25">
              <a:extLst>
                <a:ext uri="{FF2B5EF4-FFF2-40B4-BE49-F238E27FC236}">
                  <a16:creationId xmlns:a16="http://schemas.microsoft.com/office/drawing/2014/main" id="{4C24A5C4-F076-4CF4-AF64-D66707E02E3E}"/>
                </a:ext>
              </a:extLst>
            </p:cNvPr>
            <p:cNvSpPr txBox="1"/>
            <p:nvPr/>
          </p:nvSpPr>
          <p:spPr>
            <a:xfrm>
              <a:off x="2895600" y="3351213"/>
              <a:ext cx="4629150" cy="739775"/>
            </a:xfrm>
            <a:prstGeom prst="rect">
              <a:avLst/>
            </a:prstGeom>
            <a:noFill/>
          </p:spPr>
          <p:txBody>
            <a:bodyPr>
              <a:spAutoFit/>
            </a:bodyPr>
            <a:lstStyle/>
            <a:p>
              <a:pPr>
                <a:defRPr/>
              </a:pPr>
              <a:r>
                <a:rPr lang="en-US" sz="1400" dirty="0">
                  <a:solidFill>
                    <a:srgbClr val="3366FF"/>
                  </a:solidFill>
                  <a:ea typeface="Calibri" panose="020F0502020204030204" pitchFamily="34" charset="0"/>
                </a:rPr>
                <a:t>Side reactions consuming O</a:t>
              </a:r>
              <a:r>
                <a:rPr lang="en-US" sz="1400" baseline="-25000" dirty="0">
                  <a:solidFill>
                    <a:srgbClr val="3366FF"/>
                  </a:solidFill>
                  <a:ea typeface="Calibri" panose="020F0502020204030204" pitchFamily="34" charset="0"/>
                </a:rPr>
                <a:t>2</a:t>
              </a:r>
            </a:p>
            <a:p>
              <a:pPr>
                <a:defRPr/>
              </a:pPr>
              <a:r>
                <a:rPr lang="en-US" sz="1400" dirty="0">
                  <a:solidFill>
                    <a:schemeClr val="bg1">
                      <a:lumMod val="50000"/>
                    </a:schemeClr>
                  </a:solidFill>
                  <a:ea typeface="Calibri" panose="020F0502020204030204" pitchFamily="34" charset="0"/>
                </a:rPr>
                <a:t>Why? O</a:t>
              </a:r>
              <a:r>
                <a:rPr lang="en-US" sz="1400" baseline="-25000" dirty="0">
                  <a:solidFill>
                    <a:schemeClr val="bg1">
                      <a:lumMod val="50000"/>
                    </a:schemeClr>
                  </a:solidFill>
                  <a:ea typeface="Calibri" panose="020F0502020204030204" pitchFamily="34" charset="0"/>
                </a:rPr>
                <a:t>2</a:t>
              </a:r>
              <a:r>
                <a:rPr lang="en-US" sz="1400" dirty="0">
                  <a:solidFill>
                    <a:schemeClr val="bg1">
                      <a:lumMod val="50000"/>
                    </a:schemeClr>
                  </a:solidFill>
                  <a:ea typeface="Calibri" panose="020F0502020204030204" pitchFamily="34" charset="0"/>
                </a:rPr>
                <a:t> signal stronger than gas-phase fragmentation, but smaller than stoichiometry would predict</a:t>
              </a:r>
              <a:endParaRPr lang="en-US" sz="1400" dirty="0">
                <a:solidFill>
                  <a:schemeClr val="bg1">
                    <a:lumMod val="50000"/>
                  </a:schemeClr>
                </a:solidFill>
              </a:endParaRPr>
            </a:p>
          </p:txBody>
        </p:sp>
      </p:grpSp>
      <p:grpSp>
        <p:nvGrpSpPr>
          <p:cNvPr id="5" name="Group 4">
            <a:extLst>
              <a:ext uri="{FF2B5EF4-FFF2-40B4-BE49-F238E27FC236}">
                <a16:creationId xmlns:a16="http://schemas.microsoft.com/office/drawing/2014/main" id="{11630FA7-5981-45B0-87FF-A4AEE3B59636}"/>
              </a:ext>
            </a:extLst>
          </p:cNvPr>
          <p:cNvGrpSpPr>
            <a:grpSpLocks/>
          </p:cNvGrpSpPr>
          <p:nvPr/>
        </p:nvGrpSpPr>
        <p:grpSpPr bwMode="auto">
          <a:xfrm>
            <a:off x="6494463" y="1182688"/>
            <a:ext cx="2649537" cy="4121150"/>
            <a:chOff x="6494463" y="1182688"/>
            <a:chExt cx="2649537" cy="4121150"/>
          </a:xfrm>
        </p:grpSpPr>
        <p:graphicFrame>
          <p:nvGraphicFramePr>
            <p:cNvPr id="34836" name="Object 11">
              <a:extLst>
                <a:ext uri="{FF2B5EF4-FFF2-40B4-BE49-F238E27FC236}">
                  <a16:creationId xmlns:a16="http://schemas.microsoft.com/office/drawing/2014/main" id="{2CD44B52-0F6B-46CE-8531-FC86EFB54289}"/>
                </a:ext>
              </a:extLst>
            </p:cNvPr>
            <p:cNvGraphicFramePr>
              <a:graphicFrameLocks noChangeAspect="1"/>
            </p:cNvGraphicFramePr>
            <p:nvPr/>
          </p:nvGraphicFramePr>
          <p:xfrm>
            <a:off x="7713663" y="4924425"/>
            <a:ext cx="1277937" cy="379413"/>
          </p:xfrm>
          <a:graphic>
            <a:graphicData uri="http://schemas.openxmlformats.org/presentationml/2006/ole">
              <mc:AlternateContent xmlns:mc="http://schemas.openxmlformats.org/markup-compatibility/2006">
                <mc:Choice xmlns:v="urn:schemas-microsoft-com:vml" Requires="v">
                  <p:oleObj name="Equation" r:id="rId6" imgW="787400" imgH="228600" progId="Equation.DSMT4">
                    <p:embed/>
                  </p:oleObj>
                </mc:Choice>
                <mc:Fallback>
                  <p:oleObj name="Equation" r:id="rId6" imgW="7874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3663" y="4924425"/>
                          <a:ext cx="127793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37" name="Object 2">
              <a:extLst>
                <a:ext uri="{FF2B5EF4-FFF2-40B4-BE49-F238E27FC236}">
                  <a16:creationId xmlns:a16="http://schemas.microsoft.com/office/drawing/2014/main" id="{B3A278F0-1B82-4499-B5CA-6A8542568987}"/>
                </a:ext>
              </a:extLst>
            </p:cNvPr>
            <p:cNvGraphicFramePr>
              <a:graphicFrameLocks noChangeAspect="1"/>
            </p:cNvGraphicFramePr>
            <p:nvPr/>
          </p:nvGraphicFramePr>
          <p:xfrm>
            <a:off x="6902450" y="2312988"/>
            <a:ext cx="1708150" cy="658812"/>
          </p:xfrm>
          <a:graphic>
            <a:graphicData uri="http://schemas.openxmlformats.org/presentationml/2006/ole">
              <mc:AlternateContent xmlns:mc="http://schemas.openxmlformats.org/markup-compatibility/2006">
                <mc:Choice xmlns:v="urn:schemas-microsoft-com:vml" Requires="v">
                  <p:oleObj name="Equation" r:id="rId8" imgW="1219200" imgH="457200" progId="Equation.DSMT4">
                    <p:embed/>
                  </p:oleObj>
                </mc:Choice>
                <mc:Fallback>
                  <p:oleObj name="Equation" r:id="rId8" imgW="1219200" imgH="4572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2450" y="2312988"/>
                          <a:ext cx="170815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38" name="TextBox 14">
              <a:extLst>
                <a:ext uri="{FF2B5EF4-FFF2-40B4-BE49-F238E27FC236}">
                  <a16:creationId xmlns:a16="http://schemas.microsoft.com/office/drawing/2014/main" id="{6CDAE074-B473-4957-B3C4-5546E6ABF2F2}"/>
                </a:ext>
              </a:extLst>
            </p:cNvPr>
            <p:cNvSpPr txBox="1">
              <a:spLocks noChangeArrowheads="1"/>
            </p:cNvSpPr>
            <p:nvPr/>
          </p:nvSpPr>
          <p:spPr bwMode="auto">
            <a:xfrm>
              <a:off x="6762750" y="2008188"/>
              <a:ext cx="2076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eaction probability</a:t>
              </a:r>
            </a:p>
          </p:txBody>
        </p:sp>
        <p:sp>
          <p:nvSpPr>
            <p:cNvPr id="34839" name="TextBox 34">
              <a:extLst>
                <a:ext uri="{FF2B5EF4-FFF2-40B4-BE49-F238E27FC236}">
                  <a16:creationId xmlns:a16="http://schemas.microsoft.com/office/drawing/2014/main" id="{AA8160FD-5C65-44E1-BCBC-01850DD7E34C}"/>
                </a:ext>
              </a:extLst>
            </p:cNvPr>
            <p:cNvSpPr txBox="1">
              <a:spLocks noChangeArrowheads="1"/>
            </p:cNvSpPr>
            <p:nvPr/>
          </p:nvSpPr>
          <p:spPr bwMode="auto">
            <a:xfrm>
              <a:off x="6494463" y="1182688"/>
              <a:ext cx="2649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E</a:t>
              </a:r>
              <a:r>
                <a:rPr lang="en-US" altLang="en-US" sz="1800" baseline="-25000">
                  <a:latin typeface="Times New Roman" panose="02020603050405020304" pitchFamily="18" charset="0"/>
                </a:rPr>
                <a:t>d</a:t>
              </a:r>
              <a:r>
                <a:rPr lang="en-US" altLang="en-US" sz="1800">
                  <a:latin typeface="Times New Roman" panose="02020603050405020304" pitchFamily="18" charset="0"/>
                </a:rPr>
                <a:t> = 46.3 - 9.6 </a:t>
              </a:r>
              <a:r>
                <a:rPr lang="en-US" altLang="en-US" sz="1800">
                  <a:latin typeface="Symbol" panose="05050102010706020507" pitchFamily="18" charset="2"/>
                </a:rPr>
                <a:t>Q</a:t>
              </a:r>
              <a:r>
                <a:rPr lang="en-US" altLang="en-US" sz="1800">
                  <a:latin typeface="Times New Roman" panose="02020603050405020304" pitchFamily="18" charset="0"/>
                </a:rPr>
                <a:t> kJ/mol</a:t>
              </a:r>
            </a:p>
          </p:txBody>
        </p:sp>
      </p:grpSp>
      <p:grpSp>
        <p:nvGrpSpPr>
          <p:cNvPr id="2" name="Group 1">
            <a:extLst>
              <a:ext uri="{FF2B5EF4-FFF2-40B4-BE49-F238E27FC236}">
                <a16:creationId xmlns:a16="http://schemas.microsoft.com/office/drawing/2014/main" id="{133222CE-E6C5-47E5-8B84-0D32F93C087D}"/>
              </a:ext>
            </a:extLst>
          </p:cNvPr>
          <p:cNvGrpSpPr>
            <a:grpSpLocks/>
          </p:cNvGrpSpPr>
          <p:nvPr/>
        </p:nvGrpSpPr>
        <p:grpSpPr bwMode="auto">
          <a:xfrm>
            <a:off x="152400" y="1998663"/>
            <a:ext cx="6762750" cy="973137"/>
            <a:chOff x="152400" y="1998663"/>
            <a:chExt cx="6762750" cy="973137"/>
          </a:xfrm>
        </p:grpSpPr>
        <p:sp>
          <p:nvSpPr>
            <p:cNvPr id="34832" name="TextBox 15">
              <a:extLst>
                <a:ext uri="{FF2B5EF4-FFF2-40B4-BE49-F238E27FC236}">
                  <a16:creationId xmlns:a16="http://schemas.microsoft.com/office/drawing/2014/main" id="{B5CFB80E-D8E7-4FB5-A8F9-18559E1A2960}"/>
                </a:ext>
              </a:extLst>
            </p:cNvPr>
            <p:cNvSpPr txBox="1">
              <a:spLocks noChangeArrowheads="1"/>
            </p:cNvSpPr>
            <p:nvPr/>
          </p:nvSpPr>
          <p:spPr bwMode="auto">
            <a:xfrm>
              <a:off x="152400" y="1998663"/>
              <a:ext cx="350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2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2 SO(ad) + 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gas) </a:t>
              </a:r>
            </a:p>
          </p:txBody>
        </p:sp>
        <p:sp>
          <p:nvSpPr>
            <p:cNvPr id="34833" name="TextBox 21">
              <a:extLst>
                <a:ext uri="{FF2B5EF4-FFF2-40B4-BE49-F238E27FC236}">
                  <a16:creationId xmlns:a16="http://schemas.microsoft.com/office/drawing/2014/main" id="{A5A3AF3E-F5E0-422F-92D2-D200E5060C64}"/>
                </a:ext>
              </a:extLst>
            </p:cNvPr>
            <p:cNvSpPr txBox="1">
              <a:spLocks noChangeArrowheads="1"/>
            </p:cNvSpPr>
            <p:nvPr/>
          </p:nvSpPr>
          <p:spPr bwMode="auto">
            <a:xfrm>
              <a:off x="390525" y="2449513"/>
              <a:ext cx="2058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O(ad) </a:t>
              </a:r>
              <a:r>
                <a:rPr lang="en-US" altLang="en-US" sz="1800">
                  <a:latin typeface="Times New Roman" panose="02020603050405020304" pitchFamily="18" charset="0"/>
                  <a:sym typeface="Wingdings" panose="05000000000000000000" pitchFamily="2" charset="2"/>
                </a:rPr>
                <a:t></a:t>
              </a:r>
              <a:r>
                <a:rPr lang="en-US" altLang="en-US" sz="1800">
                  <a:latin typeface="Times New Roman" panose="02020603050405020304" pitchFamily="18" charset="0"/>
                </a:rPr>
                <a:t> SO(g)</a:t>
              </a:r>
            </a:p>
          </p:txBody>
        </p:sp>
        <p:sp>
          <p:nvSpPr>
            <p:cNvPr id="23" name="TextBox 22">
              <a:extLst>
                <a:ext uri="{FF2B5EF4-FFF2-40B4-BE49-F238E27FC236}">
                  <a16:creationId xmlns:a16="http://schemas.microsoft.com/office/drawing/2014/main" id="{0714DFE8-96BA-4264-BE7F-19C032518B10}"/>
                </a:ext>
              </a:extLst>
            </p:cNvPr>
            <p:cNvSpPr txBox="1"/>
            <p:nvPr/>
          </p:nvSpPr>
          <p:spPr>
            <a:xfrm>
              <a:off x="3543300" y="2130425"/>
              <a:ext cx="3371850" cy="738188"/>
            </a:xfrm>
            <a:prstGeom prst="rect">
              <a:avLst/>
            </a:prstGeom>
            <a:noFill/>
          </p:spPr>
          <p:txBody>
            <a:bodyPr>
              <a:spAutoFit/>
            </a:bodyPr>
            <a:lstStyle/>
            <a:p>
              <a:pPr>
                <a:defRPr/>
              </a:pPr>
              <a:r>
                <a:rPr lang="en-US" sz="1400" dirty="0">
                  <a:solidFill>
                    <a:srgbClr val="3366FF"/>
                  </a:solidFill>
                  <a:ea typeface="Calibri" panose="020F0502020204030204" pitchFamily="34" charset="0"/>
                </a:rPr>
                <a:t>SO formation / desorption</a:t>
              </a:r>
            </a:p>
            <a:p>
              <a:pPr>
                <a:defRPr/>
              </a:pPr>
              <a:r>
                <a:rPr lang="en-US" sz="1400" dirty="0">
                  <a:solidFill>
                    <a:schemeClr val="bg1">
                      <a:lumMod val="50000"/>
                    </a:schemeClr>
                  </a:solidFill>
                  <a:ea typeface="Calibri" panose="020F0502020204030204" pitchFamily="34" charset="0"/>
                </a:rPr>
                <a:t>Why? SO signal stronger than gas-phase fragmentation </a:t>
              </a:r>
              <a:endParaRPr lang="en-US" sz="1400" dirty="0">
                <a:solidFill>
                  <a:schemeClr val="bg1">
                    <a:lumMod val="50000"/>
                  </a:schemeClr>
                </a:solidFill>
              </a:endParaRPr>
            </a:p>
          </p:txBody>
        </p:sp>
        <p:sp>
          <p:nvSpPr>
            <p:cNvPr id="34835" name="Right Brace 16">
              <a:extLst>
                <a:ext uri="{FF2B5EF4-FFF2-40B4-BE49-F238E27FC236}">
                  <a16:creationId xmlns:a16="http://schemas.microsoft.com/office/drawing/2014/main" id="{1191C7B4-FCA3-49A6-A657-0DB49445A5D3}"/>
                </a:ext>
              </a:extLst>
            </p:cNvPr>
            <p:cNvSpPr>
              <a:spLocks/>
            </p:cNvSpPr>
            <p:nvPr/>
          </p:nvSpPr>
          <p:spPr bwMode="auto">
            <a:xfrm>
              <a:off x="3276600" y="1998663"/>
              <a:ext cx="190500" cy="973137"/>
            </a:xfrm>
            <a:prstGeom prst="rightBrace">
              <a:avLst>
                <a:gd name="adj1" fmla="val 8325"/>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grpSp>
        <p:nvGrpSpPr>
          <p:cNvPr id="4" name="Group 3">
            <a:extLst>
              <a:ext uri="{FF2B5EF4-FFF2-40B4-BE49-F238E27FC236}">
                <a16:creationId xmlns:a16="http://schemas.microsoft.com/office/drawing/2014/main" id="{438053C1-5C98-4C68-BBE4-5A19A19A9128}"/>
              </a:ext>
            </a:extLst>
          </p:cNvPr>
          <p:cNvGrpSpPr>
            <a:grpSpLocks/>
          </p:cNvGrpSpPr>
          <p:nvPr/>
        </p:nvGrpSpPr>
        <p:grpSpPr bwMode="auto">
          <a:xfrm>
            <a:off x="295275" y="4576763"/>
            <a:ext cx="5343525" cy="1062037"/>
            <a:chOff x="295275" y="4576763"/>
            <a:chExt cx="5343525" cy="1062037"/>
          </a:xfrm>
        </p:grpSpPr>
        <p:sp>
          <p:nvSpPr>
            <p:cNvPr id="34828" name="TextBox 27">
              <a:extLst>
                <a:ext uri="{FF2B5EF4-FFF2-40B4-BE49-F238E27FC236}">
                  <a16:creationId xmlns:a16="http://schemas.microsoft.com/office/drawing/2014/main" id="{8322659D-670E-4EB7-87A0-A003DE2C3C10}"/>
                </a:ext>
              </a:extLst>
            </p:cNvPr>
            <p:cNvSpPr txBox="1">
              <a:spLocks noChangeArrowheads="1"/>
            </p:cNvSpPr>
            <p:nvPr/>
          </p:nvSpPr>
          <p:spPr bwMode="auto">
            <a:xfrm>
              <a:off x="314325" y="4576763"/>
              <a:ext cx="462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 S(ad) + 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des)</a:t>
              </a:r>
              <a:endParaRPr lang="en-US" altLang="en-US" sz="1800">
                <a:latin typeface="Times New Roman" panose="02020603050405020304" pitchFamily="18" charset="0"/>
              </a:endParaRPr>
            </a:p>
          </p:txBody>
        </p:sp>
        <p:sp>
          <p:nvSpPr>
            <p:cNvPr id="34829" name="TextBox 29">
              <a:extLst>
                <a:ext uri="{FF2B5EF4-FFF2-40B4-BE49-F238E27FC236}">
                  <a16:creationId xmlns:a16="http://schemas.microsoft.com/office/drawing/2014/main" id="{5289018E-5F29-477E-AFA9-F6ECE052B284}"/>
                </a:ext>
              </a:extLst>
            </p:cNvPr>
            <p:cNvSpPr txBox="1">
              <a:spLocks noChangeArrowheads="1"/>
            </p:cNvSpPr>
            <p:nvPr/>
          </p:nvSpPr>
          <p:spPr bwMode="auto">
            <a:xfrm>
              <a:off x="295275" y="5133975"/>
              <a:ext cx="4629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2SO(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 2 S(ad) + 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des)	</a:t>
              </a:r>
              <a:endParaRPr lang="en-US" altLang="en-US" sz="1800">
                <a:latin typeface="Times New Roman" panose="02020603050405020304" pitchFamily="18" charset="0"/>
              </a:endParaRPr>
            </a:p>
          </p:txBody>
        </p:sp>
        <p:sp>
          <p:nvSpPr>
            <p:cNvPr id="31" name="TextBox 30">
              <a:extLst>
                <a:ext uri="{FF2B5EF4-FFF2-40B4-BE49-F238E27FC236}">
                  <a16:creationId xmlns:a16="http://schemas.microsoft.com/office/drawing/2014/main" id="{F1E2EE67-79E8-44D9-8861-B366BFA8BEE0}"/>
                </a:ext>
              </a:extLst>
            </p:cNvPr>
            <p:cNvSpPr txBox="1"/>
            <p:nvPr/>
          </p:nvSpPr>
          <p:spPr>
            <a:xfrm>
              <a:off x="3390900" y="4914900"/>
              <a:ext cx="2247900" cy="522288"/>
            </a:xfrm>
            <a:prstGeom prst="rect">
              <a:avLst/>
            </a:prstGeom>
            <a:noFill/>
          </p:spPr>
          <p:txBody>
            <a:bodyPr>
              <a:spAutoFit/>
            </a:bodyPr>
            <a:lstStyle/>
            <a:p>
              <a:pPr>
                <a:defRPr/>
              </a:pPr>
              <a:r>
                <a:rPr lang="en-US" sz="1400" dirty="0">
                  <a:solidFill>
                    <a:srgbClr val="3366FF"/>
                  </a:solidFill>
                  <a:ea typeface="Calibri" panose="020F0502020204030204" pitchFamily="34" charset="0"/>
                </a:rPr>
                <a:t>Sulfur formation</a:t>
              </a:r>
              <a:endParaRPr lang="en-US" sz="1400" baseline="-25000" dirty="0">
                <a:solidFill>
                  <a:srgbClr val="3366FF"/>
                </a:solidFill>
                <a:ea typeface="Calibri" panose="020F0502020204030204" pitchFamily="34" charset="0"/>
              </a:endParaRPr>
            </a:p>
            <a:p>
              <a:pPr>
                <a:defRPr/>
              </a:pPr>
              <a:r>
                <a:rPr lang="en-US" sz="1400" dirty="0">
                  <a:solidFill>
                    <a:schemeClr val="bg1">
                      <a:lumMod val="50000"/>
                    </a:schemeClr>
                  </a:solidFill>
                  <a:ea typeface="Calibri" panose="020F0502020204030204" pitchFamily="34" charset="0"/>
                </a:rPr>
                <a:t>Why? S detected by Auger</a:t>
              </a:r>
              <a:endParaRPr lang="en-US" sz="1400" dirty="0">
                <a:solidFill>
                  <a:schemeClr val="bg1">
                    <a:lumMod val="50000"/>
                  </a:schemeClr>
                </a:solidFill>
              </a:endParaRPr>
            </a:p>
          </p:txBody>
        </p:sp>
        <p:sp>
          <p:nvSpPr>
            <p:cNvPr id="34831" name="Right Brace 36">
              <a:extLst>
                <a:ext uri="{FF2B5EF4-FFF2-40B4-BE49-F238E27FC236}">
                  <a16:creationId xmlns:a16="http://schemas.microsoft.com/office/drawing/2014/main" id="{9E538F33-ABEA-414E-BA9C-7C61E5BAF7BD}"/>
                </a:ext>
              </a:extLst>
            </p:cNvPr>
            <p:cNvSpPr>
              <a:spLocks/>
            </p:cNvSpPr>
            <p:nvPr/>
          </p:nvSpPr>
          <p:spPr bwMode="auto">
            <a:xfrm>
              <a:off x="3124200" y="4665663"/>
              <a:ext cx="190500" cy="973137"/>
            </a:xfrm>
            <a:prstGeom prst="rightBrace">
              <a:avLst>
                <a:gd name="adj1" fmla="val 8325"/>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34827" name="Rectangle 6">
            <a:extLst>
              <a:ext uri="{FF2B5EF4-FFF2-40B4-BE49-F238E27FC236}">
                <a16:creationId xmlns:a16="http://schemas.microsoft.com/office/drawing/2014/main" id="{C8E2DBF9-1CB7-4E18-962D-3A1F98C2E077}"/>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6" name="Audio 5">
            <a:hlinkClick r:id="" action="ppaction://media"/>
            <a:extLst>
              <a:ext uri="{FF2B5EF4-FFF2-40B4-BE49-F238E27FC236}">
                <a16:creationId xmlns:a16="http://schemas.microsoft.com/office/drawing/2014/main" id="{EA8A071A-BA2E-456C-B955-3B3DFF7923C1}"/>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62078"/>
    </mc:Choice>
    <mc:Fallback xmlns="">
      <p:transition spd="slow" advTm="620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extLst>
    <p:ext uri="{3A86A75C-4F4B-4683-9AE1-C65F6400EC91}">
      <p14:laserTraceLst xmlns:p14="http://schemas.microsoft.com/office/powerpoint/2010/main">
        <p14:tracePtLst>
          <p14:tracePt t="3496" x="8831263" y="3035300"/>
          <p14:tracePt t="3506" x="8639175" y="2984500"/>
          <p14:tracePt t="3513" x="8397875" y="2935288"/>
          <p14:tracePt t="3522" x="8156575" y="2894013"/>
          <p14:tracePt t="3529" x="8015288" y="2884488"/>
          <p14:tracePt t="3536" x="7823200" y="2854325"/>
          <p14:tracePt t="3547" x="7612063" y="2833688"/>
          <p14:tracePt t="3552" x="7380288" y="2782888"/>
          <p14:tracePt t="3561" x="7086600" y="2733675"/>
          <p14:tracePt t="3568" x="6683375" y="2641600"/>
          <p14:tracePt t="3577" x="6300788" y="2551113"/>
          <p14:tracePt t="3584" x="5927725" y="2481263"/>
          <p14:tracePt t="3594" x="5503863" y="2409825"/>
          <p14:tracePt t="3600" x="5192713" y="2379663"/>
          <p14:tracePt t="3611" x="4849813" y="2339975"/>
          <p14:tracePt t="3616" x="4648200" y="2319338"/>
          <p14:tracePt t="3627" x="4435475" y="2289175"/>
          <p14:tracePt t="3632" x="4294188" y="2289175"/>
          <p14:tracePt t="3648" x="4032250" y="2289175"/>
          <p14:tracePt t="3659" x="3932238" y="2289175"/>
          <p14:tracePt t="3664" x="3821113" y="2289175"/>
          <p14:tracePt t="3675" x="3700463" y="2289175"/>
          <p14:tracePt t="3681" x="3609975" y="2268538"/>
          <p14:tracePt t="3695" x="3498850" y="2259013"/>
          <p14:tracePt t="3698" x="3387725" y="2249488"/>
          <p14:tracePt t="3711" x="3286125" y="2249488"/>
          <p14:tracePt t="3713" x="3175000" y="2249488"/>
          <p14:tracePt t="3721" x="3065463" y="2249488"/>
          <p14:tracePt t="3729" x="2954338" y="2259013"/>
          <p14:tracePt t="3736" x="2863850" y="2268538"/>
          <p14:tracePt t="3747" x="2782888" y="2289175"/>
          <p14:tracePt t="3752" x="2681288" y="2298700"/>
          <p14:tracePt t="3761" x="2590800" y="2319338"/>
          <p14:tracePt t="3769" x="2520950" y="2330450"/>
          <p14:tracePt t="3778" x="2439988" y="2330450"/>
          <p14:tracePt t="3784" x="2359025" y="2330450"/>
          <p14:tracePt t="3794" x="2259013" y="2330450"/>
          <p14:tracePt t="3800" x="2166938" y="2330450"/>
          <p14:tracePt t="3810" x="2036763" y="2309813"/>
          <p14:tracePt t="3816" x="1905000" y="2279650"/>
          <p14:tracePt t="3827" x="1774825" y="2249488"/>
          <p14:tracePt t="3832" x="1573213" y="2198688"/>
          <p14:tracePt t="3846" x="1411288" y="2159000"/>
          <p14:tracePt t="3848" x="1290638" y="2138363"/>
          <p14:tracePt t="3859" x="1200150" y="2117725"/>
          <p14:tracePt t="3864" x="1139825" y="2108200"/>
          <p14:tracePt t="3878" x="1109663" y="2097088"/>
          <p14:tracePt t="3881" x="1079500" y="2087563"/>
          <p14:tracePt t="3894" x="1047750" y="2047875"/>
          <p14:tracePt t="3897" x="1017588" y="2017713"/>
          <p14:tracePt t="3911" x="977900" y="1976438"/>
          <p14:tracePt t="3913" x="938213" y="1925638"/>
          <p14:tracePt t="3921" x="908050" y="1876425"/>
          <p14:tracePt t="3929" x="877888" y="1846263"/>
          <p14:tracePt t="3936" x="836613" y="1804988"/>
          <p14:tracePt t="3947" x="806450" y="1765300"/>
          <p14:tracePt t="3952" x="776288" y="1735138"/>
          <p14:tracePt t="3962" x="725488" y="1693863"/>
          <p14:tracePt t="3968" x="665163" y="1663700"/>
          <p14:tracePt t="3978" x="604838" y="1633538"/>
          <p14:tracePt t="3984" x="574675" y="1612900"/>
          <p14:tracePt t="3997" x="554038" y="1612900"/>
          <p14:tracePt t="4000" x="544513" y="1603375"/>
          <p14:tracePt t="4011" x="534988" y="1603375"/>
          <p14:tracePt t="4028" x="534988" y="1593850"/>
          <p14:tracePt t="4032" x="534988" y="1582738"/>
          <p14:tracePt t="4058" x="523875" y="1582738"/>
          <p14:tracePt t="4073" x="523875" y="1573213"/>
          <p14:tracePt t="4097" x="514350" y="1563688"/>
          <p14:tracePt t="4113" x="504825" y="1552575"/>
          <p14:tracePt t="4213" x="504825" y="1543050"/>
          <p14:tracePt t="4231" x="523875" y="1543050"/>
          <p14:tracePt t="4236" x="544513" y="1543050"/>
          <p14:tracePt t="4255" x="584200" y="1533525"/>
          <p14:tracePt t="4260" x="644525" y="1533525"/>
          <p14:tracePt t="4264" x="685800" y="1533525"/>
          <p14:tracePt t="4277" x="785813" y="1543050"/>
          <p14:tracePt t="4280" x="866775" y="1552575"/>
          <p14:tracePt t="4294" x="957263" y="1563688"/>
          <p14:tracePt t="4297" x="1058863" y="1573213"/>
          <p14:tracePt t="4309" x="1139825" y="1582738"/>
          <p14:tracePt t="4313" x="1209675" y="1582738"/>
          <p14:tracePt t="4321" x="1249363" y="1582738"/>
          <p14:tracePt t="4328" x="1281113" y="1582738"/>
          <p14:tracePt t="4336" x="1311275" y="1582738"/>
          <p14:tracePt t="4346" x="1330325" y="1582738"/>
          <p14:tracePt t="4352" x="1341438" y="1582738"/>
          <p14:tracePt t="4360" x="1350963" y="1582738"/>
          <p14:tracePt t="4377" x="1360488" y="1573213"/>
          <p14:tracePt t="4384" x="1371600" y="1573213"/>
          <p14:tracePt t="4393" x="1381125" y="1573213"/>
          <p14:tracePt t="4400" x="1390650" y="1573213"/>
          <p14:tracePt t="4410" x="1401763" y="1573213"/>
          <p14:tracePt t="4416" x="1420813" y="1573213"/>
          <p14:tracePt t="4427" x="1441450" y="1573213"/>
          <p14:tracePt t="4432" x="1471613" y="1573213"/>
          <p14:tracePt t="4446" x="1501775" y="1573213"/>
          <p14:tracePt t="4448" x="1552575" y="1573213"/>
          <p14:tracePt t="4465" x="1582738" y="1573213"/>
          <p14:tracePt t="4468" x="1633538" y="1573213"/>
          <p14:tracePt t="4476" x="1673225" y="1563688"/>
          <p14:tracePt t="4480" x="1703388" y="1563688"/>
          <p14:tracePt t="4494" x="1754188" y="1563688"/>
          <p14:tracePt t="4498" x="1784350" y="1563688"/>
          <p14:tracePt t="4510" x="1835150" y="1552575"/>
          <p14:tracePt t="4513" x="1895475" y="1552575"/>
          <p14:tracePt t="4521" x="1946275" y="1552575"/>
          <p14:tracePt t="4529" x="2006600" y="1543050"/>
          <p14:tracePt t="4536" x="2097088" y="1533525"/>
          <p14:tracePt t="4545" x="2157413" y="1522413"/>
          <p14:tracePt t="4552" x="2208213" y="1522413"/>
          <p14:tracePt t="4561" x="2268538" y="1512888"/>
          <p14:tracePt t="4568" x="2278063" y="1503363"/>
          <p14:tracePt t="4578" x="2298700" y="1492250"/>
          <p14:tracePt t="4584" x="2298700" y="1482725"/>
          <p14:tracePt t="4597" x="2308225" y="1473200"/>
          <p14:tracePt t="4600" x="2308225" y="1462088"/>
          <p14:tracePt t="4611" x="2308225" y="1452563"/>
          <p14:tracePt t="4616" x="2308225" y="1441450"/>
          <p14:tracePt t="4628" x="2298700" y="1422400"/>
          <p14:tracePt t="4632" x="2289175" y="1411288"/>
          <p14:tracePt t="4648" x="2259013" y="1381125"/>
          <p14:tracePt t="4659" x="2247900" y="1371600"/>
          <p14:tracePt t="4664" x="2227263" y="1371600"/>
          <p14:tracePt t="4676" x="2208213" y="1350963"/>
          <p14:tracePt t="4681" x="2178050" y="1350963"/>
          <p14:tracePt t="4693" x="2147888" y="1331913"/>
          <p14:tracePt t="4697" x="2087563" y="1320800"/>
          <p14:tracePt t="4710" x="2006600" y="1301750"/>
          <p14:tracePt t="4714" x="1925638" y="1270000"/>
          <p14:tracePt t="4721" x="1814513" y="1250950"/>
          <p14:tracePt t="4729" x="1703388" y="1209675"/>
          <p14:tracePt t="4736" x="1603375" y="1179513"/>
          <p14:tracePt t="4748" x="1512888" y="1160463"/>
          <p14:tracePt t="4752" x="1420813" y="1149350"/>
          <p14:tracePt t="4761" x="1381125" y="1139825"/>
          <p14:tracePt t="4768" x="1341438" y="1139825"/>
          <p14:tracePt t="4778" x="1311275" y="1139825"/>
          <p14:tracePt t="4784" x="1270000" y="1139825"/>
          <p14:tracePt t="4793" x="1239838" y="1139825"/>
          <p14:tracePt t="4800" x="1200150" y="1139825"/>
          <p14:tracePt t="4810" x="1128713" y="1149350"/>
          <p14:tracePt t="4816" x="1098550" y="1149350"/>
          <p14:tracePt t="4828" x="1038225" y="1160463"/>
          <p14:tracePt t="4832" x="968375" y="1160463"/>
          <p14:tracePt t="4843" x="877888" y="1160463"/>
          <p14:tracePt t="4848" x="776288" y="1160463"/>
          <p14:tracePt t="4860" x="655638" y="1160463"/>
          <p14:tracePt t="4864" x="554038" y="1160463"/>
          <p14:tracePt t="4876" x="484188" y="1160463"/>
          <p14:tracePt t="4881" x="442913" y="1169988"/>
          <p14:tracePt t="4894" x="393700" y="1169988"/>
          <p14:tracePt t="4897" x="373063" y="1169988"/>
          <p14:tracePt t="4910" x="352425" y="1190625"/>
          <p14:tracePt t="4913" x="342900" y="1200150"/>
          <p14:tracePt t="4921" x="322263" y="1200150"/>
          <p14:tracePt t="4929" x="322263" y="1209675"/>
          <p14:tracePt t="4937" x="312738" y="1209675"/>
          <p14:tracePt t="4948" x="312738" y="1230313"/>
          <p14:tracePt t="4952" x="303213" y="1230313"/>
          <p14:tracePt t="4960" x="292100" y="1250950"/>
          <p14:tracePt t="4968" x="271463" y="1270000"/>
          <p14:tracePt t="4978" x="261938" y="1281113"/>
          <p14:tracePt t="4984" x="252413" y="1301750"/>
          <p14:tracePt t="4995" x="241300" y="1331913"/>
          <p14:tracePt t="5000" x="241300" y="1350963"/>
          <p14:tracePt t="5011" x="231775" y="1381125"/>
          <p14:tracePt t="5016" x="231775" y="1411288"/>
          <p14:tracePt t="5028" x="231775" y="1431925"/>
          <p14:tracePt t="5032" x="231775" y="1441450"/>
          <p14:tracePt t="5046" x="231775" y="1462088"/>
          <p14:tracePt t="5048" x="231775" y="1482725"/>
          <p14:tracePt t="5064" x="231775" y="1503363"/>
          <p14:tracePt t="5128" x="231775" y="1512888"/>
          <p14:tracePt t="5137" x="241300" y="1512888"/>
          <p14:tracePt t="5145" x="241300" y="1522413"/>
          <p14:tracePt t="5152" x="252413" y="1533525"/>
          <p14:tracePt t="5161" x="261938" y="1543050"/>
          <p14:tracePt t="5168" x="271463" y="1573213"/>
          <p14:tracePt t="5178" x="282575" y="1593850"/>
          <p14:tracePt t="5184" x="292100" y="1603375"/>
          <p14:tracePt t="5194" x="312738" y="1624013"/>
          <p14:tracePt t="5200" x="322263" y="1624013"/>
          <p14:tracePt t="5264" x="322263" y="1633538"/>
          <p14:tracePt t="5280" x="333375" y="1644650"/>
          <p14:tracePt t="5289" x="342900" y="1644650"/>
          <p14:tracePt t="5297" x="342900" y="1654175"/>
          <p14:tracePt t="5306" x="352425" y="1654175"/>
          <p14:tracePt t="5313" x="363538" y="1663700"/>
          <p14:tracePt t="5320" x="373063" y="1663700"/>
          <p14:tracePt t="5328" x="382588" y="1674813"/>
          <p14:tracePt t="5336" x="393700" y="1674813"/>
          <p14:tracePt t="5346" x="403225" y="1674813"/>
          <p14:tracePt t="5377" x="412750" y="1674813"/>
          <p14:tracePt t="5384" x="442913" y="1674813"/>
          <p14:tracePt t="5393" x="463550" y="1684338"/>
          <p14:tracePt t="5400" x="504825" y="1693863"/>
          <p14:tracePt t="5411" x="544513" y="1704975"/>
          <p14:tracePt t="5416" x="604838" y="1714500"/>
          <p14:tracePt t="5428" x="644525" y="1724025"/>
          <p14:tracePt t="5432" x="715963" y="1724025"/>
          <p14:tracePt t="5447" x="776288" y="1735138"/>
          <p14:tracePt t="5449" x="836613" y="1735138"/>
          <p14:tracePt t="5461" x="896938" y="1735138"/>
          <p14:tracePt t="5466" x="947738" y="1735138"/>
          <p14:tracePt t="5477" x="998538" y="1735138"/>
          <p14:tracePt t="5481" x="1017588" y="1735138"/>
          <p14:tracePt t="5493" x="1047750" y="1724025"/>
          <p14:tracePt t="5497" x="1079500" y="1704975"/>
          <p14:tracePt t="5510" x="1098550" y="1693863"/>
          <p14:tracePt t="5513" x="1139825" y="1693863"/>
          <p14:tracePt t="5521" x="1189038" y="1684338"/>
          <p14:tracePt t="5529" x="1249363" y="1684338"/>
          <p14:tracePt t="5536" x="1290638" y="1674813"/>
          <p14:tracePt t="5547" x="1360488" y="1674813"/>
          <p14:tracePt t="5552" x="1420813" y="1674813"/>
          <p14:tracePt t="5561" x="1492250" y="1674813"/>
          <p14:tracePt t="5568" x="1573213" y="1674813"/>
          <p14:tracePt t="5577" x="1643063" y="1663700"/>
          <p14:tracePt t="5584" x="1714500" y="1654175"/>
          <p14:tracePt t="5594" x="1763713" y="1644650"/>
          <p14:tracePt t="5600" x="1824038" y="1633538"/>
          <p14:tracePt t="5611" x="1885950" y="1612900"/>
          <p14:tracePt t="5617" x="1925638" y="1593850"/>
          <p14:tracePt t="5628" x="1976438" y="1582738"/>
          <p14:tracePt t="5632" x="2025650" y="1563688"/>
          <p14:tracePt t="5648" x="2178050" y="1522413"/>
          <p14:tracePt t="5660" x="2259013" y="1492250"/>
          <p14:tracePt t="5664" x="2319338" y="1473200"/>
          <p14:tracePt t="5678" x="2359025" y="1462088"/>
          <p14:tracePt t="5681" x="2379663" y="1441450"/>
          <p14:tracePt t="5693" x="2398713" y="1431925"/>
          <p14:tracePt t="5697" x="2409825" y="1401763"/>
          <p14:tracePt t="5709" x="2409825" y="1381125"/>
          <p14:tracePt t="5713" x="2409825" y="1362075"/>
          <p14:tracePt t="5721" x="2389188" y="1341438"/>
          <p14:tracePt t="5730" x="2368550" y="1301750"/>
          <p14:tracePt t="5737" x="2328863" y="1281113"/>
          <p14:tracePt t="5745" x="2289175" y="1250950"/>
          <p14:tracePt t="5752" x="2217738" y="1209675"/>
          <p14:tracePt t="5762" x="2136775" y="1179513"/>
          <p14:tracePt t="5768" x="2066925" y="1149350"/>
          <p14:tracePt t="5779" x="2036763" y="1139825"/>
          <p14:tracePt t="5784" x="1985963" y="1130300"/>
          <p14:tracePt t="5794" x="1935163" y="1109663"/>
          <p14:tracePt t="5800" x="1885950" y="1109663"/>
          <p14:tracePt t="5812" x="1835150" y="1098550"/>
          <p14:tracePt t="5816" x="1784350" y="1089025"/>
          <p14:tracePt t="5828" x="1714500" y="1089025"/>
          <p14:tracePt t="5832" x="1643063" y="1079500"/>
          <p14:tracePt t="5844" x="1543050" y="1058863"/>
          <p14:tracePt t="5848" x="1441450" y="1049338"/>
          <p14:tracePt t="5862" x="1320800" y="1038225"/>
          <p14:tracePt t="5872" x="1179513" y="1019175"/>
          <p14:tracePt t="5882" x="927100" y="1019175"/>
          <p14:tracePt t="5894" x="815975" y="1028700"/>
          <p14:tracePt t="5897" x="736600" y="1049338"/>
          <p14:tracePt t="5910" x="665163" y="1089025"/>
          <p14:tracePt t="5913" x="625475" y="1130300"/>
          <p14:tracePt t="5921" x="574675" y="1169988"/>
          <p14:tracePt t="5930" x="534988" y="1209675"/>
          <p14:tracePt t="5936" x="493713" y="1239838"/>
          <p14:tracePt t="5947" x="454025" y="1281113"/>
          <p14:tracePt t="5952" x="442913" y="1301750"/>
          <p14:tracePt t="5962" x="423863" y="1320800"/>
          <p14:tracePt t="5968" x="423863" y="1341438"/>
          <p14:tracePt t="5977" x="412750" y="1362075"/>
          <p14:tracePt t="5984" x="403225" y="1371600"/>
          <p14:tracePt t="5994" x="403225" y="1381125"/>
          <p14:tracePt t="6000" x="403225" y="1392238"/>
          <p14:tracePt t="6011" x="403225" y="1401763"/>
          <p14:tracePt t="6016" x="403225" y="1411288"/>
          <p14:tracePt t="6032" x="403225" y="1431925"/>
          <p14:tracePt t="6044" x="403225" y="1452563"/>
          <p14:tracePt t="6048" x="412750" y="1462088"/>
          <p14:tracePt t="6059" x="423863" y="1482725"/>
          <p14:tracePt t="6065" x="442913" y="1492250"/>
          <p14:tracePt t="6075" x="454025" y="1512888"/>
          <p14:tracePt t="6081" x="463550" y="1512888"/>
          <p14:tracePt t="6094" x="484188" y="1533525"/>
          <p14:tracePt t="6097" x="493713" y="1533525"/>
          <p14:tracePt t="6110" x="504825" y="1533525"/>
          <p14:tracePt t="6113" x="514350" y="1533525"/>
          <p14:tracePt t="6121" x="523875" y="1533525"/>
          <p14:tracePt t="6129" x="544513" y="1533525"/>
          <p14:tracePt t="6136" x="574675" y="1543050"/>
          <p14:tracePt t="6145" x="635000" y="1552575"/>
          <p14:tracePt t="6152" x="725488" y="1563688"/>
          <p14:tracePt t="6161" x="836613" y="1573213"/>
          <p14:tracePt t="6168" x="957263" y="1582738"/>
          <p14:tracePt t="6179" x="1089025" y="1582738"/>
          <p14:tracePt t="6184" x="1200150" y="1582738"/>
          <p14:tracePt t="6194" x="1239838" y="1573213"/>
          <p14:tracePt t="6201" x="1270000" y="1563688"/>
          <p14:tracePt t="6211" x="1270000" y="1543050"/>
          <p14:tracePt t="6216" x="1270000" y="1512888"/>
          <p14:tracePt t="6228" x="1249363" y="1492250"/>
          <p14:tracePt t="6232" x="1219200" y="1462088"/>
          <p14:tracePt t="6244" x="1149350" y="1431925"/>
          <p14:tracePt t="6248" x="1058863" y="1401763"/>
          <p14:tracePt t="6261" x="968375" y="1381125"/>
          <p14:tracePt t="6265" x="866775" y="1371600"/>
          <p14:tracePt t="6278" x="785813" y="1371600"/>
          <p14:tracePt t="6281" x="706438" y="1371600"/>
          <p14:tracePt t="6294" x="674688" y="1371600"/>
          <p14:tracePt t="6297" x="625475" y="1392238"/>
          <p14:tracePt t="6309" x="614363" y="1401763"/>
          <p14:tracePt t="6313" x="604838" y="1411288"/>
          <p14:tracePt t="6321" x="584200" y="1431925"/>
          <p14:tracePt t="6361" x="604838" y="1431925"/>
          <p14:tracePt t="6377" x="614363" y="1431925"/>
          <p14:tracePt t="6384" x="614363" y="1422400"/>
          <p14:tracePt t="6393" x="635000" y="1422400"/>
          <p14:tracePt t="6410" x="655638" y="1422400"/>
          <p14:tracePt t="6416" x="665163" y="1422400"/>
          <p14:tracePt t="6427" x="695325" y="1422400"/>
          <p14:tracePt t="6432" x="715963" y="1422400"/>
          <p14:tracePt t="6443" x="736600" y="1422400"/>
          <p14:tracePt t="6448" x="746125" y="1422400"/>
          <p14:tracePt t="6459" x="755650" y="1422400"/>
          <p14:tracePt t="6465" x="776288" y="1422400"/>
          <p14:tracePt t="6481" x="785813" y="1422400"/>
          <p14:tracePt t="6493" x="796925" y="1411288"/>
          <p14:tracePt t="6497" x="806450" y="1401763"/>
          <p14:tracePt t="6505" x="827088" y="1401763"/>
          <p14:tracePt t="6513" x="877888" y="1401763"/>
          <p14:tracePt t="6521" x="957263" y="1401763"/>
          <p14:tracePt t="6529" x="1079500" y="1401763"/>
          <p14:tracePt t="6537" x="1209675" y="1401763"/>
          <p14:tracePt t="6545" x="1371600" y="1401763"/>
          <p14:tracePt t="6552" x="1543050" y="1401763"/>
          <p14:tracePt t="6561" x="1684338" y="1401763"/>
          <p14:tracePt t="6568" x="1865313" y="1401763"/>
          <p14:tracePt t="6578" x="2016125" y="1401763"/>
          <p14:tracePt t="6584" x="2147888" y="1401763"/>
          <p14:tracePt t="6593" x="2247900" y="1401763"/>
          <p14:tracePt t="6601" x="2268538" y="1401763"/>
          <p14:tracePt t="6611" x="2278063" y="1381125"/>
          <p14:tracePt t="6627" x="2289175" y="1371600"/>
          <p14:tracePt t="6632" x="2289175" y="1362075"/>
          <p14:tracePt t="6649" x="2268538" y="1350963"/>
          <p14:tracePt t="6659" x="2259013" y="1350963"/>
          <p14:tracePt t="6664" x="2247900" y="1350963"/>
          <p14:tracePt t="6676" x="2227263" y="1350963"/>
          <p14:tracePt t="6681" x="2197100" y="1362075"/>
          <p14:tracePt t="6694" x="2178050" y="1371600"/>
          <p14:tracePt t="6697" x="2147888" y="1381125"/>
          <p14:tracePt t="6709" x="2087563" y="1401763"/>
          <p14:tracePt t="6713" x="2016125" y="1411288"/>
          <p14:tracePt t="6721" x="1935163" y="1411288"/>
          <p14:tracePt t="6729" x="1804988" y="1422400"/>
          <p14:tracePt t="6736" x="1673225" y="1422400"/>
          <p14:tracePt t="6746" x="1512888" y="1422400"/>
          <p14:tracePt t="6752" x="1311275" y="1422400"/>
          <p14:tracePt t="6761" x="1149350" y="1422400"/>
          <p14:tracePt t="6768" x="977900" y="1422400"/>
          <p14:tracePt t="6778" x="846138" y="1431925"/>
          <p14:tracePt t="6784" x="736600" y="1452563"/>
          <p14:tracePt t="6794" x="655638" y="1462088"/>
          <p14:tracePt t="6801" x="574675" y="1492250"/>
          <p14:tracePt t="6811" x="514350" y="1512888"/>
          <p14:tracePt t="6817" x="463550" y="1533525"/>
          <p14:tracePt t="6828" x="423863" y="1563688"/>
          <p14:tracePt t="6832" x="373063" y="1593850"/>
          <p14:tracePt t="6844" x="342900" y="1603375"/>
          <p14:tracePt t="6849" x="322263" y="1612900"/>
          <p14:tracePt t="6858" x="312738" y="1624013"/>
          <p14:tracePt t="6881" x="303213" y="1633538"/>
          <p14:tracePt t="6929" x="312738" y="1644650"/>
          <p14:tracePt t="6937" x="342900" y="1644650"/>
          <p14:tracePt t="6945" x="373063" y="1644650"/>
          <p14:tracePt t="6952" x="454025" y="1644650"/>
          <p14:tracePt t="6961" x="534988" y="1644650"/>
          <p14:tracePt t="6968" x="625475" y="1644650"/>
          <p14:tracePt t="6978" x="715963" y="1644650"/>
          <p14:tracePt t="6984" x="857250" y="1644650"/>
          <p14:tracePt t="6993" x="968375" y="1644650"/>
          <p14:tracePt t="7001" x="1089025" y="1644650"/>
          <p14:tracePt t="7010" x="1200150" y="1644650"/>
          <p14:tracePt t="7016" x="1311275" y="1654175"/>
          <p14:tracePt t="7027" x="1401763" y="1663700"/>
          <p14:tracePt t="7032" x="1482725" y="1684338"/>
          <p14:tracePt t="7044" x="1573213" y="1693863"/>
          <p14:tracePt t="7049" x="1652588" y="1714500"/>
          <p14:tracePt t="7061" x="1693863" y="1735138"/>
          <p14:tracePt t="7065" x="1744663" y="1754188"/>
          <p14:tracePt t="7079" x="1763713" y="1765300"/>
          <p14:tracePt t="7081" x="1784350" y="1774825"/>
          <p14:tracePt t="7093" x="1793875" y="1784350"/>
          <p14:tracePt t="7097" x="1804988" y="1784350"/>
          <p14:tracePt t="7105" x="1804988" y="1795463"/>
          <p14:tracePt t="7129" x="1804988" y="1804988"/>
          <p14:tracePt t="7136" x="1814513" y="1816100"/>
          <p14:tracePt t="7145" x="1824038" y="1835150"/>
          <p14:tracePt t="7152" x="1874838" y="1876425"/>
          <p14:tracePt t="7162" x="1965325" y="1916113"/>
          <p14:tracePt t="7168" x="2087563" y="1987550"/>
          <p14:tracePt t="7178" x="2238375" y="2027238"/>
          <p14:tracePt t="7184" x="2368550" y="2057400"/>
          <p14:tracePt t="7194" x="2509838" y="2087563"/>
          <p14:tracePt t="7201" x="2701925" y="2138363"/>
          <p14:tracePt t="7211" x="2894013" y="2178050"/>
          <p14:tracePt t="7217" x="3084513" y="2238375"/>
          <p14:tracePt t="7228" x="3408363" y="2289175"/>
          <p14:tracePt t="7232" x="3670300" y="2339975"/>
          <p14:tracePt t="7244" x="4013200" y="2400300"/>
          <p14:tracePt t="7249" x="4344988" y="2511425"/>
          <p14:tracePt t="7259" x="4718050" y="2581275"/>
          <p14:tracePt t="7265" x="5040313" y="2652713"/>
          <p14:tracePt t="7276" x="5364163" y="2703513"/>
          <p14:tracePt t="7281" x="5705475" y="2752725"/>
          <p14:tracePt t="7293" x="6018213" y="2782888"/>
          <p14:tracePt t="7297" x="6330950" y="2833688"/>
          <p14:tracePt t="7308" x="6623050" y="2863850"/>
          <p14:tracePt t="7313" x="6854825" y="2894013"/>
          <p14:tracePt t="7322" x="7097713" y="2935288"/>
          <p14:tracePt t="7329" x="7329488" y="2965450"/>
          <p14:tracePt t="7336" x="7561263" y="3016250"/>
          <p14:tracePt t="7345" x="7813675" y="3076575"/>
          <p14:tracePt t="7352" x="8075613" y="3136900"/>
          <p14:tracePt t="7361" x="8347075" y="3197225"/>
          <p14:tracePt t="7368" x="8539163" y="3236913"/>
          <p14:tracePt t="7378" x="8720138" y="3278188"/>
          <p14:tracePt t="7384" x="8912225" y="3338513"/>
          <p14:tracePt t="7395" x="9063038" y="3348038"/>
          <p14:tracePt t="9267" x="8701088" y="3429000"/>
          <p14:tracePt t="9281" x="8437563" y="3459163"/>
          <p14:tracePt t="9287" x="8126413" y="3489325"/>
          <p14:tracePt t="9293" x="7843838" y="3498850"/>
          <p14:tracePt t="9298" x="7591425" y="3498850"/>
          <p14:tracePt t="9305" x="7319963" y="3498850"/>
          <p14:tracePt t="9314" x="6965950" y="3498850"/>
          <p14:tracePt t="9321" x="6634163" y="3498850"/>
          <p14:tracePt t="9329" x="6230938" y="3498850"/>
          <p14:tracePt t="9336" x="5695950" y="3479800"/>
          <p14:tracePt t="9345" x="5141913" y="3419475"/>
          <p14:tracePt t="9353" x="4525963" y="3338513"/>
          <p14:tracePt t="9363" x="3841750" y="3287713"/>
          <p14:tracePt t="9369" x="3297238" y="3287713"/>
          <p14:tracePt t="9377" x="2801938" y="3287713"/>
          <p14:tracePt t="9385" x="2368550" y="3287713"/>
          <p14:tracePt t="9393" x="2036763" y="3287713"/>
          <p14:tracePt t="9400" x="1763713" y="3287713"/>
          <p14:tracePt t="9412" x="1522413" y="3287713"/>
          <p14:tracePt t="9417" x="1270000" y="3287713"/>
          <p14:tracePt t="9428" x="1038225" y="3267075"/>
          <p14:tracePt t="9432" x="887413" y="3236913"/>
          <p14:tracePt t="9446" x="746125" y="3206750"/>
          <p14:tracePt t="9448" x="644525" y="3176588"/>
          <p14:tracePt t="9467" x="493713" y="3076575"/>
          <p14:tracePt t="9476" x="412750" y="3035300"/>
          <p14:tracePt t="9481" x="342900" y="2984500"/>
          <p14:tracePt t="9494" x="252413" y="2905125"/>
          <p14:tracePt t="9497" x="150813" y="2833688"/>
          <p14:tracePt t="9505" x="90488" y="2794000"/>
          <p14:tracePt t="9515" x="69850" y="2773363"/>
          <p14:tracePt t="9521" x="60325" y="2763838"/>
          <p14:tracePt t="9530" x="39688" y="2752725"/>
          <p14:tracePt t="9537" x="30163" y="2743200"/>
          <p14:tracePt t="9545" x="9525" y="2743200"/>
          <p14:tracePt t="9552" x="0" y="2733675"/>
          <p14:tracePt t="9562" x="0" y="2722563"/>
          <p14:tracePt t="9648" x="20638" y="2632075"/>
          <p14:tracePt t="9659" x="39688" y="2611438"/>
          <p14:tracePt t="9665" x="50800" y="2592388"/>
          <p14:tracePt t="9676" x="69850" y="2581275"/>
          <p14:tracePt t="9681" x="69850" y="2551113"/>
          <p14:tracePt t="9694" x="80963" y="2541588"/>
          <p14:tracePt t="9697" x="90488" y="2532063"/>
          <p14:tracePt t="9708" x="90488" y="2511425"/>
          <p14:tracePt t="9715" x="90488" y="2501900"/>
          <p14:tracePt t="9721" x="101600" y="2490788"/>
          <p14:tracePt t="9737" x="111125" y="2481263"/>
          <p14:tracePt t="9761" x="111125" y="2470150"/>
          <p14:tracePt t="9769" x="120650" y="2460625"/>
          <p14:tracePt t="9793" x="120650" y="2451100"/>
          <p14:tracePt t="9817" x="131763" y="2451100"/>
          <p14:tracePt t="9825" x="141288" y="2451100"/>
          <p14:tracePt t="9832" x="150813" y="2451100"/>
          <p14:tracePt t="9843" x="211138" y="2451100"/>
          <p14:tracePt t="9849" x="292100" y="2470150"/>
          <p14:tracePt t="9861" x="382588" y="2470150"/>
          <p14:tracePt t="9864" x="484188" y="2481263"/>
          <p14:tracePt t="9880" x="644525" y="2481263"/>
          <p14:tracePt t="9894" x="685800" y="2481263"/>
          <p14:tracePt t="9897" x="715963" y="2481263"/>
          <p14:tracePt t="9905" x="725488" y="2481263"/>
          <p14:tracePt t="9913" x="736600" y="2481263"/>
          <p14:tracePt t="9929" x="746125" y="2481263"/>
          <p14:tracePt t="9945" x="755650" y="2481263"/>
          <p14:tracePt t="9952" x="766763" y="2470150"/>
          <p14:tracePt t="9968" x="776288" y="2470150"/>
          <p14:tracePt t="9978" x="776288" y="2460625"/>
          <p14:tracePt t="9994" x="796925" y="2451100"/>
          <p14:tracePt t="10025" x="806450" y="2451100"/>
          <p14:tracePt t="10041" x="827088" y="2451100"/>
          <p14:tracePt t="10048" x="866775" y="2451100"/>
          <p14:tracePt t="10060" x="917575" y="2451100"/>
          <p14:tracePt t="10065" x="1017588" y="2481263"/>
          <p14:tracePt t="10077" x="1128713" y="2490788"/>
          <p14:tracePt t="10081" x="1209675" y="2501900"/>
          <p14:tracePt t="10094" x="1300163" y="2501900"/>
          <p14:tracePt t="10098" x="1390650" y="2501900"/>
          <p14:tracePt t="10105" x="1471613" y="2501900"/>
          <p14:tracePt t="10115" x="1501775" y="2501900"/>
          <p14:tracePt t="10121" x="1531938" y="2501900"/>
          <p14:tracePt t="10129" x="1531938" y="2490788"/>
          <p14:tracePt t="10136" x="1543050" y="2490788"/>
          <p14:tracePt t="10146" x="1543050" y="2481263"/>
          <p14:tracePt t="10152" x="1543050" y="2470150"/>
          <p14:tracePt t="10163" x="1543050" y="2460625"/>
          <p14:tracePt t="10177" x="1552575" y="2451100"/>
          <p14:tracePt t="10184" x="1562100" y="2451100"/>
          <p14:tracePt t="10200" x="1573213" y="2439988"/>
          <p14:tracePt t="10212" x="1582738" y="2439988"/>
          <p14:tracePt t="10217" x="1592263" y="2439988"/>
          <p14:tracePt t="10227" x="1603375" y="2430463"/>
          <p14:tracePt t="10232" x="1603375" y="2420938"/>
          <p14:tracePt t="10242" x="1612900" y="2420938"/>
          <p14:tracePt t="10248" x="1622425" y="2409825"/>
          <p14:tracePt t="10261" x="1633538" y="2409825"/>
          <p14:tracePt t="10265" x="1652588" y="2400300"/>
          <p14:tracePt t="10278" x="1673225" y="2390775"/>
          <p14:tracePt t="10281" x="1703388" y="2379663"/>
          <p14:tracePt t="10294" x="1744663" y="2370138"/>
          <p14:tracePt t="10297" x="1804988" y="2349500"/>
          <p14:tracePt t="10306" x="1874838" y="2330450"/>
          <p14:tracePt t="10315" x="1925638" y="2309813"/>
          <p14:tracePt t="10322" x="1946275" y="2298700"/>
          <p14:tracePt t="10330" x="1965325" y="2268538"/>
          <p14:tracePt t="10337" x="1976438" y="2249488"/>
          <p14:tracePt t="10347" x="1976438" y="2219325"/>
          <p14:tracePt t="10352" x="1976438" y="2198688"/>
          <p14:tracePt t="10362" x="1965325" y="2168525"/>
          <p14:tracePt t="10368" x="1955800" y="2127250"/>
          <p14:tracePt t="10378" x="1905000" y="2097088"/>
          <p14:tracePt t="10384" x="1855788" y="2066925"/>
          <p14:tracePt t="10394" x="1804988" y="2027238"/>
          <p14:tracePt t="10400" x="1774825" y="2017713"/>
          <p14:tracePt t="10413" x="1763713" y="2017713"/>
          <p14:tracePt t="10416" x="1754188" y="2017713"/>
          <p14:tracePt t="10429" x="1744663" y="2017713"/>
          <p14:tracePt t="10442" x="1733550" y="2027238"/>
          <p14:tracePt t="10449" x="1733550" y="2036763"/>
          <p14:tracePt t="10466" x="1733550" y="2047875"/>
          <p14:tracePt t="10469" x="1733550" y="2057400"/>
          <p14:tracePt t="10479" x="1733550" y="2066925"/>
          <p14:tracePt t="10481" x="1733550" y="2087563"/>
          <p14:tracePt t="10494" x="1733550" y="2097088"/>
          <p14:tracePt t="10497" x="1724025" y="2117725"/>
          <p14:tracePt t="10505" x="1724025" y="2127250"/>
          <p14:tracePt t="10514" x="1703388" y="2147888"/>
          <p14:tracePt t="10521" x="1693863" y="2168525"/>
          <p14:tracePt t="10529" x="1673225" y="2198688"/>
          <p14:tracePt t="10537" x="1673225" y="2259013"/>
          <p14:tracePt t="10546" x="1673225" y="2309813"/>
          <p14:tracePt t="10552" x="1673225" y="2379663"/>
          <p14:tracePt t="10562" x="1703388" y="2439988"/>
          <p14:tracePt t="10568" x="1744663" y="2501900"/>
          <p14:tracePt t="10578" x="1774825" y="2532063"/>
          <p14:tracePt t="10584" x="1814513" y="2551113"/>
          <p14:tracePt t="10595" x="1835150" y="2571750"/>
          <p14:tracePt t="10600" x="1865313" y="2571750"/>
          <p14:tracePt t="10612" x="1895475" y="2571750"/>
          <p14:tracePt t="10617" x="1916113" y="2571750"/>
          <p14:tracePt t="10629" x="1946275" y="2562225"/>
          <p14:tracePt t="10632" x="1965325" y="2551113"/>
          <p14:tracePt t="10642" x="1985963" y="2532063"/>
          <p14:tracePt t="10648" x="2006600" y="2520950"/>
          <p14:tracePt t="10663" x="2036763" y="2490788"/>
          <p14:tracePt t="10666" x="2057400" y="2470150"/>
          <p14:tracePt t="10676" x="2066925" y="2451100"/>
          <p14:tracePt t="10681" x="2076450" y="2430463"/>
          <p14:tracePt t="10693" x="2087563" y="2400300"/>
          <p14:tracePt t="10697" x="2097088" y="2370138"/>
          <p14:tracePt t="10705" x="2097088" y="2339975"/>
          <p14:tracePt t="10716" x="2097088" y="2309813"/>
          <p14:tracePt t="10721" x="2087563" y="2289175"/>
          <p14:tracePt t="10730" x="2066925" y="2249488"/>
          <p14:tracePt t="10737" x="2036763" y="2208213"/>
          <p14:tracePt t="10744" x="1985963" y="2168525"/>
          <p14:tracePt t="10753" x="1925638" y="2127250"/>
          <p14:tracePt t="10764" x="1895475" y="2108200"/>
          <p14:tracePt t="10768" x="1865313" y="2097088"/>
          <p14:tracePt t="10779" x="1855788" y="2097088"/>
          <p14:tracePt t="10784" x="1844675" y="2097088"/>
          <p14:tracePt t="10795" x="1835150" y="2097088"/>
          <p14:tracePt t="10801" x="1824038" y="2097088"/>
          <p14:tracePt t="10811" x="1814513" y="2117725"/>
          <p14:tracePt t="10817" x="1804988" y="2138363"/>
          <p14:tracePt t="10828" x="1804988" y="2159000"/>
          <p14:tracePt t="10832" x="1804988" y="2189163"/>
          <p14:tracePt t="10844" x="1804988" y="2219325"/>
          <p14:tracePt t="10848" x="1804988" y="2238375"/>
          <p14:tracePt t="10860" x="1814513" y="2259013"/>
          <p14:tracePt t="10865" x="1824038" y="2259013"/>
          <p14:tracePt t="10877" x="1824038" y="2268538"/>
          <p14:tracePt t="10961" x="1824038" y="2279650"/>
          <p14:tracePt t="10985" x="1824038" y="2289175"/>
          <p14:tracePt t="11001" x="1835150" y="2298700"/>
          <p14:tracePt t="11014" x="1835150" y="2309813"/>
          <p14:tracePt t="11020" x="1835150" y="2319338"/>
          <p14:tracePt t="11033" x="1835150" y="2330450"/>
          <p14:tracePt t="11065" x="1835150" y="2339975"/>
          <p14:tracePt t="11097" x="1835150" y="2349500"/>
          <p14:tracePt t="11113" x="1844675" y="2349500"/>
          <p14:tracePt t="11121" x="1844675" y="2360613"/>
          <p14:tracePt t="11129" x="1844675" y="2370138"/>
          <p14:tracePt t="11137" x="1855788" y="2379663"/>
          <p14:tracePt t="11144" x="1855788" y="2390775"/>
          <p14:tracePt t="11161" x="1865313" y="2390775"/>
          <p14:tracePt t="11259" x="1865313" y="2379663"/>
          <p14:tracePt t="11413" x="1874838" y="2379663"/>
          <p14:tracePt t="11446" x="1895475" y="2379663"/>
          <p14:tracePt t="11464" x="2066925" y="2420938"/>
          <p14:tracePt t="11472" x="2208213" y="2460625"/>
          <p14:tracePt t="11482" x="2460625" y="2481263"/>
          <p14:tracePt t="11494" x="2570163" y="2490788"/>
          <p14:tracePt t="11497" x="2681288" y="2490788"/>
          <p14:tracePt t="11505" x="2771775" y="2490788"/>
          <p14:tracePt t="11515" x="2852738" y="2490788"/>
          <p14:tracePt t="11521" x="2903538" y="2490788"/>
          <p14:tracePt t="11530" x="2924175" y="2490788"/>
          <p14:tracePt t="11537" x="2933700" y="2470150"/>
          <p14:tracePt t="11544" x="2943225" y="2460625"/>
          <p14:tracePt t="11552" x="2943225" y="2439988"/>
          <p14:tracePt t="11562" x="2943225" y="2430463"/>
          <p14:tracePt t="11578" x="2943225" y="2420938"/>
          <p14:tracePt t="11594" x="2943225" y="2409825"/>
          <p14:tracePt t="11610" x="2943225" y="2400300"/>
          <p14:tracePt t="11633" x="2943225" y="2390775"/>
          <p14:tracePt t="11657" x="2943225" y="2379663"/>
          <p14:tracePt t="11747" x="2943225" y="2390775"/>
          <p14:tracePt t="11767" x="2943225" y="2400300"/>
          <p14:tracePt t="11787" x="2913063" y="2451100"/>
          <p14:tracePt t="11797" x="2894013" y="2481263"/>
          <p14:tracePt t="11801" x="2863850" y="2541588"/>
          <p14:tracePt t="11811" x="2801938" y="2611438"/>
          <p14:tracePt t="11817" x="2762250" y="2692400"/>
          <p14:tracePt t="11829" x="2711450" y="2752725"/>
          <p14:tracePt t="11833" x="2662238" y="2863850"/>
          <p14:tracePt t="11842" x="2581275" y="2965450"/>
          <p14:tracePt t="11849" x="2520950" y="3035300"/>
          <p14:tracePt t="11861" x="2449513" y="3116263"/>
          <p14:tracePt t="11866" x="2389188" y="3167063"/>
          <p14:tracePt t="11878" x="2368550" y="3197225"/>
          <p14:tracePt t="11890" x="2349500" y="3217863"/>
          <p14:tracePt t="11898" x="2328863" y="3257550"/>
          <p14:tracePt t="11906" x="2328863" y="3267075"/>
          <p14:tracePt t="11916" x="2328863" y="3278188"/>
          <p14:tracePt t="11962" x="2319338" y="3287713"/>
          <p14:tracePt t="11993" x="2308225" y="3287713"/>
          <p14:tracePt t="12885" x="2319338" y="3287713"/>
          <p14:tracePt t="12902" x="2379663" y="3308350"/>
          <p14:tracePt t="12913" x="2419350" y="3317875"/>
          <p14:tracePt t="12925" x="2520950" y="3317875"/>
          <p14:tracePt t="12930" x="2560638" y="3317875"/>
          <p14:tracePt t="12937" x="2590800" y="3317875"/>
          <p14:tracePt t="12946" x="2641600" y="3317875"/>
          <p14:tracePt t="12953" x="2732088" y="3297238"/>
          <p14:tracePt t="12962" x="2822575" y="3267075"/>
          <p14:tracePt t="12969" x="2882900" y="3236913"/>
          <p14:tracePt t="12979" x="2903538" y="3206750"/>
          <p14:tracePt t="12984" x="2913063" y="3167063"/>
          <p14:tracePt t="12995" x="2913063" y="3116263"/>
          <p14:tracePt t="13001" x="2894013" y="3046413"/>
          <p14:tracePt t="13011" x="2852738" y="2974975"/>
          <p14:tracePt t="13017" x="2782888" y="2905125"/>
          <p14:tracePt t="13028" x="2692400" y="2813050"/>
          <p14:tracePt t="13033" x="2600325" y="2743200"/>
          <p14:tracePt t="13042" x="2509838" y="2673350"/>
          <p14:tracePt t="13049" x="2449513" y="2622550"/>
          <p14:tracePt t="13061" x="2368550" y="2571750"/>
          <p14:tracePt t="13066" x="2289175" y="2520950"/>
          <p14:tracePt t="13076" x="2217738" y="2470150"/>
          <p14:tracePt t="13081" x="2157413" y="2430463"/>
          <p14:tracePt t="13094" x="2087563" y="2390775"/>
          <p14:tracePt t="13098" x="2025650" y="2339975"/>
          <p14:tracePt t="13105" x="1965325" y="2298700"/>
          <p14:tracePt t="13114" x="1885950" y="2228850"/>
          <p14:tracePt t="13121" x="1814513" y="2189163"/>
          <p14:tracePt t="13130" x="1724025" y="2138363"/>
          <p14:tracePt t="13137" x="1684338" y="2108200"/>
          <p14:tracePt t="13146" x="1652588" y="2097088"/>
          <p14:tracePt t="13153" x="1622425" y="2097088"/>
          <p14:tracePt t="13162" x="1612900" y="2087563"/>
          <p14:tracePt t="13169" x="1592263" y="2078038"/>
          <p14:tracePt t="13179" x="1573213" y="2066925"/>
          <p14:tracePt t="13184" x="1552575" y="2057400"/>
          <p14:tracePt t="13195" x="1531938" y="2047875"/>
          <p14:tracePt t="13201" x="1512888" y="2047875"/>
          <p14:tracePt t="13211" x="1492250" y="2047875"/>
          <p14:tracePt t="13217" x="1462088" y="2047875"/>
          <p14:tracePt t="13228" x="1420813" y="2036763"/>
          <p14:tracePt t="13233" x="1381125" y="2036763"/>
          <p14:tracePt t="13242" x="1320800" y="2036763"/>
          <p14:tracePt t="13249" x="1260475" y="2036763"/>
          <p14:tracePt t="13260" x="1239838" y="2036763"/>
          <p14:tracePt t="13265" x="1209675" y="2057400"/>
          <p14:tracePt t="13278" x="1169988" y="2066925"/>
          <p14:tracePt t="13281" x="1109663" y="2078038"/>
          <p14:tracePt t="13294" x="1068388" y="2087563"/>
          <p14:tracePt t="13297" x="1008063" y="2108200"/>
          <p14:tracePt t="13305" x="968375" y="2108200"/>
          <p14:tracePt t="13314" x="927100" y="2117725"/>
          <p14:tracePt t="13321" x="866775" y="2117725"/>
          <p14:tracePt t="13330" x="796925" y="2117725"/>
          <p14:tracePt t="13337" x="736600" y="2117725"/>
          <p14:tracePt t="13345" x="655638" y="2117725"/>
          <p14:tracePt t="13353" x="595313" y="2117725"/>
          <p14:tracePt t="13361" x="574675" y="2138363"/>
          <p14:tracePt t="13369" x="554038" y="2147888"/>
          <p14:tracePt t="13379" x="544513" y="2178050"/>
          <p14:tracePt t="13385" x="523875" y="2198688"/>
          <p14:tracePt t="13395" x="523875" y="2219325"/>
          <p14:tracePt t="13401" x="523875" y="2228850"/>
          <p14:tracePt t="13412" x="523875" y="2249488"/>
          <p14:tracePt t="13417" x="523875" y="2268538"/>
          <p14:tracePt t="13428" x="523875" y="2279650"/>
          <p14:tracePt t="13432" x="523875" y="2289175"/>
          <p14:tracePt t="13442" x="534988" y="2298700"/>
          <p14:tracePt t="13449" x="544513" y="2298700"/>
          <p14:tracePt t="13460" x="554038" y="2298700"/>
          <p14:tracePt t="13482" x="565150" y="2298700"/>
          <p14:tracePt t="13498" x="574675" y="2298700"/>
          <p14:tracePt t="13513" x="595313" y="2298700"/>
          <p14:tracePt t="13529" x="604838" y="2298700"/>
          <p14:tracePt t="13537" x="625475" y="2309813"/>
          <p14:tracePt t="13545" x="644525" y="2309813"/>
          <p14:tracePt t="13553" x="665163" y="2309813"/>
          <p14:tracePt t="13561" x="695325" y="2309813"/>
          <p14:tracePt t="13569" x="715963" y="2309813"/>
          <p14:tracePt t="13578" x="746125" y="2309813"/>
          <p14:tracePt t="13585" x="766763" y="2309813"/>
          <p14:tracePt t="13594" x="785813" y="2309813"/>
          <p14:tracePt t="13601" x="806450" y="2309813"/>
          <p14:tracePt t="13611" x="827088" y="2309813"/>
          <p14:tracePt t="13616" x="857250" y="2309813"/>
          <p14:tracePt t="13628" x="908050" y="2309813"/>
          <p14:tracePt t="13633" x="947738" y="2309813"/>
          <p14:tracePt t="13642" x="1008063" y="2309813"/>
          <p14:tracePt t="13649" x="1058863" y="2309813"/>
          <p14:tracePt t="13659" x="1109663" y="2309813"/>
          <p14:tracePt t="13665" x="1169988" y="2309813"/>
          <p14:tracePt t="13678" x="1239838" y="2309813"/>
          <p14:tracePt t="13681" x="1281113" y="2309813"/>
          <p14:tracePt t="13693" x="1311275" y="2309813"/>
          <p14:tracePt t="13698" x="1330325" y="2298700"/>
          <p14:tracePt t="13705" x="1360488" y="2289175"/>
          <p14:tracePt t="13713" x="1381125" y="2279650"/>
          <p14:tracePt t="13721" x="1411288" y="2279650"/>
          <p14:tracePt t="13731" x="1431925" y="2279650"/>
          <p14:tracePt t="13737" x="1462088" y="2279650"/>
          <p14:tracePt t="13745" x="1482725" y="2289175"/>
          <p14:tracePt t="13753" x="1512888" y="2298700"/>
          <p14:tracePt t="13761" x="1543050" y="2298700"/>
          <p14:tracePt t="13769" x="1582738" y="2298700"/>
          <p14:tracePt t="13779" x="1612900" y="2298700"/>
          <p14:tracePt t="13784" x="1643063" y="2309813"/>
          <p14:tracePt t="13794" x="1663700" y="2309813"/>
          <p14:tracePt t="13801" x="1693863" y="2309813"/>
          <p14:tracePt t="13812" x="1703388" y="2309813"/>
          <p14:tracePt t="13828" x="1714500" y="2309813"/>
          <p14:tracePt t="13832" x="1724025" y="2309813"/>
          <p14:tracePt t="13843" x="1744663" y="2309813"/>
          <p14:tracePt t="13849" x="1754188" y="2309813"/>
          <p14:tracePt t="13859" x="1784350" y="2309813"/>
          <p14:tracePt t="13865" x="1824038" y="2309813"/>
          <p14:tracePt t="13882" x="1905000" y="2309813"/>
          <p14:tracePt t="13892" x="1965325" y="2309813"/>
          <p14:tracePt t="13897" x="2006600" y="2309813"/>
          <p14:tracePt t="13905" x="2036763" y="2309813"/>
          <p14:tracePt t="13912" x="2066925" y="2309813"/>
          <p14:tracePt t="13921" x="2106613" y="2309813"/>
          <p14:tracePt t="13930" x="2127250" y="2309813"/>
          <p14:tracePt t="13937" x="2178050" y="2319338"/>
          <p14:tracePt t="13945" x="2217738" y="2319338"/>
          <p14:tracePt t="13953" x="2268538" y="2330450"/>
          <p14:tracePt t="13961" x="2308225" y="2330450"/>
          <p14:tracePt t="13969" x="2349500" y="2330450"/>
          <p14:tracePt t="13978" x="2368550" y="2330450"/>
          <p14:tracePt t="13985" x="2409825" y="2330450"/>
          <p14:tracePt t="13995" x="2449513" y="2330450"/>
          <p14:tracePt t="14001" x="2479675" y="2330450"/>
          <p14:tracePt t="14011" x="2500313" y="2330450"/>
          <p14:tracePt t="14017" x="2530475" y="2330450"/>
          <p14:tracePt t="14028" x="2560638" y="2330450"/>
          <p14:tracePt t="14032" x="2590800" y="2330450"/>
          <p14:tracePt t="14041" x="2620963" y="2330450"/>
          <p14:tracePt t="14049" x="2662238" y="2330450"/>
          <p14:tracePt t="14059" x="2711450" y="2330450"/>
          <p14:tracePt t="14065" x="2732088" y="2330450"/>
          <p14:tracePt t="14078" x="2771775" y="2330450"/>
          <p14:tracePt t="14081" x="2801938" y="2319338"/>
          <p14:tracePt t="14094" x="2833688" y="2319338"/>
          <p14:tracePt t="14098" x="2852738" y="2309813"/>
          <p14:tracePt t="14105" x="2863850" y="2309813"/>
          <p14:tracePt t="14113" x="2882900" y="2309813"/>
          <p14:tracePt t="14121" x="2882900" y="2298700"/>
          <p14:tracePt t="14131" x="2894013" y="2298700"/>
          <p14:tracePt t="14325" x="2894013" y="2289175"/>
          <p14:tracePt t="14360" x="2833688" y="2249488"/>
          <p14:tracePt t="14375" x="2762250" y="2238375"/>
          <p14:tracePt t="14378" x="2732088" y="2228850"/>
          <p14:tracePt t="14385" x="2692400" y="2219325"/>
          <p14:tracePt t="14395" x="2662238" y="2219325"/>
          <p14:tracePt t="14401" x="2632075" y="2219325"/>
          <p14:tracePt t="14411" x="2590800" y="2208213"/>
          <p14:tracePt t="14417" x="2560638" y="2198688"/>
          <p14:tracePt t="14428" x="2520950" y="2178050"/>
          <p14:tracePt t="14433" x="2470150" y="2159000"/>
          <p14:tracePt t="14445" x="2389188" y="2147888"/>
          <p14:tracePt t="14449" x="2308225" y="2117725"/>
          <p14:tracePt t="14461" x="2217738" y="2097088"/>
          <p14:tracePt t="14465" x="2127250" y="2066925"/>
          <p14:tracePt t="14482" x="1985963" y="2057400"/>
          <p14:tracePt t="14494" x="1946275" y="2057400"/>
          <p14:tracePt t="14498" x="1905000" y="2057400"/>
          <p14:tracePt t="14505" x="1874838" y="2057400"/>
          <p14:tracePt t="14513" x="1835150" y="2057400"/>
          <p14:tracePt t="14523" x="1804988" y="2057400"/>
          <p14:tracePt t="14529" x="1774825" y="2057400"/>
          <p14:tracePt t="14537" x="1733550" y="2066925"/>
          <p14:tracePt t="14545" x="1703388" y="2066925"/>
          <p14:tracePt t="14553" x="1643063" y="2078038"/>
          <p14:tracePt t="14561" x="1573213" y="2087563"/>
          <p14:tracePt t="14569" x="1482725" y="2097088"/>
          <p14:tracePt t="14579" x="1371600" y="2108200"/>
          <p14:tracePt t="14585" x="1260475" y="2117725"/>
          <p14:tracePt t="14595" x="1158875" y="2138363"/>
          <p14:tracePt t="14601" x="1058863" y="2168525"/>
          <p14:tracePt t="14612" x="1008063" y="2198688"/>
          <p14:tracePt t="14617" x="977900" y="2219325"/>
          <p14:tracePt t="14628" x="957263" y="2238375"/>
          <p14:tracePt t="14633" x="947738" y="2259013"/>
          <p14:tracePt t="14642" x="938213" y="2259013"/>
          <p14:tracePt t="14649" x="938213" y="2268538"/>
          <p14:tracePt t="14665" x="947738" y="2268538"/>
          <p14:tracePt t="14678" x="957263" y="2268538"/>
          <p14:tracePt t="14681" x="968375" y="2268538"/>
          <p14:tracePt t="14694" x="977900" y="2279650"/>
          <p14:tracePt t="14697" x="987425" y="2279650"/>
          <p14:tracePt t="14705" x="998538" y="2279650"/>
          <p14:tracePt t="14761" x="1008063" y="2289175"/>
          <p14:tracePt t="14785" x="1017588" y="2298700"/>
          <p14:tracePt t="14801" x="1017588" y="2309813"/>
          <p14:tracePt t="14809" x="1017588" y="2319338"/>
          <p14:tracePt t="14817" x="1017588" y="2330450"/>
          <p14:tracePt t="14829" x="1017588" y="2360613"/>
          <p14:tracePt t="14833" x="1017588" y="2390775"/>
          <p14:tracePt t="14842" x="1017588" y="2451100"/>
          <p14:tracePt t="14849" x="1017588" y="2532063"/>
          <p14:tracePt t="14860" x="1028700" y="2601913"/>
          <p14:tracePt t="14865" x="1047750" y="2682875"/>
          <p14:tracePt t="14879" x="1079500" y="2752725"/>
          <p14:tracePt t="14882" x="1119188" y="2824163"/>
          <p14:tracePt t="14895" x="1158875" y="2894013"/>
          <p14:tracePt t="14898" x="1179513" y="2924175"/>
          <p14:tracePt t="14906" x="1200150" y="2954338"/>
          <p14:tracePt t="14914" x="1219200" y="2974975"/>
          <p14:tracePt t="14921" x="1239838" y="2995613"/>
          <p14:tracePt t="14929" x="1249363" y="2995613"/>
          <p14:tracePt t="14944" x="1260475" y="2995613"/>
          <p14:tracePt t="15142" x="1270000" y="2995613"/>
          <p14:tracePt t="15159" x="1281113" y="3035300"/>
          <p14:tracePt t="15178" x="1281113" y="3076575"/>
          <p14:tracePt t="15185" x="1290638" y="3086100"/>
          <p14:tracePt t="15195" x="1290638" y="3106738"/>
          <p14:tracePt t="15201" x="1311275" y="3125788"/>
          <p14:tracePt t="15211" x="1311275" y="3146425"/>
          <p14:tracePt t="15217" x="1311275" y="3167063"/>
          <p14:tracePt t="15230" x="1320800" y="3176588"/>
          <p14:tracePt t="15233" x="1320800" y="3206750"/>
          <p14:tracePt t="15243" x="1320800" y="3236913"/>
          <p14:tracePt t="15249" x="1320800" y="3248025"/>
          <p14:tracePt t="15258" x="1311275" y="3267075"/>
          <p14:tracePt t="15265" x="1290638" y="3287713"/>
          <p14:tracePt t="15278" x="1281113" y="3287713"/>
          <p14:tracePt t="15281" x="1270000" y="3297238"/>
          <p14:tracePt t="17862" x="1281113" y="3317875"/>
          <p14:tracePt t="17890" x="1450975" y="3348038"/>
          <p14:tracePt t="17902" x="1471613" y="3359150"/>
          <p14:tracePt t="17921" x="1482725" y="3359150"/>
          <p14:tracePt t="17930" x="1501775" y="3348038"/>
          <p14:tracePt t="17937" x="1543050" y="3327400"/>
          <p14:tracePt t="17945" x="1633538" y="3287713"/>
          <p14:tracePt t="17953" x="1733550" y="3236913"/>
          <p14:tracePt t="17963" x="1835150" y="3167063"/>
          <p14:tracePt t="17969" x="1925638" y="3116263"/>
          <p14:tracePt t="17980" x="2006600" y="3065463"/>
          <p14:tracePt t="17985" x="2087563" y="2995613"/>
          <p14:tracePt t="17996" x="2127250" y="2954338"/>
          <p14:tracePt t="18001" x="2178050" y="2884488"/>
          <p14:tracePt t="18011" x="2197100" y="2844800"/>
          <p14:tracePt t="18017" x="2217738" y="2803525"/>
          <p14:tracePt t="18030" x="2217738" y="2763838"/>
          <p14:tracePt t="18034" x="2217738" y="2733675"/>
          <p14:tracePt t="18045" x="2217738" y="2692400"/>
          <p14:tracePt t="18049" x="2178050" y="2632075"/>
          <p14:tracePt t="18061" x="2106613" y="2571750"/>
          <p14:tracePt t="18065" x="2025650" y="2520950"/>
          <p14:tracePt t="18083" x="1844675" y="2420938"/>
          <p14:tracePt t="18097" x="1774825" y="2390775"/>
          <p14:tracePt t="18098" x="1703388" y="2370138"/>
          <p14:tracePt t="18105" x="1673225" y="2370138"/>
          <p14:tracePt t="18113" x="1603375" y="2349500"/>
          <p14:tracePt t="18121" x="1552575" y="2339975"/>
          <p14:tracePt t="18130" x="1531938" y="2330450"/>
          <p14:tracePt t="18137" x="1512888" y="2319338"/>
          <p14:tracePt t="18146" x="1492250" y="2319338"/>
          <p14:tracePt t="18153" x="1471613" y="2319338"/>
          <p14:tracePt t="18163" x="1450975" y="2319338"/>
          <p14:tracePt t="18169" x="1431925" y="2309813"/>
          <p14:tracePt t="18179" x="1401763" y="2309813"/>
          <p14:tracePt t="18185" x="1360488" y="2298700"/>
          <p14:tracePt t="18196" x="1281113" y="2289175"/>
          <p14:tracePt t="18201" x="1200150" y="2289175"/>
          <p14:tracePt t="18212" x="1109663" y="2289175"/>
          <p14:tracePt t="18217" x="1017588" y="2289175"/>
          <p14:tracePt t="18229" x="957263" y="2289175"/>
          <p14:tracePt t="18233" x="877888" y="2289175"/>
          <p14:tracePt t="18244" x="815975" y="2279650"/>
          <p14:tracePt t="18249" x="785813" y="2268538"/>
          <p14:tracePt t="18261" x="746125" y="2259013"/>
          <p14:tracePt t="18265" x="725488" y="2259013"/>
          <p14:tracePt t="18282" x="674688" y="2249488"/>
          <p14:tracePt t="18289" x="665163" y="2238375"/>
          <p14:tracePt t="18298" x="655638" y="2238375"/>
          <p14:tracePt t="18305" x="635000" y="2238375"/>
          <p14:tracePt t="18314" x="625475" y="2228850"/>
          <p14:tracePt t="18321" x="614363" y="2228850"/>
          <p14:tracePt t="18330" x="595313" y="2219325"/>
          <p14:tracePt t="18337" x="584200" y="2219325"/>
          <p14:tracePt t="18345" x="574675" y="2219325"/>
          <p14:tracePt t="18361" x="565150" y="2219325"/>
          <p14:tracePt t="18381" x="544513" y="2219325"/>
          <p14:tracePt t="18385" x="534988" y="2219325"/>
          <p14:tracePt t="18394" x="523875" y="2219325"/>
          <p14:tracePt t="18401" x="514350" y="2219325"/>
          <p14:tracePt t="18412" x="504825" y="2228850"/>
          <p14:tracePt t="18417" x="493713" y="2228850"/>
          <p14:tracePt t="18441" x="493713" y="2238375"/>
          <p14:tracePt t="18473" x="493713" y="2249488"/>
          <p14:tracePt t="18482" x="504825" y="2249488"/>
          <p14:tracePt t="18490" x="514350" y="2249488"/>
          <p14:tracePt t="18499" x="523875" y="2249488"/>
          <p14:tracePt t="18505" x="554038" y="2249488"/>
          <p14:tracePt t="18514" x="584200" y="2259013"/>
          <p14:tracePt t="18521" x="655638" y="2268538"/>
          <p14:tracePt t="18529" x="706438" y="2268538"/>
          <p14:tracePt t="18537" x="806450" y="2289175"/>
          <p14:tracePt t="18545" x="887413" y="2298700"/>
          <p14:tracePt t="18553" x="998538" y="2309813"/>
          <p14:tracePt t="18562" x="1089025" y="2319338"/>
          <p14:tracePt t="18569" x="1189038" y="2319338"/>
          <p14:tracePt t="18579" x="1290638" y="2319338"/>
          <p14:tracePt t="18585" x="1371600" y="2319338"/>
          <p14:tracePt t="18595" x="1450975" y="2319338"/>
          <p14:tracePt t="18601" x="1492250" y="2319338"/>
          <p14:tracePt t="18612" x="1592263" y="2319338"/>
          <p14:tracePt t="18617" x="1633538" y="2319338"/>
          <p14:tracePt t="18628" x="1703388" y="2319338"/>
          <p14:tracePt t="18633" x="1784350" y="2319338"/>
          <p14:tracePt t="18643" x="1824038" y="2319338"/>
          <p14:tracePt t="18649" x="1865313" y="2319338"/>
          <p14:tracePt t="18662" x="1905000" y="2319338"/>
          <p14:tracePt t="18665" x="1965325" y="2319338"/>
          <p14:tracePt t="18679" x="2006600" y="2319338"/>
          <p14:tracePt t="18682" x="2057400" y="2319338"/>
          <p14:tracePt t="18691" x="2097088" y="2319338"/>
          <p14:tracePt t="18697" x="2136775" y="2319338"/>
          <p14:tracePt t="18705" x="2187575" y="2319338"/>
          <p14:tracePt t="18713" x="2208213" y="2319338"/>
          <p14:tracePt t="18721" x="2268538" y="2319338"/>
          <p14:tracePt t="18729" x="2308225" y="2319338"/>
          <p14:tracePt t="18737" x="2368550" y="2330450"/>
          <p14:tracePt t="18745" x="2409825" y="2330450"/>
          <p14:tracePt t="18753" x="2449513" y="2330450"/>
          <p14:tracePt t="18761" x="2490788" y="2339975"/>
          <p14:tracePt t="18769" x="2540000" y="2349500"/>
          <p14:tracePt t="18780" x="2570163" y="2349500"/>
          <p14:tracePt t="18785" x="2590800" y="2360613"/>
          <p14:tracePt t="18795" x="2620963" y="2360613"/>
          <p14:tracePt t="18811" x="2641600" y="2360613"/>
          <p14:tracePt t="18857" x="2641600" y="2370138"/>
          <p14:tracePt t="18865" x="2651125" y="2370138"/>
          <p14:tracePt t="18898" x="2651125" y="2360613"/>
          <p14:tracePt t="18913" x="2620963" y="2339975"/>
          <p14:tracePt t="18921" x="2551113" y="2309813"/>
          <p14:tracePt t="18929" x="2479675" y="2289175"/>
          <p14:tracePt t="18937" x="2398713" y="2279650"/>
          <p14:tracePt t="18945" x="2328863" y="2268538"/>
          <p14:tracePt t="18953" x="2278063" y="2268538"/>
          <p14:tracePt t="18962" x="2217738" y="2268538"/>
          <p14:tracePt t="18969" x="2136775" y="2268538"/>
          <p14:tracePt t="18979" x="2066925" y="2279650"/>
          <p14:tracePt t="18985" x="1976438" y="2279650"/>
          <p14:tracePt t="18995" x="1895475" y="2279650"/>
          <p14:tracePt t="19001" x="1804988" y="2279650"/>
          <p14:tracePt t="19012" x="1724025" y="2279650"/>
          <p14:tracePt t="19017" x="1622425" y="2279650"/>
          <p14:tracePt t="19028" x="1492250" y="2279650"/>
          <p14:tracePt t="19033" x="1360488" y="2268538"/>
          <p14:tracePt t="19044" x="1239838" y="2259013"/>
          <p14:tracePt t="19049" x="1158875" y="2259013"/>
          <p14:tracePt t="19061" x="1119188" y="2268538"/>
          <p14:tracePt t="19065" x="1098550" y="2279650"/>
          <p14:tracePt t="19081" x="1079500" y="2298700"/>
          <p14:tracePt t="19091" x="1079500" y="2319338"/>
          <p14:tracePt t="19105" x="1089025" y="2330450"/>
          <p14:tracePt t="19114" x="1109663" y="2330450"/>
          <p14:tracePt t="19121" x="1139825" y="2339975"/>
          <p14:tracePt t="19130" x="1169988" y="2349500"/>
          <p14:tracePt t="19137" x="1189038" y="2349500"/>
          <p14:tracePt t="19145" x="1209675" y="2349500"/>
          <p14:tracePt t="19153" x="1230313" y="2349500"/>
          <p14:tracePt t="19161" x="1249363" y="2349500"/>
          <p14:tracePt t="19169" x="1281113" y="2360613"/>
          <p14:tracePt t="19178" x="1341438" y="2390775"/>
          <p14:tracePt t="19185" x="1420813" y="2409825"/>
          <p14:tracePt t="19196" x="1492250" y="2420938"/>
          <p14:tracePt t="19201" x="1562100" y="2439988"/>
          <p14:tracePt t="19212" x="1643063" y="2451100"/>
          <p14:tracePt t="19217" x="1703388" y="2460625"/>
          <p14:tracePt t="19229" x="1744663" y="2460625"/>
          <p14:tracePt t="19233" x="1784350" y="2460625"/>
          <p14:tracePt t="19245" x="1844675" y="2470150"/>
          <p14:tracePt t="19249" x="1885950" y="2470150"/>
          <p14:tracePt t="19260" x="1916113" y="2481263"/>
          <p14:tracePt t="19265" x="1946275" y="2490788"/>
          <p14:tracePt t="19279" x="1976438" y="2501900"/>
          <p14:tracePt t="19282" x="1995488" y="2501900"/>
          <p14:tracePt t="19292" x="2016125" y="2511425"/>
          <p14:tracePt t="19298" x="2025650" y="2532063"/>
          <p14:tracePt t="19305" x="2036763" y="2541588"/>
          <p14:tracePt t="19314" x="2036763" y="2551113"/>
          <p14:tracePt t="19321" x="2036763" y="2562225"/>
          <p14:tracePt t="19330" x="2036763" y="2571750"/>
          <p14:tracePt t="19337" x="2036763" y="2581275"/>
          <p14:tracePt t="19345" x="2036763" y="2592388"/>
          <p14:tracePt t="19353" x="2036763" y="2601913"/>
          <p14:tracePt t="19362" x="2036763" y="2611438"/>
          <p14:tracePt t="19369" x="2036763" y="2632075"/>
          <p14:tracePt t="19378" x="2036763" y="2652713"/>
          <p14:tracePt t="19385" x="2036763" y="2673350"/>
          <p14:tracePt t="19394" x="2036763" y="2692400"/>
          <p14:tracePt t="19401" x="2036763" y="2713038"/>
          <p14:tracePt t="19411" x="2036763" y="2733675"/>
          <p14:tracePt t="19417" x="2036763" y="2763838"/>
          <p14:tracePt t="19428" x="2036763" y="2782888"/>
          <p14:tracePt t="19433" x="2036763" y="2803525"/>
          <p14:tracePt t="19443" x="2025650" y="2813050"/>
          <p14:tracePt t="19449" x="2025650" y="2833688"/>
          <p14:tracePt t="19460" x="2025650" y="2854325"/>
          <p14:tracePt t="19465" x="2025650" y="2863850"/>
          <p14:tracePt t="19479" x="2025650" y="2874963"/>
          <p14:tracePt t="19482" x="2025650" y="2884488"/>
          <p14:tracePt t="19497" x="2025650" y="2894013"/>
          <p14:tracePt t="19513" x="2025650" y="2905125"/>
          <p14:tracePt t="19546" x="2025650" y="2914650"/>
          <p14:tracePt t="19628" x="2025650" y="2905125"/>
          <p14:tracePt t="19654" x="2025650" y="2894013"/>
          <p14:tracePt t="19677" x="2025650" y="2884488"/>
          <p14:tracePt t="19690" x="2025650" y="2874963"/>
          <p14:tracePt t="19729" x="2025650" y="2863850"/>
          <p14:tracePt t="20629" x="2025650" y="2874963"/>
          <p14:tracePt t="20663" x="2006600" y="2944813"/>
          <p14:tracePt t="20670" x="2006600" y="2984500"/>
          <p14:tracePt t="20678" x="2006600" y="3005138"/>
          <p14:tracePt t="20682" x="2006600" y="3035300"/>
          <p14:tracePt t="20692" x="2006600" y="3046413"/>
          <p14:tracePt t="20698" x="2006600" y="3055938"/>
          <p14:tracePt t="20705" x="2006600" y="3065463"/>
          <p14:tracePt t="20714" x="2006600" y="3095625"/>
          <p14:tracePt t="20721" x="2006600" y="3116263"/>
          <p14:tracePt t="20729" x="2006600" y="3146425"/>
          <p14:tracePt t="20737" x="2006600" y="3187700"/>
          <p14:tracePt t="20747" x="2016125" y="3236913"/>
          <p14:tracePt t="20753" x="2025650" y="3278188"/>
          <p14:tracePt t="20762" x="2036763" y="3308350"/>
          <p14:tracePt t="20769" x="2046288" y="3338513"/>
          <p14:tracePt t="20779" x="2046288" y="3359150"/>
          <p14:tracePt t="20785" x="2057400" y="3378200"/>
          <p14:tracePt t="20795" x="2057400" y="3389313"/>
          <p14:tracePt t="20801" x="2057400" y="3398838"/>
          <p14:tracePt t="20811" x="2057400" y="3408363"/>
          <p14:tracePt t="20833" x="2057400" y="3419475"/>
          <p14:tracePt t="20849" x="2066925" y="3429000"/>
          <p14:tracePt t="20860" x="2066925" y="3438525"/>
          <p14:tracePt t="20878" x="2076450" y="3438525"/>
          <p14:tracePt t="20881" x="2076450" y="3449638"/>
          <p14:tracePt t="22343" x="2076450" y="3459163"/>
          <p14:tracePt t="22380" x="2066925" y="3468688"/>
          <p14:tracePt t="22495" x="2076450" y="3468688"/>
          <p14:tracePt t="22526" x="2097088" y="3468688"/>
          <p14:tracePt t="22717" x="2106613" y="3468688"/>
          <p14:tracePt t="22755" x="2106613" y="3479800"/>
          <p14:tracePt t="22844" x="2117725" y="3479800"/>
          <p14:tracePt t="22863" x="2127250" y="3468688"/>
          <p14:tracePt t="22884" x="2136775" y="3468688"/>
          <p14:tracePt t="22899" x="2136775" y="3459163"/>
          <p14:tracePt t="22982" x="2127250" y="3459163"/>
          <p14:tracePt t="23010" x="2127250" y="3468688"/>
          <p14:tracePt t="23018" x="2127250" y="3479800"/>
          <p14:tracePt t="23026" x="2127250" y="3489325"/>
          <p14:tracePt t="23042" x="2117725" y="3498850"/>
          <p14:tracePt t="23058" x="2117725" y="3519488"/>
          <p14:tracePt t="23065" x="2106613" y="3519488"/>
          <p14:tracePt t="23079" x="2106613" y="3530600"/>
          <p14:tracePt t="23090" x="2106613" y="3540125"/>
          <p14:tracePt t="23099" x="2097088" y="3540125"/>
          <p14:tracePt t="23105" x="2097088" y="3549650"/>
          <p14:tracePt t="23130" x="2097088" y="3560763"/>
          <p14:tracePt t="23153" x="2106613" y="3570288"/>
          <p14:tracePt t="23162" x="2136775" y="3579813"/>
          <p14:tracePt t="23169" x="2166938" y="3590925"/>
          <p14:tracePt t="23179" x="2208213" y="3590925"/>
          <p14:tracePt t="23185" x="2247900" y="3600450"/>
          <p14:tracePt t="23196" x="2308225" y="3609975"/>
          <p14:tracePt t="23201" x="2398713" y="3609975"/>
          <p14:tracePt t="23212" x="2500313" y="3630613"/>
          <p14:tracePt t="23217" x="2590800" y="3630613"/>
          <p14:tracePt t="23229" x="2701925" y="3630613"/>
          <p14:tracePt t="23233" x="2833688" y="3630613"/>
          <p14:tracePt t="23244" x="2954338" y="3630613"/>
          <p14:tracePt t="23249" x="3074988" y="3630613"/>
          <p14:tracePt t="23260" x="3216275" y="3630613"/>
          <p14:tracePt t="23265" x="3327400" y="3630613"/>
          <p14:tracePt t="23278" x="3417888" y="3621088"/>
          <p14:tracePt t="23282" x="3487738" y="3609975"/>
          <p14:tracePt t="23289" x="3529013" y="3590925"/>
          <p14:tracePt t="23300" x="3548063" y="3579813"/>
          <p14:tracePt t="23305" x="3559175" y="3560763"/>
          <p14:tracePt t="23313" x="3568700" y="3549650"/>
          <p14:tracePt t="23321" x="3568700" y="3540125"/>
          <p14:tracePt t="23346" x="3568700" y="3530600"/>
          <p14:tracePt t="23353" x="3548063" y="3530600"/>
          <p14:tracePt t="23361" x="3517900" y="3519488"/>
          <p14:tracePt t="23369" x="3487738" y="3509963"/>
          <p14:tracePt t="23379" x="3448050" y="3489325"/>
          <p14:tracePt t="23385" x="3376613" y="3489325"/>
          <p14:tracePt t="23396" x="3316288" y="3479800"/>
          <p14:tracePt t="23401" x="3255963" y="3479800"/>
          <p14:tracePt t="23413" x="3195638" y="3479800"/>
          <p14:tracePt t="23417" x="3105150" y="3468688"/>
          <p14:tracePt t="23427" x="2994025" y="3459163"/>
          <p14:tracePt t="23433" x="2882900" y="3459163"/>
          <p14:tracePt t="23445" x="2782888" y="3459163"/>
          <p14:tracePt t="23449" x="2681288" y="3459163"/>
          <p14:tracePt t="23460" x="2600325" y="3468688"/>
          <p14:tracePt t="23465" x="2530475" y="3468688"/>
          <p14:tracePt t="23481" x="2470150" y="3479800"/>
          <p14:tracePt t="23483" x="2398713" y="3489325"/>
          <p14:tracePt t="23490" x="2359025" y="3489325"/>
          <p14:tracePt t="23499" x="2308225" y="3489325"/>
          <p14:tracePt t="23505" x="2247900" y="3489325"/>
          <p14:tracePt t="23514" x="2217738" y="3489325"/>
          <p14:tracePt t="23521" x="2178050" y="3489325"/>
          <p14:tracePt t="23529" x="2147888" y="3489325"/>
          <p14:tracePt t="23537" x="2136775" y="3489325"/>
          <p14:tracePt t="23578" x="2157413" y="3489325"/>
          <p14:tracePt t="23585" x="2197100" y="3489325"/>
          <p14:tracePt t="23594" x="2278063" y="3489325"/>
          <p14:tracePt t="23601" x="2398713" y="3489325"/>
          <p14:tracePt t="23610" x="2500313" y="3489325"/>
          <p14:tracePt t="23617" x="2641600" y="3489325"/>
          <p14:tracePt t="23626" x="2801938" y="3489325"/>
          <p14:tracePt t="23633" x="2994025" y="3489325"/>
          <p14:tracePt t="23644" x="3186113" y="3489325"/>
          <p14:tracePt t="23649" x="3357563" y="3489325"/>
          <p14:tracePt t="23660" x="3498850" y="3489325"/>
          <p14:tracePt t="23665" x="3649663" y="3489325"/>
          <p14:tracePt t="23679" x="3811588" y="3509963"/>
          <p14:tracePt t="23681" x="3962400" y="3519488"/>
          <p14:tracePt t="23689" x="4083050" y="3540125"/>
          <p14:tracePt t="23699" x="4164013" y="3549650"/>
          <p14:tracePt t="23705" x="4224338" y="3560763"/>
          <p14:tracePt t="23714" x="4233863" y="3560763"/>
          <p14:tracePt t="23721" x="4254500" y="3570288"/>
          <p14:tracePt t="23737" x="4254500" y="3579813"/>
          <p14:tracePt t="23746" x="4214813" y="3579813"/>
          <p14:tracePt t="23753" x="4133850" y="3579813"/>
          <p14:tracePt t="23762" x="4052888" y="3579813"/>
          <p14:tracePt t="23769" x="3941763" y="3570288"/>
          <p14:tracePt t="23785" x="3881438" y="3549650"/>
          <p14:tracePt t="23989" x="3890963" y="3549650"/>
          <p14:tracePt t="24022" x="3962400" y="3549650"/>
          <p14:tracePt t="24032" x="3971925" y="3549650"/>
          <p14:tracePt t="24042" x="3992563" y="3549650"/>
          <p14:tracePt t="24065" x="4002088" y="3549650"/>
          <p14:tracePt t="24074" x="4013200" y="3549650"/>
          <p14:tracePt t="24082" x="4032250" y="3549650"/>
          <p14:tracePt t="24089" x="4052888" y="3549650"/>
          <p14:tracePt t="24098" x="4103688" y="3549650"/>
          <p14:tracePt t="24105" x="4184650" y="3549650"/>
          <p14:tracePt t="24114" x="4264025" y="3549650"/>
          <p14:tracePt t="24121" x="4386263" y="3549650"/>
          <p14:tracePt t="24129" x="4525963" y="3560763"/>
          <p14:tracePt t="24137" x="4657725" y="3560763"/>
          <p14:tracePt t="24146" x="4819650" y="3560763"/>
          <p14:tracePt t="24153" x="4959350" y="3560763"/>
          <p14:tracePt t="24163" x="5070475" y="3560763"/>
          <p14:tracePt t="24169" x="5162550" y="3560763"/>
          <p14:tracePt t="24179" x="5222875" y="3560763"/>
          <p14:tracePt t="24185" x="5241925" y="3560763"/>
          <p14:tracePt t="24195" x="5253038" y="3560763"/>
          <p14:tracePt t="24217" x="5253038" y="3549650"/>
          <p14:tracePt t="24226" x="5241925" y="3549650"/>
          <p14:tracePt t="24233" x="5211763" y="3540125"/>
          <p14:tracePt t="24244" x="5141913" y="3530600"/>
          <p14:tracePt t="24249" x="5081588" y="3519488"/>
          <p14:tracePt t="24261" x="5000625" y="3509963"/>
          <p14:tracePt t="24265" x="4919663" y="3498850"/>
          <p14:tracePt t="24280" x="4808538" y="3489325"/>
          <p14:tracePt t="24282" x="4678363" y="3468688"/>
          <p14:tracePt t="24289" x="4506913" y="3438525"/>
          <p14:tracePt t="24299" x="4275138" y="3429000"/>
          <p14:tracePt t="24305" x="4043363" y="3398838"/>
          <p14:tracePt t="24314" x="3871913" y="3389313"/>
          <p14:tracePt t="24321" x="3749675" y="3389313"/>
          <p14:tracePt t="24330" x="3689350" y="3398838"/>
          <p14:tracePt t="24337" x="3670300" y="3429000"/>
          <p14:tracePt t="24345" x="3670300" y="3449638"/>
          <p14:tracePt t="24353" x="3679825" y="3479800"/>
          <p14:tracePt t="24363" x="3779838" y="3509963"/>
          <p14:tracePt t="24369" x="3890963" y="3530600"/>
          <p14:tracePt t="24380" x="4013200" y="3549650"/>
          <p14:tracePt t="24385" x="4143375" y="3549650"/>
          <p14:tracePt t="24396" x="4284663" y="3549650"/>
          <p14:tracePt t="24401" x="4425950" y="3549650"/>
          <p14:tracePt t="24412" x="4597400" y="3540125"/>
          <p14:tracePt t="24417" x="4849813" y="3519488"/>
          <p14:tracePt t="24429" x="5070475" y="3509963"/>
          <p14:tracePt t="24433" x="5262563" y="3509963"/>
          <p14:tracePt t="24445" x="5434013" y="3509963"/>
          <p14:tracePt t="24449" x="5565775" y="3509963"/>
          <p14:tracePt t="24462" x="5695950" y="3509963"/>
          <p14:tracePt t="24465" x="5797550" y="3509963"/>
          <p14:tracePt t="24479" x="5846763" y="3509963"/>
          <p14:tracePt t="24482" x="5888038" y="3509963"/>
          <p14:tracePt t="24492" x="5907088" y="3509963"/>
          <p14:tracePt t="24500" x="5938838" y="3509963"/>
          <p14:tracePt t="24505" x="5948363" y="3509963"/>
          <p14:tracePt t="24561" x="5938838" y="3509963"/>
          <p14:tracePt t="24569" x="5927725" y="3519488"/>
          <p14:tracePt t="24578" x="5907088" y="3519488"/>
          <p14:tracePt t="24585" x="5897563" y="3530600"/>
          <p14:tracePt t="24595" x="5888038" y="3540125"/>
          <p14:tracePt t="24601" x="5867400" y="3540125"/>
          <p14:tracePt t="24612" x="5837238" y="3540125"/>
          <p14:tracePt t="24617" x="5807075" y="3540125"/>
          <p14:tracePt t="24627" x="5776913" y="3540125"/>
          <p14:tracePt t="24633" x="5735638" y="3540125"/>
          <p14:tracePt t="24644" x="5705475" y="3540125"/>
          <p14:tracePt t="24649" x="5686425" y="3540125"/>
          <p14:tracePt t="24661" x="5675313" y="3540125"/>
          <p14:tracePt t="24665" x="5665788" y="3540125"/>
          <p14:tracePt t="24678" x="5645150" y="3540125"/>
          <p14:tracePt t="24682" x="5635625" y="3540125"/>
          <p14:tracePt t="24690" x="5626100" y="3540125"/>
          <p14:tracePt t="24698" x="5605463" y="3540125"/>
          <p14:tracePt t="24705" x="5595938" y="3540125"/>
          <p14:tracePt t="24714" x="5584825" y="3540125"/>
          <p14:tracePt t="24730" x="5575300" y="3540125"/>
          <p14:tracePt t="24762" x="5584825" y="3540125"/>
          <p14:tracePt t="24769" x="5605463" y="3540125"/>
          <p14:tracePt t="24778" x="5635625" y="3549650"/>
          <p14:tracePt t="24785" x="5675313" y="3549650"/>
          <p14:tracePt t="24796" x="5735638" y="3570288"/>
          <p14:tracePt t="24801" x="5816600" y="3579813"/>
          <p14:tracePt t="24812" x="5907088" y="3590925"/>
          <p14:tracePt t="24817" x="6018213" y="3600450"/>
          <p14:tracePt t="24827" x="6140450" y="3621088"/>
          <p14:tracePt t="24833" x="6270625" y="3640138"/>
          <p14:tracePt t="24845" x="6411913" y="3660775"/>
          <p14:tracePt t="24849" x="6543675" y="3670300"/>
          <p14:tracePt t="24860" x="6673850" y="3690938"/>
          <p14:tracePt t="24866" x="6824663" y="3702050"/>
          <p14:tracePt t="24879" x="6956425" y="3732213"/>
          <p14:tracePt t="24882" x="7097713" y="3751263"/>
          <p14:tracePt t="24899" x="7350125" y="3771900"/>
          <p14:tracePt t="24905" x="7459663" y="3792538"/>
          <p14:tracePt t="24915" x="7581900" y="3802063"/>
          <p14:tracePt t="24921" x="7702550" y="3802063"/>
          <p14:tracePt t="24928" x="7813675" y="3811588"/>
          <p14:tracePt t="24937" x="7894638" y="3811588"/>
          <p14:tracePt t="24945" x="7943850" y="3811588"/>
          <p14:tracePt t="24953" x="7985125" y="3811588"/>
          <p14:tracePt t="24963" x="8015288" y="3811588"/>
          <p14:tracePt t="24969" x="8045450" y="3811588"/>
          <p14:tracePt t="24979" x="8075613" y="3811588"/>
          <p14:tracePt t="24985" x="8135938" y="3802063"/>
          <p14:tracePt t="24996" x="8175625" y="3792538"/>
          <p14:tracePt t="25001" x="8256588" y="3792538"/>
          <p14:tracePt t="25013" x="8347075" y="3781425"/>
          <p14:tracePt t="25017" x="8448675" y="3771900"/>
          <p14:tracePt t="25027" x="8569325" y="3771900"/>
          <p14:tracePt t="25033" x="8670925" y="3771900"/>
          <p14:tracePt t="25045" x="8750300" y="3771900"/>
          <p14:tracePt t="25049" x="8831263" y="3771900"/>
          <p14:tracePt t="25062" x="8861425" y="3771900"/>
          <p14:tracePt t="25065" x="8942388" y="3781425"/>
          <p14:tracePt t="25079" x="9002713" y="3792538"/>
          <p14:tracePt t="25082" x="9093200" y="3811588"/>
          <p14:tracePt t="26230" x="8620125" y="3781425"/>
          <p14:tracePt t="26238" x="8126413" y="3922713"/>
          <p14:tracePt t="26246" x="7661275" y="4094163"/>
          <p14:tracePt t="26249" x="7188200" y="4276725"/>
          <p14:tracePt t="26262" x="6715125" y="4448175"/>
          <p14:tracePt t="26266" x="6342063" y="4538663"/>
          <p14:tracePt t="26278" x="6029325" y="4638675"/>
          <p14:tracePt t="26282" x="5816600" y="4699000"/>
          <p14:tracePt t="26289" x="5514975" y="4791075"/>
          <p14:tracePt t="26298" x="5172075" y="4840288"/>
          <p14:tracePt t="26305" x="4859338" y="4870450"/>
          <p14:tracePt t="26314" x="4416425" y="4911725"/>
          <p14:tracePt t="26321" x="4022725" y="4921250"/>
          <p14:tracePt t="26330" x="3659188" y="4941888"/>
          <p14:tracePt t="26337" x="3236913" y="5002213"/>
          <p14:tracePt t="26346" x="2903538" y="5032375"/>
          <p14:tracePt t="26353" x="2581275" y="5083175"/>
          <p14:tracePt t="26363" x="2368550" y="5143500"/>
          <p14:tracePt t="26369" x="2166938" y="5194300"/>
          <p14:tracePt t="26379" x="2036763" y="5224463"/>
          <p14:tracePt t="26385" x="1905000" y="5245100"/>
          <p14:tracePt t="26397" x="1784350" y="5254625"/>
          <p14:tracePt t="26401" x="1673225" y="5264150"/>
          <p14:tracePt t="26413" x="1573213" y="5275263"/>
          <p14:tracePt t="26417" x="1450975" y="5275263"/>
          <p14:tracePt t="26427" x="1360488" y="5275263"/>
          <p14:tracePt t="26433" x="1270000" y="5264150"/>
          <p14:tracePt t="26445" x="1158875" y="5245100"/>
          <p14:tracePt t="26449" x="1058863" y="5213350"/>
          <p14:tracePt t="26462" x="968375" y="5194300"/>
          <p14:tracePt t="26465" x="896938" y="5183188"/>
          <p14:tracePt t="26484" x="785813" y="5173663"/>
          <p14:tracePt t="26489" x="755650" y="5173663"/>
          <p14:tracePt t="26498" x="706438" y="5164138"/>
          <p14:tracePt t="26505" x="665163" y="5143500"/>
          <p14:tracePt t="26514" x="625475" y="5122863"/>
          <p14:tracePt t="26521" x="584200" y="5103813"/>
          <p14:tracePt t="26529" x="565150" y="5083175"/>
          <p14:tracePt t="26537" x="514350" y="5062538"/>
          <p14:tracePt t="26546" x="484188" y="5053013"/>
          <p14:tracePt t="26553" x="463550" y="5041900"/>
          <p14:tracePt t="26563" x="433388" y="5022850"/>
          <p14:tracePt t="26579" x="423863" y="5022850"/>
          <p14:tracePt t="26585" x="412750" y="5011738"/>
          <p14:tracePt t="26596" x="393700" y="5002213"/>
          <p14:tracePt t="26601" x="363538" y="4972050"/>
          <p14:tracePt t="26613" x="312738" y="4941888"/>
          <p14:tracePt t="26617" x="303213" y="4921250"/>
          <p14:tracePt t="26627" x="303213" y="4891088"/>
          <p14:tracePt t="26633" x="333375" y="4870450"/>
          <p14:tracePt t="26645" x="412750" y="4821238"/>
          <p14:tracePt t="26649" x="484188" y="4779963"/>
          <p14:tracePt t="26664" x="584200" y="4719638"/>
          <p14:tracePt t="26666" x="655638" y="4668838"/>
          <p14:tracePt t="26680" x="706438" y="4619625"/>
          <p14:tracePt t="26682" x="766763" y="4568825"/>
          <p14:tracePt t="26689" x="815975" y="4508500"/>
          <p14:tracePt t="26698" x="866775" y="4467225"/>
          <p14:tracePt t="26705" x="896938" y="4397375"/>
          <p14:tracePt t="26714" x="927100" y="4337050"/>
          <p14:tracePt t="26721" x="947738" y="4286250"/>
          <p14:tracePt t="26729" x="957263" y="4246563"/>
          <p14:tracePt t="26737" x="957263" y="4184650"/>
          <p14:tracePt t="26746" x="957263" y="4144963"/>
          <p14:tracePt t="26753" x="938213" y="4105275"/>
          <p14:tracePt t="26763" x="908050" y="4054475"/>
          <p14:tracePt t="26769" x="857250" y="4013200"/>
          <p14:tracePt t="26780" x="827088" y="3983038"/>
          <p14:tracePt t="26785" x="776288" y="3952875"/>
          <p14:tracePt t="26796" x="755650" y="3933825"/>
          <p14:tracePt t="26801" x="725488" y="3922713"/>
          <p14:tracePt t="26812" x="706438" y="3913188"/>
          <p14:tracePt t="26817" x="695325" y="3903663"/>
          <p14:tracePt t="26829" x="685800" y="3903663"/>
          <p14:tracePt t="26833" x="665163" y="3892550"/>
          <p14:tracePt t="26845" x="655638" y="3892550"/>
          <p14:tracePt t="26849" x="644525" y="3892550"/>
          <p14:tracePt t="26864" x="614363" y="3892550"/>
          <p14:tracePt t="26866" x="584200" y="3892550"/>
          <p14:tracePt t="26881" x="544513" y="3892550"/>
          <p14:tracePt t="26889" x="523875" y="3892550"/>
          <p14:tracePt t="26897" x="514350" y="3892550"/>
          <p14:tracePt t="26906" x="504825" y="3892550"/>
          <p14:tracePt t="26921" x="493713" y="3892550"/>
          <p14:tracePt t="26930" x="493713" y="3903663"/>
          <p14:tracePt t="26937" x="473075" y="3903663"/>
          <p14:tracePt t="26978" x="473075" y="3913188"/>
          <p14:tracePt t="26985" x="484188" y="3913188"/>
          <p14:tracePt t="26994" x="504825" y="3922713"/>
          <p14:tracePt t="27001" x="534988" y="3933825"/>
          <p14:tracePt t="27012" x="574675" y="3943350"/>
          <p14:tracePt t="27018" x="595313" y="3952875"/>
          <p14:tracePt t="27029" x="625475" y="3952875"/>
          <p14:tracePt t="27034" x="665163" y="3963988"/>
          <p14:tracePt t="27046" x="685800" y="3963988"/>
          <p14:tracePt t="27049" x="715963" y="3963988"/>
          <p14:tracePt t="27065" x="755650" y="3973513"/>
          <p14:tracePt t="27079" x="776288" y="3983038"/>
          <p14:tracePt t="27082" x="796925" y="3983038"/>
          <p14:tracePt t="27090" x="827088" y="3983038"/>
          <p14:tracePt t="27098" x="857250" y="3994150"/>
          <p14:tracePt t="27105" x="896938" y="4003675"/>
          <p14:tracePt t="27114" x="917575" y="4013200"/>
          <p14:tracePt t="27121" x="957263" y="4013200"/>
          <p14:tracePt t="27129" x="1017588" y="4024313"/>
          <p14:tracePt t="27137" x="1068388" y="4033838"/>
          <p14:tracePt t="27146" x="1119188" y="4044950"/>
          <p14:tracePt t="27153" x="1169988" y="4054475"/>
          <p14:tracePt t="27165" x="1230313" y="4064000"/>
          <p14:tracePt t="27169" x="1270000" y="4075113"/>
          <p14:tracePt t="27179" x="1330325" y="4075113"/>
          <p14:tracePt t="27185" x="1371600" y="4084638"/>
          <p14:tracePt t="27196" x="1401763" y="4084638"/>
          <p14:tracePt t="27201" x="1431925" y="4084638"/>
          <p14:tracePt t="27212" x="1450975" y="4094163"/>
          <p14:tracePt t="27217" x="1471613" y="4094163"/>
          <p14:tracePt t="27227" x="1492250" y="4105275"/>
          <p14:tracePt t="27233" x="1512888" y="4114800"/>
          <p14:tracePt t="27245" x="1531938" y="4114800"/>
          <p14:tracePt t="27249" x="1543050" y="4114800"/>
          <p14:tracePt t="27265" x="1573213" y="4124325"/>
          <p14:tracePt t="27268" x="1592263" y="4135438"/>
          <p14:tracePt t="27278" x="1622425" y="4135438"/>
          <p14:tracePt t="27282" x="1643063" y="4144963"/>
          <p14:tracePt t="27290" x="1663700" y="4144963"/>
          <p14:tracePt t="27298" x="1684338" y="4144963"/>
          <p14:tracePt t="27307" x="1703388" y="4144963"/>
          <p14:tracePt t="27314" x="1733550" y="4154488"/>
          <p14:tracePt t="27321" x="1754188" y="4154488"/>
          <p14:tracePt t="27329" x="1784350" y="4154488"/>
          <p14:tracePt t="27337" x="1835150" y="4154488"/>
          <p14:tracePt t="27346" x="1874838" y="4154488"/>
          <p14:tracePt t="27353" x="1916113" y="4154488"/>
          <p14:tracePt t="27364" x="1965325" y="4154488"/>
          <p14:tracePt t="27369" x="2025650" y="4154488"/>
          <p14:tracePt t="27379" x="2066925" y="4154488"/>
          <p14:tracePt t="27385" x="2117725" y="4154488"/>
          <p14:tracePt t="27396" x="2217738" y="4154488"/>
          <p14:tracePt t="27401" x="2247900" y="4154488"/>
          <p14:tracePt t="27412" x="2308225" y="4154488"/>
          <p14:tracePt t="27417" x="2349500" y="4144963"/>
          <p14:tracePt t="27427" x="2398713" y="4135438"/>
          <p14:tracePt t="27433" x="2419350" y="4135438"/>
          <p14:tracePt t="27445" x="2460625" y="4135438"/>
          <p14:tracePt t="27449" x="2490788" y="4124325"/>
          <p14:tracePt t="27464" x="2520950" y="4124325"/>
          <p14:tracePt t="27468" x="2570163" y="4114800"/>
          <p14:tracePt t="27483" x="2632075" y="4105275"/>
          <p14:tracePt t="27486" x="2671763" y="4094163"/>
          <p14:tracePt t="27489" x="2722563" y="4075113"/>
          <p14:tracePt t="27498" x="2752725" y="4075113"/>
          <p14:tracePt t="27505" x="2782888" y="4054475"/>
          <p14:tracePt t="27514" x="2813050" y="4044950"/>
          <p14:tracePt t="27521" x="2833688" y="4033838"/>
          <p14:tracePt t="27529" x="2863850" y="4024313"/>
          <p14:tracePt t="27537" x="2913063" y="4003675"/>
          <p14:tracePt t="27546" x="2933700" y="3994150"/>
          <p14:tracePt t="27553" x="2963863" y="3973513"/>
          <p14:tracePt t="27566" x="2994025" y="3952875"/>
          <p14:tracePt t="27568" x="3003550" y="3933825"/>
          <p14:tracePt t="27579" x="3024188" y="3913188"/>
          <p14:tracePt t="27585" x="3024188" y="3892550"/>
          <p14:tracePt t="27595" x="3035300" y="3873500"/>
          <p14:tracePt t="27601" x="3044825" y="3841750"/>
          <p14:tracePt t="27612" x="3044825" y="3822700"/>
          <p14:tracePt t="27617" x="3044825" y="3802063"/>
          <p14:tracePt t="27627" x="3044825" y="3792538"/>
          <p14:tracePt t="27633" x="3044825" y="3771900"/>
          <p14:tracePt t="27646" x="3035300" y="3741738"/>
          <p14:tracePt t="27649" x="3014663" y="3721100"/>
          <p14:tracePt t="27662" x="3003550" y="3711575"/>
          <p14:tracePt t="27666" x="2984500" y="3690938"/>
          <p14:tracePt t="27679" x="2963863" y="3660775"/>
          <p14:tracePt t="27682" x="2933700" y="3630613"/>
          <p14:tracePt t="27689" x="2894013" y="3600450"/>
          <p14:tracePt t="27699" x="2843213" y="3560763"/>
          <p14:tracePt t="27705" x="2771775" y="3540125"/>
          <p14:tracePt t="27715" x="2732088" y="3509963"/>
          <p14:tracePt t="27721" x="2701925" y="3509963"/>
          <p14:tracePt t="27730" x="2681288" y="3489325"/>
          <p14:tracePt t="27737" x="2662238" y="3479800"/>
          <p14:tracePt t="27746" x="2641600" y="3468688"/>
          <p14:tracePt t="27753" x="2600325" y="3459163"/>
          <p14:tracePt t="27764" x="2581275" y="3449638"/>
          <p14:tracePt t="27769" x="2570163" y="3438525"/>
          <p14:tracePt t="27780" x="2551113" y="3429000"/>
          <p14:tracePt t="27785" x="2520950" y="3419475"/>
          <p14:tracePt t="27794" x="2479675" y="3389313"/>
          <p14:tracePt t="27801" x="2409825" y="3359150"/>
          <p14:tracePt t="27813" x="2349500" y="3327400"/>
          <p14:tracePt t="27817" x="2289175" y="3317875"/>
          <p14:tracePt t="27829" x="2259013" y="3308350"/>
          <p14:tracePt t="27833" x="2217738" y="3308350"/>
          <p14:tracePt t="27845" x="2187575" y="3297238"/>
          <p14:tracePt t="27849" x="2157413" y="3297238"/>
          <p14:tracePt t="27862" x="2127250" y="3287713"/>
          <p14:tracePt t="27867" x="2076450" y="3267075"/>
          <p14:tracePt t="27883" x="2006600" y="3248025"/>
          <p14:tracePt t="27889" x="1965325" y="3236913"/>
          <p14:tracePt t="27898" x="1905000" y="3227388"/>
          <p14:tracePt t="27905" x="1835150" y="3197225"/>
          <p14:tracePt t="27915" x="1733550" y="3176588"/>
          <p14:tracePt t="27921" x="1622425" y="3136900"/>
          <p14:tracePt t="27930" x="1543050" y="3125788"/>
          <p14:tracePt t="27937" x="1501775" y="3116263"/>
          <p14:tracePt t="27946" x="1462088" y="3116263"/>
          <p14:tracePt t="27953" x="1441450" y="3116263"/>
          <p14:tracePt t="27966" x="1411288" y="3116263"/>
          <p14:tracePt t="27969" x="1390650" y="3116263"/>
          <p14:tracePt t="27980" x="1381125" y="3116263"/>
          <p14:tracePt t="27985" x="1371600" y="3116263"/>
          <p14:tracePt t="28001" x="1360488" y="3106738"/>
          <p14:tracePt t="28014" x="1350963" y="3106738"/>
          <p14:tracePt t="28017" x="1341438" y="3106738"/>
          <p14:tracePt t="28028" x="1311275" y="3106738"/>
          <p14:tracePt t="28033" x="1270000" y="3095625"/>
          <p14:tracePt t="28044" x="1200150" y="3086100"/>
          <p14:tracePt t="28049" x="1098550" y="3076575"/>
          <p14:tracePt t="28066" x="908050" y="3065463"/>
          <p14:tracePt t="28079" x="846138" y="3065463"/>
          <p14:tracePt t="28082" x="806450" y="3065463"/>
          <p14:tracePt t="28090" x="766763" y="3065463"/>
          <p14:tracePt t="28098" x="736600" y="3065463"/>
          <p14:tracePt t="28105" x="706438" y="3065463"/>
          <p14:tracePt t="28115" x="674688" y="3065463"/>
          <p14:tracePt t="28121" x="644525" y="3065463"/>
          <p14:tracePt t="28129" x="625475" y="3065463"/>
          <p14:tracePt t="28137" x="604838" y="3076575"/>
          <p14:tracePt t="28147" x="584200" y="3086100"/>
          <p14:tracePt t="28153" x="544513" y="3106738"/>
          <p14:tracePt t="28164" x="504825" y="3125788"/>
          <p14:tracePt t="28169" x="454025" y="3155950"/>
          <p14:tracePt t="28180" x="403225" y="3176588"/>
          <p14:tracePt t="28185" x="363538" y="3206750"/>
          <p14:tracePt t="28196" x="292100" y="3248025"/>
          <p14:tracePt t="28201" x="261938" y="3278188"/>
          <p14:tracePt t="28213" x="211138" y="3327400"/>
          <p14:tracePt t="28217" x="180975" y="3389313"/>
          <p14:tracePt t="28230" x="161925" y="3429000"/>
          <p14:tracePt t="28233" x="131763" y="3459163"/>
          <p14:tracePt t="28246" x="120650" y="3509963"/>
          <p14:tracePt t="28249" x="120650" y="3530600"/>
          <p14:tracePt t="28262" x="120650" y="3549650"/>
          <p14:tracePt t="28266" x="111125" y="3560763"/>
          <p14:tracePt t="28281" x="111125" y="3590925"/>
          <p14:tracePt t="28298" x="101600" y="3600450"/>
          <p14:tracePt t="28305" x="101600" y="3609975"/>
          <p14:tracePt t="28321" x="101600" y="3621088"/>
          <p14:tracePt t="28337" x="101600" y="3640138"/>
          <p14:tracePt t="28345" x="101600" y="3660775"/>
          <p14:tracePt t="28353" x="111125" y="3690938"/>
          <p14:tracePt t="28364" x="120650" y="3711575"/>
          <p14:tracePt t="28369" x="141288" y="3732213"/>
          <p14:tracePt t="28380" x="150813" y="3751263"/>
          <p14:tracePt t="28385" x="171450" y="3771900"/>
          <p14:tracePt t="28396" x="171450" y="3781425"/>
          <p14:tracePt t="28401" x="180975" y="3792538"/>
          <p14:tracePt t="28413" x="192088" y="3792538"/>
          <p14:tracePt t="28417" x="192088" y="3802063"/>
          <p14:tracePt t="28457" x="201613" y="3811588"/>
          <p14:tracePt t="28466" x="211138" y="3822700"/>
          <p14:tracePt t="28475" x="231775" y="3832225"/>
          <p14:tracePt t="28487" x="261938" y="3852863"/>
          <p14:tracePt t="28489" x="312738" y="3862388"/>
          <p14:tracePt t="28498" x="342900" y="3883025"/>
          <p14:tracePt t="28506" x="363538" y="3903663"/>
          <p14:tracePt t="28514" x="393700" y="3903663"/>
          <p14:tracePt t="28521" x="412750" y="3903663"/>
          <p14:tracePt t="28531" x="423863" y="3903663"/>
          <p14:tracePt t="28649" x="423863" y="3892550"/>
          <p14:tracePt t="28658" x="423863" y="3883025"/>
          <p14:tracePt t="28681" x="423863" y="3873500"/>
          <p14:tracePt t="28705" x="433388" y="3873500"/>
          <p14:tracePt t="28713" x="433388" y="3862388"/>
          <p14:tracePt t="28721" x="442913" y="3862388"/>
          <p14:tracePt t="28737" x="454025" y="3852863"/>
          <p14:tracePt t="28746" x="454025" y="3841750"/>
          <p14:tracePt t="28763" x="454025" y="3832225"/>
          <p14:tracePt t="28779" x="463550" y="3832225"/>
          <p14:tracePt t="28795" x="463550" y="3822700"/>
          <p14:tracePt t="29053" x="454025" y="3822700"/>
          <p14:tracePt t="29086" x="442913" y="3832225"/>
          <p14:tracePt t="29522" x="442913" y="3841750"/>
          <p14:tracePt t="29733" x="442913" y="3852863"/>
          <p14:tracePt t="29902" x="473075" y="3852863"/>
          <p14:tracePt t="29911" x="504825" y="3852863"/>
          <p14:tracePt t="29926" x="554038" y="3862388"/>
          <p14:tracePt t="29942" x="857250" y="3883025"/>
          <p14:tracePt t="29951" x="977900" y="3883025"/>
          <p14:tracePt t="29953" x="1079500" y="3883025"/>
          <p14:tracePt t="29963" x="1200150" y="3883025"/>
          <p14:tracePt t="29969" x="1320800" y="3883025"/>
          <p14:tracePt t="29979" x="1401763" y="3883025"/>
          <p14:tracePt t="29985" x="1512888" y="3883025"/>
          <p14:tracePt t="29996" x="1612900" y="3883025"/>
          <p14:tracePt t="30001" x="1724025" y="3903663"/>
          <p14:tracePt t="30015" x="1844675" y="3903663"/>
          <p14:tracePt t="30017" x="1965325" y="3903663"/>
          <p14:tracePt t="30028" x="2057400" y="3903663"/>
          <p14:tracePt t="30033" x="2136775" y="3892550"/>
          <p14:tracePt t="30045" x="2238375" y="3883025"/>
          <p14:tracePt t="30050" x="2278063" y="3883025"/>
          <p14:tracePt t="30062" x="2328863" y="3873500"/>
          <p14:tracePt t="30066" x="2359025" y="3862388"/>
          <p14:tracePt t="30080" x="2368550" y="3852863"/>
          <p14:tracePt t="30083" x="2379663" y="3841750"/>
          <p14:tracePt t="30090" x="2398713" y="3841750"/>
          <p14:tracePt t="30099" x="2409825" y="3841750"/>
          <p14:tracePt t="30106" x="2419350" y="3841750"/>
          <p14:tracePt t="30114" x="2428875" y="3841750"/>
          <p14:tracePt t="30121" x="2439988" y="3841750"/>
          <p14:tracePt t="30129" x="2460625" y="3841750"/>
          <p14:tracePt t="30137" x="2479675" y="3841750"/>
          <p14:tracePt t="30147" x="2490788" y="3841750"/>
          <p14:tracePt t="30153" x="2500313" y="3841750"/>
          <p14:tracePt t="30162" x="2509838" y="3841750"/>
          <p14:tracePt t="30210" x="2509838" y="3852863"/>
          <p14:tracePt t="30234" x="2520950" y="3852863"/>
          <p14:tracePt t="31221" x="2520950" y="3862388"/>
          <p14:tracePt t="31499" x="2509838" y="3862388"/>
          <p14:tracePt t="31575" x="2509838" y="3852863"/>
          <p14:tracePt t="31609" x="2500313" y="3841750"/>
          <p14:tracePt t="31619" x="2490788" y="3841750"/>
          <p14:tracePt t="31627" x="2490788" y="3832225"/>
          <p14:tracePt t="31633" x="2479675" y="3832225"/>
          <p14:tracePt t="31644" x="2470150" y="3832225"/>
          <p14:tracePt t="31662" x="2460625" y="3832225"/>
          <p14:tracePt t="31666" x="2449513" y="3832225"/>
          <p14:tracePt t="31689" x="2439988" y="3832225"/>
          <p14:tracePt t="31813" x="2428875" y="3832225"/>
          <p14:tracePt t="31959" x="2419350" y="3832225"/>
          <p14:tracePt t="31985" x="2409825" y="3832225"/>
          <p14:tracePt t="32025" x="2409825" y="3822700"/>
          <p14:tracePt t="32326" x="2409825" y="3811588"/>
          <p14:tracePt t="32340" x="2439988" y="3762375"/>
          <p14:tracePt t="32351" x="2460625" y="3732213"/>
          <p14:tracePt t="32361" x="2479675" y="3702050"/>
          <p14:tracePt t="32383" x="2470150" y="3479800"/>
          <p14:tracePt t="32388" x="2419350" y="3408363"/>
          <p14:tracePt t="32399" x="2328863" y="3327400"/>
          <p14:tracePt t="32402" x="2227263" y="3227388"/>
          <p14:tracePt t="32412" x="2147888" y="3155950"/>
          <p14:tracePt t="32418" x="2025650" y="3095625"/>
          <p14:tracePt t="32430" x="1955800" y="3046413"/>
          <p14:tracePt t="32433" x="1895475" y="3005138"/>
          <p14:tracePt t="32444" x="1835150" y="2965450"/>
          <p14:tracePt t="32449" x="1793875" y="2924175"/>
          <p14:tracePt t="32462" x="1733550" y="2884488"/>
          <p14:tracePt t="32467" x="1714500" y="2844800"/>
          <p14:tracePt t="32479" x="1673225" y="2813050"/>
          <p14:tracePt t="32484" x="1633538" y="2773363"/>
          <p14:tracePt t="32490" x="1592263" y="2733675"/>
          <p14:tracePt t="32499" x="1512888" y="2692400"/>
          <p14:tracePt t="32505" x="1450975" y="2662238"/>
          <p14:tracePt t="32515" x="1401763" y="2632075"/>
          <p14:tracePt t="32521" x="1360488" y="2622550"/>
          <p14:tracePt t="32530" x="1341438" y="2622550"/>
          <p14:tracePt t="32537" x="1330325" y="2611438"/>
          <p14:tracePt t="32546" x="1311275" y="2601913"/>
          <p14:tracePt t="32563" x="1300163" y="2601913"/>
          <p14:tracePt t="32569" x="1300163" y="2592388"/>
          <p14:tracePt t="32581" x="1290638" y="2581275"/>
          <p14:tracePt t="32585" x="1290638" y="2571750"/>
          <p14:tracePt t="32601" x="1290638" y="2551113"/>
          <p14:tracePt t="32612" x="1290638" y="2532063"/>
          <p14:tracePt t="32629" x="1290638" y="2520950"/>
          <p14:tracePt t="32634" x="1281113" y="2511425"/>
          <p14:tracePt t="32644" x="1281113" y="2501900"/>
          <p14:tracePt t="32649" x="1270000" y="2501900"/>
          <p14:tracePt t="32663" x="1270000" y="2490788"/>
          <p14:tracePt t="32675" x="1270000" y="2481263"/>
          <p14:tracePt t="32682" x="1270000" y="2460625"/>
          <p14:tracePt t="32690" x="1260475" y="2439988"/>
          <p14:tracePt t="32698" x="1249363" y="2430463"/>
          <p14:tracePt t="32705" x="1249363" y="2400300"/>
          <p14:tracePt t="32714" x="1239838" y="2390775"/>
          <p14:tracePt t="32721" x="1219200" y="2370138"/>
          <p14:tracePt t="32730" x="1219200" y="2349500"/>
          <p14:tracePt t="32737" x="1209675" y="2330450"/>
          <p14:tracePt t="32746" x="1209675" y="2309813"/>
          <p14:tracePt t="32753" x="1200150" y="2289175"/>
          <p14:tracePt t="32764" x="1200150" y="2259013"/>
          <p14:tracePt t="32769" x="1200150" y="2228850"/>
          <p14:tracePt t="32780" x="1200150" y="2208213"/>
          <p14:tracePt t="32785" x="1189038" y="2189163"/>
          <p14:tracePt t="32796" x="1179513" y="2159000"/>
          <p14:tracePt t="32802" x="1169988" y="2147888"/>
          <p14:tracePt t="32813" x="1169988" y="2138363"/>
          <p14:tracePt t="32949" x="1169988" y="2147888"/>
          <p14:tracePt t="32966" x="1179513" y="2159000"/>
          <p14:tracePt t="32981" x="1200150" y="2189163"/>
          <p14:tracePt t="32993" x="1249363" y="2249488"/>
          <p14:tracePt t="33001" x="1260475" y="2289175"/>
          <p14:tracePt t="33012" x="1270000" y="2330450"/>
          <p14:tracePt t="33018" x="1300163" y="2349500"/>
          <p14:tracePt t="33029" x="1320800" y="2409825"/>
          <p14:tracePt t="33034" x="1341438" y="2460625"/>
          <p14:tracePt t="33044" x="1371600" y="2520950"/>
          <p14:tracePt t="33050" x="1411288" y="2581275"/>
          <p14:tracePt t="33061" x="1450975" y="2622550"/>
          <p14:tracePt t="33066" x="1482725" y="2673350"/>
          <p14:tracePt t="33076" x="1512888" y="2722563"/>
          <p14:tracePt t="33084" x="1531938" y="2752725"/>
          <p14:tracePt t="33090" x="1552575" y="2803525"/>
          <p14:tracePt t="33099" x="1573213" y="2824163"/>
          <p14:tracePt t="33105" x="1592263" y="2854325"/>
          <p14:tracePt t="33114" x="1603375" y="2884488"/>
          <p14:tracePt t="33121" x="1612900" y="2894013"/>
          <p14:tracePt t="33130" x="1612900" y="2905125"/>
          <p14:tracePt t="33137" x="1612900" y="2914650"/>
          <p14:tracePt t="33153" x="1612900" y="2924175"/>
          <p14:tracePt t="33163" x="1612900" y="2935288"/>
          <p14:tracePt t="33169" x="1612900" y="2944813"/>
          <p14:tracePt t="33180" x="1612900" y="2954338"/>
          <p14:tracePt t="33185" x="1622425" y="2965450"/>
          <p14:tracePt t="33196" x="1622425" y="2974975"/>
          <p14:tracePt t="33201" x="1622425" y="2984500"/>
          <p14:tracePt t="33212" x="1633538" y="2984500"/>
          <p14:tracePt t="33249" x="1633538" y="2974975"/>
          <p14:tracePt t="33259" x="1633538" y="2954338"/>
          <p14:tracePt t="33266" x="1633538" y="2944813"/>
          <p14:tracePt t="33274" x="1633538" y="2914650"/>
          <p14:tracePt t="33283" x="1633538" y="2884488"/>
          <p14:tracePt t="33290" x="1612900" y="2844800"/>
          <p14:tracePt t="33298" x="1603375" y="2782888"/>
          <p14:tracePt t="33306" x="1582738" y="2743200"/>
          <p14:tracePt t="33315" x="1573213" y="2713038"/>
          <p14:tracePt t="33322" x="1562100" y="2673350"/>
          <p14:tracePt t="33330" x="1562100" y="2641600"/>
          <p14:tracePt t="33337" x="1552575" y="2601913"/>
          <p14:tracePt t="33346" x="1552575" y="2562225"/>
          <p14:tracePt t="33353" x="1543050" y="2511425"/>
          <p14:tracePt t="33364" x="1531938" y="2460625"/>
          <p14:tracePt t="33369" x="1512888" y="2420938"/>
          <p14:tracePt t="33381" x="1501775" y="2379663"/>
          <p14:tracePt t="33385" x="1492250" y="2349500"/>
          <p14:tracePt t="33398" x="1471613" y="2309813"/>
          <p14:tracePt t="33401" x="1462088" y="2289175"/>
          <p14:tracePt t="33417" x="1462088" y="2268538"/>
          <p14:tracePt t="33441" x="1462088" y="2259013"/>
          <p14:tracePt t="33486" x="1462088" y="2249488"/>
          <p14:tracePt t="33546" x="1462088" y="2268538"/>
          <p14:tracePt t="33554" x="1462088" y="2319338"/>
          <p14:tracePt t="33564" x="1482725" y="2360613"/>
          <p14:tracePt t="33571" x="1492250" y="2409825"/>
          <p14:tracePt t="33583" x="1512888" y="2481263"/>
          <p14:tracePt t="33588" x="1522413" y="2532063"/>
          <p14:tracePt t="33595" x="1531938" y="2592388"/>
          <p14:tracePt t="33601" x="1543050" y="2652713"/>
          <p14:tracePt t="33613" x="1562100" y="2703513"/>
          <p14:tracePt t="33617" x="1582738" y="2752725"/>
          <p14:tracePt t="33630" x="1592263" y="2813050"/>
          <p14:tracePt t="33633" x="1603375" y="2863850"/>
          <p14:tracePt t="33646" x="1622425" y="2914650"/>
          <p14:tracePt t="33650" x="1643063" y="2965450"/>
          <p14:tracePt t="33662" x="1663700" y="3016250"/>
          <p14:tracePt t="33666" x="1673225" y="3046413"/>
          <p14:tracePt t="33683" x="1693863" y="3095625"/>
          <p14:tracePt t="33689" x="1703388" y="3116263"/>
          <p14:tracePt t="33698" x="1703388" y="3125788"/>
          <p14:tracePt t="33705" x="1703388" y="3136900"/>
          <p14:tracePt t="33721" x="1703388" y="3155950"/>
          <p14:tracePt t="33729" x="1703388" y="3167063"/>
          <p14:tracePt t="33737" x="1703388" y="3176588"/>
          <p14:tracePt t="33746" x="1703388" y="3187700"/>
          <p14:tracePt t="33753" x="1703388" y="3206750"/>
          <p14:tracePt t="33764" x="1703388" y="3217863"/>
          <p14:tracePt t="33769" x="1703388" y="3236913"/>
          <p14:tracePt t="33780" x="1703388" y="3248025"/>
          <p14:tracePt t="33785" x="1703388" y="3267075"/>
          <p14:tracePt t="33796" x="1703388" y="3278188"/>
          <p14:tracePt t="33801" x="1703388" y="3287713"/>
          <p14:tracePt t="33812" x="1703388" y="3308350"/>
          <p14:tracePt t="33833" x="1703388" y="3317875"/>
          <p14:tracePt t="33865" x="1703388" y="3327400"/>
          <p14:tracePt t="36538" x="1714500" y="3327400"/>
          <p14:tracePt t="36547" x="1744663" y="3338513"/>
          <p14:tracePt t="36554" x="1763713" y="3338513"/>
          <p14:tracePt t="36567" x="1784350" y="3338513"/>
          <p14:tracePt t="36570" x="1793875" y="3338513"/>
          <p14:tracePt t="36583" x="1804988" y="3338513"/>
          <p14:tracePt t="36586" x="1814513" y="3338513"/>
          <p14:tracePt t="36601" x="1824038" y="3338513"/>
          <p14:tracePt t="36642" x="1835150" y="3338513"/>
          <p14:tracePt t="36649" x="1844675" y="3348038"/>
          <p14:tracePt t="36659" x="1874838" y="3359150"/>
          <p14:tracePt t="36666" x="1946275" y="3368675"/>
          <p14:tracePt t="36673" x="2016125" y="3378200"/>
          <p14:tracePt t="36682" x="2106613" y="3389313"/>
          <p14:tracePt t="36690" x="2208213" y="3389313"/>
          <p14:tracePt t="36699" x="2298700" y="3389313"/>
          <p14:tracePt t="36705" x="2389188" y="3389313"/>
          <p14:tracePt t="36714" x="2470150" y="3389313"/>
          <p14:tracePt t="36721" x="2570163" y="3389313"/>
          <p14:tracePt t="36730" x="2662238" y="3389313"/>
          <p14:tracePt t="36738" x="2771775" y="3389313"/>
          <p14:tracePt t="36746" x="2903538" y="3389313"/>
          <p14:tracePt t="36753" x="3054350" y="3408363"/>
          <p14:tracePt t="36764" x="3316288" y="3438525"/>
          <p14:tracePt t="36769" x="3649663" y="3468688"/>
          <p14:tracePt t="36781" x="4022725" y="3509963"/>
          <p14:tracePt t="36785" x="4516438" y="3530600"/>
          <p14:tracePt t="36797" x="5060950" y="3530600"/>
          <p14:tracePt t="36801" x="5635625" y="3530600"/>
          <p14:tracePt t="36813" x="6189663" y="3590925"/>
          <p14:tracePt t="36817" x="6664325" y="3640138"/>
          <p14:tracePt t="36828" x="7007225" y="3681413"/>
          <p14:tracePt t="36834" x="7339013" y="3711575"/>
          <p14:tracePt t="36847" x="7661275" y="3762375"/>
          <p14:tracePt t="36850" x="8004175" y="3811588"/>
          <p14:tracePt t="36862" x="8316913" y="3862388"/>
          <p14:tracePt t="36866" x="8659813" y="3892550"/>
          <p14:tracePt t="36874" x="8972550" y="3943350"/>
          <p14:tracePt t="38186" x="8912225" y="4527550"/>
          <p14:tracePt t="38194" x="8710613" y="4608513"/>
          <p14:tracePt t="38201" x="8509000" y="4699000"/>
          <p14:tracePt t="38213" x="8247063" y="4810125"/>
          <p14:tracePt t="38217" x="8075613" y="4881563"/>
          <p14:tracePt t="38231" x="7874000" y="4962525"/>
          <p14:tracePt t="38234" x="7661275" y="5073650"/>
          <p14:tracePt t="38247" x="7500938" y="5164138"/>
          <p14:tracePt t="38250" x="7380288" y="5213350"/>
          <p14:tracePt t="38263" x="7248525" y="5284788"/>
          <p14:tracePt t="38267" x="7137400" y="5335588"/>
          <p14:tracePt t="38273" x="7016750" y="5395913"/>
          <p14:tracePt t="38283" x="6905625" y="5446713"/>
          <p14:tracePt t="38290" x="6775450" y="5516563"/>
          <p14:tracePt t="38299" x="6673850" y="5576888"/>
          <p14:tracePt t="38305" x="6583363" y="5627688"/>
          <p14:tracePt t="38315" x="6442075" y="5697538"/>
          <p14:tracePt t="38321" x="6310313" y="5759450"/>
          <p14:tracePt t="38330" x="6189663" y="5808663"/>
          <p14:tracePt t="38338" x="6029325" y="5880100"/>
          <p14:tracePt t="38347" x="5888038" y="5919788"/>
          <p14:tracePt t="38353" x="5776913" y="5970588"/>
          <p14:tracePt t="38365" x="5665788" y="5991225"/>
          <p14:tracePt t="38369" x="5584825" y="6021388"/>
          <p14:tracePt t="38379" x="5554663" y="6030913"/>
          <p14:tracePt t="38386" x="5494338" y="6061075"/>
          <p14:tracePt t="38396" x="5443538" y="6081713"/>
          <p14:tracePt t="38401" x="5413375" y="6091238"/>
          <p14:tracePt t="38413" x="5383213" y="6111875"/>
          <p14:tracePt t="38417" x="5343525" y="6121400"/>
          <p14:tracePt t="38430" x="5322888" y="6132513"/>
          <p14:tracePt t="38434" x="5313363" y="6142038"/>
          <p14:tracePt t="38447" x="5292725" y="6151563"/>
          <p14:tracePt t="38450" x="5283200" y="6151563"/>
          <p14:tracePt t="38463" x="5272088" y="6172200"/>
          <p14:tracePt t="38466" x="5253038" y="6172200"/>
          <p14:tracePt t="38474" x="5232400" y="6181725"/>
          <p14:tracePt t="38483" x="5211763" y="6192838"/>
          <p14:tracePt t="38490" x="5181600" y="6202363"/>
          <p14:tracePt t="38502" x="5130800" y="6211888"/>
          <p14:tracePt t="38505" x="5060950" y="6232525"/>
          <p14:tracePt t="38514" x="5021263" y="6253163"/>
          <p14:tracePt t="38521" x="4959350" y="6273800"/>
          <p14:tracePt t="38531" x="4899025" y="6292850"/>
          <p14:tracePt t="38538" x="4849813" y="6313488"/>
          <p14:tracePt t="38547" x="4768850" y="6334125"/>
          <p14:tracePt t="38553" x="4687888" y="6353175"/>
          <p14:tracePt t="38565" x="4597400" y="6383338"/>
          <p14:tracePt t="38569" x="4486275" y="6424613"/>
          <p14:tracePt t="38580" x="4324350" y="6454775"/>
          <p14:tracePt t="38586" x="4194175" y="6484938"/>
          <p14:tracePt t="38597" x="4013200" y="6524625"/>
          <p14:tracePt t="38602" x="3841750" y="6535738"/>
          <p14:tracePt t="38613" x="3609975" y="6565900"/>
          <p14:tracePt t="38618" x="3376613" y="6596063"/>
          <p14:tracePt t="38631" x="3144838" y="6626225"/>
          <p14:tracePt t="38634" x="2913063" y="6656388"/>
          <p14:tracePt t="38646" x="2692400" y="6656388"/>
          <p14:tracePt t="38650" x="2540000" y="6656388"/>
          <p14:tracePt t="38663" x="2389188" y="6635750"/>
          <p14:tracePt t="38666" x="2278063" y="6575425"/>
          <p14:tracePt t="38674" x="2217738" y="6505575"/>
          <p14:tracePt t="38683" x="2157413" y="6413500"/>
          <p14:tracePt t="38689" x="2117725" y="6323013"/>
          <p14:tracePt t="38699" x="2016125" y="6192838"/>
          <p14:tracePt t="38705" x="1935163" y="6061075"/>
          <p14:tracePt t="38715" x="1824038" y="5889625"/>
          <p14:tracePt t="38721" x="1684338" y="5738813"/>
          <p14:tracePt t="38730" x="1552575" y="5607050"/>
          <p14:tracePt t="38738" x="1471613" y="5526088"/>
          <p14:tracePt t="38748" x="1401763" y="5456238"/>
          <p14:tracePt t="38753" x="1381125" y="5416550"/>
          <p14:tracePt t="38765" x="1360488" y="5345113"/>
          <p14:tracePt t="38769" x="1341438" y="5305425"/>
          <p14:tracePt t="38779" x="1330325" y="5264150"/>
          <p14:tracePt t="38785" x="1320800" y="5233988"/>
          <p14:tracePt t="38798" x="1320800" y="5203825"/>
          <p14:tracePt t="38802" x="1320800" y="5183188"/>
          <p14:tracePt t="38813" x="1320800" y="5153025"/>
          <p14:tracePt t="38818" x="1330325" y="5133975"/>
          <p14:tracePt t="38830" x="1330325" y="5113338"/>
          <p14:tracePt t="38834" x="1330325" y="5092700"/>
          <p14:tracePt t="38845" x="1330325" y="5083175"/>
          <p14:tracePt t="38850" x="1341438" y="5073650"/>
          <p14:tracePt t="38864" x="1350963" y="5073650"/>
          <p14:tracePt t="38866" x="1371600" y="5053013"/>
          <p14:tracePt t="38873" x="1381125" y="5053013"/>
          <p14:tracePt t="38882" x="1401763" y="5032375"/>
          <p14:tracePt t="38890" x="1431925" y="5022850"/>
          <p14:tracePt t="38898" x="1482725" y="5002213"/>
          <p14:tracePt t="38905" x="1522413" y="4981575"/>
          <p14:tracePt t="38914" x="1562100" y="4962525"/>
          <p14:tracePt t="38921" x="1603375" y="4941888"/>
          <p14:tracePt t="38931" x="1663700" y="4932363"/>
          <p14:tracePt t="38937" x="1714500" y="4911725"/>
          <p14:tracePt t="38947" x="1733550" y="4891088"/>
          <p14:tracePt t="38953" x="1774825" y="4881563"/>
          <p14:tracePt t="38964" x="1814513" y="4870450"/>
          <p14:tracePt t="38969" x="1855788" y="4851400"/>
          <p14:tracePt t="38980" x="1865313" y="4851400"/>
          <p14:tracePt t="38985" x="1916113" y="4830763"/>
          <p14:tracePt t="38996" x="1946275" y="4821238"/>
          <p14:tracePt t="39002" x="1965325" y="4810125"/>
          <p14:tracePt t="39013" x="1985963" y="4800600"/>
          <p14:tracePt t="39017" x="1995488" y="4791075"/>
          <p14:tracePt t="39030" x="2006600" y="4779963"/>
          <p14:tracePt t="39045" x="2006600" y="4760913"/>
          <p14:tracePt t="39050" x="2016125" y="4760913"/>
          <p14:tracePt t="39062" x="2016125" y="4749800"/>
          <p14:tracePt t="39066" x="2016125" y="4730750"/>
          <p14:tracePt t="39081" x="2016125" y="4719638"/>
          <p14:tracePt t="39084" x="2016125" y="4710113"/>
          <p14:tracePt t="39090" x="2016125" y="4699000"/>
          <p14:tracePt t="39099" x="2016125" y="4668838"/>
          <p14:tracePt t="39106" x="2016125" y="4659313"/>
          <p14:tracePt t="39115" x="2016125" y="4649788"/>
          <p14:tracePt t="39121" x="2016125" y="4629150"/>
          <p14:tracePt t="39130" x="2016125" y="4608513"/>
          <p14:tracePt t="39138" x="1985963" y="4589463"/>
          <p14:tracePt t="39146" x="1965325" y="4568825"/>
          <p14:tracePt t="39153" x="1916113" y="4538663"/>
          <p14:tracePt t="39165" x="1885950" y="4518025"/>
          <p14:tracePt t="39169" x="1865313" y="4518025"/>
          <p14:tracePt t="39179" x="1844675" y="4518025"/>
          <p14:tracePt t="39185" x="1824038" y="4518025"/>
          <p14:tracePt t="39197" x="1804988" y="4518025"/>
          <p14:tracePt t="39201" x="1784350" y="4518025"/>
          <p14:tracePt t="39213" x="1763713" y="4518025"/>
          <p14:tracePt t="39217" x="1733550" y="4518025"/>
          <p14:tracePt t="39229" x="1714500" y="4518025"/>
          <p14:tracePt t="39234" x="1693863" y="4518025"/>
          <p14:tracePt t="39246" x="1663700" y="4527550"/>
          <p14:tracePt t="39250" x="1643063" y="4527550"/>
          <p14:tracePt t="39263" x="1622425" y="4548188"/>
          <p14:tracePt t="39266" x="1603375" y="4559300"/>
          <p14:tracePt t="39274" x="1573213" y="4568825"/>
          <p14:tracePt t="39282" x="1543050" y="4578350"/>
          <p14:tracePt t="39290" x="1501775" y="4598988"/>
          <p14:tracePt t="39300" x="1471613" y="4619625"/>
          <p14:tracePt t="39305" x="1431925" y="4638675"/>
          <p14:tracePt t="39315" x="1401763" y="4668838"/>
          <p14:tracePt t="39321" x="1381125" y="4689475"/>
          <p14:tracePt t="39331" x="1350963" y="4719638"/>
          <p14:tracePt t="39338" x="1341438" y="4749800"/>
          <p14:tracePt t="39347" x="1330325" y="4779963"/>
          <p14:tracePt t="39353" x="1311275" y="4800600"/>
          <p14:tracePt t="39365" x="1300163" y="4821238"/>
          <p14:tracePt t="39369" x="1290638" y="4840288"/>
          <p14:tracePt t="39382" x="1281113" y="4870450"/>
          <p14:tracePt t="39385" x="1281113" y="4881563"/>
          <p14:tracePt t="39399" x="1281113" y="4902200"/>
          <p14:tracePt t="39401" x="1281113" y="4911725"/>
          <p14:tracePt t="39413" x="1281113" y="4932363"/>
          <p14:tracePt t="39418" x="1281113" y="4951413"/>
          <p14:tracePt t="39429" x="1300163" y="4962525"/>
          <p14:tracePt t="39434" x="1350963" y="4992688"/>
          <p14:tracePt t="39446" x="1411288" y="5022850"/>
          <p14:tracePt t="39450" x="1462088" y="5041900"/>
          <p14:tracePt t="39463" x="1552575" y="5062538"/>
          <p14:tracePt t="39467" x="1592263" y="5083175"/>
          <p14:tracePt t="39473" x="1652588" y="5103813"/>
          <p14:tracePt t="39483" x="1693863" y="5103813"/>
          <p14:tracePt t="39491" x="1714500" y="5113338"/>
          <p14:tracePt t="39507" x="1793875" y="5133975"/>
          <p14:tracePt t="39515" x="1824038" y="5133975"/>
          <p14:tracePt t="39521" x="1855788" y="5133975"/>
          <p14:tracePt t="39531" x="1874838" y="5133975"/>
          <p14:tracePt t="39538" x="1895475" y="5122863"/>
          <p14:tracePt t="39547" x="1916113" y="5103813"/>
          <p14:tracePt t="39553" x="1935163" y="5092700"/>
          <p14:tracePt t="39564" x="1955800" y="5062538"/>
          <p14:tracePt t="39570" x="1976438" y="5041900"/>
          <p14:tracePt t="39581" x="1995488" y="5022850"/>
          <p14:tracePt t="39585" x="2006600" y="5002213"/>
          <p14:tracePt t="39599" x="2025650" y="4962525"/>
          <p14:tracePt t="39601" x="2046288" y="4932363"/>
          <p14:tracePt t="39613" x="2066925" y="4881563"/>
          <p14:tracePt t="39617" x="2076450" y="4851400"/>
          <p14:tracePt t="39630" x="2097088" y="4821238"/>
          <p14:tracePt t="39634" x="2106613" y="4779963"/>
          <p14:tracePt t="39646" x="2106613" y="4760913"/>
          <p14:tracePt t="39650" x="2106613" y="4719638"/>
          <p14:tracePt t="39663" x="2106613" y="4689475"/>
          <p14:tracePt t="39666" x="2106613" y="4659313"/>
          <p14:tracePt t="39674" x="2087563" y="4649788"/>
          <p14:tracePt t="39683" x="2076450" y="4629150"/>
          <p14:tracePt t="39690" x="2066925" y="4619625"/>
          <p14:tracePt t="39699" x="2046288" y="4608513"/>
          <p14:tracePt t="39705" x="2036763" y="4608513"/>
          <p14:tracePt t="39715" x="2025650" y="4608513"/>
          <p14:tracePt t="39721" x="2006600" y="4608513"/>
          <p14:tracePt t="39738" x="1995488" y="4608513"/>
          <p14:tracePt t="39747" x="1985963" y="4629150"/>
          <p14:tracePt t="39753" x="1976438" y="4629150"/>
          <p14:tracePt t="39764" x="1976438" y="4649788"/>
          <p14:tracePt t="39781" x="1976438" y="4659313"/>
          <p14:tracePt t="39785" x="1976438" y="4668838"/>
          <p14:tracePt t="39798" x="1965325" y="4679950"/>
          <p14:tracePt t="39801" x="1965325" y="4689475"/>
          <p14:tracePt t="39813" x="1965325" y="4699000"/>
          <p14:tracePt t="39817" x="1965325" y="4719638"/>
          <p14:tracePt t="39830" x="1976438" y="4719638"/>
          <p14:tracePt t="39834" x="1985963" y="4740275"/>
          <p14:tracePt t="39847" x="1985963" y="4760913"/>
          <p14:tracePt t="39850" x="1995488" y="4770438"/>
          <p14:tracePt t="39863" x="2006600" y="4791075"/>
          <p14:tracePt t="39866" x="2006600" y="4810125"/>
          <p14:tracePt t="39880" x="2006600" y="4830763"/>
          <p14:tracePt t="39884" x="2006600" y="4860925"/>
          <p14:tracePt t="39890" x="2006600" y="4891088"/>
          <p14:tracePt t="39901" x="2006600" y="4921250"/>
          <p14:tracePt t="39906" x="2006600" y="4962525"/>
          <p14:tracePt t="39914" x="2016125" y="4992688"/>
          <p14:tracePt t="39921" x="2016125" y="5032375"/>
          <p14:tracePt t="39931" x="2016125" y="5062538"/>
          <p14:tracePt t="39938" x="2016125" y="5092700"/>
          <p14:tracePt t="39947" x="2016125" y="5113338"/>
          <p14:tracePt t="39953" x="2016125" y="5133975"/>
          <p14:tracePt t="39964" x="2016125" y="5153025"/>
          <p14:tracePt t="39980" x="2016125" y="5164138"/>
          <p14:tracePt t="40018" x="2025650" y="5164138"/>
          <p14:tracePt t="49023" x="2046288" y="5164138"/>
          <p14:tracePt t="49048" x="2217738" y="5183188"/>
          <p14:tracePt t="49053" x="2308225" y="5183188"/>
          <p14:tracePt t="49058" x="2389188" y="5183188"/>
          <p14:tracePt t="49069" x="2470150" y="5183188"/>
          <p14:tracePt t="49075" x="2540000" y="5194300"/>
          <p14:tracePt t="49083" x="2611438" y="5203825"/>
          <p14:tracePt t="49090" x="2681288" y="5203825"/>
          <p14:tracePt t="49098" x="2722563" y="5203825"/>
          <p14:tracePt t="49106" x="2771775" y="5203825"/>
          <p14:tracePt t="49114" x="2801938" y="5203825"/>
          <p14:tracePt t="49122" x="2822575" y="5203825"/>
          <p14:tracePt t="49130" x="2843213" y="5203825"/>
          <p14:tracePt t="49163" x="2852738" y="5203825"/>
          <p14:tracePt t="49170" x="2863850" y="5203825"/>
          <p14:tracePt t="49181" x="2873375" y="5194300"/>
          <p14:tracePt t="49186" x="2873375" y="5183188"/>
          <p14:tracePt t="49202" x="2873375" y="5164138"/>
          <p14:tracePt t="49214" x="2873375" y="5153025"/>
          <p14:tracePt t="49218" x="2873375" y="5133975"/>
          <p14:tracePt t="49229" x="2852738" y="5113338"/>
          <p14:tracePt t="49234" x="2822575" y="5073650"/>
          <p14:tracePt t="49248" x="2782888" y="5041900"/>
          <p14:tracePt t="49251" x="2741613" y="5011738"/>
          <p14:tracePt t="49259" x="2701925" y="4992688"/>
          <p14:tracePt t="49269" x="2651125" y="4962525"/>
          <p14:tracePt t="49274" x="2620963" y="4941888"/>
          <p14:tracePt t="49283" x="2570163" y="4921250"/>
          <p14:tracePt t="49290" x="2490788" y="4891088"/>
          <p14:tracePt t="49299" x="2428875" y="4870450"/>
          <p14:tracePt t="49306" x="2359025" y="4860925"/>
          <p14:tracePt t="49315" x="2289175" y="4851400"/>
          <p14:tracePt t="49322" x="2247900" y="4851400"/>
          <p14:tracePt t="49332" x="2178050" y="4851400"/>
          <p14:tracePt t="49338" x="2157413" y="4851400"/>
          <p14:tracePt t="49348" x="2127250" y="4860925"/>
          <p14:tracePt t="49354" x="2087563" y="4881563"/>
          <p14:tracePt t="49365" x="2036763" y="4902200"/>
          <p14:tracePt t="49370" x="1965325" y="4941888"/>
          <p14:tracePt t="49381" x="1916113" y="4972050"/>
          <p14:tracePt t="49386" x="1814513" y="5022850"/>
          <p14:tracePt t="49395" x="1733550" y="5103813"/>
          <p14:tracePt t="49402" x="1643063" y="5164138"/>
          <p14:tracePt t="49415" x="1573213" y="5264150"/>
          <p14:tracePt t="49419" x="1543050" y="5375275"/>
          <p14:tracePt t="49430" x="1522413" y="5516563"/>
          <p14:tracePt t="49434" x="1512888" y="5637213"/>
          <p14:tracePt t="49447" x="1512888" y="5738813"/>
          <p14:tracePt t="49450" x="1512888" y="5819775"/>
          <p14:tracePt t="49458" x="1512888" y="5838825"/>
          <p14:tracePt t="49468" x="1522413" y="5859463"/>
          <p14:tracePt t="49474" x="1543050" y="5868988"/>
          <p14:tracePt t="49483" x="1582738" y="5868988"/>
          <p14:tracePt t="49490" x="1652588" y="5868988"/>
          <p14:tracePt t="49499" x="1754188" y="5868988"/>
          <p14:tracePt t="49506" x="1865313" y="5838825"/>
          <p14:tracePt t="49514" x="2006600" y="5808663"/>
          <p14:tracePt t="49522" x="2147888" y="5759450"/>
          <p14:tracePt t="49534" x="2338388" y="5688013"/>
          <p14:tracePt t="49538" x="2490788" y="5627688"/>
          <p14:tracePt t="49548" x="2641600" y="5556250"/>
          <p14:tracePt t="49554" x="2813050" y="5446713"/>
          <p14:tracePt t="49570" x="2973388" y="5305425"/>
          <p14:tracePt t="49582" x="3003550" y="5213350"/>
          <p14:tracePt t="49586" x="3024188" y="5143500"/>
          <p14:tracePt t="49595" x="3024188" y="5092700"/>
          <p14:tracePt t="49602" x="3024188" y="5011738"/>
          <p14:tracePt t="49614" x="3003550" y="4921250"/>
          <p14:tracePt t="49618" x="2943225" y="4860925"/>
          <p14:tracePt t="49630" x="2833688" y="4810125"/>
          <p14:tracePt t="49635" x="2701925" y="4749800"/>
          <p14:tracePt t="49647" x="2560638" y="4699000"/>
          <p14:tracePt t="49651" x="2428875" y="4668838"/>
          <p14:tracePt t="49659" x="2308225" y="4659313"/>
          <p14:tracePt t="49670" x="2238375" y="4668838"/>
          <p14:tracePt t="49674" x="2187575" y="4710113"/>
          <p14:tracePt t="49683" x="2157413" y="4749800"/>
          <p14:tracePt t="49690" x="2136775" y="4821238"/>
          <p14:tracePt t="49700" x="2117725" y="4881563"/>
          <p14:tracePt t="49706" x="2106613" y="4941888"/>
          <p14:tracePt t="49715" x="2106613" y="4992688"/>
          <p14:tracePt t="49722" x="2097088" y="5073650"/>
          <p14:tracePt t="49731" x="2097088" y="5143500"/>
          <p14:tracePt t="49738" x="2117725" y="5233988"/>
          <p14:tracePt t="49749" x="2157413" y="5324475"/>
          <p14:tracePt t="49754" x="2208213" y="5416550"/>
          <p14:tracePt t="49765" x="2247900" y="5486400"/>
          <p14:tracePt t="49770" x="2328863" y="5546725"/>
          <p14:tracePt t="49780" x="2379663" y="5576888"/>
          <p14:tracePt t="49786" x="2449513" y="5597525"/>
          <p14:tracePt t="49796" x="2500313" y="5607050"/>
          <p14:tracePt t="49802" x="2540000" y="5607050"/>
          <p14:tracePt t="49814" x="2611438" y="5597525"/>
          <p14:tracePt t="49818" x="2671763" y="5546725"/>
          <p14:tracePt t="49830" x="2741613" y="5486400"/>
          <p14:tracePt t="49834" x="2771775" y="5416550"/>
          <p14:tracePt t="49847" x="2792413" y="5314950"/>
          <p14:tracePt t="49851" x="2792413" y="5233988"/>
          <p14:tracePt t="49859" x="2782888" y="5122863"/>
          <p14:tracePt t="49869" x="2722563" y="5032375"/>
          <p14:tracePt t="49874" x="2681288" y="4941888"/>
          <p14:tracePt t="49883" x="2600325" y="4851400"/>
          <p14:tracePt t="49890" x="2560638" y="4810125"/>
          <p14:tracePt t="49899" x="2509838" y="4770438"/>
          <p14:tracePt t="49906" x="2470150" y="4740275"/>
          <p14:tracePt t="49915" x="2428875" y="4719638"/>
          <p14:tracePt t="49922" x="2379663" y="4710113"/>
          <p14:tracePt t="49932" x="2359025" y="4710113"/>
          <p14:tracePt t="49938" x="2349500" y="4710113"/>
          <p14:tracePt t="49949" x="2349500" y="4719638"/>
          <p14:tracePt t="49954" x="2349500" y="4760913"/>
          <p14:tracePt t="49964" x="2398713" y="4821238"/>
          <p14:tracePt t="49970" x="2439988" y="4860925"/>
          <p14:tracePt t="49982" x="2470150" y="4921250"/>
          <p14:tracePt t="49986" x="2500313" y="5011738"/>
          <p14:tracePt t="49995" x="2530475" y="5083175"/>
          <p14:tracePt t="50002" x="2530475" y="5164138"/>
          <p14:tracePt t="50014" x="2530475" y="5245100"/>
          <p14:tracePt t="50019" x="2530475" y="5284788"/>
          <p14:tracePt t="50033" x="2530475" y="5345113"/>
          <p14:tracePt t="50035" x="2500313" y="5395913"/>
          <p14:tracePt t="50050" x="2470150" y="5446713"/>
          <p14:tracePt t="50058" x="2449513" y="5495925"/>
          <p14:tracePt t="50068" x="2428875" y="5526088"/>
          <p14:tracePt t="50074" x="2419350" y="5546725"/>
          <p14:tracePt t="50082" x="2398713" y="5567363"/>
          <p14:tracePt t="50090" x="2398713" y="5576888"/>
          <p14:tracePt t="50099" x="2379663" y="5597525"/>
          <p14:tracePt t="50162" x="2379663" y="5588000"/>
          <p14:tracePt t="50170" x="2368550" y="5576888"/>
          <p14:tracePt t="50179" x="2368550" y="5546725"/>
          <p14:tracePt t="50186" x="2368550" y="5526088"/>
          <p14:tracePt t="50197" x="2368550" y="5516563"/>
          <p14:tracePt t="50202" x="2368550" y="5495925"/>
          <p14:tracePt t="50213" x="2368550" y="5486400"/>
          <p14:tracePt t="50622" x="2359025" y="5486400"/>
          <p14:tracePt t="50647" x="2359025" y="5476875"/>
          <p14:tracePt t="50690" x="2349500" y="5476875"/>
          <p14:tracePt t="50758" x="2379663" y="5476875"/>
          <p14:tracePt t="50777" x="2530475" y="5476875"/>
          <p14:tracePt t="50795" x="2771775" y="5435600"/>
          <p14:tracePt t="50798" x="2943225" y="5416550"/>
          <p14:tracePt t="50803" x="3205163" y="5384800"/>
          <p14:tracePt t="50818" x="3941763" y="5294313"/>
          <p14:tracePt t="50831" x="4416425" y="5224463"/>
          <p14:tracePt t="50834" x="4868863" y="5164138"/>
          <p14:tracePt t="50847" x="5343525" y="5113338"/>
          <p14:tracePt t="50850" x="5797550" y="5053013"/>
          <p14:tracePt t="50858" x="6240463" y="4992688"/>
          <p14:tracePt t="50866" x="6724650" y="4941888"/>
          <p14:tracePt t="50874" x="7167563" y="4881563"/>
          <p14:tracePt t="50882" x="7591425" y="4830763"/>
          <p14:tracePt t="50894" x="7994650" y="4770438"/>
          <p14:tracePt t="50900" x="8388350" y="4719638"/>
          <p14:tracePt t="50906" x="8720138" y="4689475"/>
          <p14:tracePt t="50915" x="9032875" y="4649788"/>
          <p14:tracePt t="54415" x="8951913" y="2319338"/>
          <p14:tracePt t="54419" x="8831263" y="2259013"/>
          <p14:tracePt t="54437" x="8639175" y="2147888"/>
          <p14:tracePt t="54448" x="8578850" y="2108200"/>
          <p14:tracePt t="54452" x="8548688" y="2078038"/>
          <p14:tracePt t="54458" x="8529638" y="2047875"/>
          <p14:tracePt t="54467" x="8499475" y="2027238"/>
          <p14:tracePt t="54474" x="8488363" y="2017713"/>
          <p14:tracePt t="54485" x="8469313" y="1987550"/>
          <p14:tracePt t="54490" x="8458200" y="1987550"/>
          <p14:tracePt t="54500" x="8448675" y="1976438"/>
          <p14:tracePt t="54628" x="8458200" y="1976438"/>
          <p14:tracePt t="54645" x="8478838" y="1976438"/>
          <p14:tracePt t="54660" x="8509000" y="1976438"/>
          <p14:tracePt t="54668" x="8529638" y="1976438"/>
          <p14:tracePt t="54674" x="8548688" y="1976438"/>
          <p14:tracePt t="54685" x="8569325" y="1976438"/>
          <p14:tracePt t="54690" x="8589963" y="1976438"/>
          <p14:tracePt t="54699" x="8609013" y="1976438"/>
          <p14:tracePt t="54706" x="8620125" y="1976438"/>
          <p14:tracePt t="54715" x="8629650" y="1976438"/>
          <p14:tracePt t="54838" x="8639175" y="1976438"/>
          <p14:tracePt t="54922" x="8629650" y="1955800"/>
          <p14:tracePt t="54930" x="8609013" y="1946275"/>
          <p14:tracePt t="54938" x="8569325" y="1925638"/>
          <p14:tracePt t="54949" x="8478838" y="1885950"/>
          <p14:tracePt t="54954" x="8388350" y="1865313"/>
          <p14:tracePt t="54965" x="8286750" y="1825625"/>
          <p14:tracePt t="54970" x="8205788" y="1804988"/>
          <p14:tracePt t="54981" x="8115300" y="1784350"/>
          <p14:tracePt t="54986" x="8045450" y="1774825"/>
          <p14:tracePt t="54998" x="7954963" y="1774825"/>
          <p14:tracePt t="55002" x="7862888" y="1765300"/>
          <p14:tracePt t="55014" x="7742238" y="1744663"/>
          <p14:tracePt t="55018" x="7621588" y="1735138"/>
          <p14:tracePt t="55031" x="7480300" y="1714500"/>
          <p14:tracePt t="55035" x="7369175" y="1674813"/>
          <p14:tracePt t="55047" x="7278688" y="1663700"/>
          <p14:tracePt t="55051" x="7208838" y="1654175"/>
          <p14:tracePt t="55058" x="7148513" y="1644650"/>
          <p14:tracePt t="55067" x="7107238" y="1633538"/>
          <p14:tracePt t="55074" x="7077075" y="1633538"/>
          <p14:tracePt t="55085" x="7046913" y="1633538"/>
          <p14:tracePt t="55090" x="7026275" y="1624013"/>
          <p14:tracePt t="55099" x="7016750" y="1612900"/>
          <p14:tracePt t="55106" x="7007225" y="1612900"/>
          <p14:tracePt t="55162" x="6996113" y="1612900"/>
          <p14:tracePt t="55170" x="6986588" y="1612900"/>
          <p14:tracePt t="55179" x="6977063" y="1612900"/>
          <p14:tracePt t="55186" x="6946900" y="1612900"/>
          <p14:tracePt t="55198" x="6916738" y="1612900"/>
          <p14:tracePt t="55202" x="6854825" y="1603375"/>
          <p14:tracePt t="55214" x="6784975" y="1603375"/>
          <p14:tracePt t="55218" x="6754813" y="1593850"/>
          <p14:tracePt t="55231" x="6724650" y="1593850"/>
          <p14:tracePt t="55235" x="6694488" y="1593850"/>
          <p14:tracePt t="55248" x="6683375" y="1593850"/>
          <p14:tracePt t="55258" x="6673850" y="1593850"/>
          <p14:tracePt t="55338" x="6683375" y="1593850"/>
          <p14:tracePt t="55346" x="6724650" y="1593850"/>
          <p14:tracePt t="55354" x="6764338" y="1612900"/>
          <p14:tracePt t="55365" x="6835775" y="1633538"/>
          <p14:tracePt t="55370" x="6946900" y="1654175"/>
          <p14:tracePt t="55384" x="7026275" y="1663700"/>
          <p14:tracePt t="55386" x="7127875" y="1663700"/>
          <p14:tracePt t="55398" x="7208838" y="1663700"/>
          <p14:tracePt t="55402" x="7288213" y="1663700"/>
          <p14:tracePt t="55415" x="7359650" y="1654175"/>
          <p14:tracePt t="55419" x="7399338" y="1644650"/>
          <p14:tracePt t="55431" x="7450138" y="1633538"/>
          <p14:tracePt t="55435" x="7470775" y="1624013"/>
          <p14:tracePt t="55443" x="7491413" y="1624013"/>
          <p14:tracePt t="55451" x="7521575" y="1624013"/>
          <p14:tracePt t="55458" x="7561263" y="1624013"/>
          <p14:tracePt t="55467" x="7612063" y="1624013"/>
          <p14:tracePt t="55474" x="7712075" y="1624013"/>
          <p14:tracePt t="55484" x="7793038" y="1633538"/>
          <p14:tracePt t="55490" x="7883525" y="1644650"/>
          <p14:tracePt t="55498" x="7974013" y="1654175"/>
          <p14:tracePt t="55506" x="8034338" y="1654175"/>
          <p14:tracePt t="55515" x="8105775" y="1654175"/>
          <p14:tracePt t="55522" x="8175625" y="1654175"/>
          <p14:tracePt t="55531" x="8216900" y="1654175"/>
          <p14:tracePt t="55539" x="8256588" y="1654175"/>
          <p14:tracePt t="55552" x="8277225" y="1644650"/>
          <p14:tracePt t="55554" x="8307388" y="1633538"/>
          <p14:tracePt t="55565" x="8358188" y="1633538"/>
          <p14:tracePt t="55570" x="8407400" y="1633538"/>
          <p14:tracePt t="55583" x="8478838" y="1633538"/>
          <p14:tracePt t="55586" x="8529638" y="1633538"/>
          <p14:tracePt t="55597" x="8599488" y="1644650"/>
          <p14:tracePt t="55602" x="8650288" y="1654175"/>
          <p14:tracePt t="55614" x="8689975" y="1654175"/>
          <p14:tracePt t="55619" x="8720138" y="1654175"/>
          <p14:tracePt t="55631" x="8740775" y="1654175"/>
          <p14:tracePt t="55635" x="8761413" y="1654175"/>
          <p14:tracePt t="55647" x="8780463" y="1654175"/>
          <p14:tracePt t="55651" x="8801100" y="1633538"/>
          <p14:tracePt t="55658" x="8801100" y="1624013"/>
          <p14:tracePt t="55667" x="8810625" y="1612900"/>
          <p14:tracePt t="55684" x="8831263" y="1603375"/>
          <p14:tracePt t="55699" x="8831263" y="1593850"/>
          <p14:tracePt t="55706" x="8840788" y="1582738"/>
          <p14:tracePt t="55715" x="8851900" y="1573213"/>
          <p14:tracePt t="55722" x="8872538" y="1563688"/>
          <p14:tracePt t="55732" x="8872538" y="1543050"/>
          <p14:tracePt t="55738" x="8882063" y="1533525"/>
          <p14:tracePt t="55749" x="8891588" y="1512888"/>
          <p14:tracePt t="55754" x="8891588" y="1492250"/>
          <p14:tracePt t="55765" x="8891588" y="1462088"/>
          <p14:tracePt t="55770" x="8882063" y="1441450"/>
          <p14:tracePt t="55781" x="8872538" y="1422400"/>
          <p14:tracePt t="55786" x="8831263" y="1392238"/>
          <p14:tracePt t="55798" x="8801100" y="1362075"/>
          <p14:tracePt t="55802" x="8761413" y="1331913"/>
          <p14:tracePt t="55814" x="8731250" y="1320800"/>
          <p14:tracePt t="55818" x="8680450" y="1301750"/>
          <p14:tracePt t="55830" x="8639175" y="1281113"/>
          <p14:tracePt t="55834" x="8578850" y="1260475"/>
          <p14:tracePt t="55847" x="8509000" y="1239838"/>
          <p14:tracePt t="55851" x="8437563" y="1220788"/>
          <p14:tracePt t="55858" x="8337550" y="1190625"/>
          <p14:tracePt t="55867" x="8216900" y="1169988"/>
          <p14:tracePt t="55880" x="8085138" y="1149350"/>
          <p14:tracePt t="55888" x="7954963" y="1119188"/>
          <p14:tracePt t="55890" x="7813675" y="1109663"/>
          <p14:tracePt t="55900" x="7681913" y="1089025"/>
          <p14:tracePt t="55906" x="7561263" y="1089025"/>
          <p14:tracePt t="55915" x="7450138" y="1089025"/>
          <p14:tracePt t="55922" x="7369175" y="1089025"/>
          <p14:tracePt t="55932" x="7308850" y="1089025"/>
          <p14:tracePt t="55939" x="7239000" y="1089025"/>
          <p14:tracePt t="55948" x="7178675" y="1089025"/>
          <p14:tracePt t="55954" x="7127875" y="1089025"/>
          <p14:tracePt t="55964" x="7067550" y="1098550"/>
          <p14:tracePt t="55970" x="7016750" y="1109663"/>
          <p14:tracePt t="55980" x="6946900" y="1119188"/>
          <p14:tracePt t="55986" x="6875463" y="1130300"/>
          <p14:tracePt t="55998" x="6775450" y="1149350"/>
          <p14:tracePt t="56002" x="6664325" y="1169988"/>
          <p14:tracePt t="56015" x="6573838" y="1200150"/>
          <p14:tracePt t="56019" x="6481763" y="1230313"/>
          <p14:tracePt t="56030" x="6381750" y="1301750"/>
          <p14:tracePt t="56035" x="6310313" y="1331913"/>
          <p14:tracePt t="56047" x="6249988" y="1371600"/>
          <p14:tracePt t="56051" x="6219825" y="1401763"/>
          <p14:tracePt t="56058" x="6180138" y="1422400"/>
          <p14:tracePt t="56067" x="6170613" y="1441450"/>
          <p14:tracePt t="56074" x="6159500" y="1441450"/>
          <p14:tracePt t="56085" x="6159500" y="1452563"/>
          <p14:tracePt t="56090" x="6159500" y="1462088"/>
          <p14:tracePt t="56106" x="6159500" y="1473200"/>
          <p14:tracePt t="56122" x="6180138" y="1482725"/>
          <p14:tracePt t="56132" x="6200775" y="1492250"/>
          <p14:tracePt t="56138" x="6219825" y="1522413"/>
          <p14:tracePt t="56149" x="6249988" y="1543050"/>
          <p14:tracePt t="56154" x="6280150" y="1573213"/>
          <p14:tracePt t="56164" x="6330950" y="1593850"/>
          <p14:tracePt t="56170" x="6391275" y="1644650"/>
          <p14:tracePt t="56183" x="6451600" y="1663700"/>
          <p14:tracePt t="56186" x="6523038" y="1704975"/>
          <p14:tracePt t="56199" x="6634163" y="1735138"/>
          <p14:tracePt t="56202" x="6745288" y="1754188"/>
          <p14:tracePt t="56214" x="6865938" y="1774825"/>
          <p14:tracePt t="56218" x="6996113" y="1784350"/>
          <p14:tracePt t="56231" x="7127875" y="1784350"/>
          <p14:tracePt t="56235" x="7258050" y="1784350"/>
          <p14:tracePt t="56242" x="7399338" y="1784350"/>
          <p14:tracePt t="56251" x="7531100" y="1774825"/>
          <p14:tracePt t="56259" x="7661275" y="1754188"/>
          <p14:tracePt t="56267" x="7802563" y="1735138"/>
          <p14:tracePt t="56274" x="7934325" y="1714500"/>
          <p14:tracePt t="56285" x="8075613" y="1693863"/>
          <p14:tracePt t="56290" x="8196263" y="1684338"/>
          <p14:tracePt t="56299" x="8297863" y="1663700"/>
          <p14:tracePt t="56306" x="8388350" y="1633538"/>
          <p14:tracePt t="56315" x="8469313" y="1603375"/>
          <p14:tracePt t="56322" x="8539163" y="1582738"/>
          <p14:tracePt t="56332" x="8578850" y="1563688"/>
          <p14:tracePt t="56339" x="8620125" y="1533525"/>
          <p14:tracePt t="56348" x="8650288" y="1522413"/>
          <p14:tracePt t="56354" x="8670925" y="1492250"/>
          <p14:tracePt t="56364" x="8680450" y="1482725"/>
          <p14:tracePt t="56370" x="8689975" y="1473200"/>
          <p14:tracePt t="56383" x="8689975" y="1462088"/>
          <p14:tracePt t="56386" x="8701088" y="1462088"/>
          <p14:tracePt t="56398" x="8701088" y="1452563"/>
          <p14:tracePt t="56402" x="8701088" y="1441450"/>
          <p14:tracePt t="56414" x="8701088" y="1431925"/>
          <p14:tracePt t="56443" x="8689975" y="1431925"/>
          <p14:tracePt t="56467" x="8680450" y="1431925"/>
          <p14:tracePt t="56499" x="8670925" y="1431925"/>
          <p14:tracePt t="56515" x="8670925" y="1441450"/>
          <p14:tracePt t="56522" x="8670925" y="1452563"/>
          <p14:tracePt t="56538" x="8659813" y="1462088"/>
          <p14:tracePt t="56547" x="8659813" y="1492250"/>
          <p14:tracePt t="56554" x="8659813" y="1512888"/>
          <p14:tracePt t="56568" x="8659813" y="1543050"/>
          <p14:tracePt t="56571" x="8659813" y="1573213"/>
          <p14:tracePt t="56581" x="8659813" y="1603375"/>
          <p14:tracePt t="56586" x="8659813" y="1624013"/>
          <p14:tracePt t="56597" x="8659813" y="1644650"/>
          <p14:tracePt t="56602" x="8659813" y="1654175"/>
          <p14:tracePt t="56614" x="8670925" y="1663700"/>
          <p14:tracePt t="56691" x="8670925" y="1674813"/>
          <p14:tracePt t="56707" x="8670925" y="1693863"/>
          <p14:tracePt t="56715" x="8670925" y="1714500"/>
          <p14:tracePt t="56725" x="8670925" y="1724025"/>
          <p14:tracePt t="56735" x="8670925" y="1744663"/>
          <p14:tracePt t="56740" x="8650288" y="1774825"/>
          <p14:tracePt t="56751" x="8650288" y="1795463"/>
          <p14:tracePt t="56754" x="8639175" y="1816100"/>
          <p14:tracePt t="56765" x="8629650" y="1835150"/>
          <p14:tracePt t="56770" x="8629650" y="1855788"/>
          <p14:tracePt t="56782" x="8609013" y="1876425"/>
          <p14:tracePt t="56786" x="8589963" y="1906588"/>
          <p14:tracePt t="56798" x="8578850" y="1936750"/>
          <p14:tracePt t="56802" x="8539163" y="1997075"/>
          <p14:tracePt t="56815" x="8509000" y="2047875"/>
          <p14:tracePt t="56818" x="8469313" y="2108200"/>
          <p14:tracePt t="56831" x="8428038" y="2159000"/>
          <p14:tracePt t="56834" x="8388350" y="2208213"/>
          <p14:tracePt t="56847" x="8358188" y="2228850"/>
          <p14:tracePt t="56851" x="8337550" y="2249488"/>
          <p14:tracePt t="56858" x="8328025" y="2259013"/>
          <p14:tracePt t="56890" x="8328025" y="2249488"/>
          <p14:tracePt t="56899" x="8347075" y="2228850"/>
          <p14:tracePt t="56906" x="8358188" y="2198688"/>
          <p14:tracePt t="56916" x="8358188" y="2178050"/>
          <p14:tracePt t="56922" x="8358188" y="2138363"/>
          <p14:tracePt t="56932" x="8358188" y="2108200"/>
          <p14:tracePt t="56938" x="8358188" y="2078038"/>
          <p14:tracePt t="56948" x="8316913" y="2027238"/>
          <p14:tracePt t="56954" x="8235950" y="1966913"/>
          <p14:tracePt t="56964" x="8156575" y="1906588"/>
          <p14:tracePt t="56970" x="8024813" y="1865313"/>
          <p14:tracePt t="56982" x="7904163" y="1825625"/>
          <p14:tracePt t="56986" x="7783513" y="1804988"/>
          <p14:tracePt t="56999" x="7672388" y="1795463"/>
          <p14:tracePt t="57002" x="7570788" y="1795463"/>
          <p14:tracePt t="57014" x="7491413" y="1795463"/>
          <p14:tracePt t="57018" x="7399338" y="1816100"/>
          <p14:tracePt t="57031" x="7319963" y="1846263"/>
          <p14:tracePt t="57035" x="7239000" y="1865313"/>
          <p14:tracePt t="57043" x="7137400" y="1895475"/>
          <p14:tracePt t="57051" x="7037388" y="1936750"/>
          <p14:tracePt t="57058" x="6926263" y="1987550"/>
          <p14:tracePt t="57066" x="6854825" y="2017713"/>
          <p14:tracePt t="57074" x="6784975" y="2087563"/>
          <p14:tracePt t="57082" x="6745288" y="2127250"/>
          <p14:tracePt t="57090" x="6704013" y="2178050"/>
          <p14:tracePt t="57099" x="6694488" y="2228850"/>
          <p14:tracePt t="57106" x="6683375" y="2268538"/>
          <p14:tracePt t="57116" x="6683375" y="2309813"/>
          <p14:tracePt t="57122" x="6683375" y="2339975"/>
          <p14:tracePt t="57132" x="6683375" y="2370138"/>
          <p14:tracePt t="57138" x="6683375" y="2400300"/>
          <p14:tracePt t="57148" x="6683375" y="2420938"/>
          <p14:tracePt t="57154" x="6683375" y="2439988"/>
          <p14:tracePt t="57165" x="6694488" y="2481263"/>
          <p14:tracePt t="57170" x="6704013" y="2532063"/>
          <p14:tracePt t="57180" x="6724650" y="2592388"/>
          <p14:tracePt t="57186" x="6734175" y="2641600"/>
          <p14:tracePt t="57199" x="6784975" y="2733675"/>
          <p14:tracePt t="57202" x="6815138" y="2782888"/>
          <p14:tracePt t="57216" x="6835775" y="2833688"/>
          <p14:tracePt t="57219" x="6884988" y="2894013"/>
          <p14:tracePt t="57232" x="6926263" y="2974975"/>
          <p14:tracePt t="57234" x="6965950" y="3005138"/>
          <p14:tracePt t="57243" x="7037388" y="3065463"/>
          <p14:tracePt t="57251" x="7097713" y="3106738"/>
          <p14:tracePt t="57258" x="7148513" y="3136900"/>
          <p14:tracePt t="57268" x="7227888" y="3176588"/>
          <p14:tracePt t="57274" x="7288213" y="3206750"/>
          <p14:tracePt t="57283" x="7359650" y="3227388"/>
          <p14:tracePt t="57290" x="7450138" y="3257550"/>
          <p14:tracePt t="57299" x="7531100" y="3257550"/>
          <p14:tracePt t="57306" x="7612063" y="3257550"/>
          <p14:tracePt t="57315" x="7723188" y="3248025"/>
          <p14:tracePt t="57322" x="7832725" y="3217863"/>
          <p14:tracePt t="57332" x="7943850" y="3146425"/>
          <p14:tracePt t="57338" x="8075613" y="3086100"/>
          <p14:tracePt t="57349" x="8186738" y="3025775"/>
          <p14:tracePt t="57354" x="8297863" y="2944813"/>
          <p14:tracePt t="57364" x="8407400" y="2863850"/>
          <p14:tracePt t="57370" x="8499475" y="2773363"/>
          <p14:tracePt t="57380" x="8578850" y="2692400"/>
          <p14:tracePt t="57386" x="8629650" y="2622550"/>
          <p14:tracePt t="57398" x="8659813" y="2551113"/>
          <p14:tracePt t="57402" x="8689975" y="2481263"/>
          <p14:tracePt t="57414" x="8710613" y="2420938"/>
          <p14:tracePt t="57418" x="8720138" y="2390775"/>
          <p14:tracePt t="57431" x="8720138" y="2319338"/>
          <p14:tracePt t="57435" x="8720138" y="2268538"/>
          <p14:tracePt t="57443" x="8701088" y="2208213"/>
          <p14:tracePt t="57451" x="8680450" y="2178050"/>
          <p14:tracePt t="57458" x="8639175" y="2127250"/>
          <p14:tracePt t="57467" x="8620125" y="2087563"/>
          <p14:tracePt t="57474" x="8589963" y="2047875"/>
          <p14:tracePt t="57483" x="8559800" y="2006600"/>
          <p14:tracePt t="57490" x="8539163" y="1955800"/>
          <p14:tracePt t="57499" x="8488363" y="1925638"/>
          <p14:tracePt t="57506" x="8437563" y="1885950"/>
          <p14:tracePt t="57516" x="8367713" y="1846263"/>
          <p14:tracePt t="57522" x="8266113" y="1804988"/>
          <p14:tracePt t="57533" x="8145463" y="1774825"/>
          <p14:tracePt t="57538" x="8004175" y="1754188"/>
          <p14:tracePt t="57549" x="7883525" y="1754188"/>
          <p14:tracePt t="57554" x="7793038" y="1774825"/>
          <p14:tracePt t="57570" x="7753350" y="1804988"/>
          <p14:tracePt t="57572" x="7723188" y="1835150"/>
          <p14:tracePt t="57582" x="7681913" y="1876425"/>
          <p14:tracePt t="57586" x="7642225" y="1916113"/>
          <p14:tracePt t="57598" x="7600950" y="1946275"/>
          <p14:tracePt t="57602" x="7561263" y="2006600"/>
          <p14:tracePt t="57613" x="7531100" y="2036763"/>
          <p14:tracePt t="57618" x="7521575" y="2108200"/>
          <p14:tracePt t="57631" x="7521575" y="2159000"/>
          <p14:tracePt t="57634" x="7531100" y="2238375"/>
          <p14:tracePt t="57643" x="7581900" y="2319338"/>
          <p14:tracePt t="57652" x="7642225" y="2409825"/>
          <p14:tracePt t="57659" x="7712075" y="2501900"/>
          <p14:tracePt t="57667" x="7762875" y="2581275"/>
          <p14:tracePt t="57674" x="7793038" y="2611438"/>
          <p14:tracePt t="57683" x="7832725" y="2652713"/>
          <p14:tracePt t="57690" x="7862888" y="2673350"/>
          <p14:tracePt t="57699" x="7874000" y="2692400"/>
          <p14:tracePt t="57706" x="7894638" y="2703513"/>
          <p14:tracePt t="57948" x="7894638" y="2713038"/>
          <p14:tracePt t="57958" x="7883525" y="2722563"/>
          <p14:tracePt t="57974" x="7853363" y="2763838"/>
          <p14:tracePt t="57982" x="7853363" y="2813050"/>
          <p14:tracePt t="57989" x="7894638" y="2874963"/>
          <p14:tracePt t="57997" x="7964488" y="2935288"/>
          <p14:tracePt t="58002" x="8004175" y="3025775"/>
          <p14:tracePt t="58013" x="8034338" y="3065463"/>
          <p14:tracePt t="58019" x="8054975" y="3125788"/>
          <p14:tracePt t="58031" x="8054975" y="3217863"/>
          <p14:tracePt t="58034" x="8054975" y="3297238"/>
          <p14:tracePt t="58043" x="8034338" y="3408363"/>
          <p14:tracePt t="58052" x="8004175" y="3519488"/>
          <p14:tracePt t="58059" x="7964488" y="3640138"/>
          <p14:tracePt t="58067" x="7924800" y="3781425"/>
          <p14:tracePt t="58074" x="7894638" y="3913188"/>
          <p14:tracePt t="58083" x="7874000" y="4064000"/>
          <p14:tracePt t="58090" x="7843838" y="4225925"/>
          <p14:tracePt t="58099" x="7832725" y="4356100"/>
          <p14:tracePt t="58106" x="7832725" y="4508500"/>
          <p14:tracePt t="58115" x="7832725" y="4638675"/>
          <p14:tracePt t="58122" x="7832725" y="4760913"/>
          <p14:tracePt t="58132" x="7843838" y="4881563"/>
          <p14:tracePt t="58138" x="7862888" y="4992688"/>
          <p14:tracePt t="58150" x="7862888" y="5083175"/>
          <p14:tracePt t="58154" x="7862888" y="5183188"/>
          <p14:tracePt t="58165" x="7862888" y="5294313"/>
          <p14:tracePt t="58170" x="7874000" y="5375275"/>
          <p14:tracePt t="58181" x="7883525" y="5456238"/>
          <p14:tracePt t="58186" x="7883525" y="5507038"/>
          <p14:tracePt t="58198" x="7894638" y="5526088"/>
          <p14:tracePt t="58202" x="7904163" y="5526088"/>
          <p14:tracePt t="58219" x="7904163" y="5516563"/>
          <p14:tracePt t="58232" x="7924800" y="5456238"/>
          <p14:tracePt t="58235" x="7954963" y="5345113"/>
          <p14:tracePt t="58244" x="8015288" y="5245100"/>
          <p14:tracePt t="58252" x="8105775" y="5122863"/>
          <p14:tracePt t="58258" x="8205788" y="5022850"/>
          <p14:tracePt t="58266" x="8297863" y="4951413"/>
          <p14:tracePt t="58274" x="8397875" y="4870450"/>
          <p14:tracePt t="58283" x="8499475" y="4791075"/>
          <p14:tracePt t="58290" x="8609013" y="4699000"/>
          <p14:tracePt t="58299" x="8701088" y="4629150"/>
          <p14:tracePt t="58306" x="8770938" y="4589463"/>
          <p14:tracePt t="58315" x="8780463" y="4548188"/>
          <p14:tracePt t="58322" x="8780463" y="4518025"/>
          <p14:tracePt t="58332" x="8780463" y="4497388"/>
          <p14:tracePt t="58338" x="8740775" y="4467225"/>
          <p14:tracePt t="58349" x="8701088" y="4457700"/>
          <p14:tracePt t="58354" x="8629650" y="4457700"/>
          <p14:tracePt t="58365" x="8609013" y="4457700"/>
          <p14:tracePt t="58370" x="8559800" y="4478338"/>
          <p14:tracePt t="58380" x="8518525" y="4508500"/>
          <p14:tracePt t="58386" x="8478838" y="4538663"/>
          <p14:tracePt t="58399" x="8448675" y="4589463"/>
          <p14:tracePt t="58402" x="8428038" y="4608513"/>
          <p14:tracePt t="58413" x="8407400" y="4629150"/>
          <p14:tracePt t="58419" x="8407400" y="4659313"/>
          <p14:tracePt t="58432" x="8407400" y="4689475"/>
          <p14:tracePt t="58435" x="8418513" y="4749800"/>
          <p14:tracePt t="58443" x="8428038" y="4779963"/>
          <p14:tracePt t="58451" x="8469313" y="4840288"/>
          <p14:tracePt t="58458" x="8499475" y="4891088"/>
          <p14:tracePt t="58467" x="8539163" y="4911725"/>
          <p14:tracePt t="58474" x="8569325" y="4941888"/>
          <p14:tracePt t="58484" x="8589963" y="4951413"/>
          <p14:tracePt t="58490" x="8609013" y="4962525"/>
          <p14:tracePt t="58499" x="8620125" y="4962525"/>
          <p14:tracePt t="58531" x="8620125" y="4941888"/>
          <p14:tracePt t="58538" x="8589963" y="4921250"/>
          <p14:tracePt t="58551" x="8559800" y="4902200"/>
          <p14:tracePt t="58554" x="8539163" y="4902200"/>
          <p14:tracePt t="58570" x="8518525" y="4902200"/>
          <p14:tracePt t="58572" x="8509000" y="4902200"/>
          <p14:tracePt t="58581" x="8488363" y="4911725"/>
          <p14:tracePt t="58586" x="8478838" y="4921250"/>
          <p14:tracePt t="58598" x="8448675" y="4941888"/>
          <p14:tracePt t="58602" x="8448675" y="4962525"/>
          <p14:tracePt t="58615" x="8448675" y="4981575"/>
          <p14:tracePt t="58618" x="8448675" y="5002213"/>
          <p14:tracePt t="58631" x="8448675" y="5022850"/>
          <p14:tracePt t="58635" x="8469313" y="5032375"/>
          <p14:tracePt t="58643" x="8478838" y="5041900"/>
          <p14:tracePt t="58652" x="8488363" y="5041900"/>
          <p14:tracePt t="58659" x="8509000" y="5041900"/>
          <p14:tracePt t="58714" x="8509000" y="5062538"/>
          <p14:tracePt t="58722" x="8509000" y="5083175"/>
          <p14:tracePt t="58730" x="8509000" y="5113338"/>
          <p14:tracePt t="58738" x="8509000" y="5143500"/>
          <p14:tracePt t="58750" x="8488363" y="5164138"/>
          <p14:tracePt t="58754" x="8488363" y="5183188"/>
          <p14:tracePt t="58765" x="8478838" y="5203825"/>
          <p14:tracePt t="58770" x="8469313" y="5213350"/>
          <p14:tracePt t="58780" x="8458200" y="5224463"/>
          <p14:tracePt t="58786" x="8428038" y="5233988"/>
          <p14:tracePt t="58797" x="8407400" y="5245100"/>
          <p14:tracePt t="58802" x="8367713" y="5254625"/>
          <p14:tracePt t="58813" x="8286750" y="5264150"/>
          <p14:tracePt t="58818" x="8216900" y="5294313"/>
          <p14:tracePt t="58831" x="8126413" y="5335588"/>
          <p14:tracePt t="58834" x="8064500" y="5365750"/>
          <p14:tracePt t="58843" x="7994650" y="5426075"/>
          <p14:tracePt t="58853" x="7943850" y="5446713"/>
          <p14:tracePt t="58858" x="7874000" y="5486400"/>
          <p14:tracePt t="58867" x="7843838" y="5507038"/>
          <p14:tracePt t="58874" x="7813675" y="5516563"/>
          <p14:tracePt t="58884" x="7793038" y="5516563"/>
          <p14:tracePt t="58890" x="7772400" y="5516563"/>
          <p14:tracePt t="58901" x="7753350" y="5516563"/>
          <p14:tracePt t="58914" x="7742238" y="5516563"/>
          <p14:tracePt t="59162" x="7742238" y="5526088"/>
          <p14:tracePt t="59179" x="7742238" y="5537200"/>
          <p14:tracePt t="59202" x="7742238" y="5567363"/>
          <p14:tracePt t="59212" x="7732713" y="5576888"/>
          <p14:tracePt t="59228" x="7732713" y="5588000"/>
          <p14:tracePt t="59235" x="7732713" y="5597525"/>
          <p14:tracePt t="59274" x="7723188" y="5607050"/>
          <p14:tracePt t="59299" x="7712075" y="5618163"/>
          <p14:tracePt t="59306" x="7702550" y="5618163"/>
          <p14:tracePt t="59314" x="7702550" y="5627688"/>
          <p14:tracePt t="59322" x="7693025" y="5637213"/>
          <p14:tracePt t="59332" x="7672388" y="5637213"/>
          <p14:tracePt t="59338" x="7672388" y="5648325"/>
          <p14:tracePt t="59350" x="7651750" y="5648325"/>
          <p14:tracePt t="59354" x="7651750" y="5657850"/>
          <p14:tracePt t="59365" x="7642225" y="5657850"/>
          <p14:tracePt t="59381" x="7631113" y="5657850"/>
          <p14:tracePt t="59399" x="7621588" y="5657850"/>
          <p14:tracePt t="59402" x="7612063" y="5657850"/>
          <p14:tracePt t="59427" x="7600950" y="5657850"/>
          <p14:tracePt t="59730" x="7600950" y="5667375"/>
          <p14:tracePt t="59874" x="7591425" y="5667375"/>
          <p14:tracePt t="60282" x="7581900" y="5657850"/>
          <p14:tracePt t="60390" x="7600950" y="5648325"/>
          <p14:tracePt t="60413" x="7631113" y="5637213"/>
          <p14:tracePt t="60421" x="7753350" y="5597525"/>
          <p14:tracePt t="60443" x="7985125" y="5556250"/>
          <p14:tracePt t="60454" x="8096250" y="5537200"/>
          <p14:tracePt t="60461" x="8216900" y="5526088"/>
          <p14:tracePt t="60468" x="8358188" y="5507038"/>
          <p14:tracePt t="60474" x="8509000" y="5465763"/>
          <p14:tracePt t="60483" x="8650288" y="5416550"/>
          <p14:tracePt t="60490" x="8791575" y="5384800"/>
          <p14:tracePt t="60500" x="8921750" y="5335588"/>
          <p14:tracePt t="60506" x="9053513" y="5294313"/>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a:extLst>
              <a:ext uri="{FF2B5EF4-FFF2-40B4-BE49-F238E27FC236}">
                <a16:creationId xmlns:a16="http://schemas.microsoft.com/office/drawing/2014/main" id="{DF80F986-4764-4EAF-A28D-CF69BFFB9410}"/>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6867" name="Rectangle 5">
            <a:extLst>
              <a:ext uri="{FF2B5EF4-FFF2-40B4-BE49-F238E27FC236}">
                <a16:creationId xmlns:a16="http://schemas.microsoft.com/office/drawing/2014/main" id="{9BD0EA09-FD61-4F6F-B608-051CA7A312BB}"/>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36868" name="TextBox 6">
            <a:extLst>
              <a:ext uri="{FF2B5EF4-FFF2-40B4-BE49-F238E27FC236}">
                <a16:creationId xmlns:a16="http://schemas.microsoft.com/office/drawing/2014/main" id="{5F757B14-7AD7-4402-87D3-C65B733A669C}"/>
              </a:ext>
            </a:extLst>
          </p:cNvPr>
          <p:cNvSpPr txBox="1">
            <a:spLocks noChangeArrowheads="1"/>
          </p:cNvSpPr>
          <p:nvPr/>
        </p:nvSpPr>
        <p:spPr bwMode="auto">
          <a:xfrm>
            <a:off x="-4763" y="141288"/>
            <a:ext cx="417195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roposed electronic mechanism</a:t>
            </a:r>
          </a:p>
        </p:txBody>
      </p:sp>
      <p:sp>
        <p:nvSpPr>
          <p:cNvPr id="33797" name="TextBox 1">
            <a:extLst>
              <a:ext uri="{FF2B5EF4-FFF2-40B4-BE49-F238E27FC236}">
                <a16:creationId xmlns:a16="http://schemas.microsoft.com/office/drawing/2014/main" id="{D0CA80D3-0D15-477E-BD6B-D5347A5D21CB}"/>
              </a:ext>
            </a:extLst>
          </p:cNvPr>
          <p:cNvSpPr txBox="1">
            <a:spLocks noChangeArrowheads="1"/>
          </p:cNvSpPr>
          <p:nvPr/>
        </p:nvSpPr>
        <p:spPr bwMode="auto">
          <a:xfrm>
            <a:off x="19050" y="990600"/>
            <a:ext cx="4768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part of van der Waals interactions from a substrate are transmitted through graphene</a:t>
            </a:r>
          </a:p>
        </p:txBody>
      </p:sp>
      <p:sp>
        <p:nvSpPr>
          <p:cNvPr id="33798" name="TextBox 24">
            <a:extLst>
              <a:ext uri="{FF2B5EF4-FFF2-40B4-BE49-F238E27FC236}">
                <a16:creationId xmlns:a16="http://schemas.microsoft.com/office/drawing/2014/main" id="{1D5F409A-3563-4610-832D-8DE4EE084F22}"/>
              </a:ext>
            </a:extLst>
          </p:cNvPr>
          <p:cNvSpPr txBox="1">
            <a:spLocks noChangeArrowheads="1"/>
          </p:cNvSpPr>
          <p:nvPr/>
        </p:nvSpPr>
        <p:spPr bwMode="auto">
          <a:xfrm>
            <a:off x="19050" y="1828800"/>
            <a:ext cx="4629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hybridization of substrate and graphene orbitals </a:t>
            </a:r>
          </a:p>
        </p:txBody>
      </p:sp>
      <p:sp>
        <p:nvSpPr>
          <p:cNvPr id="33799" name="TextBox 3">
            <a:extLst>
              <a:ext uri="{FF2B5EF4-FFF2-40B4-BE49-F238E27FC236}">
                <a16:creationId xmlns:a16="http://schemas.microsoft.com/office/drawing/2014/main" id="{A6A2EC52-0F85-40C8-BC55-7E24636B1841}"/>
              </a:ext>
            </a:extLst>
          </p:cNvPr>
          <p:cNvSpPr txBox="1">
            <a:spLocks noChangeArrowheads="1"/>
          </p:cNvSpPr>
          <p:nvPr/>
        </p:nvSpPr>
        <p:spPr bwMode="auto">
          <a:xfrm>
            <a:off x="0" y="3363913"/>
            <a:ext cx="43227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rPr>
              <a:t>charge transfer from dopants to graphene</a:t>
            </a:r>
          </a:p>
        </p:txBody>
      </p:sp>
      <p:sp>
        <p:nvSpPr>
          <p:cNvPr id="33800" name="TextBox 4">
            <a:extLst>
              <a:ext uri="{FF2B5EF4-FFF2-40B4-BE49-F238E27FC236}">
                <a16:creationId xmlns:a16="http://schemas.microsoft.com/office/drawing/2014/main" id="{7ACBE196-0DA4-482B-BB12-0BFDFF80E591}"/>
              </a:ext>
            </a:extLst>
          </p:cNvPr>
          <p:cNvSpPr txBox="1">
            <a:spLocks noChangeArrowheads="1"/>
          </p:cNvSpPr>
          <p:nvPr/>
        </p:nvSpPr>
        <p:spPr bwMode="auto">
          <a:xfrm>
            <a:off x="0" y="2514600"/>
            <a:ext cx="335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rPr>
              <a:t>graphene defects as active sites</a:t>
            </a:r>
          </a:p>
        </p:txBody>
      </p:sp>
      <p:sp>
        <p:nvSpPr>
          <p:cNvPr id="33801" name="TextBox 28">
            <a:extLst>
              <a:ext uri="{FF2B5EF4-FFF2-40B4-BE49-F238E27FC236}">
                <a16:creationId xmlns:a16="http://schemas.microsoft.com/office/drawing/2014/main" id="{713B407F-CD5C-4466-B185-FF880E5588FA}"/>
              </a:ext>
            </a:extLst>
          </p:cNvPr>
          <p:cNvSpPr txBox="1">
            <a:spLocks noChangeArrowheads="1"/>
          </p:cNvSpPr>
          <p:nvPr/>
        </p:nvSpPr>
        <p:spPr bwMode="auto">
          <a:xfrm>
            <a:off x="3543300" y="4178300"/>
            <a:ext cx="462915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Current literature suggests as a working </a:t>
            </a:r>
            <a:r>
              <a:rPr lang="en-US" altLang="en-US" sz="1800" b="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ypothesis</a:t>
            </a: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for our project that epitaxial graphene can act as a catalyst due to hybridization of graphene’s carbon with the substrate. </a:t>
            </a:r>
            <a:endParaRPr lang="en-US" altLang="en-US" sz="180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6874" name="Rectangle 6">
            <a:extLst>
              <a:ext uri="{FF2B5EF4-FFF2-40B4-BE49-F238E27FC236}">
                <a16:creationId xmlns:a16="http://schemas.microsoft.com/office/drawing/2014/main" id="{FDB2FE71-4EA7-42E2-899C-770BCBEFB7D4}"/>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2" name="Audio 1">
            <a:hlinkClick r:id="" action="ppaction://media"/>
            <a:extLst>
              <a:ext uri="{FF2B5EF4-FFF2-40B4-BE49-F238E27FC236}">
                <a16:creationId xmlns:a16="http://schemas.microsoft.com/office/drawing/2014/main" id="{6F11A4B2-AF6A-4E63-8C38-6A7BC37A181C}"/>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38962"/>
    </mc:Choice>
    <mc:Fallback xmlns="">
      <p:transition spd="slow" advTm="1389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80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8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
                </p:tgtEl>
              </p:cMediaNode>
            </p:audio>
          </p:childTnLst>
        </p:cTn>
      </p:par>
    </p:tnLst>
    <p:bldLst>
      <p:bldP spid="33797" grpId="0"/>
      <p:bldP spid="33798" grpId="0"/>
      <p:bldP spid="33799" grpId="0"/>
      <p:bldP spid="33800" grpId="0"/>
      <p:bldP spid="33801" grpId="0"/>
    </p:bldLst>
  </p:timing>
  <p:extLst>
    <p:ext uri="{3A86A75C-4F4B-4683-9AE1-C65F6400EC91}">
      <p14:laserTraceLst xmlns:p14="http://schemas.microsoft.com/office/powerpoint/2010/main">
        <p14:tracePtLst>
          <p14:tracePt t="12647" x="8418513" y="2894013"/>
          <p14:tracePt t="12656" x="8034338" y="2794000"/>
          <p14:tracePt t="12665" x="7651750" y="2662238"/>
          <p14:tracePt t="12672" x="7248525" y="2571750"/>
          <p14:tracePt t="12684" x="6896100" y="2501900"/>
          <p14:tracePt t="12688" x="6604000" y="2430463"/>
          <p14:tracePt t="12699" x="6330950" y="2390775"/>
          <p14:tracePt t="12704" x="6069013" y="2339975"/>
          <p14:tracePt t="12715" x="5827713" y="2279650"/>
          <p14:tracePt t="12720" x="5584825" y="2219325"/>
          <p14:tracePt t="12732" x="5373688" y="2178050"/>
          <p14:tracePt t="12736" x="5172075" y="2117725"/>
          <p14:tracePt t="12750" x="4991100" y="2078038"/>
          <p14:tracePt t="12753" x="4768850" y="2017713"/>
          <p14:tracePt t="12760" x="4587875" y="1987550"/>
          <p14:tracePt t="12768" x="4386263" y="1925638"/>
          <p14:tracePt t="12776" x="4173538" y="1865313"/>
          <p14:tracePt t="12785" x="4002088" y="1816100"/>
          <p14:tracePt t="12792" x="3821113" y="1714500"/>
          <p14:tracePt t="12803" x="3679825" y="1674813"/>
          <p14:tracePt t="12808" x="3529013" y="1603375"/>
          <p14:tracePt t="12817" x="3417888" y="1552575"/>
          <p14:tracePt t="12824" x="3306763" y="1503363"/>
          <p14:tracePt t="12833" x="3216275" y="1473200"/>
          <p14:tracePt t="12840" x="3186113" y="1462088"/>
          <p14:tracePt t="12850" x="3165475" y="1452563"/>
          <p14:tracePt t="12856" x="3144838" y="1441450"/>
          <p14:tracePt t="12866" x="3125788" y="1431925"/>
          <p14:tracePt t="12872" x="3105150" y="1431925"/>
          <p14:tracePt t="12884" x="3084513" y="1431925"/>
          <p14:tracePt t="12888" x="3065463" y="1422400"/>
          <p14:tracePt t="12899" x="3044825" y="1411288"/>
          <p14:tracePt t="12904" x="3024188" y="1401763"/>
          <p14:tracePt t="12916" x="3014663" y="1392238"/>
          <p14:tracePt t="12920" x="2994025" y="1392238"/>
          <p14:tracePt t="12933" x="2994025" y="1371600"/>
          <p14:tracePt t="12936" x="2984500" y="1371600"/>
          <p14:tracePt t="12948" x="2984500" y="1362075"/>
          <p14:tracePt t="12953" x="2973388" y="1362075"/>
          <p14:tracePt t="12960" x="2973388" y="1350963"/>
          <p14:tracePt t="12968" x="2963863" y="1341438"/>
          <p14:tracePt t="12985" x="2963863" y="1320800"/>
          <p14:tracePt t="12993" x="2954338" y="1320800"/>
          <p14:tracePt t="13001" x="2954338" y="1311275"/>
          <p14:tracePt t="13008" x="2943225" y="1311275"/>
          <p14:tracePt t="13015" x="2933700" y="1311275"/>
          <p14:tracePt t="13033" x="2933700" y="1301750"/>
          <p14:tracePt t="13048" x="2933700" y="1290638"/>
          <p14:tracePt t="13056" x="2924175" y="1290638"/>
          <p14:tracePt t="13066" x="2924175" y="1281113"/>
          <p14:tracePt t="13072" x="2903538" y="1270000"/>
          <p14:tracePt t="13083" x="2882900" y="1250950"/>
          <p14:tracePt t="13088" x="2833688" y="1220788"/>
          <p14:tracePt t="13099" x="2762250" y="1179513"/>
          <p14:tracePt t="13104" x="2681288" y="1139825"/>
          <p14:tracePt t="13116" x="2600325" y="1079500"/>
          <p14:tracePt t="13120" x="2520950" y="1038225"/>
          <p14:tracePt t="13130" x="2460625" y="1008063"/>
          <p14:tracePt t="13136" x="2409825" y="989013"/>
          <p14:tracePt t="13151" x="2379663" y="977900"/>
          <p14:tracePt t="13154" x="2349500" y="968375"/>
          <p14:tracePt t="13160" x="2308225" y="958850"/>
          <p14:tracePt t="13168" x="2278063" y="947738"/>
          <p14:tracePt t="13176" x="2247900" y="947738"/>
          <p14:tracePt t="13186" x="2217738" y="947738"/>
          <p14:tracePt t="13192" x="2178050" y="947738"/>
          <p14:tracePt t="13200" x="2136775" y="947738"/>
          <p14:tracePt t="13208" x="2066925" y="947738"/>
          <p14:tracePt t="13216" x="2006600" y="947738"/>
          <p14:tracePt t="13224" x="1965325" y="947738"/>
          <p14:tracePt t="13233" x="1916113" y="947738"/>
          <p14:tracePt t="13240" x="1874838" y="947738"/>
          <p14:tracePt t="13248" x="1844675" y="947738"/>
          <p14:tracePt t="13256" x="1824038" y="947738"/>
          <p14:tracePt t="13267" x="1804988" y="947738"/>
          <p14:tracePt t="13272" x="1793875" y="947738"/>
          <p14:tracePt t="13283" x="1784350" y="947738"/>
          <p14:tracePt t="13299" x="1774825" y="958850"/>
          <p14:tracePt t="13304" x="1774825" y="968375"/>
          <p14:tracePt t="13315" x="1763713" y="968375"/>
          <p14:tracePt t="13320" x="1754188" y="977900"/>
          <p14:tracePt t="13333" x="1733550" y="998538"/>
          <p14:tracePt t="13336" x="1693863" y="1019175"/>
          <p14:tracePt t="13349" x="1643063" y="1058863"/>
          <p14:tracePt t="13353" x="1592263" y="1079500"/>
          <p14:tracePt t="13360" x="1492250" y="1109663"/>
          <p14:tracePt t="13369" x="1390650" y="1160463"/>
          <p14:tracePt t="13376" x="1300163" y="1190625"/>
          <p14:tracePt t="13387" x="1230313" y="1209675"/>
          <p14:tracePt t="13392" x="1179513" y="1230313"/>
          <p14:tracePt t="13400" x="1149350" y="1250950"/>
          <p14:tracePt t="13408" x="1109663" y="1260475"/>
          <p14:tracePt t="13417" x="1079500" y="1281113"/>
          <p14:tracePt t="13424" x="1058863" y="1290638"/>
          <p14:tracePt t="13434" x="1038225" y="1301750"/>
          <p14:tracePt t="13440" x="1017588" y="1320800"/>
          <p14:tracePt t="13450" x="998538" y="1320800"/>
          <p14:tracePt t="13456" x="987425" y="1341438"/>
          <p14:tracePt t="13467" x="957263" y="1350963"/>
          <p14:tracePt t="13472" x="938213" y="1371600"/>
          <p14:tracePt t="13483" x="927100" y="1392238"/>
          <p14:tracePt t="13488" x="908050" y="1401763"/>
          <p14:tracePt t="13500" x="908050" y="1422400"/>
          <p14:tracePt t="13504" x="908050" y="1431925"/>
          <p14:tracePt t="13513" x="908050" y="1441450"/>
          <p14:tracePt t="13520" x="908050" y="1462088"/>
          <p14:tracePt t="13532" x="908050" y="1473200"/>
          <p14:tracePt t="13536" x="917575" y="1482725"/>
          <p14:tracePt t="13548" x="917575" y="1492250"/>
          <p14:tracePt t="13553" x="927100" y="1503363"/>
          <p14:tracePt t="13560" x="927100" y="1512888"/>
          <p14:tracePt t="13584" x="927100" y="1522413"/>
          <p14:tracePt t="13624" x="927100" y="1533525"/>
          <p14:tracePt t="13632" x="938213" y="1533525"/>
          <p14:tracePt t="13640" x="947738" y="1543050"/>
          <p14:tracePt t="13650" x="947738" y="1552575"/>
          <p14:tracePt t="13656" x="957263" y="1563688"/>
          <p14:tracePt t="13665" x="968375" y="1573213"/>
          <p14:tracePt t="13672" x="987425" y="1573213"/>
          <p14:tracePt t="13683" x="987425" y="1593850"/>
          <p14:tracePt t="13704" x="987425" y="1603375"/>
          <p14:tracePt t="13777" x="998538" y="1603375"/>
          <p14:tracePt t="13793" x="998538" y="1612900"/>
          <p14:tracePt t="13804" x="1008063" y="1612900"/>
          <p14:tracePt t="13916" x="1017588" y="1612900"/>
          <p14:tracePt t="13925" x="1017588" y="1624013"/>
          <p14:tracePt t="13955" x="1028700" y="1624013"/>
          <p14:tracePt t="14044" x="1038225" y="1624013"/>
          <p14:tracePt t="14074" x="1047750" y="1624013"/>
          <p14:tracePt t="14132" x="1058863" y="1624013"/>
          <p14:tracePt t="14159" x="1068388" y="1624013"/>
          <p14:tracePt t="14250" x="1079500" y="1624013"/>
          <p14:tracePt t="14275" x="1089025" y="1624013"/>
          <p14:tracePt t="14297" x="1098550" y="1624013"/>
          <p14:tracePt t="14388" x="1098550" y="1633538"/>
          <p14:tracePt t="14412" x="1109663" y="1633538"/>
          <p14:tracePt t="14567" x="1109663" y="1644650"/>
          <p14:tracePt t="14668" x="1119188" y="1644650"/>
          <p14:tracePt t="15292" x="1128713" y="1644650"/>
          <p14:tracePt t="15317" x="1128713" y="1633538"/>
          <p14:tracePt t="15516" x="1139825" y="1633538"/>
          <p14:tracePt t="15652" x="1149350" y="1633538"/>
          <p14:tracePt t="15730" x="1149350" y="1624013"/>
          <p14:tracePt t="15813" x="1158875" y="1624013"/>
          <p14:tracePt t="15856" x="1169988" y="1624013"/>
          <p14:tracePt t="15864" x="1179513" y="1624013"/>
          <p14:tracePt t="15872" x="1189038" y="1624013"/>
          <p14:tracePt t="15888" x="1189038" y="1612900"/>
          <p14:tracePt t="15904" x="1200150" y="1612900"/>
          <p14:tracePt t="15913" x="1200150" y="1603375"/>
          <p14:tracePt t="20877" x="1219200" y="1603375"/>
          <p14:tracePt t="20888" x="1350963" y="1603375"/>
          <p14:tracePt t="20905" x="1501775" y="1603375"/>
          <p14:tracePt t="20915" x="1543050" y="1603375"/>
          <p14:tracePt t="20921" x="1562100" y="1603375"/>
          <p14:tracePt t="20933" x="1573213" y="1603375"/>
          <p14:tracePt t="20985" x="1582738" y="1603375"/>
          <p14:tracePt t="20992" x="1592263" y="1603375"/>
          <p14:tracePt t="21000" x="1633538" y="1603375"/>
          <p14:tracePt t="21008" x="1673225" y="1603375"/>
          <p14:tracePt t="21016" x="1733550" y="1582738"/>
          <p14:tracePt t="21024" x="1824038" y="1552575"/>
          <p14:tracePt t="21034" x="1895475" y="1522413"/>
          <p14:tracePt t="21040" x="1985963" y="1473200"/>
          <p14:tracePt t="21050" x="2046288" y="1441450"/>
          <p14:tracePt t="21056" x="2066925" y="1422400"/>
          <p14:tracePt t="21067" x="2066925" y="1411288"/>
          <p14:tracePt t="21072" x="2076450" y="1381125"/>
          <p14:tracePt t="21083" x="2087563" y="1362075"/>
          <p14:tracePt t="21088" x="2097088" y="1350963"/>
          <p14:tracePt t="21097" x="2097088" y="1341438"/>
          <p14:tracePt t="21114" x="2106613" y="1331913"/>
          <p14:tracePt t="21120" x="2117725" y="1320800"/>
          <p14:tracePt t="21134" x="2127250" y="1311275"/>
          <p14:tracePt t="21137" x="2136775" y="1301750"/>
          <p14:tracePt t="21153" x="2136775" y="1281113"/>
          <p14:tracePt t="21161" x="2147888" y="1270000"/>
          <p14:tracePt t="21170" x="2147888" y="1260475"/>
          <p14:tracePt t="21176" x="2147888" y="1250950"/>
          <p14:tracePt t="21185" x="2147888" y="1239838"/>
          <p14:tracePt t="21192" x="2147888" y="1230313"/>
          <p14:tracePt t="21201" x="2147888" y="1209675"/>
          <p14:tracePt t="21208" x="2147888" y="1190625"/>
          <p14:tracePt t="21224" x="2147888" y="1179513"/>
          <p14:tracePt t="21234" x="2147888" y="1169988"/>
          <p14:tracePt t="21265" x="2147888" y="1160463"/>
          <p14:tracePt t="21312" x="2136775" y="1160463"/>
          <p14:tracePt t="21329" x="2127250" y="1160463"/>
          <p14:tracePt t="21337" x="2106613" y="1160463"/>
          <p14:tracePt t="21344" x="2087563" y="1160463"/>
          <p14:tracePt t="21353" x="2066925" y="1179513"/>
          <p14:tracePt t="21360" x="2036763" y="1209675"/>
          <p14:tracePt t="21369" x="2016125" y="1250950"/>
          <p14:tracePt t="21376" x="1995488" y="1290638"/>
          <p14:tracePt t="21385" x="1965325" y="1350963"/>
          <p14:tracePt t="21392" x="1946275" y="1401763"/>
          <p14:tracePt t="21401" x="1925638" y="1431925"/>
          <p14:tracePt t="21408" x="1916113" y="1462088"/>
          <p14:tracePt t="21418" x="1905000" y="1482725"/>
          <p14:tracePt t="21424" x="1885950" y="1522413"/>
          <p14:tracePt t="21434" x="1885950" y="1533525"/>
          <p14:tracePt t="21440" x="1865313" y="1552575"/>
          <p14:tracePt t="21451" x="1865313" y="1563688"/>
          <p14:tracePt t="21467" x="1865313" y="1573213"/>
          <p14:tracePt t="21472" x="1865313" y="1582738"/>
          <p14:tracePt t="21482" x="1865313" y="1593850"/>
          <p14:tracePt t="21488" x="1865313" y="1603375"/>
          <p14:tracePt t="21498" x="1874838" y="1624013"/>
          <p14:tracePt t="21504" x="1895475" y="1644650"/>
          <p14:tracePt t="21517" x="1925638" y="1663700"/>
          <p14:tracePt t="21520" x="1976438" y="1674813"/>
          <p14:tracePt t="21533" x="2006600" y="1693863"/>
          <p14:tracePt t="21537" x="2036763" y="1693863"/>
          <p14:tracePt t="21545" x="2066925" y="1693863"/>
          <p14:tracePt t="21553" x="2097088" y="1693863"/>
          <p14:tracePt t="21562" x="2127250" y="1693863"/>
          <p14:tracePt t="21574" x="2147888" y="1693863"/>
          <p14:tracePt t="21576" x="2178050" y="1693863"/>
          <p14:tracePt t="21585" x="2197100" y="1693863"/>
          <p14:tracePt t="21592" x="2217738" y="1674813"/>
          <p14:tracePt t="21601" x="2227263" y="1663700"/>
          <p14:tracePt t="21608" x="2247900" y="1654175"/>
          <p14:tracePt t="21617" x="2259013" y="1644650"/>
          <p14:tracePt t="21624" x="2278063" y="1644650"/>
          <p14:tracePt t="21634" x="2278063" y="1633538"/>
          <p14:tracePt t="21640" x="2289175" y="1624013"/>
          <p14:tracePt t="21650" x="2298700" y="1624013"/>
          <p14:tracePt t="21696" x="2298700" y="1612900"/>
          <p14:tracePt t="21752" x="2308225" y="1612900"/>
          <p14:tracePt t="21774" x="2319338" y="1612900"/>
          <p14:tracePt t="22284" x="2328863" y="1612900"/>
          <p14:tracePt t="22306" x="2338388" y="1612900"/>
          <p14:tracePt t="22325" x="2349500" y="1612900"/>
          <p14:tracePt t="22437" x="2359025" y="1612900"/>
          <p14:tracePt t="22474" x="2359025" y="1603375"/>
          <p14:tracePt t="22837" x="2359025" y="1612900"/>
          <p14:tracePt t="22847" x="2368550" y="1612900"/>
          <p14:tracePt t="22856" x="2389188" y="1624013"/>
          <p14:tracePt t="22873" x="2389188" y="1633538"/>
          <p14:tracePt t="22888" x="2398713" y="1633538"/>
          <p14:tracePt t="22898" x="2409825" y="1633538"/>
          <p14:tracePt t="22904" x="2419350" y="1644650"/>
          <p14:tracePt t="22917" x="2449513" y="1654175"/>
          <p14:tracePt t="22920" x="2479675" y="1663700"/>
          <p14:tracePt t="22934" x="2509838" y="1684338"/>
          <p14:tracePt t="22937" x="2570163" y="1704975"/>
          <p14:tracePt t="22945" x="2632075" y="1735138"/>
          <p14:tracePt t="22953" x="2692400" y="1765300"/>
          <p14:tracePt t="22960" x="2732088" y="1784350"/>
          <p14:tracePt t="22971" x="2782888" y="1804988"/>
          <p14:tracePt t="22976" x="2822575" y="1835150"/>
          <p14:tracePt t="22985" x="2873375" y="1855788"/>
          <p14:tracePt t="22992" x="2903538" y="1865313"/>
          <p14:tracePt t="23001" x="2943225" y="1885950"/>
          <p14:tracePt t="23008" x="2963863" y="1906588"/>
          <p14:tracePt t="23017" x="3003550" y="1906588"/>
          <p14:tracePt t="23024" x="3035300" y="1925638"/>
          <p14:tracePt t="23034" x="3074988" y="1946275"/>
          <p14:tracePt t="23040" x="3125788" y="1946275"/>
          <p14:tracePt t="23050" x="3155950" y="1946275"/>
          <p14:tracePt t="23056" x="3195638" y="1955800"/>
          <p14:tracePt t="23068" x="3225800" y="1966913"/>
          <p14:tracePt t="23072" x="3255963" y="1966913"/>
          <p14:tracePt t="23084" x="3267075" y="1976438"/>
          <p14:tracePt t="23088" x="3276600" y="1976438"/>
          <p14:tracePt t="23136" x="3276600" y="1987550"/>
          <p14:tracePt t="23144" x="3276600" y="1997075"/>
          <p14:tracePt t="23154" x="3286125" y="1997075"/>
          <p14:tracePt t="24196" x="3276600" y="1997075"/>
          <p14:tracePt t="24208" x="3267075" y="1997075"/>
          <p14:tracePt t="24216" x="3267075" y="1987550"/>
          <p14:tracePt t="24224" x="3255963" y="1987550"/>
          <p14:tracePt t="24240" x="3246438" y="1987550"/>
          <p14:tracePt t="24250" x="3246438" y="1976438"/>
          <p14:tracePt t="24256" x="3246438" y="1966913"/>
          <p14:tracePt t="24267" x="3246438" y="1955800"/>
          <p14:tracePt t="24272" x="3246438" y="1936750"/>
          <p14:tracePt t="24287" x="3267075" y="1925638"/>
          <p14:tracePt t="24288" x="3276600" y="1916113"/>
          <p14:tracePt t="24299" x="3286125" y="1895475"/>
          <p14:tracePt t="24304" x="3306763" y="1885950"/>
          <p14:tracePt t="24317" x="3316288" y="1865313"/>
          <p14:tracePt t="24320" x="3327400" y="1855788"/>
          <p14:tracePt t="24334" x="3336925" y="1846263"/>
          <p14:tracePt t="24338" x="3357563" y="1825625"/>
          <p14:tracePt t="24345" x="3357563" y="1816100"/>
          <p14:tracePt t="24353" x="3367088" y="1795463"/>
          <p14:tracePt t="24360" x="3376613" y="1774825"/>
          <p14:tracePt t="24369" x="3387725" y="1754188"/>
          <p14:tracePt t="24376" x="3387725" y="1735138"/>
          <p14:tracePt t="24388" x="3387725" y="1704975"/>
          <p14:tracePt t="24392" x="3357563" y="1674813"/>
          <p14:tracePt t="24401" x="3316288" y="1633538"/>
          <p14:tracePt t="24408" x="3236913" y="1582738"/>
          <p14:tracePt t="24418" x="3165475" y="1543050"/>
          <p14:tracePt t="24424" x="3084513" y="1512888"/>
          <p14:tracePt t="24436" x="2994025" y="1473200"/>
          <p14:tracePt t="24440" x="2913063" y="1441450"/>
          <p14:tracePt t="24451" x="2822575" y="1422400"/>
          <p14:tracePt t="24456" x="2752725" y="1401763"/>
          <p14:tracePt t="24468" x="2711450" y="1392238"/>
          <p14:tracePt t="24472" x="2681288" y="1392238"/>
          <p14:tracePt t="24487" x="2651125" y="1381125"/>
          <p14:tracePt t="24488" x="2620963" y="1381125"/>
          <p14:tracePt t="24499" x="2611438" y="1381125"/>
          <p14:tracePt t="24504" x="2600325" y="1381125"/>
          <p14:tracePt t="24529" x="2600325" y="1392238"/>
          <p14:tracePt t="24537" x="2620963" y="1401763"/>
          <p14:tracePt t="24544" x="2692400" y="1422400"/>
          <p14:tracePt t="24553" x="2792413" y="1441450"/>
          <p14:tracePt t="24561" x="2863850" y="1462088"/>
          <p14:tracePt t="24569" x="2933700" y="1473200"/>
          <p14:tracePt t="24576" x="2973388" y="1482725"/>
          <p14:tracePt t="24588" x="3044825" y="1482725"/>
          <p14:tracePt t="24594" x="3084513" y="1482725"/>
          <p14:tracePt t="24603" x="3105150" y="1482725"/>
          <p14:tracePt t="24608" x="3114675" y="1482725"/>
          <p14:tracePt t="24616" x="3114675" y="1473200"/>
          <p14:tracePt t="24635" x="3105150" y="1462088"/>
          <p14:tracePt t="24640" x="3065463" y="1441450"/>
          <p14:tracePt t="24652" x="2954338" y="1411288"/>
          <p14:tracePt t="24656" x="2852738" y="1381125"/>
          <p14:tracePt t="24668" x="2732088" y="1362075"/>
          <p14:tracePt t="24672" x="2611438" y="1362075"/>
          <p14:tracePt t="24687" x="2500313" y="1362075"/>
          <p14:tracePt t="24688" x="2409825" y="1371600"/>
          <p14:tracePt t="24700" x="2319338" y="1422400"/>
          <p14:tracePt t="24704" x="2289175" y="1482725"/>
          <p14:tracePt t="24718" x="2259013" y="1533525"/>
          <p14:tracePt t="24721" x="2259013" y="1593850"/>
          <p14:tracePt t="24736" x="2259013" y="1663700"/>
          <p14:tracePt t="24738" x="2259013" y="1704975"/>
          <p14:tracePt t="24745" x="2259013" y="1744663"/>
          <p14:tracePt t="24753" x="2289175" y="1765300"/>
          <p14:tracePt t="24760" x="2319338" y="1795463"/>
          <p14:tracePt t="24769" x="2379663" y="1816100"/>
          <p14:tracePt t="24776" x="2419350" y="1825625"/>
          <p14:tracePt t="24785" x="2479675" y="1835150"/>
          <p14:tracePt t="24792" x="2570163" y="1835150"/>
          <p14:tracePt t="24800" x="2651125" y="1835150"/>
          <p14:tracePt t="24808" x="2722563" y="1816100"/>
          <p14:tracePt t="24817" x="2771775" y="1784350"/>
          <p14:tracePt t="24824" x="2822575" y="1754188"/>
          <p14:tracePt t="24837" x="2843213" y="1724025"/>
          <p14:tracePt t="24840" x="2863850" y="1684338"/>
          <p14:tracePt t="24851" x="2873375" y="1654175"/>
          <p14:tracePt t="24856" x="2873375" y="1624013"/>
          <p14:tracePt t="24867" x="2863850" y="1582738"/>
          <p14:tracePt t="24872" x="2822575" y="1512888"/>
          <p14:tracePt t="24885" x="2732088" y="1452563"/>
          <p14:tracePt t="24888" x="2662238" y="1401763"/>
          <p14:tracePt t="24901" x="2551113" y="1362075"/>
          <p14:tracePt t="24904" x="2449513" y="1320800"/>
          <p14:tracePt t="24916" x="2389188" y="1311275"/>
          <p14:tracePt t="24920" x="2349500" y="1301750"/>
          <p14:tracePt t="24935" x="2319338" y="1301750"/>
          <p14:tracePt t="24938" x="2298700" y="1301750"/>
          <p14:tracePt t="24945" x="2278063" y="1311275"/>
          <p14:tracePt t="24953" x="2259013" y="1320800"/>
          <p14:tracePt t="24960" x="2259013" y="1350963"/>
          <p14:tracePt t="24969" x="2259013" y="1362075"/>
          <p14:tracePt t="24976" x="2259013" y="1381125"/>
          <p14:tracePt t="24986" x="2259013" y="1411288"/>
          <p14:tracePt t="24992" x="2278063" y="1431925"/>
          <p14:tracePt t="25000" x="2308225" y="1462088"/>
          <p14:tracePt t="25008" x="2349500" y="1512888"/>
          <p14:tracePt t="25018" x="2409825" y="1533525"/>
          <p14:tracePt t="25024" x="2449513" y="1552575"/>
          <p14:tracePt t="25035" x="2500313" y="1582738"/>
          <p14:tracePt t="25040" x="2551113" y="1624013"/>
          <p14:tracePt t="25051" x="2570163" y="1644650"/>
          <p14:tracePt t="25056" x="2600325" y="1654175"/>
          <p14:tracePt t="25067" x="2620963" y="1674813"/>
          <p14:tracePt t="25072" x="2632075" y="1693863"/>
          <p14:tracePt t="25087" x="2651125" y="1704975"/>
          <p14:tracePt t="25089" x="2662238" y="1724025"/>
          <p14:tracePt t="25097" x="2671763" y="1744663"/>
          <p14:tracePt t="25104" x="2681288" y="1765300"/>
          <p14:tracePt t="25115" x="2681288" y="1784350"/>
          <p14:tracePt t="25120" x="2681288" y="1804988"/>
          <p14:tracePt t="25133" x="2681288" y="1835150"/>
          <p14:tracePt t="25137" x="2701925" y="1876425"/>
          <p14:tracePt t="25145" x="2722563" y="1906588"/>
          <p14:tracePt t="25154" x="2741613" y="1955800"/>
          <p14:tracePt t="25165" x="2782888" y="1997075"/>
          <p14:tracePt t="25171" x="2833688" y="2027238"/>
          <p14:tracePt t="25176" x="2913063" y="2087563"/>
          <p14:tracePt t="25185" x="2994025" y="2127250"/>
          <p14:tracePt t="25192" x="3074988" y="2168525"/>
          <p14:tracePt t="25201" x="3186113" y="2198688"/>
          <p14:tracePt t="25208" x="3297238" y="2219325"/>
          <p14:tracePt t="25217" x="3408363" y="2249488"/>
          <p14:tracePt t="25224" x="3548063" y="2289175"/>
          <p14:tracePt t="25237" x="3670300" y="2330450"/>
          <p14:tracePt t="25240" x="3800475" y="2360613"/>
          <p14:tracePt t="25251" x="3941763" y="2409825"/>
          <p14:tracePt t="25256" x="4184650" y="2470150"/>
          <p14:tracePt t="25267" x="4386263" y="2520950"/>
          <p14:tracePt t="25272" x="4576763" y="2581275"/>
          <p14:tracePt t="25286" x="4789488" y="2632075"/>
          <p14:tracePt t="25289" x="5051425" y="2733675"/>
          <p14:tracePt t="25297" x="5343525" y="2794000"/>
          <p14:tracePt t="25304" x="5614988" y="2863850"/>
          <p14:tracePt t="25318" x="5948363" y="2965450"/>
          <p14:tracePt t="25321" x="6300788" y="3055938"/>
          <p14:tracePt t="25334" x="6613525" y="3106738"/>
          <p14:tracePt t="25338" x="6965950" y="3206750"/>
          <p14:tracePt t="25345" x="7299325" y="3297238"/>
          <p14:tracePt t="25353" x="7591425" y="3359150"/>
          <p14:tracePt t="25360" x="7894638" y="3429000"/>
          <p14:tracePt t="25369" x="8126413" y="3459163"/>
          <p14:tracePt t="25376" x="8358188" y="3489325"/>
          <p14:tracePt t="25385" x="8609013" y="3498850"/>
          <p14:tracePt t="25392" x="8840788" y="3530600"/>
          <p14:tracePt t="25401" x="9023350" y="3560763"/>
          <p14:tracePt t="59898" x="8840788" y="2833688"/>
          <p14:tracePt t="59907" x="8529638" y="2782888"/>
          <p14:tracePt t="59914" x="8205788" y="2733675"/>
          <p14:tracePt t="59922" x="7832725" y="2682875"/>
          <p14:tracePt t="59929" x="7531100" y="2682875"/>
          <p14:tracePt t="59938" x="7339013" y="2682875"/>
          <p14:tracePt t="59945" x="7148513" y="2682875"/>
          <p14:tracePt t="59954" x="7026275" y="2682875"/>
          <p14:tracePt t="59961" x="6956425" y="2682875"/>
          <p14:tracePt t="59970" x="6926263" y="2682875"/>
          <p14:tracePt t="59977" x="6896100" y="2682875"/>
          <p14:tracePt t="59988" x="6875463" y="2682875"/>
          <p14:tracePt t="59993" x="6854825" y="2682875"/>
          <p14:tracePt t="60004" x="6835775" y="2673350"/>
          <p14:tracePt t="60009" x="6815138" y="2662238"/>
          <p14:tracePt t="60020" x="6794500" y="2652713"/>
          <p14:tracePt t="60025" x="6784975" y="2641600"/>
          <p14:tracePt t="60038" x="6775450" y="2641600"/>
          <p14:tracePt t="60041" x="6754813" y="2632075"/>
          <p14:tracePt t="60050" x="6745288" y="2632075"/>
          <p14:tracePt t="60058" x="6715125" y="2622550"/>
          <p14:tracePt t="60070" x="6673850" y="2611438"/>
          <p14:tracePt t="60074" x="6623050" y="2611438"/>
          <p14:tracePt t="60090" x="6543675" y="2601913"/>
          <p14:tracePt t="60098" x="6511925" y="2601913"/>
          <p14:tracePt t="60107" x="6481763" y="2601913"/>
          <p14:tracePt t="60113" x="6451600" y="2601913"/>
          <p14:tracePt t="60122" x="6411913" y="2601913"/>
          <p14:tracePt t="60129" x="6330950" y="2601913"/>
          <p14:tracePt t="60138" x="6261100" y="2601913"/>
          <p14:tracePt t="60145" x="6170613" y="2601913"/>
          <p14:tracePt t="60154" x="6048375" y="2601913"/>
          <p14:tracePt t="60166" x="5927725" y="2592388"/>
          <p14:tracePt t="60173" x="5816600" y="2581275"/>
          <p14:tracePt t="60177" x="5695950" y="2581275"/>
          <p14:tracePt t="60186" x="5605463" y="2581275"/>
          <p14:tracePt t="60194" x="5484813" y="2581275"/>
          <p14:tracePt t="60204" x="5364163" y="2592388"/>
          <p14:tracePt t="60209" x="5222875" y="2611438"/>
          <p14:tracePt t="60220" x="5100638" y="2632075"/>
          <p14:tracePt t="60225" x="4991100" y="2673350"/>
          <p14:tracePt t="60236" x="4899025" y="2703513"/>
          <p14:tracePt t="60241" x="4799013" y="2733675"/>
          <p14:tracePt t="60254" x="4718050" y="2752725"/>
          <p14:tracePt t="60258" x="4618038" y="2752725"/>
          <p14:tracePt t="60270" x="4516438" y="2763838"/>
          <p14:tracePt t="60274" x="4405313" y="2763838"/>
          <p14:tracePt t="60287" x="4284663" y="2763838"/>
          <p14:tracePt t="60290" x="4152900" y="2763838"/>
          <p14:tracePt t="60298" x="4002088" y="2763838"/>
          <p14:tracePt t="60307" x="3860800" y="2763838"/>
          <p14:tracePt t="60313" x="3659188" y="2763838"/>
          <p14:tracePt t="60322" x="3487738" y="2763838"/>
          <p14:tracePt t="60329" x="3357563" y="2763838"/>
          <p14:tracePt t="60338" x="3205163" y="2773363"/>
          <p14:tracePt t="60345" x="3105150" y="2773363"/>
          <p14:tracePt t="60355" x="2994025" y="2773363"/>
          <p14:tracePt t="60361" x="2903538" y="2782888"/>
          <p14:tracePt t="60370" x="2833688" y="2782888"/>
          <p14:tracePt t="60377" x="2782888" y="2782888"/>
          <p14:tracePt t="60387" x="2732088" y="2782888"/>
          <p14:tracePt t="60393" x="2701925" y="2782888"/>
          <p14:tracePt t="60402" x="2681288" y="2782888"/>
          <p14:tracePt t="60409" x="2671763" y="2763838"/>
          <p14:tracePt t="60421" x="2651125" y="2763838"/>
          <p14:tracePt t="60425" x="2641600" y="2743200"/>
          <p14:tracePt t="60437" x="2620963" y="2743200"/>
          <p14:tracePt t="60441" x="2590800" y="2713038"/>
          <p14:tracePt t="60452" x="2560638" y="2703513"/>
          <p14:tracePt t="60458" x="2530475" y="2682875"/>
          <p14:tracePt t="60470" x="2470150" y="2652713"/>
          <p14:tracePt t="60474" x="2398713" y="2622550"/>
          <p14:tracePt t="60486" x="2308225" y="2592388"/>
          <p14:tracePt t="60490" x="2217738" y="2551113"/>
          <p14:tracePt t="60498" x="2087563" y="2511425"/>
          <p14:tracePt t="60507" x="2006600" y="2481263"/>
          <p14:tracePt t="60514" x="1925638" y="2460625"/>
          <p14:tracePt t="60523" x="1865313" y="2460625"/>
          <p14:tracePt t="60529" x="1835150" y="2451100"/>
          <p14:tracePt t="60538" x="1793875" y="2439988"/>
          <p14:tracePt t="60545" x="1744663" y="2430463"/>
          <p14:tracePt t="60554" x="1703388" y="2409825"/>
          <p14:tracePt t="60561" x="1673225" y="2400300"/>
          <p14:tracePt t="60571" x="1643063" y="2379663"/>
          <p14:tracePt t="60577" x="1622425" y="2370138"/>
          <p14:tracePt t="60587" x="1612900" y="2360613"/>
          <p14:tracePt t="60593" x="1603375" y="2349500"/>
          <p14:tracePt t="60603" x="1582738" y="2330450"/>
          <p14:tracePt t="60609" x="1562100" y="2309813"/>
          <p14:tracePt t="60621" x="1512888" y="2279650"/>
          <p14:tracePt t="60625" x="1462088" y="2268538"/>
          <p14:tracePt t="60637" x="1411288" y="2249488"/>
          <p14:tracePt t="60641" x="1371600" y="2228850"/>
          <p14:tracePt t="60654" x="1350963" y="2219325"/>
          <p14:tracePt t="60658" x="1330325" y="2219325"/>
          <p14:tracePt t="60667" x="1320800" y="2219325"/>
          <p14:tracePt t="60674" x="1300163" y="2219325"/>
          <p14:tracePt t="60687" x="1290638" y="2219325"/>
          <p14:tracePt t="60697" x="1281113" y="2219325"/>
          <p14:tracePt t="60769" x="1290638" y="2219325"/>
          <p14:tracePt t="60837" x="1300163" y="2219325"/>
          <p14:tracePt t="78471" x="1320800" y="2219325"/>
          <p14:tracePt t="78486" x="1360488" y="2228850"/>
          <p14:tracePt t="78500" x="1693863" y="2330450"/>
          <p14:tracePt t="78509" x="1804988" y="2360613"/>
          <p14:tracePt t="78516" x="1874838" y="2400300"/>
          <p14:tracePt t="78525" x="1885950" y="2439988"/>
          <p14:tracePt t="78530" x="1885950" y="2470150"/>
          <p14:tracePt t="78539" x="1885950" y="2490788"/>
          <p14:tracePt t="78602" x="1905000" y="2490788"/>
          <p14:tracePt t="78610" x="1935163" y="2490788"/>
          <p14:tracePt t="78618" x="2006600" y="2490788"/>
          <p14:tracePt t="78626" x="2066925" y="2481263"/>
          <p14:tracePt t="78637" x="2178050" y="2470150"/>
          <p14:tracePt t="78642" x="2289175" y="2460625"/>
          <p14:tracePt t="78657" x="2409825" y="2430463"/>
          <p14:tracePt t="78659" x="2540000" y="2420938"/>
          <p14:tracePt t="78671" x="2641600" y="2390775"/>
          <p14:tracePt t="78675" x="2692400" y="2370138"/>
          <p14:tracePt t="78682" x="2711450" y="2349500"/>
          <p14:tracePt t="78691" x="2722563" y="2330450"/>
          <p14:tracePt t="78698" x="2732088" y="2309813"/>
          <p14:tracePt t="78707" x="2732088" y="2289175"/>
          <p14:tracePt t="78714" x="2732088" y="2268538"/>
          <p14:tracePt t="78722" x="2732088" y="2249488"/>
          <p14:tracePt t="78730" x="2732088" y="2228850"/>
          <p14:tracePt t="78738" x="2701925" y="2198688"/>
          <p14:tracePt t="78746" x="2671763" y="2178050"/>
          <p14:tracePt t="78756" x="2632075" y="2147888"/>
          <p14:tracePt t="78762" x="2581275" y="2108200"/>
          <p14:tracePt t="78775" x="2509838" y="2078038"/>
          <p14:tracePt t="78779" x="2439988" y="2057400"/>
          <p14:tracePt t="78788" x="2368550" y="2036763"/>
          <p14:tracePt t="78794" x="2289175" y="2017713"/>
          <p14:tracePt t="78806" x="2208213" y="1997075"/>
          <p14:tracePt t="78810" x="2097088" y="1987550"/>
          <p14:tracePt t="78822" x="1985963" y="1976438"/>
          <p14:tracePt t="78826" x="1874838" y="1966913"/>
          <p14:tracePt t="78839" x="1784350" y="1966913"/>
          <p14:tracePt t="78842" x="1693863" y="1966913"/>
          <p14:tracePt t="78856" x="1612900" y="1966913"/>
          <p14:tracePt t="78859" x="1552575" y="1976438"/>
          <p14:tracePt t="78871" x="1522413" y="1976438"/>
          <p14:tracePt t="78875" x="1462088" y="2006600"/>
          <p14:tracePt t="78882" x="1401763" y="2027238"/>
          <p14:tracePt t="78891" x="1381125" y="2057400"/>
          <p14:tracePt t="78898" x="1330325" y="2087563"/>
          <p14:tracePt t="78906" x="1311275" y="2127250"/>
          <p14:tracePt t="78914" x="1300163" y="2189163"/>
          <p14:tracePt t="78922" x="1290638" y="2249488"/>
          <p14:tracePt t="78930" x="1290638" y="2319338"/>
          <p14:tracePt t="78939" x="1290638" y="2370138"/>
          <p14:tracePt t="78946" x="1311275" y="2420938"/>
          <p14:tracePt t="78955" x="1330325" y="2470150"/>
          <p14:tracePt t="78962" x="1360488" y="2501900"/>
          <p14:tracePt t="78972" x="1381125" y="2532063"/>
          <p14:tracePt t="78978" x="1420813" y="2551113"/>
          <p14:tracePt t="78989" x="1471613" y="2581275"/>
          <p14:tracePt t="78994" x="1522413" y="2601913"/>
          <p14:tracePt t="79006" x="1582738" y="2622550"/>
          <p14:tracePt t="79010" x="1693863" y="2641600"/>
          <p14:tracePt t="79022" x="1784350" y="2673350"/>
          <p14:tracePt t="79026" x="1905000" y="2682875"/>
          <p14:tracePt t="79039" x="2025650" y="2703513"/>
          <p14:tracePt t="79042" x="2147888" y="2703513"/>
          <p14:tracePt t="79055" x="2278063" y="2703513"/>
          <p14:tracePt t="79059" x="2419350" y="2673350"/>
          <p14:tracePt t="79068" x="2560638" y="2632075"/>
          <p14:tracePt t="79075" x="2701925" y="2581275"/>
          <p14:tracePt t="79082" x="2882900" y="2501900"/>
          <p14:tracePt t="79091" x="2994025" y="2420938"/>
          <p14:tracePt t="79098" x="3065463" y="2370138"/>
          <p14:tracePt t="79106" x="3105150" y="2289175"/>
          <p14:tracePt t="79114" x="3125788" y="2208213"/>
          <p14:tracePt t="79122" x="3135313" y="2138363"/>
          <p14:tracePt t="79130" x="3135313" y="2066925"/>
          <p14:tracePt t="79140" x="3125788" y="1997075"/>
          <p14:tracePt t="79146" x="3095625" y="1936750"/>
          <p14:tracePt t="79155" x="3054350" y="1895475"/>
          <p14:tracePt t="79173" x="2852738" y="1795463"/>
          <p14:tracePt t="79178" x="2741613" y="1754188"/>
          <p14:tracePt t="79189" x="2611438" y="1724025"/>
          <p14:tracePt t="79195" x="2470150" y="1714500"/>
          <p14:tracePt t="79205" x="2338388" y="1714500"/>
          <p14:tracePt t="79211" x="2208213" y="1714500"/>
          <p14:tracePt t="79219" x="2076450" y="1714500"/>
          <p14:tracePt t="79226" x="1935163" y="1724025"/>
          <p14:tracePt t="79238" x="1804988" y="1765300"/>
          <p14:tracePt t="79242" x="1663700" y="1795463"/>
          <p14:tracePt t="79256" x="1552575" y="1825625"/>
          <p14:tracePt t="79259" x="1450975" y="1895475"/>
          <p14:tracePt t="79268" x="1381125" y="1936750"/>
          <p14:tracePt t="79275" x="1350963" y="2006600"/>
          <p14:tracePt t="79282" x="1320800" y="2066925"/>
          <p14:tracePt t="79291" x="1320800" y="2178050"/>
          <p14:tracePt t="79298" x="1320800" y="2259013"/>
          <p14:tracePt t="79306" x="1341438" y="2339975"/>
          <p14:tracePt t="79314" x="1381125" y="2409825"/>
          <p14:tracePt t="79322" x="1420813" y="2460625"/>
          <p14:tracePt t="79330" x="1462088" y="2520950"/>
          <p14:tracePt t="79340" x="1501775" y="2581275"/>
          <p14:tracePt t="79346" x="1582738" y="2632075"/>
          <p14:tracePt t="79356" x="1643063" y="2703513"/>
          <p14:tracePt t="79362" x="1703388" y="2743200"/>
          <p14:tracePt t="79373" x="1814513" y="2794000"/>
          <p14:tracePt t="79378" x="1925638" y="2833688"/>
          <p14:tracePt t="79389" x="2016125" y="2863850"/>
          <p14:tracePt t="79394" x="2127250" y="2894013"/>
          <p14:tracePt t="79406" x="2227263" y="2905125"/>
          <p14:tracePt t="79410" x="2328863" y="2905125"/>
          <p14:tracePt t="79419" x="2428875" y="2905125"/>
          <p14:tracePt t="79426" x="2551113" y="2863850"/>
          <p14:tracePt t="79435" x="2651125" y="2803525"/>
          <p14:tracePt t="79443" x="2752725" y="2752725"/>
          <p14:tracePt t="79455" x="2873375" y="2641600"/>
          <p14:tracePt t="79459" x="2943225" y="2551113"/>
          <p14:tracePt t="79471" x="2984500" y="2460625"/>
          <p14:tracePt t="79475" x="2994025" y="2349500"/>
          <p14:tracePt t="79482" x="2984500" y="2268538"/>
          <p14:tracePt t="79490" x="2933700" y="2178050"/>
          <p14:tracePt t="79498" x="2833688" y="2087563"/>
          <p14:tracePt t="79507" x="2732088" y="1997075"/>
          <p14:tracePt t="79514" x="2600325" y="1916113"/>
          <p14:tracePt t="79522" x="2439988" y="1876425"/>
          <p14:tracePt t="79530" x="2197100" y="1816100"/>
          <p14:tracePt t="79539" x="1965325" y="1804988"/>
          <p14:tracePt t="79546" x="1774825" y="1804988"/>
          <p14:tracePt t="79556" x="1612900" y="1825625"/>
          <p14:tracePt t="79562" x="1512888" y="1885950"/>
          <p14:tracePt t="79573" x="1462088" y="1946275"/>
          <p14:tracePt t="79578" x="1441450" y="2027238"/>
          <p14:tracePt t="79589" x="1431925" y="2127250"/>
          <p14:tracePt t="79594" x="1431925" y="2168525"/>
          <p14:tracePt t="79606" x="1450975" y="2238375"/>
          <p14:tracePt t="79610" x="1531938" y="2319338"/>
          <p14:tracePt t="79619" x="1592263" y="2370138"/>
          <p14:tracePt t="79626" x="1693863" y="2430463"/>
          <p14:tracePt t="79639" x="1814513" y="2481263"/>
          <p14:tracePt t="79642" x="1925638" y="2532063"/>
          <p14:tracePt t="79656" x="2036763" y="2571750"/>
          <p14:tracePt t="79658" x="2166938" y="2601913"/>
          <p14:tracePt t="79671" x="2308225" y="2622550"/>
          <p14:tracePt t="79675" x="2428875" y="2641600"/>
          <p14:tracePt t="79682" x="2520950" y="2662238"/>
          <p14:tracePt t="79692" x="2570163" y="2662238"/>
          <p14:tracePt t="79698" x="2570163" y="2673350"/>
          <p14:tracePt t="79715" x="2570163" y="2682875"/>
          <p14:tracePt t="79722" x="2570163" y="2692400"/>
          <p14:tracePt t="79730" x="2560638" y="2713038"/>
          <p14:tracePt t="79739" x="2540000" y="2743200"/>
          <p14:tracePt t="79746" x="2520950" y="2803525"/>
          <p14:tracePt t="79755" x="2500313" y="2874963"/>
          <p14:tracePt t="79763" x="2500313" y="2935288"/>
          <p14:tracePt t="79775" x="2500313" y="2984500"/>
          <p14:tracePt t="79778" x="2509838" y="3046413"/>
          <p14:tracePt t="79789" x="2570163" y="3076575"/>
          <p14:tracePt t="79794" x="2632075" y="3106738"/>
          <p14:tracePt t="79805" x="2732088" y="3116263"/>
          <p14:tracePt t="79810" x="2852738" y="3116263"/>
          <p14:tracePt t="79822" x="2973388" y="3116263"/>
          <p14:tracePt t="79826" x="3084513" y="3116263"/>
          <p14:tracePt t="79838" x="3165475" y="3116263"/>
          <p14:tracePt t="79842" x="3175000" y="3116263"/>
          <p14:tracePt t="79855" x="3186113" y="3116263"/>
          <p14:tracePt t="89367" x="3255963" y="3116263"/>
          <p14:tracePt t="89384" x="3487738" y="3055938"/>
          <p14:tracePt t="89401" x="3689350" y="3035300"/>
          <p14:tracePt t="89421" x="3740150" y="3035300"/>
          <p14:tracePt t="89819" x="3730625" y="3035300"/>
          <p14:tracePt t="89843" x="3719513" y="3035300"/>
          <p14:tracePt t="89850" x="3719513" y="3055938"/>
          <p14:tracePt t="89859" x="3700463" y="3095625"/>
          <p14:tracePt t="89867" x="3659188" y="3146425"/>
          <p14:tracePt t="89875" x="3589338" y="3197225"/>
          <p14:tracePt t="89882" x="3508375" y="3257550"/>
          <p14:tracePt t="89892" x="3408363" y="3348038"/>
          <p14:tracePt t="89898" x="3387725" y="3459163"/>
          <p14:tracePt t="89907" x="3367088" y="3590925"/>
          <p14:tracePt t="89914" x="3367088" y="3690938"/>
          <p14:tracePt t="89924" x="3376613" y="3762375"/>
          <p14:tracePt t="89930" x="3408363" y="3792538"/>
          <p14:tracePt t="89939" x="3417888" y="3822700"/>
          <p14:tracePt t="89946" x="3417888" y="3841750"/>
          <p14:tracePt t="89957" x="3417888" y="3852863"/>
          <p14:tracePt t="89962" x="3417888" y="3862388"/>
          <p14:tracePt t="90019" x="3408363" y="3862388"/>
          <p14:tracePt t="90027" x="3397250" y="3852863"/>
          <p14:tracePt t="90037" x="3376613" y="3832225"/>
          <p14:tracePt t="90046" x="3367088" y="3802063"/>
          <p14:tracePt t="90056" x="3357563" y="3751263"/>
          <p14:tracePt t="90059" x="3357563" y="3690938"/>
          <p14:tracePt t="90067" x="3346450" y="3640138"/>
          <p14:tracePt t="90075" x="3346450" y="3590925"/>
          <p14:tracePt t="90082" x="3346450" y="3570288"/>
          <p14:tracePt t="90091" x="3346450" y="3549650"/>
          <p14:tracePt t="90171" x="3327400" y="3530600"/>
          <p14:tracePt t="90180" x="3276600" y="3489325"/>
          <p14:tracePt t="90192" x="3186113" y="3408363"/>
          <p14:tracePt t="90197" x="3114675" y="3348038"/>
          <p14:tracePt t="90207" x="3054350" y="3257550"/>
          <p14:tracePt t="90212" x="3024188" y="3197225"/>
          <p14:tracePt t="90222" x="3024188" y="3167063"/>
          <p14:tracePt t="90227" x="3024188" y="3136900"/>
          <p14:tracePt t="90238" x="3024188" y="3106738"/>
          <p14:tracePt t="90244" x="3044825" y="3086100"/>
          <p14:tracePt t="90256" x="3065463" y="3065463"/>
          <p14:tracePt t="90258" x="3084513" y="3035300"/>
          <p14:tracePt t="90267" x="3114675" y="3025775"/>
          <p14:tracePt t="90275" x="3165475" y="2995613"/>
          <p14:tracePt t="90282" x="3225800" y="2974975"/>
          <p14:tracePt t="90291" x="3246438" y="2954338"/>
          <p14:tracePt t="90298" x="3276600" y="2935288"/>
          <p14:tracePt t="90308" x="3297238" y="2924175"/>
          <p14:tracePt t="90314" x="3306763" y="2905125"/>
          <p14:tracePt t="90323" x="3306763" y="2884488"/>
          <p14:tracePt t="90330" x="3306763" y="2863850"/>
          <p14:tracePt t="90339" x="3306763" y="2833688"/>
          <p14:tracePt t="90346" x="3286125" y="2813050"/>
          <p14:tracePt t="90356" x="3255963" y="2773363"/>
          <p14:tracePt t="90362" x="3205163" y="2743200"/>
          <p14:tracePt t="90373" x="3155950" y="2703513"/>
          <p14:tracePt t="90378" x="3084513" y="2662238"/>
          <p14:tracePt t="90392" x="3014663" y="2632075"/>
          <p14:tracePt t="90395" x="2924175" y="2592388"/>
          <p14:tracePt t="90407" x="2843213" y="2562225"/>
          <p14:tracePt t="90410" x="2741613" y="2520950"/>
          <p14:tracePt t="90423" x="2662238" y="2481263"/>
          <p14:tracePt t="90427" x="2570163" y="2460625"/>
          <p14:tracePt t="90438" x="2540000" y="2439988"/>
          <p14:tracePt t="90443" x="2530475" y="2430463"/>
          <p14:tracePt t="90457" x="2530475" y="2420938"/>
          <p14:tracePt t="90459" x="2560638" y="2400300"/>
          <p14:tracePt t="90467" x="2651125" y="2379663"/>
          <p14:tracePt t="90476" x="2762250" y="2349500"/>
          <p14:tracePt t="90483" x="2903538" y="2309813"/>
          <p14:tracePt t="90493" x="3014663" y="2279650"/>
          <p14:tracePt t="90498" x="3105150" y="2259013"/>
          <p14:tracePt t="90507" x="3216275" y="2228850"/>
          <p14:tracePt t="90514" x="3276600" y="2198688"/>
          <p14:tracePt t="90523" x="3336925" y="2178050"/>
          <p14:tracePt t="90530" x="3367088" y="2147888"/>
          <p14:tracePt t="90539" x="3387725" y="2138363"/>
          <p14:tracePt t="90546" x="3387725" y="2127250"/>
          <p14:tracePt t="90562" x="3357563" y="2108200"/>
          <p14:tracePt t="90573" x="3255963" y="2108200"/>
          <p14:tracePt t="90578" x="3144838" y="2097088"/>
          <p14:tracePt t="90591" x="3014663" y="2097088"/>
          <p14:tracePt t="90594" x="2913063" y="2097088"/>
          <p14:tracePt t="90604" x="2801938" y="2117725"/>
          <p14:tracePt t="90610" x="2651125" y="2178050"/>
          <p14:tracePt t="90622" x="2540000" y="2249488"/>
          <p14:tracePt t="90627" x="2449513" y="2339975"/>
          <p14:tracePt t="90639" x="2368550" y="2439988"/>
          <p14:tracePt t="90643" x="2308225" y="2551113"/>
          <p14:tracePt t="90656" x="2238375" y="2692400"/>
          <p14:tracePt t="90659" x="2178050" y="2894013"/>
          <p14:tracePt t="90667" x="2136775" y="3125788"/>
          <p14:tracePt t="90676" x="2106613" y="3359150"/>
          <p14:tracePt t="90682" x="2087563" y="3640138"/>
          <p14:tracePt t="90693" x="2087563" y="3913188"/>
          <p14:tracePt t="90698" x="2127250" y="4184650"/>
          <p14:tracePt t="90707" x="2187575" y="4397375"/>
          <p14:tracePt t="90714" x="2238375" y="4598988"/>
          <p14:tracePt t="90723" x="2328863" y="4800600"/>
          <p14:tracePt t="90730" x="2389188" y="4951413"/>
          <p14:tracePt t="90740" x="2460625" y="5073650"/>
          <p14:tracePt t="90746" x="2551113" y="5183188"/>
          <p14:tracePt t="90757" x="2632075" y="5254625"/>
          <p14:tracePt t="90762" x="2732088" y="5324475"/>
          <p14:tracePt t="90775" x="2813050" y="5375275"/>
          <p14:tracePt t="90779" x="2863850" y="5435600"/>
          <p14:tracePt t="90790" x="2933700" y="5465763"/>
          <p14:tracePt t="90795" x="3003550" y="5546725"/>
          <p14:tracePt t="90804" x="3035300" y="5588000"/>
          <p14:tracePt t="90810" x="3074988" y="5648325"/>
          <p14:tracePt t="90823" x="3114675" y="5708650"/>
          <p14:tracePt t="90827" x="3175000" y="5778500"/>
          <p14:tracePt t="90838" x="3225800" y="5849938"/>
          <p14:tracePt t="90843" x="3286125" y="5910263"/>
          <p14:tracePt t="90857" x="3357563" y="5991225"/>
          <p14:tracePt t="90859" x="3427413" y="6030913"/>
          <p14:tracePt t="90867" x="3478213" y="6070600"/>
          <p14:tracePt t="90876" x="3548063" y="6111875"/>
          <p14:tracePt t="90882" x="3609975" y="6151563"/>
          <p14:tracePt t="90892" x="3700463" y="6202363"/>
          <p14:tracePt t="90898" x="3740150" y="6242050"/>
          <p14:tracePt t="90906" x="3811588" y="6303963"/>
          <p14:tracePt t="90914" x="3841750" y="6353175"/>
          <p14:tracePt t="90923" x="3902075" y="6424613"/>
          <p14:tracePt t="90930" x="3962400" y="6475413"/>
          <p14:tracePt t="90940" x="3992563" y="6535738"/>
          <p14:tracePt t="90946" x="4043363" y="6596063"/>
          <p14:tracePt t="90957" x="4083050" y="6677025"/>
          <p14:tracePt t="90962" x="4103688" y="6696075"/>
          <p14:tracePt t="90973" x="4133850" y="6726238"/>
          <p14:tracePt t="90978" x="4143375" y="6746875"/>
          <p14:tracePt t="90990" x="4164013" y="6756400"/>
          <p14:tracePt t="90995" x="4173538" y="6777038"/>
          <p14:tracePt t="91003" x="4194175" y="6788150"/>
          <p14:tracePt t="91010" x="4233863" y="6837363"/>
          <p14:tracePt t="91450" x="4778375" y="6767513"/>
          <p14:tracePt t="91459" x="4718050" y="6696075"/>
          <p14:tracePt t="91467" x="4618038" y="6626225"/>
          <p14:tracePt t="91476" x="4506913" y="6596063"/>
          <p14:tracePt t="91482" x="4375150" y="6565900"/>
          <p14:tracePt t="91491" x="4264025" y="6554788"/>
          <p14:tracePt t="91498" x="4173538" y="6554788"/>
          <p14:tracePt t="91508" x="4052888" y="6554788"/>
          <p14:tracePt t="91514" x="3932238" y="6554788"/>
          <p14:tracePt t="91523" x="3830638" y="6554788"/>
          <p14:tracePt t="91530" x="3740150" y="6554788"/>
          <p14:tracePt t="91540" x="3649663" y="6554788"/>
          <p14:tracePt t="91546" x="3548063" y="6565900"/>
          <p14:tracePt t="91556" x="3468688" y="6575425"/>
          <p14:tracePt t="91562" x="3387725" y="6596063"/>
          <p14:tracePt t="91573" x="3286125" y="6646863"/>
          <p14:tracePt t="91578" x="3195638" y="6707188"/>
          <p14:tracePt t="91590" x="3144838" y="6788150"/>
          <p14:tracePt t="91841" x="5021263" y="6746875"/>
          <p14:tracePt t="91847" x="5021263" y="6665913"/>
          <p14:tracePt t="91856" x="4970463" y="6596063"/>
          <p14:tracePt t="91859" x="4868863" y="6515100"/>
          <p14:tracePt t="91867" x="4757738" y="6475413"/>
          <p14:tracePt t="91876" x="4556125" y="6403975"/>
          <p14:tracePt t="91883" x="4365625" y="6364288"/>
          <p14:tracePt t="91891" x="4133850" y="6334125"/>
          <p14:tracePt t="91898" x="3932238" y="6323013"/>
          <p14:tracePt t="91907" x="3790950" y="6323013"/>
          <p14:tracePt t="91914" x="3640138" y="6323013"/>
          <p14:tracePt t="91924" x="3508375" y="6323013"/>
          <p14:tracePt t="91930" x="3397250" y="6353175"/>
          <p14:tracePt t="91938" x="3336925" y="6383338"/>
          <p14:tracePt t="91947" x="3297238" y="6434138"/>
          <p14:tracePt t="91957" x="3267075" y="6535738"/>
          <p14:tracePt t="91962" x="3246438" y="6635750"/>
          <p14:tracePt t="91973" x="3236913" y="6746875"/>
          <p14:tracePt t="92195" x="4859338" y="6756400"/>
          <p14:tracePt t="92204" x="4829175" y="6686550"/>
          <p14:tracePt t="92211" x="4738688" y="6596063"/>
          <p14:tracePt t="92220" x="4587875" y="6475413"/>
          <p14:tracePt t="92227" x="4294188" y="6343650"/>
          <p14:tracePt t="92239" x="3951288" y="6273800"/>
          <p14:tracePt t="92243" x="3548063" y="6202363"/>
          <p14:tracePt t="92251" x="3135313" y="6202363"/>
          <p14:tracePt t="92260" x="2882900" y="6202363"/>
          <p14:tracePt t="92267" x="2671763" y="6262688"/>
          <p14:tracePt t="92275" x="2530475" y="6353175"/>
          <p14:tracePt t="92283" x="2439988" y="6413500"/>
          <p14:tracePt t="92291" x="2389188" y="6494463"/>
          <p14:tracePt t="92298" x="2349500" y="6535738"/>
          <p14:tracePt t="92307" x="2338388" y="6584950"/>
          <p14:tracePt t="92314" x="2338388" y="6626225"/>
          <p14:tracePt t="92323" x="2338388" y="6646863"/>
          <p14:tracePt t="92330" x="2389188" y="6686550"/>
          <p14:tracePt t="92340" x="2460625" y="6716713"/>
          <p14:tracePt t="92346" x="2581275" y="6756400"/>
          <p14:tracePt t="92357" x="2711450" y="6777038"/>
          <p14:tracePt t="92362" x="2903538" y="6807200"/>
          <p14:tracePt t="92373" x="3236913" y="6818313"/>
          <p14:tracePt t="92379" x="3619500" y="6818313"/>
          <p14:tracePt t="92389" x="4002088" y="6818313"/>
          <p14:tracePt t="92395" x="4305300" y="6818313"/>
          <p14:tracePt t="92404" x="4567238" y="6797675"/>
          <p14:tracePt t="92411" x="4778375" y="6777038"/>
          <p14:tracePt t="92420" x="4910138" y="6746875"/>
          <p14:tracePt t="92427" x="4949825" y="6746875"/>
          <p14:tracePt t="92443" x="4949825" y="6737350"/>
          <p14:tracePt t="92451" x="4889500" y="6726238"/>
          <p14:tracePt t="92459" x="4748213" y="6696075"/>
          <p14:tracePt t="92467" x="4516438" y="6665913"/>
          <p14:tracePt t="92475" x="4203700" y="6635750"/>
          <p14:tracePt t="92482" x="3851275" y="6635750"/>
          <p14:tracePt t="92491" x="3609975" y="6686550"/>
          <p14:tracePt t="92498" x="3457575" y="6746875"/>
          <p14:tracePt t="92506" x="3346450" y="6827838"/>
          <p14:tracePt t="92626" x="3811588" y="6777038"/>
          <p14:tracePt t="92636" x="3841750" y="6756400"/>
          <p14:tracePt t="92643" x="3860800" y="6726238"/>
          <p14:tracePt t="92652" x="3860800" y="6716713"/>
          <p14:tracePt t="92660" x="3860800" y="6707188"/>
          <p14:tracePt t="92666" x="3841750" y="6686550"/>
          <p14:tracePt t="92675" x="3800475" y="6677025"/>
          <p14:tracePt t="92682" x="3719513" y="6665913"/>
          <p14:tracePt t="92690" x="3609975" y="6665913"/>
          <p14:tracePt t="92698" x="3508375" y="6686550"/>
          <p14:tracePt t="92707" x="3438525" y="6716713"/>
          <p14:tracePt t="92714" x="3367088" y="6756400"/>
          <p14:tracePt t="92723" x="3327400" y="6788150"/>
          <p14:tracePt t="92730" x="3316288" y="6807200"/>
          <p14:tracePt t="92739" x="3316288" y="6818313"/>
          <p14:tracePt t="92746" x="3316288" y="6837363"/>
          <p14:tracePt t="92757" x="3336925" y="6837363"/>
          <p14:tracePt t="92762" x="3387725" y="6848475"/>
          <p14:tracePt t="92779" x="3517900" y="6848475"/>
          <p14:tracePt t="92790" x="3578225" y="6848475"/>
          <p14:tracePt t="92795" x="3640138" y="6837363"/>
          <p14:tracePt t="92804" x="3670300" y="6827838"/>
          <p14:tracePt t="92811" x="3679825" y="6818313"/>
          <p14:tracePt t="92823" x="3679825" y="6797675"/>
          <p14:tracePt t="92827" x="3679825" y="6777038"/>
          <p14:tracePt t="92837" x="3649663" y="6746875"/>
          <p14:tracePt t="92843" x="3568700" y="6696075"/>
          <p14:tracePt t="92856" x="3457575" y="6635750"/>
          <p14:tracePt t="92859" x="3276600" y="6575425"/>
          <p14:tracePt t="92867" x="3024188" y="6515100"/>
          <p14:tracePt t="92875" x="2771775" y="6494463"/>
          <p14:tracePt t="92882" x="2611438" y="6494463"/>
          <p14:tracePt t="92892" x="2530475" y="6494463"/>
          <p14:tracePt t="92899" x="2509838" y="6505575"/>
          <p14:tracePt t="92906" x="2509838" y="6515100"/>
          <p14:tracePt t="92939" x="2530475" y="6505575"/>
          <p14:tracePt t="92946" x="2551113" y="6464300"/>
          <p14:tracePt t="92957" x="2600325" y="6403975"/>
          <p14:tracePt t="92962" x="2671763" y="6334125"/>
          <p14:tracePt t="92973" x="2732088" y="6242050"/>
          <p14:tracePt t="92978" x="2822575" y="6111875"/>
          <p14:tracePt t="92990" x="2882900" y="5961063"/>
          <p14:tracePt t="92994" x="2963863" y="5759450"/>
          <p14:tracePt t="93006" x="3024188" y="5516563"/>
          <p14:tracePt t="93011" x="3095625" y="5245100"/>
          <p14:tracePt t="93020" x="3114675" y="5062538"/>
          <p14:tracePt t="93027" x="3125788" y="4891088"/>
          <p14:tracePt t="93040" x="3125788" y="4740275"/>
          <p14:tracePt t="93043" x="3084513" y="4629150"/>
          <p14:tracePt t="93053" x="3035300" y="4538663"/>
          <p14:tracePt t="93061" x="2984500" y="4508500"/>
          <p14:tracePt t="93067" x="2943225" y="4487863"/>
          <p14:tracePt t="93075" x="2933700" y="4478338"/>
          <p14:tracePt t="93091" x="2924175" y="4478338"/>
          <p14:tracePt t="93107" x="2913063" y="4478338"/>
          <p14:tracePt t="93114" x="2913063" y="4487863"/>
          <p14:tracePt t="93123" x="2913063" y="4508500"/>
          <p14:tracePt t="93130" x="2913063" y="4527550"/>
          <p14:tracePt t="93139" x="2933700" y="4548188"/>
          <p14:tracePt t="93146" x="2954338" y="4559300"/>
          <p14:tracePt t="93159" x="2973388" y="4568825"/>
          <p14:tracePt t="93162" x="2984500" y="4568825"/>
          <p14:tracePt t="95295" x="2984500" y="4578350"/>
          <p14:tracePt t="95334" x="2973388" y="4608513"/>
          <p14:tracePt t="95412" x="2984500" y="4608513"/>
          <p14:tracePt t="95424" x="2994025" y="4598988"/>
          <p14:tracePt t="95431" x="3014663" y="4598988"/>
          <p14:tracePt t="95442" x="3044825" y="4589463"/>
          <p14:tracePt t="95444" x="3074988" y="4568825"/>
          <p14:tracePt t="95451" x="3095625" y="4559300"/>
          <p14:tracePt t="95460" x="3135313" y="4548188"/>
          <p14:tracePt t="95467" x="3155950" y="4527550"/>
          <p14:tracePt t="95476" x="3195638" y="4508500"/>
          <p14:tracePt t="95482" x="3246438" y="4487863"/>
          <p14:tracePt t="95492" x="3306763" y="4478338"/>
          <p14:tracePt t="95498" x="3427413" y="4467225"/>
          <p14:tracePt t="95508" x="3578225" y="4448175"/>
          <p14:tracePt t="95514" x="3730625" y="4448175"/>
          <p14:tracePt t="95524" x="3890963" y="4437063"/>
          <p14:tracePt t="95530" x="4083050" y="4437063"/>
          <p14:tracePt t="95540" x="4344988" y="4397375"/>
          <p14:tracePt t="95546" x="4576763" y="4376738"/>
          <p14:tracePt t="95558" x="4808538" y="4346575"/>
          <p14:tracePt t="95562" x="5070475" y="4316413"/>
          <p14:tracePt t="95573" x="5302250" y="4286250"/>
          <p14:tracePt t="95578" x="5584825" y="4256088"/>
          <p14:tracePt t="95591" x="5927725" y="4235450"/>
          <p14:tracePt t="95594" x="6280150" y="4235450"/>
          <p14:tracePt t="95606" x="6664325" y="4235450"/>
          <p14:tracePt t="95611" x="7046913" y="4235450"/>
          <p14:tracePt t="95623" x="7521575" y="4265613"/>
          <p14:tracePt t="95627" x="7934325" y="4295775"/>
          <p14:tracePt t="95638" x="8297863" y="4316413"/>
          <p14:tracePt t="95643" x="8599488" y="4316413"/>
          <p14:tracePt t="95651" x="8801100" y="4316413"/>
          <p14:tracePt t="95659" x="9002713" y="4295775"/>
          <p14:tracePt t="97897" x="8358188" y="3519488"/>
          <p14:tracePt t="97908" x="7429500" y="3519488"/>
          <p14:tracePt t="97915" x="6996113" y="3519488"/>
          <p14:tracePt t="97922" x="6553200" y="3519488"/>
          <p14:tracePt t="97930" x="6089650" y="3519488"/>
          <p14:tracePt t="97940" x="5656263" y="3519488"/>
          <p14:tracePt t="97947" x="5211763" y="3519488"/>
          <p14:tracePt t="97957" x="4748213" y="3519488"/>
          <p14:tracePt t="97962" x="4264025" y="3519488"/>
          <p14:tracePt t="97974" x="3740150" y="3519488"/>
          <p14:tracePt t="97979" x="3225800" y="3519488"/>
          <p14:tracePt t="97990" x="2651125" y="3519488"/>
          <p14:tracePt t="97995" x="2136775" y="3519488"/>
          <p14:tracePt t="98006" x="1643063" y="3519488"/>
          <p14:tracePt t="98011" x="1179513" y="3519488"/>
          <p14:tracePt t="98023" x="806450" y="3560763"/>
          <p14:tracePt t="98027" x="604838" y="3590925"/>
          <p14:tracePt t="98038" x="423863" y="3621088"/>
          <p14:tracePt t="98043" x="322263" y="3630613"/>
          <p14:tracePt t="98050" x="271463" y="3640138"/>
          <p14:tracePt t="98059" x="241300" y="3640138"/>
          <p14:tracePt t="98068" x="211138" y="3640138"/>
          <p14:tracePt t="98115" x="211138" y="3630613"/>
          <p14:tracePt t="98124" x="201613" y="3630613"/>
          <p14:tracePt t="98130" x="201613" y="3621088"/>
          <p14:tracePt t="98140" x="180975" y="3609975"/>
          <p14:tracePt t="98146" x="150813" y="3590925"/>
          <p14:tracePt t="98157" x="80963" y="3579813"/>
          <p14:tracePt t="98163" x="20638" y="3560763"/>
          <p14:tracePt t="98391" x="50800" y="3308350"/>
          <p14:tracePt t="98398" x="90488" y="3297238"/>
          <p14:tracePt t="98412" x="201613" y="3257550"/>
          <p14:tracePt t="98423" x="241300" y="3236913"/>
          <p14:tracePt t="98427" x="271463" y="3227388"/>
          <p14:tracePt t="98440" x="312738" y="3227388"/>
          <p14:tracePt t="98443" x="403225" y="3217863"/>
          <p14:tracePt t="98451" x="463550" y="3217863"/>
          <p14:tracePt t="98459" x="544513" y="3217863"/>
          <p14:tracePt t="98468" x="625475" y="3217863"/>
          <p14:tracePt t="98475" x="706438" y="3217863"/>
          <p14:tracePt t="98482" x="806450" y="3217863"/>
          <p14:tracePt t="98491" x="877888" y="3217863"/>
          <p14:tracePt t="98498" x="957263" y="3217863"/>
          <p14:tracePt t="98507" x="1038225" y="3217863"/>
          <p14:tracePt t="98515" x="1119188" y="3217863"/>
          <p14:tracePt t="98523" x="1200150" y="3217863"/>
          <p14:tracePt t="98530" x="1281113" y="3217863"/>
          <p14:tracePt t="98540" x="1371600" y="3217863"/>
          <p14:tracePt t="98546" x="1462088" y="3217863"/>
          <p14:tracePt t="98556" x="1562100" y="3217863"/>
          <p14:tracePt t="98562" x="1703388" y="3217863"/>
          <p14:tracePt t="98573" x="1835150" y="3217863"/>
          <p14:tracePt t="98579" x="1985963" y="3227388"/>
          <p14:tracePt t="98590" x="2197100" y="3248025"/>
          <p14:tracePt t="98594" x="2359025" y="3248025"/>
          <p14:tracePt t="98606" x="2500313" y="3248025"/>
          <p14:tracePt t="98611" x="2632075" y="3248025"/>
          <p14:tracePt t="98623" x="2741613" y="3248025"/>
          <p14:tracePt t="98627" x="2833688" y="3248025"/>
          <p14:tracePt t="98640" x="2913063" y="3248025"/>
          <p14:tracePt t="98643" x="3003550" y="3248025"/>
          <p14:tracePt t="98651" x="3054350" y="3236913"/>
          <p14:tracePt t="98659" x="3095625" y="3227388"/>
          <p14:tracePt t="98667" x="3155950" y="3206750"/>
          <p14:tracePt t="98676" x="3186113" y="3197225"/>
          <p14:tracePt t="98682" x="3236913" y="3176588"/>
          <p14:tracePt t="98691" x="3255963" y="3155950"/>
          <p14:tracePt t="98698" x="3286125" y="3146425"/>
          <p14:tracePt t="98708" x="3306763" y="3125788"/>
          <p14:tracePt t="98715" x="3336925" y="3106738"/>
          <p14:tracePt t="98725" x="3346450" y="3076575"/>
          <p14:tracePt t="98731" x="3346450" y="3055938"/>
          <p14:tracePt t="98741" x="3346450" y="3025775"/>
          <p14:tracePt t="98746" x="3346450" y="2984500"/>
          <p14:tracePt t="98757" x="3327400" y="2944813"/>
          <p14:tracePt t="98762" x="3297238" y="2914650"/>
          <p14:tracePt t="98772" x="3267075" y="2874963"/>
          <p14:tracePt t="98778" x="3216275" y="2833688"/>
          <p14:tracePt t="98796" x="3114675" y="2773363"/>
          <p14:tracePt t="98806" x="3054350" y="2733675"/>
          <p14:tracePt t="98811" x="2984500" y="2713038"/>
          <p14:tracePt t="98824" x="2924175" y="2682875"/>
          <p14:tracePt t="98827" x="2863850" y="2652713"/>
          <p14:tracePt t="98839" x="2792413" y="2632075"/>
          <p14:tracePt t="98843" x="2741613" y="2611438"/>
          <p14:tracePt t="98851" x="2671763" y="2592388"/>
          <p14:tracePt t="98859" x="2611438" y="2571750"/>
          <p14:tracePt t="98867" x="2551113" y="2551113"/>
          <p14:tracePt t="98877" x="2470150" y="2532063"/>
          <p14:tracePt t="98882" x="2379663" y="2511425"/>
          <p14:tracePt t="98892" x="2289175" y="2501900"/>
          <p14:tracePt t="98898" x="2178050" y="2490788"/>
          <p14:tracePt t="98908" x="2076450" y="2481263"/>
          <p14:tracePt t="98915" x="1976438" y="2481263"/>
          <p14:tracePt t="98923" x="1874838" y="2481263"/>
          <p14:tracePt t="98930" x="1763713" y="2481263"/>
          <p14:tracePt t="98940" x="1673225" y="2481263"/>
          <p14:tracePt t="98946" x="1573213" y="2501900"/>
          <p14:tracePt t="98957" x="1492250" y="2511425"/>
          <p14:tracePt t="98962" x="1390650" y="2532063"/>
          <p14:tracePt t="98973" x="1300163" y="2541588"/>
          <p14:tracePt t="98979" x="1200150" y="2551113"/>
          <p14:tracePt t="98990" x="1098550" y="2562225"/>
          <p14:tracePt t="98995" x="987425" y="2562225"/>
          <p14:tracePt t="99006" x="866775" y="2562225"/>
          <p14:tracePt t="99011" x="736600" y="2562225"/>
          <p14:tracePt t="99023" x="625475" y="2562225"/>
          <p14:tracePt t="99027" x="534988" y="2581275"/>
          <p14:tracePt t="99040" x="463550" y="2592388"/>
          <p14:tracePt t="99043" x="423863" y="2611438"/>
          <p14:tracePt t="99051" x="403225" y="2622550"/>
          <p14:tracePt t="99060" x="382588" y="2641600"/>
          <p14:tracePt t="99067" x="373063" y="2641600"/>
          <p14:tracePt t="99076" x="363538" y="2662238"/>
          <p14:tracePt t="99082" x="352425" y="2673350"/>
          <p14:tracePt t="99090" x="352425" y="2692400"/>
          <p14:tracePt t="99107" x="352425" y="2703513"/>
          <p14:tracePt t="99115" x="352425" y="2722563"/>
          <p14:tracePt t="99123" x="352425" y="2733675"/>
          <p14:tracePt t="99131" x="352425" y="2743200"/>
          <p14:tracePt t="99141" x="352425" y="2752725"/>
          <p14:tracePt t="99146" x="352425" y="2782888"/>
          <p14:tracePt t="99156" x="363538" y="2803525"/>
          <p14:tracePt t="99162" x="382588" y="2833688"/>
          <p14:tracePt t="99176" x="423863" y="2884488"/>
          <p14:tracePt t="99178" x="442913" y="2905125"/>
          <p14:tracePt t="99192" x="473075" y="2924175"/>
          <p14:tracePt t="99195" x="493713" y="2944813"/>
          <p14:tracePt t="99208" x="504825" y="2965450"/>
          <p14:tracePt t="99211" x="534988" y="2974975"/>
          <p14:tracePt t="99224" x="565150" y="3005138"/>
          <p14:tracePt t="99227" x="595313" y="3005138"/>
          <p14:tracePt t="99238" x="655638" y="3025775"/>
          <p14:tracePt t="99243" x="706438" y="3035300"/>
          <p14:tracePt t="99251" x="766763" y="3055938"/>
          <p14:tracePt t="99259" x="836613" y="3076575"/>
          <p14:tracePt t="99267" x="917575" y="3086100"/>
          <p14:tracePt t="99278" x="998538" y="3095625"/>
          <p14:tracePt t="99283" x="1079500" y="3116263"/>
          <p14:tracePt t="99292" x="1128713" y="3136900"/>
          <p14:tracePt t="99299" x="1219200" y="3155950"/>
          <p14:tracePt t="99307" x="1300163" y="3176588"/>
          <p14:tracePt t="99315" x="1381125" y="3176588"/>
          <p14:tracePt t="99323" x="1471613" y="3176588"/>
          <p14:tracePt t="99330" x="1573213" y="3176588"/>
          <p14:tracePt t="99341" x="1663700" y="3176588"/>
          <p14:tracePt t="99346" x="1774825" y="3176588"/>
          <p14:tracePt t="99356" x="1874838" y="3167063"/>
          <p14:tracePt t="99362" x="1985963" y="3155950"/>
          <p14:tracePt t="99374" x="2106613" y="3155950"/>
          <p14:tracePt t="99378" x="2238375" y="3155950"/>
          <p14:tracePt t="99390" x="2359025" y="3155950"/>
          <p14:tracePt t="99394" x="2479675" y="3155950"/>
          <p14:tracePt t="99406" x="2590800" y="3146425"/>
          <p14:tracePt t="99410" x="2701925" y="3125788"/>
          <p14:tracePt t="99423" x="2822575" y="3116263"/>
          <p14:tracePt t="99427" x="2933700" y="3076575"/>
          <p14:tracePt t="99440" x="3054350" y="3046413"/>
          <p14:tracePt t="99443" x="3144838" y="3025775"/>
          <p14:tracePt t="99451" x="3255963" y="2995613"/>
          <p14:tracePt t="99459" x="3346450" y="2974975"/>
          <p14:tracePt t="99467" x="3387725" y="2944813"/>
          <p14:tracePt t="99476" x="3427413" y="2914650"/>
          <p14:tracePt t="99483" x="3478213" y="2874963"/>
          <p14:tracePt t="99490" x="3498850" y="2854325"/>
          <p14:tracePt t="99498" x="3508375" y="2833688"/>
          <p14:tracePt t="99507" x="3517900" y="2813050"/>
          <p14:tracePt t="99515" x="3517900" y="2782888"/>
          <p14:tracePt t="99524" x="3517900" y="2752725"/>
          <p14:tracePt t="99530" x="3508375" y="2713038"/>
          <p14:tracePt t="99541" x="3468688" y="2682875"/>
          <p14:tracePt t="99546" x="3376613" y="2622550"/>
          <p14:tracePt t="99557" x="3306763" y="2581275"/>
          <p14:tracePt t="99562" x="3225800" y="2532063"/>
          <p14:tracePt t="99574" x="3135313" y="2470150"/>
          <p14:tracePt t="99578" x="3035300" y="2439988"/>
          <p14:tracePt t="99591" x="2963863" y="2420938"/>
          <p14:tracePt t="99594" x="2894013" y="2400300"/>
          <p14:tracePt t="99607" x="2813050" y="2379663"/>
          <p14:tracePt t="99611" x="2722563" y="2370138"/>
          <p14:tracePt t="99624" x="2620963" y="2360613"/>
          <p14:tracePt t="99627" x="2490788" y="2349500"/>
          <p14:tracePt t="99638" x="2368550" y="2349500"/>
          <p14:tracePt t="99643" x="2217738" y="2349500"/>
          <p14:tracePt t="99651" x="2087563" y="2349500"/>
          <p14:tracePt t="99660" x="1976438" y="2370138"/>
          <p14:tracePt t="99667" x="1855788" y="2400300"/>
          <p14:tracePt t="99676" x="1754188" y="2430463"/>
          <p14:tracePt t="99683" x="1643063" y="2460625"/>
          <p14:tracePt t="99692" x="1573213" y="2481263"/>
          <p14:tracePt t="99699" x="1492250" y="2501900"/>
          <p14:tracePt t="99707" x="1420813" y="2520950"/>
          <p14:tracePt t="99715" x="1350963" y="2551113"/>
          <p14:tracePt t="99725" x="1281113" y="2571750"/>
          <p14:tracePt t="99730" x="1189038" y="2611438"/>
          <p14:tracePt t="99741" x="1119188" y="2641600"/>
          <p14:tracePt t="99747" x="1038225" y="2692400"/>
          <p14:tracePt t="99758" x="998538" y="2713038"/>
          <p14:tracePt t="99763" x="987425" y="2733675"/>
          <p14:tracePt t="99774" x="987425" y="2752725"/>
          <p14:tracePt t="99779" x="998538" y="2763838"/>
          <p14:tracePt t="99795" x="1028700" y="2782888"/>
          <p14:tracePt t="99798" x="1089025" y="2803525"/>
          <p14:tracePt t="99806" x="1158875" y="2833688"/>
          <p14:tracePt t="99811" x="1230313" y="2854325"/>
          <p14:tracePt t="99824" x="1311275" y="2874963"/>
          <p14:tracePt t="99827" x="1390650" y="2874963"/>
          <p14:tracePt t="99840" x="1482725" y="2884488"/>
          <p14:tracePt t="99843" x="1562100" y="2905125"/>
          <p14:tracePt t="99851" x="1652588" y="2914650"/>
          <p14:tracePt t="99858" x="1733550" y="2924175"/>
          <p14:tracePt t="99867" x="1824038" y="2954338"/>
          <p14:tracePt t="99878" x="1916113" y="2974975"/>
          <p14:tracePt t="99884" x="2016125" y="2995613"/>
          <p14:tracePt t="99892" x="2087563" y="3016250"/>
          <p14:tracePt t="99899" x="2136775" y="3016250"/>
          <p14:tracePt t="99907" x="2178050" y="3025775"/>
          <p14:tracePt t="99915" x="2208213" y="3035300"/>
          <p14:tracePt t="99924" x="2227263" y="3035300"/>
          <p14:tracePt t="99941" x="2238375" y="3035300"/>
          <p14:tracePt t="99962" x="2217738" y="3035300"/>
          <p14:tracePt t="99976" x="2178050" y="3025775"/>
          <p14:tracePt t="99979" x="2106613" y="3005138"/>
          <p14:tracePt t="99989" x="1985963" y="2965450"/>
          <p14:tracePt t="99995" x="1844675" y="2944813"/>
          <p14:tracePt t="100007" x="1724025" y="2924175"/>
          <p14:tracePt t="100011" x="1603375" y="2924175"/>
          <p14:tracePt t="100024" x="1522413" y="2924175"/>
          <p14:tracePt t="100027" x="1492250" y="2924175"/>
          <p14:tracePt t="100038" x="1462088" y="2935288"/>
          <p14:tracePt t="100043" x="1441450" y="2954338"/>
          <p14:tracePt t="100051" x="1431925" y="2954338"/>
          <p14:tracePt t="100059" x="1431925" y="2965450"/>
          <p14:tracePt t="100067" x="1431925" y="2974975"/>
          <p14:tracePt t="100091" x="1482725" y="2995613"/>
          <p14:tracePt t="100099" x="1573213" y="3005138"/>
          <p14:tracePt t="100107" x="1684338" y="3016250"/>
          <p14:tracePt t="100115" x="1804988" y="3035300"/>
          <p14:tracePt t="100123" x="1935163" y="3046413"/>
          <p14:tracePt t="100130" x="2076450" y="3055938"/>
          <p14:tracePt t="100142" x="2208213" y="3055938"/>
          <p14:tracePt t="100147" x="2338388" y="3055938"/>
          <p14:tracePt t="100158" x="2460625" y="3055938"/>
          <p14:tracePt t="100162" x="2540000" y="3055938"/>
          <p14:tracePt t="100173" x="2590800" y="3055938"/>
          <p14:tracePt t="100180" x="2600325" y="3055938"/>
          <p14:tracePt t="100187" x="2600325" y="3046413"/>
          <p14:tracePt t="100195" x="2600325" y="3035300"/>
          <p14:tracePt t="100211" x="2570163" y="3016250"/>
          <p14:tracePt t="100223" x="2509838" y="2995613"/>
          <p14:tracePt t="100227" x="2439988" y="2974975"/>
          <p14:tracePt t="100240" x="2368550" y="2954338"/>
          <p14:tracePt t="100243" x="2328863" y="2944813"/>
          <p14:tracePt t="100251" x="2298700" y="2944813"/>
          <p14:tracePt t="100260" x="2278063" y="2944813"/>
          <p14:tracePt t="100283" x="2278063" y="2954338"/>
          <p14:tracePt t="100291" x="2289175" y="2965450"/>
          <p14:tracePt t="100299" x="2298700" y="2965450"/>
          <p14:tracePt t="100308" x="2328863" y="2974975"/>
          <p14:tracePt t="100315" x="2359025" y="2984500"/>
          <p14:tracePt t="100326" x="2419350" y="2995613"/>
          <p14:tracePt t="100331" x="2460625" y="2995613"/>
          <p14:tracePt t="100341" x="2500313" y="2995613"/>
          <p14:tracePt t="100346" x="2540000" y="2995613"/>
          <p14:tracePt t="100358" x="2590800" y="2995613"/>
          <p14:tracePt t="100362" x="2651125" y="2995613"/>
          <p14:tracePt t="100376" x="2692400" y="2995613"/>
          <p14:tracePt t="100378" x="2711450" y="2995613"/>
          <p14:tracePt t="100390" x="2722563" y="2995613"/>
          <p14:tracePt t="100395" x="2732088" y="2995613"/>
          <p14:tracePt t="100436" x="2711450" y="2995613"/>
          <p14:tracePt t="100443" x="2671763" y="2984500"/>
          <p14:tracePt t="100451" x="2632075" y="2974975"/>
          <p14:tracePt t="100459" x="2600325" y="2974975"/>
          <p14:tracePt t="100467" x="2581275" y="2974975"/>
          <p14:tracePt t="100476" x="2570163" y="2974975"/>
          <p14:tracePt t="100507" x="2560638" y="2965450"/>
          <p14:tracePt t="100515" x="2560638" y="2944813"/>
          <p14:tracePt t="100525" x="2560638" y="2924175"/>
          <p14:tracePt t="100531" x="2560638" y="2914650"/>
          <p14:tracePt t="100540" x="2530475" y="2884488"/>
          <p14:tracePt t="100547" x="2479675" y="2833688"/>
          <p14:tracePt t="100557" x="2398713" y="2782888"/>
          <p14:tracePt t="100562" x="2247900" y="2722563"/>
          <p14:tracePt t="100574" x="2066925" y="2692400"/>
          <p14:tracePt t="100579" x="1916113" y="2673350"/>
          <p14:tracePt t="100590" x="1793875" y="2673350"/>
          <p14:tracePt t="100595" x="1724025" y="2682875"/>
          <p14:tracePt t="100606" x="1693863" y="2713038"/>
          <p14:tracePt t="100611" x="1673225" y="2743200"/>
          <p14:tracePt t="100628" x="1684338" y="2824163"/>
          <p14:tracePt t="100641" x="1724025" y="2854325"/>
          <p14:tracePt t="100644" x="1763713" y="2884488"/>
          <p14:tracePt t="100651" x="1835150" y="2894013"/>
          <p14:tracePt t="100660" x="1916113" y="2914650"/>
          <p14:tracePt t="100667" x="2025650" y="2914650"/>
          <p14:tracePt t="100677" x="2147888" y="2914650"/>
          <p14:tracePt t="100682" x="2278063" y="2914650"/>
          <p14:tracePt t="100691" x="2409825" y="2914650"/>
          <p14:tracePt t="100698" x="2530475" y="2914650"/>
          <p14:tracePt t="100708" x="2632075" y="2914650"/>
          <p14:tracePt t="100715" x="2711450" y="2914650"/>
          <p14:tracePt t="100724" x="2752725" y="2914650"/>
          <p14:tracePt t="100730" x="2771775" y="2914650"/>
          <p14:tracePt t="100779" x="2741613" y="2914650"/>
          <p14:tracePt t="100791" x="2711450" y="2924175"/>
          <p14:tracePt t="100798" x="2671763" y="2924175"/>
          <p14:tracePt t="100806" x="2620963" y="2924175"/>
          <p14:tracePt t="100811" x="2560638" y="2924175"/>
          <p14:tracePt t="100825" x="2479675" y="2924175"/>
          <p14:tracePt t="100827" x="2389188" y="2924175"/>
          <p14:tracePt t="100838" x="2298700" y="2914650"/>
          <p14:tracePt t="100843" x="2208213" y="2905125"/>
          <p14:tracePt t="100851" x="2076450" y="2884488"/>
          <p14:tracePt t="100860" x="1946275" y="2874963"/>
          <p14:tracePt t="100867" x="1814513" y="2844800"/>
          <p14:tracePt t="100877" x="1652588" y="2844800"/>
          <p14:tracePt t="100883" x="1501775" y="2844800"/>
          <p14:tracePt t="100891" x="1381125" y="2844800"/>
          <p14:tracePt t="100899" x="1281113" y="2874963"/>
          <p14:tracePt t="100908" x="1239838" y="2894013"/>
          <p14:tracePt t="100915" x="1209675" y="2924175"/>
          <p14:tracePt t="100926" x="1200150" y="2944813"/>
          <p14:tracePt t="100931" x="1200150" y="2954338"/>
          <p14:tracePt t="100941" x="1200150" y="2965450"/>
          <p14:tracePt t="100947" x="1219200" y="2974975"/>
          <p14:tracePt t="100958" x="1290638" y="2984500"/>
          <p14:tracePt t="100963" x="1371600" y="2995613"/>
          <p14:tracePt t="100978" x="1482725" y="2995613"/>
          <p14:tracePt t="100980" x="1603375" y="2995613"/>
          <p14:tracePt t="100993" x="1744663" y="2995613"/>
          <p14:tracePt t="100999" x="1885950" y="2995613"/>
          <p14:tracePt t="101006" x="2025650" y="2995613"/>
          <p14:tracePt t="101012" x="2227263" y="2995613"/>
          <p14:tracePt t="101024" x="2460625" y="3016250"/>
          <p14:tracePt t="101027" x="2762250" y="3025775"/>
          <p14:tracePt t="101040" x="3044825" y="3025775"/>
          <p14:tracePt t="101043" x="3286125" y="3025775"/>
          <p14:tracePt t="101051" x="3538538" y="3025775"/>
          <p14:tracePt t="101059" x="3779838" y="3025775"/>
          <p14:tracePt t="101067" x="4083050" y="3025775"/>
          <p14:tracePt t="101076" x="4335463" y="3025775"/>
          <p14:tracePt t="101083" x="4606925" y="3025775"/>
          <p14:tracePt t="101093" x="4940300" y="3025775"/>
          <p14:tracePt t="101099" x="5211763" y="3025775"/>
          <p14:tracePt t="101107" x="5484813" y="3025775"/>
          <p14:tracePt t="101115" x="5816600" y="3046413"/>
          <p14:tracePt t="101123" x="6099175" y="3046413"/>
          <p14:tracePt t="101131" x="6342063" y="3046413"/>
          <p14:tracePt t="101141" x="6592888" y="3046413"/>
          <p14:tracePt t="101147" x="6784975" y="3046413"/>
          <p14:tracePt t="101159" x="6977063" y="3046413"/>
          <p14:tracePt t="101163" x="7127875" y="3046413"/>
          <p14:tracePt t="101176" x="7269163" y="3046413"/>
          <p14:tracePt t="101179" x="7389813" y="3046413"/>
          <p14:tracePt t="101191" x="7500938" y="3046413"/>
          <p14:tracePt t="101195" x="7600950" y="3065463"/>
          <p14:tracePt t="101208" x="7702550" y="3076575"/>
          <p14:tracePt t="101212" x="7783513" y="3086100"/>
          <p14:tracePt t="101224" x="7862888" y="3095625"/>
          <p14:tracePt t="101227" x="7943850" y="3106738"/>
          <p14:tracePt t="101238" x="8034338" y="3116263"/>
          <p14:tracePt t="101243" x="8096250" y="3125788"/>
          <p14:tracePt t="101251" x="8156575" y="3125788"/>
          <p14:tracePt t="101260" x="8205788" y="3125788"/>
          <p14:tracePt t="101267" x="8256588" y="3125788"/>
          <p14:tracePt t="101275" x="8286750" y="3116263"/>
          <p14:tracePt t="101283" x="8316913" y="3116263"/>
          <p14:tracePt t="101293" x="8358188" y="3116263"/>
          <p14:tracePt t="101299" x="8407400" y="3116263"/>
          <p14:tracePt t="101307" x="8458200" y="3116263"/>
          <p14:tracePt t="101315" x="8499475" y="3116263"/>
          <p14:tracePt t="101323" x="8548688" y="3116263"/>
          <p14:tracePt t="101331" x="8620125" y="3136900"/>
          <p14:tracePt t="101341" x="8710613" y="3155950"/>
          <p14:tracePt t="101347" x="8801100" y="3187700"/>
          <p14:tracePt t="101357" x="8912225" y="3217863"/>
          <p14:tracePt t="101363" x="9023350" y="3236913"/>
          <p14:tracePt t="101377" x="9123363" y="3257550"/>
          <p14:tracePt t="103414" x="8559800" y="3419475"/>
          <p14:tracePt t="103422" x="8175625" y="3438525"/>
          <p14:tracePt t="103428" x="7742238" y="3438525"/>
          <p14:tracePt t="103439" x="7188200" y="3438525"/>
          <p14:tracePt t="103443" x="6643688" y="3438525"/>
          <p14:tracePt t="103451" x="6069013" y="3438525"/>
          <p14:tracePt t="103460" x="5424488" y="3438525"/>
          <p14:tracePt t="103467" x="4868863" y="3459163"/>
          <p14:tracePt t="103475" x="4365625" y="3519488"/>
          <p14:tracePt t="103482" x="3962400" y="3609975"/>
          <p14:tracePt t="103490" x="3649663" y="3732213"/>
          <p14:tracePt t="103499" x="3327400" y="3802063"/>
          <p14:tracePt t="103508" x="2933700" y="3873500"/>
          <p14:tracePt t="103515" x="2470150" y="3963988"/>
          <p14:tracePt t="103524" x="2087563" y="4075113"/>
          <p14:tracePt t="103530" x="1714500" y="4144963"/>
          <p14:tracePt t="103541" x="1420813" y="4216400"/>
          <p14:tracePt t="103547" x="1158875" y="4256088"/>
          <p14:tracePt t="103557" x="977900" y="4286250"/>
          <p14:tracePt t="103563" x="827088" y="4295775"/>
          <p14:tracePt t="103574" x="736600" y="4306888"/>
          <p14:tracePt t="103579" x="665163" y="4306888"/>
          <p14:tracePt t="103591" x="614363" y="4295775"/>
          <p14:tracePt t="103595" x="595313" y="4276725"/>
          <p14:tracePt t="103607" x="584200" y="4256088"/>
          <p14:tracePt t="103611" x="574675" y="4225925"/>
          <p14:tracePt t="103624" x="554038" y="4184650"/>
          <p14:tracePt t="103627" x="544513" y="4165600"/>
          <p14:tracePt t="103638" x="544513" y="4135438"/>
          <p14:tracePt t="103644" x="534988" y="4114800"/>
          <p14:tracePt t="103651" x="523875" y="4094163"/>
          <p14:tracePt t="103661" x="523875" y="4075113"/>
          <p14:tracePt t="103667" x="504825" y="4064000"/>
          <p14:tracePt t="103677" x="484188" y="4044950"/>
          <p14:tracePt t="103682" x="454025" y="4044950"/>
          <p14:tracePt t="103691" x="433388" y="4044950"/>
          <p14:tracePt t="103699" x="412750" y="4044950"/>
          <p14:tracePt t="103708" x="403225" y="4044950"/>
          <p14:tracePt t="103715" x="393700" y="4044950"/>
          <p14:tracePt t="103771" x="403225" y="4044950"/>
          <p14:tracePt t="103780" x="454025" y="4033838"/>
          <p14:tracePt t="103795" x="635000" y="4013200"/>
          <p14:tracePt t="103803" x="755650" y="4003675"/>
          <p14:tracePt t="103811" x="887413" y="4003675"/>
          <p14:tracePt t="103823" x="1058863" y="4003675"/>
          <p14:tracePt t="103827" x="1281113" y="3994150"/>
          <p14:tracePt t="103839" x="1562100" y="3973513"/>
          <p14:tracePt t="103843" x="1844675" y="3963988"/>
          <p14:tracePt t="103851" x="2087563" y="3963988"/>
          <p14:tracePt t="103860" x="2389188" y="3963988"/>
          <p14:tracePt t="103867" x="2641600" y="3963988"/>
          <p14:tracePt t="103876" x="2882900" y="3963988"/>
          <p14:tracePt t="103883" x="3165475" y="3963988"/>
          <p14:tracePt t="103891" x="3327400" y="3963988"/>
          <p14:tracePt t="103899" x="3517900" y="3963988"/>
          <p14:tracePt t="103908" x="3689350" y="3963988"/>
          <p14:tracePt t="103915" x="3821113" y="3963988"/>
          <p14:tracePt t="103923" x="3951288" y="3963988"/>
          <p14:tracePt t="103931" x="4092575" y="3952875"/>
          <p14:tracePt t="103941" x="4184650" y="3952875"/>
          <p14:tracePt t="103947" x="4275138" y="3922713"/>
          <p14:tracePt t="103958" x="4344988" y="3913188"/>
          <p14:tracePt t="103963" x="4375150" y="3913188"/>
          <p14:tracePt t="103974" x="4405313" y="3903663"/>
          <p14:tracePt t="103979" x="4425950" y="3892550"/>
          <p14:tracePt t="104035" x="4416425" y="3892550"/>
          <p14:tracePt t="104043" x="4405313" y="3892550"/>
          <p14:tracePt t="104051" x="4386263" y="3892550"/>
          <p14:tracePt t="104059" x="4375150" y="3892550"/>
          <p14:tracePt t="104067" x="4365625" y="3892550"/>
          <p14:tracePt t="104076" x="4354513" y="3892550"/>
          <p14:tracePt t="104083" x="4354513" y="3883025"/>
          <p14:tracePt t="104099" x="4344988" y="3862388"/>
          <p14:tracePt t="104108" x="4344988" y="3852863"/>
          <p14:tracePt t="104115" x="4344988" y="3841750"/>
          <p14:tracePt t="104124" x="4344988" y="3832225"/>
          <p14:tracePt t="104140" x="4344988" y="3811588"/>
          <p14:tracePt t="104158" x="4335463" y="3792538"/>
          <p14:tracePt t="104163" x="4324350" y="3771900"/>
          <p14:tracePt t="104175" x="4305300" y="3741738"/>
          <p14:tracePt t="104179" x="4254500" y="3702050"/>
          <p14:tracePt t="104191" x="4194175" y="3690938"/>
          <p14:tracePt t="104195" x="4092575" y="3640138"/>
          <p14:tracePt t="104204" x="4013200" y="3621088"/>
          <p14:tracePt t="104211" x="3941763" y="3621088"/>
          <p14:tracePt t="104224" x="3911600" y="3609975"/>
          <p14:tracePt t="104227" x="3841750" y="3609975"/>
          <p14:tracePt t="104237" x="3779838" y="3609975"/>
          <p14:tracePt t="104243" x="3700463" y="3609975"/>
          <p14:tracePt t="104251" x="3598863" y="3609975"/>
          <p14:tracePt t="104260" x="3508375" y="3609975"/>
          <p14:tracePt t="104267" x="3387725" y="3609975"/>
          <p14:tracePt t="104276" x="3246438" y="3609975"/>
          <p14:tracePt t="104283" x="3054350" y="3590925"/>
          <p14:tracePt t="104290" x="2822575" y="3560763"/>
          <p14:tracePt t="104299" x="2560638" y="3530600"/>
          <p14:tracePt t="104309" x="2278063" y="3509963"/>
          <p14:tracePt t="104315" x="2087563" y="3509963"/>
          <p14:tracePt t="104325" x="1935163" y="3509963"/>
          <p14:tracePt t="104331" x="1804988" y="3509963"/>
          <p14:tracePt t="104341" x="1703388" y="3509963"/>
          <p14:tracePt t="104347" x="1592263" y="3509963"/>
          <p14:tracePt t="104357" x="1501775" y="3509963"/>
          <p14:tracePt t="104363" x="1401763" y="3509963"/>
          <p14:tracePt t="104374" x="1320800" y="3498850"/>
          <p14:tracePt t="104379" x="1249363" y="3479800"/>
          <p14:tracePt t="104390" x="1158875" y="3468688"/>
          <p14:tracePt t="104395" x="1028700" y="3438525"/>
          <p14:tracePt t="104407" x="927100" y="3419475"/>
          <p14:tracePt t="104412" x="806450" y="3408363"/>
          <p14:tracePt t="104425" x="725488" y="3408363"/>
          <p14:tracePt t="104427" x="655638" y="3408363"/>
          <p14:tracePt t="104440" x="614363" y="3408363"/>
          <p14:tracePt t="104443" x="604838" y="3429000"/>
          <p14:tracePt t="104451" x="595313" y="3449638"/>
          <p14:tracePt t="104459" x="584200" y="3468688"/>
          <p14:tracePt t="104467" x="584200" y="3489325"/>
          <p14:tracePt t="104476" x="574675" y="3519488"/>
          <p14:tracePt t="104483" x="574675" y="3540125"/>
          <p14:tracePt t="104491" x="574675" y="3549650"/>
          <p14:tracePt t="104499" x="584200" y="3570288"/>
          <p14:tracePt t="104507" x="644525" y="3609975"/>
          <p14:tracePt t="104515" x="706438" y="3651250"/>
          <p14:tracePt t="104524" x="766763" y="3690938"/>
          <p14:tracePt t="104531" x="846138" y="3721100"/>
          <p14:tracePt t="104542" x="938213" y="3751263"/>
          <p14:tracePt t="104547" x="1017588" y="3781425"/>
          <p14:tracePt t="104558" x="1089025" y="3802063"/>
          <p14:tracePt t="104563" x="1169988" y="3822700"/>
          <p14:tracePt t="104574" x="1230313" y="3841750"/>
          <p14:tracePt t="104578" x="1300163" y="3862388"/>
          <p14:tracePt t="104588" x="1341438" y="3862388"/>
          <p14:tracePt t="104595" x="1360488" y="3873500"/>
          <p14:tracePt t="104607" x="1381125" y="3873500"/>
          <p14:tracePt t="104611" x="1390650" y="3873500"/>
          <p14:tracePt t="104624" x="1401763" y="3873500"/>
          <p14:tracePt t="104667" x="1390650" y="3873500"/>
          <p14:tracePt t="104683" x="1381125" y="3873500"/>
          <p14:tracePt t="104699" x="1371600" y="3862388"/>
          <p14:tracePt t="104710" x="1350963" y="3862388"/>
          <p14:tracePt t="104715" x="1341438" y="3852863"/>
          <p14:tracePt t="104724" x="1320800" y="3841750"/>
          <p14:tracePt t="104731" x="1300163" y="3832225"/>
          <p14:tracePt t="104742" x="1290638" y="3822700"/>
          <p14:tracePt t="104747" x="1281113" y="3822700"/>
          <p14:tracePt t="104758" x="1270000" y="3811588"/>
          <p14:tracePt t="104763" x="1260475" y="3811588"/>
          <p14:tracePt t="104819" x="1260475" y="3802063"/>
          <p14:tracePt t="104875" x="1260475" y="3792538"/>
          <p14:tracePt t="104891" x="1249363" y="3792538"/>
          <p14:tracePt t="104907" x="1239838" y="3792538"/>
          <p14:tracePt t="104915" x="1230313" y="3781425"/>
          <p14:tracePt t="104989" x="1230313" y="3771900"/>
          <p14:tracePt t="105017" x="1230313" y="3762375"/>
          <p14:tracePt t="105094" x="1239838" y="3762375"/>
          <p14:tracePt t="105119" x="1249363" y="3762375"/>
          <p14:tracePt t="105171" x="1260475" y="3762375"/>
          <p14:tracePt t="105369" x="1270000" y="3762375"/>
          <p14:tracePt t="105445" x="1281113" y="3762375"/>
          <p14:tracePt t="105477" x="1290638" y="3762375"/>
          <p14:tracePt t="105500" x="1300163" y="3762375"/>
          <p14:tracePt t="105548" x="1300163" y="3771900"/>
          <p14:tracePt t="105580" x="1311275" y="3771900"/>
          <p14:tracePt t="105590" x="1311275" y="3781425"/>
          <p14:tracePt t="105596" x="1320800" y="3781425"/>
          <p14:tracePt t="105860" x="1320800" y="3792538"/>
          <p14:tracePt t="105872" x="1311275" y="3792538"/>
          <p14:tracePt t="106367" x="1311275" y="3781425"/>
          <p14:tracePt t="106480" x="1311275" y="3792538"/>
          <p14:tracePt t="106711" x="1300163" y="3802063"/>
          <p14:tracePt t="106758" x="1300163" y="3811588"/>
          <p14:tracePt t="107143" x="1300163" y="3822700"/>
          <p14:tracePt t="107495" x="1290638" y="3822700"/>
          <p14:tracePt t="107655" x="1290638" y="3811588"/>
          <p14:tracePt t="107939" x="1281113" y="3811588"/>
          <p14:tracePt t="108287" x="1290638" y="3811588"/>
          <p14:tracePt t="108655" x="1300163" y="3811588"/>
          <p14:tracePt t="108695" x="1300163" y="3802063"/>
          <p14:tracePt t="108707" x="1300163" y="3792538"/>
          <p14:tracePt t="108935" x="1311275" y="3792538"/>
          <p14:tracePt t="108945" x="1320800" y="3792538"/>
          <p14:tracePt t="108951" x="1341438" y="3792538"/>
          <p14:tracePt t="108964" x="1371600" y="3792538"/>
          <p14:tracePt t="108969" x="1420813" y="3792538"/>
          <p14:tracePt t="108975" x="1471613" y="3792538"/>
          <p14:tracePt t="108980" x="1552575" y="3792538"/>
          <p14:tracePt t="108991" x="1633538" y="3792538"/>
          <p14:tracePt t="108995" x="1733550" y="3792538"/>
          <p14:tracePt t="109007" x="1824038" y="3792538"/>
          <p14:tracePt t="109011" x="1935163" y="3792538"/>
          <p14:tracePt t="109024" x="2025650" y="3792538"/>
          <p14:tracePt t="109028" x="2117725" y="3792538"/>
          <p14:tracePt t="109035" x="2197100" y="3792538"/>
          <p14:tracePt t="109043" x="2278063" y="3792538"/>
          <p14:tracePt t="109051" x="2349500" y="3802063"/>
          <p14:tracePt t="109060" x="2398713" y="3811588"/>
          <p14:tracePt t="109067" x="2470150" y="3822700"/>
          <p14:tracePt t="109077" x="2520950" y="3841750"/>
          <p14:tracePt t="109083" x="2581275" y="3852863"/>
          <p14:tracePt t="109092" x="2641600" y="3873500"/>
          <p14:tracePt t="109099" x="2692400" y="3883025"/>
          <p14:tracePt t="109108" x="2741613" y="3883025"/>
          <p14:tracePt t="109115" x="2782888" y="3892550"/>
          <p14:tracePt t="109127" x="2801938" y="3892550"/>
          <p14:tracePt t="109131" x="2843213" y="3892550"/>
          <p14:tracePt t="109141" x="2882900" y="3892550"/>
          <p14:tracePt t="109147" x="2943225" y="3892550"/>
          <p14:tracePt t="109157" x="2984500" y="3892550"/>
          <p14:tracePt t="109176" x="3035300" y="3883025"/>
          <p14:tracePt t="109179" x="3065463" y="3873500"/>
          <p14:tracePt t="109188" x="3084513" y="3852863"/>
          <p14:tracePt t="109195" x="3095625" y="3832225"/>
          <p14:tracePt t="109208" x="3114675" y="3822700"/>
          <p14:tracePt t="109211" x="3135313" y="3802063"/>
          <p14:tracePt t="109223" x="3155950" y="3771900"/>
          <p14:tracePt t="109228" x="3186113" y="3751263"/>
          <p14:tracePt t="109235" x="3195638" y="3721100"/>
          <p14:tracePt t="109243" x="3205163" y="3702050"/>
          <p14:tracePt t="109251" x="3225800" y="3660775"/>
          <p14:tracePt t="109260" x="3225800" y="3640138"/>
          <p14:tracePt t="109267" x="3225800" y="3621088"/>
          <p14:tracePt t="109276" x="3225800" y="3590925"/>
          <p14:tracePt t="109283" x="3225800" y="3570288"/>
          <p14:tracePt t="109292" x="3225800" y="3549650"/>
          <p14:tracePt t="109299" x="3225800" y="3530600"/>
          <p14:tracePt t="109307" x="3216275" y="3509963"/>
          <p14:tracePt t="109315" x="3186113" y="3498850"/>
          <p14:tracePt t="109327" x="3175000" y="3479800"/>
          <p14:tracePt t="109331" x="3144838" y="3468688"/>
          <p14:tracePt t="109342" x="3125788" y="3468688"/>
          <p14:tracePt t="109347" x="3095625" y="3459163"/>
          <p14:tracePt t="109358" x="3054350" y="3449638"/>
          <p14:tracePt t="109363" x="3024188" y="3438525"/>
          <p14:tracePt t="109378" x="2963863" y="3429000"/>
          <p14:tracePt t="109391" x="2943225" y="3429000"/>
          <p14:tracePt t="109395" x="2924175" y="3429000"/>
          <p14:tracePt t="109408" x="2903538" y="3419475"/>
          <p14:tracePt t="109411" x="2882900" y="3419475"/>
          <p14:tracePt t="109425" x="2863850" y="3419475"/>
          <p14:tracePt t="109428" x="2852738" y="3419475"/>
          <p14:tracePt t="109435" x="2822575" y="3419475"/>
          <p14:tracePt t="109443" x="2813050" y="3419475"/>
          <p14:tracePt t="109451" x="2792413" y="3419475"/>
          <p14:tracePt t="109460" x="2771775" y="3429000"/>
          <p14:tracePt t="109467" x="2752725" y="3429000"/>
          <p14:tracePt t="109476" x="2732088" y="3438525"/>
          <p14:tracePt t="109483" x="2711450" y="3449638"/>
          <p14:tracePt t="109492" x="2701925" y="3459163"/>
          <p14:tracePt t="109499" x="2692400" y="3479800"/>
          <p14:tracePt t="109509" x="2681288" y="3479800"/>
          <p14:tracePt t="109515" x="2681288" y="3489325"/>
          <p14:tracePt t="109527" x="2671763" y="3489325"/>
          <p14:tracePt t="109531" x="2671763" y="3498850"/>
          <p14:tracePt t="109547" x="2671763" y="3509963"/>
          <p14:tracePt t="109558" x="2671763" y="3519488"/>
          <p14:tracePt t="109576" x="2671763" y="3530600"/>
          <p14:tracePt t="109591" x="2671763" y="3540125"/>
          <p14:tracePt t="109606" x="2671763" y="3549650"/>
          <p14:tracePt t="109623" x="2671763" y="3560763"/>
          <p14:tracePt t="109628" x="2671763" y="3570288"/>
          <p14:tracePt t="109651" x="2671763" y="3579813"/>
          <p14:tracePt t="109751" x="2671763" y="3590925"/>
          <p14:tracePt t="109793" x="2681288" y="3590925"/>
          <p14:tracePt t="115897" x="2701925" y="3590925"/>
          <p14:tracePt t="115909" x="2954338" y="3590925"/>
          <p14:tracePt t="115919" x="4122738" y="3590925"/>
          <p14:tracePt t="115928" x="4808538" y="3590925"/>
          <p14:tracePt t="115932" x="5464175" y="3590925"/>
          <p14:tracePt t="115942" x="6089650" y="3590925"/>
          <p14:tracePt t="115947" x="6300788" y="3651250"/>
          <p14:tracePt t="115959" x="6432550" y="3681413"/>
          <p14:tracePt t="115963" x="6543675" y="3721100"/>
          <p14:tracePt t="115972" x="6653213" y="3771900"/>
          <p14:tracePt t="115979" x="6775450" y="3822700"/>
          <p14:tracePt t="115993" x="6916738" y="3862388"/>
          <p14:tracePt t="115996" x="7067550" y="3892550"/>
          <p14:tracePt t="116009" x="7188200" y="3903663"/>
          <p14:tracePt t="116012" x="7278688" y="3903663"/>
          <p14:tracePt t="116025" x="7329488" y="3883025"/>
          <p14:tracePt t="116027" x="7339013" y="3832225"/>
          <p14:tracePt t="116035" x="7350125" y="3762375"/>
          <p14:tracePt t="116044" x="7319963" y="3721100"/>
          <p14:tracePt t="116052" x="7218363" y="3640138"/>
          <p14:tracePt t="116060" x="7218363" y="3630613"/>
          <p14:tracePt t="116253" x="7107238" y="3621088"/>
          <p14:tracePt t="116262" x="7026275" y="3590925"/>
          <p14:tracePt t="116268" x="7007225" y="3560763"/>
          <p14:tracePt t="116278" x="6986588" y="3540125"/>
          <p14:tracePt t="116283" x="6996113" y="3519488"/>
          <p14:tracePt t="116296" x="7007225" y="3509963"/>
          <p14:tracePt t="116309" x="7037388" y="3519488"/>
          <p14:tracePt t="116315" x="7056438" y="3540125"/>
          <p14:tracePt t="116325" x="7107238" y="3579813"/>
          <p14:tracePt t="116331" x="7218363" y="3609975"/>
          <p14:tracePt t="116343" x="7350125" y="3681413"/>
          <p14:tracePt t="116347" x="7491413" y="3721100"/>
          <p14:tracePt t="116359" x="7732713" y="3792538"/>
          <p14:tracePt t="116363" x="8064500" y="3892550"/>
          <p14:tracePt t="116376" x="8377238" y="3943350"/>
          <p14:tracePt t="116379" x="8740775" y="4044950"/>
          <p14:tracePt t="116389" x="9104313" y="4084638"/>
          <p14:tracePt t="117717" x="8256588" y="4246563"/>
          <p14:tracePt t="117727" x="7793038" y="4387850"/>
          <p14:tracePt t="117733" x="7308850" y="4497388"/>
          <p14:tracePt t="117742" x="6835775" y="4699000"/>
          <p14:tracePt t="117748" x="6361113" y="4881563"/>
          <p14:tracePt t="117758" x="5837238" y="5062538"/>
          <p14:tracePt t="117763" x="5373688" y="5233988"/>
          <p14:tracePt t="117772" x="4899025" y="5435600"/>
          <p14:tracePt t="117779" x="4476750" y="5607050"/>
          <p14:tracePt t="117797" x="3971925" y="5868988"/>
          <p14:tracePt t="117808" x="3841750" y="5940425"/>
          <p14:tracePt t="117812" x="3749675" y="5970588"/>
          <p14:tracePt t="117820" x="3689350" y="6000750"/>
          <p14:tracePt t="117828" x="3659188" y="6010275"/>
          <p14:tracePt t="117835" x="3640138" y="6010275"/>
          <p14:tracePt t="117860" x="3640138" y="5970588"/>
          <p14:tracePt t="117867" x="3679825" y="5910263"/>
          <p14:tracePt t="117876" x="3740150" y="5808663"/>
          <p14:tracePt t="117883" x="3760788" y="5738813"/>
          <p14:tracePt t="117892" x="3770313" y="5667375"/>
          <p14:tracePt t="117899" x="3790950" y="5576888"/>
          <p14:tracePt t="117909" x="3800475" y="5465763"/>
          <p14:tracePt t="117915" x="3800475" y="5384800"/>
          <p14:tracePt t="117927" x="3800475" y="5294313"/>
          <p14:tracePt t="117931" x="3800475" y="5183188"/>
          <p14:tracePt t="117942" x="3800475" y="5073650"/>
          <p14:tracePt t="117947" x="3779838" y="4992688"/>
          <p14:tracePt t="117958" x="3770313" y="4911725"/>
          <p14:tracePt t="117963" x="3760788" y="4830763"/>
          <p14:tracePt t="117972" x="3760788" y="4760913"/>
          <p14:tracePt t="117979" x="3760788" y="4699000"/>
          <p14:tracePt t="117989" x="3760788" y="4668838"/>
          <p14:tracePt t="117995" x="3760788" y="4629150"/>
          <p14:tracePt t="118008" x="3760788" y="4598988"/>
          <p14:tracePt t="118012" x="3760788" y="4568825"/>
          <p14:tracePt t="118020" x="3760788" y="4518025"/>
          <p14:tracePt t="118028" x="3740150" y="4487863"/>
          <p14:tracePt t="118035" x="3709988" y="4437063"/>
          <p14:tracePt t="118044" x="3659188" y="4387850"/>
          <p14:tracePt t="118051" x="3589338" y="4346575"/>
          <p14:tracePt t="118059" x="3559175" y="4337050"/>
          <p14:tracePt t="118067" x="3529013" y="4337050"/>
          <p14:tracePt t="118076" x="3517900" y="4337050"/>
          <p14:tracePt t="118083" x="3498850" y="4337050"/>
          <p14:tracePt t="118092" x="3487738" y="4356100"/>
          <p14:tracePt t="118099" x="3487738" y="4387850"/>
          <p14:tracePt t="118108" x="3487738" y="4418013"/>
          <p14:tracePt t="118115" x="3487738" y="4467225"/>
          <p14:tracePt t="118125" x="3478213" y="4508500"/>
          <p14:tracePt t="118131" x="3478213" y="4559300"/>
          <p14:tracePt t="118141" x="3478213" y="4619625"/>
          <p14:tracePt t="118160" x="3517900" y="4730750"/>
          <p14:tracePt t="118163" x="3548063" y="4791075"/>
          <p14:tracePt t="118176" x="3589338" y="4851400"/>
          <p14:tracePt t="118180" x="3629025" y="4932363"/>
          <p14:tracePt t="118189" x="3679825" y="5002213"/>
          <p14:tracePt t="118196" x="3740150" y="5053013"/>
          <p14:tracePt t="118209" x="3790950" y="5122863"/>
          <p14:tracePt t="118212" x="3860800" y="5183188"/>
          <p14:tracePt t="118220" x="3921125" y="5233988"/>
          <p14:tracePt t="118229" x="3992563" y="5275263"/>
          <p14:tracePt t="118235" x="4073525" y="5324475"/>
          <p14:tracePt t="118243" x="4164013" y="5365750"/>
          <p14:tracePt t="118251" x="4244975" y="5416550"/>
          <p14:tracePt t="118261" x="4324350" y="5435600"/>
          <p14:tracePt t="118267" x="4395788" y="5465763"/>
          <p14:tracePt t="118276" x="4476750" y="5486400"/>
          <p14:tracePt t="118283" x="4567238" y="5495925"/>
          <p14:tracePt t="118292" x="4667250" y="5495925"/>
          <p14:tracePt t="118299" x="4757738" y="5495925"/>
          <p14:tracePt t="118309" x="4879975" y="5486400"/>
          <p14:tracePt t="118315" x="4979988" y="5446713"/>
          <p14:tracePt t="118325" x="5100638" y="5416550"/>
          <p14:tracePt t="118331" x="5222875" y="5384800"/>
          <p14:tracePt t="118342" x="5343525" y="5345113"/>
          <p14:tracePt t="118347" x="5443538" y="5305425"/>
          <p14:tracePt t="118360" x="5545138" y="5254625"/>
          <p14:tracePt t="118363" x="5645150" y="5203825"/>
          <p14:tracePt t="118372" x="5726113" y="5164138"/>
          <p14:tracePt t="118379" x="5816600" y="5122863"/>
          <p14:tracePt t="118390" x="5918200" y="5062538"/>
          <p14:tracePt t="118396" x="5957888" y="5022850"/>
          <p14:tracePt t="118408" x="5988050" y="4992688"/>
          <p14:tracePt t="118412" x="6018213" y="4962525"/>
          <p14:tracePt t="118420" x="6018213" y="4921250"/>
          <p14:tracePt t="118428" x="6029325" y="4881563"/>
          <p14:tracePt t="118436" x="6029325" y="4840288"/>
          <p14:tracePt t="118444" x="6029325" y="4800600"/>
          <p14:tracePt t="118452" x="6008688" y="4730750"/>
          <p14:tracePt t="118461" x="5969000" y="4649788"/>
          <p14:tracePt t="118467" x="5897563" y="4578350"/>
          <p14:tracePt t="118475" x="5807075" y="4497388"/>
          <p14:tracePt t="118483" x="5716588" y="4437063"/>
          <p14:tracePt t="118492" x="5645150" y="4406900"/>
          <p14:tracePt t="118499" x="5565775" y="4376738"/>
          <p14:tracePt t="118510" x="5494338" y="4367213"/>
          <p14:tracePt t="118515" x="5394325" y="4356100"/>
          <p14:tracePt t="118526" x="5302250" y="4337050"/>
          <p14:tracePt t="118531" x="5211763" y="4337050"/>
          <p14:tracePt t="118542" x="5100638" y="4337050"/>
          <p14:tracePt t="118548" x="4979988" y="4346575"/>
          <p14:tracePt t="118558" x="4849813" y="4346575"/>
          <p14:tracePt t="118563" x="4657725" y="4367213"/>
          <p14:tracePt t="118574" x="4416425" y="4418013"/>
          <p14:tracePt t="118579" x="4233863" y="4508500"/>
          <p14:tracePt t="118591" x="4122738" y="4589463"/>
          <p14:tracePt t="118596" x="4022725" y="4730750"/>
          <p14:tracePt t="118609" x="3962400" y="4851400"/>
          <p14:tracePt t="118612" x="3932238" y="4962525"/>
          <p14:tracePt t="118619" x="3911600" y="5083175"/>
          <p14:tracePt t="118628" x="3911600" y="5194300"/>
          <p14:tracePt t="118635" x="3962400" y="5314950"/>
          <p14:tracePt t="118643" x="4062413" y="5405438"/>
          <p14:tracePt t="118651" x="4173538" y="5495925"/>
          <p14:tracePt t="118661" x="4314825" y="5556250"/>
          <p14:tracePt t="118667" x="4446588" y="5567363"/>
          <p14:tracePt t="118676" x="4657725" y="5576888"/>
          <p14:tracePt t="118683" x="4929188" y="5576888"/>
          <p14:tracePt t="118692" x="5192713" y="5556250"/>
          <p14:tracePt t="118699" x="5503863" y="5495925"/>
          <p14:tracePt t="118709" x="5786438" y="5416550"/>
          <p14:tracePt t="118715" x="5969000" y="5314950"/>
          <p14:tracePt t="118726" x="6149975" y="5213350"/>
          <p14:tracePt t="118731" x="6219825" y="5133975"/>
          <p14:tracePt t="118743" x="6230938" y="5062538"/>
          <p14:tracePt t="118747" x="6230938" y="4981575"/>
          <p14:tracePt t="118759" x="6189663" y="4891088"/>
          <p14:tracePt t="118763" x="6069013" y="4770438"/>
          <p14:tracePt t="118772" x="5897563" y="4638675"/>
          <p14:tracePt t="118779" x="5635625" y="4508500"/>
          <p14:tracePt t="118796" x="5222875" y="4367213"/>
          <p14:tracePt t="118808" x="5100638" y="4337050"/>
          <p14:tracePt t="118812" x="5010150" y="4325938"/>
          <p14:tracePt t="118820" x="4979988" y="4316413"/>
          <p14:tracePt t="118828" x="4929188" y="4316413"/>
          <p14:tracePt t="118835" x="4919663" y="4316413"/>
          <p14:tracePt t="118947" x="4929188" y="4316413"/>
          <p14:tracePt t="118955" x="4979988" y="4337050"/>
          <p14:tracePt t="118963" x="5111750" y="4367213"/>
          <p14:tracePt t="118972" x="5241925" y="4406900"/>
          <p14:tracePt t="118979" x="5394325" y="4437063"/>
          <p14:tracePt t="118989" x="5584825" y="4478338"/>
          <p14:tracePt t="118995" x="5656263" y="4487863"/>
          <p14:tracePt t="119020" x="5656263" y="4457700"/>
          <p14:tracePt t="119028" x="5626100" y="4397375"/>
          <p14:tracePt t="119036" x="5565775" y="4316413"/>
          <p14:tracePt t="119044" x="5464175" y="4205288"/>
          <p14:tracePt t="119051" x="5322888" y="4024313"/>
          <p14:tracePt t="119060" x="5141913" y="3841750"/>
          <p14:tracePt t="119067" x="4940300" y="3609975"/>
          <p14:tracePt t="119076" x="4768850" y="3408363"/>
          <p14:tracePt t="119083" x="4627563" y="3236913"/>
          <p14:tracePt t="119092" x="4546600" y="3125788"/>
          <p14:tracePt t="119099" x="4495800" y="3025775"/>
          <p14:tracePt t="119110" x="4476750" y="2944813"/>
          <p14:tracePt t="119115" x="4456113" y="2884488"/>
          <p14:tracePt t="119126" x="4435475" y="2813050"/>
          <p14:tracePt t="119131" x="4435475" y="2752725"/>
          <p14:tracePt t="119142" x="4435475" y="2733675"/>
          <p14:tracePt t="119160" x="4435475" y="2682875"/>
          <p14:tracePt t="119163" x="4435475" y="2662238"/>
          <p14:tracePt t="119175" x="4435475" y="2652713"/>
          <p14:tracePt t="119179" x="4435475" y="2632075"/>
          <p14:tracePt t="119196" x="4435475" y="2622550"/>
          <p14:tracePt t="119208" x="4435475" y="2592388"/>
          <p14:tracePt t="119212" x="4435475" y="2581275"/>
          <p14:tracePt t="119220" x="4435475" y="2562225"/>
          <p14:tracePt t="119228" x="4416425" y="2541588"/>
          <p14:tracePt t="119235" x="4375150" y="2511425"/>
          <p14:tracePt t="119243" x="4344988" y="2481263"/>
          <p14:tracePt t="119251" x="4324350" y="2481263"/>
          <p14:tracePt t="119267" x="4314825" y="2481263"/>
          <p14:tracePt t="119276" x="4314825" y="2470150"/>
          <p14:tracePt t="119283" x="4305300" y="2470150"/>
          <p14:tracePt t="119308" x="4294188" y="2470150"/>
          <p14:tracePt t="119355" x="4324350" y="2470150"/>
          <p14:tracePt t="119363" x="4354513" y="2470150"/>
          <p14:tracePt t="119372" x="4375150" y="2470150"/>
          <p14:tracePt t="119379" x="4405313" y="2470150"/>
          <p14:tracePt t="119391" x="4416425" y="2451100"/>
          <p14:tracePt t="119396" x="4425950" y="2439988"/>
          <p14:tracePt t="119408" x="4425950" y="2420938"/>
          <p14:tracePt t="119412" x="4425950" y="2390775"/>
          <p14:tracePt t="119420" x="4405313" y="2360613"/>
          <p14:tracePt t="119428" x="4375150" y="2319338"/>
          <p14:tracePt t="119435" x="4324350" y="2279650"/>
          <p14:tracePt t="119444" x="4284663" y="2259013"/>
          <p14:tracePt t="119451" x="4254500" y="2228850"/>
          <p14:tracePt t="119460" x="4224338" y="2219325"/>
          <p14:tracePt t="119467" x="4194175" y="2208213"/>
          <p14:tracePt t="119476" x="4164013" y="2198688"/>
          <p14:tracePt t="119483" x="4133850" y="2189163"/>
          <p14:tracePt t="119492" x="4083050" y="2168525"/>
          <p14:tracePt t="119499" x="4022725" y="2159000"/>
          <p14:tracePt t="119508" x="3951288" y="2147888"/>
          <p14:tracePt t="119515" x="3841750" y="2138363"/>
          <p14:tracePt t="119526" x="3719513" y="2127250"/>
          <p14:tracePt t="119531" x="3559175" y="2117725"/>
          <p14:tracePt t="119542" x="3367088" y="2117725"/>
          <p14:tracePt t="119548" x="3216275" y="2117725"/>
          <p14:tracePt t="119559" x="3105150" y="2138363"/>
          <p14:tracePt t="119563" x="3014663" y="2159000"/>
          <p14:tracePt t="119574" x="2913063" y="2168525"/>
          <p14:tracePt t="119579" x="2843213" y="2168525"/>
          <p14:tracePt t="119592" x="2792413" y="2168525"/>
          <p14:tracePt t="119596" x="2771775" y="2168525"/>
          <p14:tracePt t="119608" x="2752725" y="2168525"/>
          <p14:tracePt t="119612" x="2722563" y="2168525"/>
          <p14:tracePt t="119620" x="2711450" y="2168525"/>
          <p14:tracePt t="119628" x="2701925" y="2159000"/>
          <p14:tracePt t="119635" x="2681288" y="2159000"/>
          <p14:tracePt t="119644" x="2662238" y="2159000"/>
          <p14:tracePt t="119651" x="2641600" y="2159000"/>
          <p14:tracePt t="119667" x="2641600" y="2168525"/>
          <p14:tracePt t="119676" x="2641600" y="2198688"/>
          <p14:tracePt t="119683" x="2641600" y="2238375"/>
          <p14:tracePt t="119692" x="2651125" y="2259013"/>
          <p14:tracePt t="119699" x="2681288" y="2298700"/>
          <p14:tracePt t="119711" x="2741613" y="2339975"/>
          <p14:tracePt t="119715" x="2782888" y="2390775"/>
          <p14:tracePt t="119726" x="2843213" y="2409825"/>
          <p14:tracePt t="119731" x="2903538" y="2439988"/>
          <p14:tracePt t="119742" x="2984500" y="2460625"/>
          <p14:tracePt t="119747" x="3054350" y="2481263"/>
          <p14:tracePt t="119759" x="3155950" y="2481263"/>
          <p14:tracePt t="119763" x="3216275" y="2490788"/>
          <p14:tracePt t="119776" x="3306763" y="2490788"/>
          <p14:tracePt t="119779" x="3397250" y="2490788"/>
          <p14:tracePt t="119798" x="3578225" y="2490788"/>
          <p14:tracePt t="119808" x="3679825" y="2490788"/>
          <p14:tracePt t="119812" x="3790950" y="2490788"/>
          <p14:tracePt t="119820" x="3871913" y="2481263"/>
          <p14:tracePt t="119828" x="3962400" y="2460625"/>
          <p14:tracePt t="119835" x="4052888" y="2420938"/>
          <p14:tracePt t="119844" x="4122738" y="2400300"/>
          <p14:tracePt t="119851" x="4164013" y="2390775"/>
          <p14:tracePt t="119860" x="4194175" y="2360613"/>
          <p14:tracePt t="119867" x="4203700" y="2339975"/>
          <p14:tracePt t="119876" x="4203700" y="2309813"/>
          <p14:tracePt t="119883" x="4203700" y="2279650"/>
          <p14:tracePt t="119892" x="4173538" y="2238375"/>
          <p14:tracePt t="119899" x="4083050" y="2178050"/>
          <p14:tracePt t="119909" x="3971925" y="2117725"/>
          <p14:tracePt t="119915" x="3811588" y="2057400"/>
          <p14:tracePt t="119926" x="3619500" y="2006600"/>
          <p14:tracePt t="119931" x="3478213" y="1976438"/>
          <p14:tracePt t="119943" x="3357563" y="1955800"/>
          <p14:tracePt t="119947" x="3276600" y="1955800"/>
          <p14:tracePt t="119959" x="3186113" y="1955800"/>
          <p14:tracePt t="119963" x="3105150" y="1955800"/>
          <p14:tracePt t="119974" x="3003550" y="1955800"/>
          <p14:tracePt t="119979" x="2943225" y="1955800"/>
          <p14:tracePt t="119992" x="2882900" y="1955800"/>
          <p14:tracePt t="119996" x="2833688" y="1955800"/>
          <p14:tracePt t="120011" x="2722563" y="1966913"/>
          <p14:tracePt t="120020" x="2651125" y="1966913"/>
          <p14:tracePt t="120028" x="2570163" y="1966913"/>
          <p14:tracePt t="120035" x="2490788" y="1966913"/>
          <p14:tracePt t="120044" x="2379663" y="1976438"/>
          <p14:tracePt t="120052" x="2319338" y="1997075"/>
          <p14:tracePt t="120061" x="2289175" y="2036763"/>
          <p14:tracePt t="120067" x="2259013" y="2078038"/>
          <p14:tracePt t="120076" x="2247900" y="2138363"/>
          <p14:tracePt t="120083" x="2238375" y="2178050"/>
          <p14:tracePt t="120093" x="2238375" y="2228850"/>
          <p14:tracePt t="120099" x="2259013" y="2249488"/>
          <p14:tracePt t="120110" x="2289175" y="2279650"/>
          <p14:tracePt t="120115" x="2349500" y="2309813"/>
          <p14:tracePt t="120126" x="2428875" y="2349500"/>
          <p14:tracePt t="120131" x="2530475" y="2379663"/>
          <p14:tracePt t="120142" x="2632075" y="2409825"/>
          <p14:tracePt t="120147" x="2752725" y="2430463"/>
          <p14:tracePt t="120159" x="2873375" y="2439988"/>
          <p14:tracePt t="120164" x="2973388" y="2451100"/>
          <p14:tracePt t="120177" x="3114675" y="2481263"/>
          <p14:tracePt t="120180" x="3255963" y="2481263"/>
          <p14:tracePt t="120192" x="3397250" y="2481263"/>
          <p14:tracePt t="120196" x="3529013" y="2481263"/>
          <p14:tracePt t="120209" x="3649663" y="2481263"/>
          <p14:tracePt t="120212" x="3740150" y="2460625"/>
          <p14:tracePt t="120220" x="3830638" y="2439988"/>
          <p14:tracePt t="120228" x="3871913" y="2420938"/>
          <p14:tracePt t="120236" x="3911600" y="2390775"/>
          <p14:tracePt t="120244" x="3921125" y="2360613"/>
          <p14:tracePt t="120252" x="3932238" y="2309813"/>
          <p14:tracePt t="120260" x="3921125" y="2259013"/>
          <p14:tracePt t="120267" x="3881438" y="2208213"/>
          <p14:tracePt t="120276" x="3800475" y="2138363"/>
          <p14:tracePt t="120283" x="3700463" y="2066925"/>
          <p14:tracePt t="120293" x="3589338" y="1997075"/>
          <p14:tracePt t="120299" x="3448050" y="1955800"/>
          <p14:tracePt t="120311" x="3297238" y="1925638"/>
          <p14:tracePt t="120315" x="3195638" y="1916113"/>
          <p14:tracePt t="120326" x="3105150" y="1916113"/>
          <p14:tracePt t="120331" x="3035300" y="1916113"/>
          <p14:tracePt t="120342" x="2963863" y="1916113"/>
          <p14:tracePt t="120347" x="2913063" y="1925638"/>
          <p14:tracePt t="120359" x="2852738" y="1955800"/>
          <p14:tracePt t="120363" x="2792413" y="1976438"/>
          <p14:tracePt t="120372" x="2771775" y="1987550"/>
          <p14:tracePt t="120379" x="2732088" y="2017713"/>
          <p14:tracePt t="120392" x="2692400" y="2027238"/>
          <p14:tracePt t="120396" x="2651125" y="2047875"/>
          <p14:tracePt t="120409" x="2600325" y="2057400"/>
          <p14:tracePt t="120413" x="2551113" y="2078038"/>
          <p14:tracePt t="120420" x="2509838" y="2108200"/>
          <p14:tracePt t="120428" x="2490788" y="2159000"/>
          <p14:tracePt t="120435" x="2479675" y="2189163"/>
          <p14:tracePt t="120443" x="2479675" y="2238375"/>
          <p14:tracePt t="120452" x="2520950" y="2298700"/>
          <p14:tracePt t="120460" x="2620963" y="2349500"/>
          <p14:tracePt t="120467" x="2722563" y="2400300"/>
          <p14:tracePt t="120476" x="2822575" y="2420938"/>
          <p14:tracePt t="120483" x="2924175" y="2430463"/>
          <p14:tracePt t="120494" x="3044825" y="2430463"/>
          <p14:tracePt t="120499" x="3175000" y="2430463"/>
          <p14:tracePt t="120511" x="3316288" y="2430463"/>
          <p14:tracePt t="120515" x="3448050" y="2400300"/>
          <p14:tracePt t="120526" x="3568700" y="2370138"/>
          <p14:tracePt t="120531" x="3649663" y="2330450"/>
          <p14:tracePt t="120542" x="3679825" y="2279650"/>
          <p14:tracePt t="120547" x="3689350" y="2249488"/>
          <p14:tracePt t="120558" x="3700463" y="2189163"/>
          <p14:tracePt t="120563" x="3689350" y="2147888"/>
          <p14:tracePt t="120572" x="3619500" y="2087563"/>
          <p14:tracePt t="120579" x="3517900" y="2017713"/>
          <p14:tracePt t="120592" x="3408363" y="1987550"/>
          <p14:tracePt t="120596" x="3255963" y="1946275"/>
          <p14:tracePt t="120612" x="3065463" y="1936750"/>
          <p14:tracePt t="120620" x="2994025" y="1936750"/>
          <p14:tracePt t="120628" x="2933700" y="1955800"/>
          <p14:tracePt t="120635" x="2873375" y="1987550"/>
          <p14:tracePt t="120644" x="2863850" y="2006600"/>
          <p14:tracePt t="120651" x="2843213" y="2047875"/>
          <p14:tracePt t="120662" x="2843213" y="2078038"/>
          <p14:tracePt t="120667" x="2843213" y="2108200"/>
          <p14:tracePt t="120677" x="2852738" y="2147888"/>
          <p14:tracePt t="120683" x="2894013" y="2189163"/>
          <p14:tracePt t="120692" x="2963863" y="2208213"/>
          <p14:tracePt t="120699" x="3084513" y="2259013"/>
          <p14:tracePt t="120712" x="3216275" y="2289175"/>
          <p14:tracePt t="120715" x="3376613" y="2330450"/>
          <p14:tracePt t="120726" x="3578225" y="2339975"/>
          <p14:tracePt t="120731" x="3800475" y="2349500"/>
          <p14:tracePt t="120743" x="3971925" y="2349500"/>
          <p14:tracePt t="120747" x="4103688" y="2349500"/>
          <p14:tracePt t="120758" x="4233863" y="2349500"/>
          <p14:tracePt t="120763" x="4324350" y="2330450"/>
          <p14:tracePt t="120774" x="4335463" y="2319338"/>
          <p14:tracePt t="120779" x="4344988" y="2309813"/>
          <p14:tracePt t="120797" x="4344988" y="2298700"/>
          <p14:tracePt t="120799" x="4335463" y="2289175"/>
          <p14:tracePt t="120810" x="4305300" y="2268538"/>
          <p14:tracePt t="120813" x="4224338" y="2249488"/>
          <p14:tracePt t="120820" x="4164013" y="2249488"/>
          <p14:tracePt t="120828" x="4133850" y="2249488"/>
          <p14:tracePt t="120836" x="4103688" y="2259013"/>
          <p14:tracePt t="120844" x="4092575" y="2268538"/>
          <p14:tracePt t="120851" x="4092575" y="2289175"/>
          <p14:tracePt t="120861" x="4092575" y="2298700"/>
          <p14:tracePt t="120867" x="4103688" y="2309813"/>
          <p14:tracePt t="120876" x="4133850" y="2319338"/>
          <p14:tracePt t="120883" x="4184650" y="2330450"/>
          <p14:tracePt t="120892" x="4254500" y="2339975"/>
          <p14:tracePt t="120899" x="4335463" y="2339975"/>
          <p14:tracePt t="120911" x="4395788" y="2339975"/>
          <p14:tracePt t="120915" x="4446588" y="2330450"/>
          <p14:tracePt t="120926" x="4476750" y="2319338"/>
          <p14:tracePt t="120931" x="4486275" y="2309813"/>
          <p14:tracePt t="120942" x="4495800" y="2298700"/>
          <p14:tracePt t="120959" x="4495800" y="2289175"/>
          <p14:tracePt t="120963" x="4495800" y="2279650"/>
          <p14:tracePt t="120972" x="4476750" y="2279650"/>
          <p14:tracePt t="120979" x="4456113" y="2279650"/>
          <p14:tracePt t="122992" x="4465638" y="2279650"/>
          <p14:tracePt t="123006" x="4476750" y="2279650"/>
          <p14:tracePt t="123015" x="4486275" y="2279650"/>
          <p14:tracePt t="123021" x="4495800" y="2289175"/>
          <p14:tracePt t="137106" x="4506913" y="2289175"/>
          <p14:tracePt t="137118" x="4537075" y="2289175"/>
          <p14:tracePt t="137143" x="4597400" y="2259013"/>
          <p14:tracePt t="137149" x="4618038" y="2259013"/>
          <p14:tracePt t="137166" x="4648200" y="2259013"/>
          <p14:tracePt t="137178" x="4667250" y="2259013"/>
          <p14:tracePt t="137180" x="4687888" y="2259013"/>
          <p14:tracePt t="137192" x="4718050" y="2268538"/>
          <p14:tracePt t="137196" x="4768850" y="2298700"/>
          <p14:tracePt t="137204" x="4819650" y="2330450"/>
          <p14:tracePt t="137213" x="4879975" y="2360613"/>
          <p14:tracePt t="137220" x="4949825" y="2390775"/>
          <p14:tracePt t="137229" x="5021263" y="2409825"/>
          <p14:tracePt t="137236" x="5100638" y="2439988"/>
          <p14:tracePt t="137247" x="5172075" y="2460625"/>
          <p14:tracePt t="137252" x="5232400" y="2481263"/>
          <p14:tracePt t="137261" x="5292725" y="2501900"/>
          <p14:tracePt t="137268" x="5343525" y="2501900"/>
          <p14:tracePt t="137277" x="5403850" y="2511425"/>
          <p14:tracePt t="137284" x="5484813" y="2520950"/>
          <p14:tracePt t="137293" x="5554663" y="2541588"/>
          <p14:tracePt t="137300" x="5605463" y="2571750"/>
          <p14:tracePt t="137310" x="5656263" y="2592388"/>
          <p14:tracePt t="137316" x="5716588" y="2601913"/>
          <p14:tracePt t="137327" x="5735638" y="2611438"/>
          <p14:tracePt t="137332" x="5767388" y="2632075"/>
          <p14:tracePt t="137346" x="5786438" y="2632075"/>
          <p14:tracePt t="137348" x="5807075" y="2641600"/>
          <p14:tracePt t="137359" x="5827713" y="2662238"/>
          <p14:tracePt t="137364" x="5857875" y="2662238"/>
          <p14:tracePt t="137377" x="5907088" y="2682875"/>
          <p14:tracePt t="137380" x="5978525" y="2692400"/>
          <p14:tracePt t="137393" x="6038850" y="2692400"/>
          <p14:tracePt t="137396" x="6099175" y="2692400"/>
          <p14:tracePt t="137404" x="6140450" y="2703513"/>
          <p14:tracePt t="137412" x="6200775" y="2703513"/>
          <p14:tracePt t="137420" x="6230938" y="2703513"/>
          <p14:tracePt t="137429" x="6249988" y="2703513"/>
          <p14:tracePt t="137436" x="6270625" y="2703513"/>
          <p14:tracePt t="137445" x="6280150" y="2703513"/>
          <p14:tracePt t="137452" x="6291263" y="2692400"/>
          <p14:tracePt t="137608" x="6300788" y="2692400"/>
          <p14:tracePt t="137616" x="6321425" y="2692400"/>
          <p14:tracePt t="137626" x="6330950" y="2692400"/>
          <p14:tracePt t="137632" x="6351588" y="2692400"/>
          <p14:tracePt t="137641" x="6372225" y="2703513"/>
          <p14:tracePt t="137648" x="6381750" y="2703513"/>
          <p14:tracePt t="137652" x="6391275" y="2722563"/>
          <p14:tracePt t="137660" x="6411913" y="2733675"/>
          <p14:tracePt t="137668" x="6432550" y="2743200"/>
          <p14:tracePt t="137677" x="6462713" y="2773363"/>
          <p14:tracePt t="137684" x="6511925" y="2813050"/>
          <p14:tracePt t="137694" x="6573838" y="2844800"/>
          <p14:tracePt t="137700" x="6623050" y="2884488"/>
          <p14:tracePt t="137711" x="6673850" y="2914650"/>
          <p14:tracePt t="137716" x="6734175" y="2944813"/>
          <p14:tracePt t="137727" x="6764338" y="2974975"/>
          <p14:tracePt t="137732" x="6815138" y="3016250"/>
          <p14:tracePt t="137746" x="6875463" y="3055938"/>
          <p14:tracePt t="137748" x="6946900" y="3116263"/>
          <p14:tracePt t="137760" x="7037388" y="3176588"/>
          <p14:tracePt t="137764" x="7137400" y="3236913"/>
          <p14:tracePt t="137777" x="7288213" y="3359150"/>
          <p14:tracePt t="137780" x="7459663" y="3468688"/>
          <p14:tracePt t="137793" x="7642225" y="3579813"/>
          <p14:tracePt t="137796" x="7823200" y="3651250"/>
          <p14:tracePt t="137804" x="7994650" y="3711575"/>
          <p14:tracePt t="137811" x="8166100" y="3771900"/>
          <p14:tracePt t="137820" x="8266113" y="3802063"/>
          <p14:tracePt t="137829" x="8377238" y="3822700"/>
          <p14:tracePt t="137836" x="8469313" y="3852863"/>
          <p14:tracePt t="137850" x="8548688" y="3873500"/>
          <p14:tracePt t="137853" x="8620125" y="3883025"/>
          <p14:tracePt t="137863" x="8701088" y="3903663"/>
          <p14:tracePt t="137868" x="8770938" y="3922713"/>
          <p14:tracePt t="137877" x="8831263" y="3943350"/>
          <p14:tracePt t="137884" x="8872538" y="3963988"/>
          <p14:tracePt t="137894" x="8932863" y="3983038"/>
          <p14:tracePt t="137900" x="8982075" y="4003675"/>
          <p14:tracePt t="137911" x="9042400" y="4024313"/>
          <p14:tracePt t="137916" x="9134475" y="4044950"/>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AD3C5FDC-91A0-4D87-8C26-9E40D0F42338}"/>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8915" name="Rectangle 5">
            <a:extLst>
              <a:ext uri="{FF2B5EF4-FFF2-40B4-BE49-F238E27FC236}">
                <a16:creationId xmlns:a16="http://schemas.microsoft.com/office/drawing/2014/main" id="{EA0C4125-0EB1-4D7C-AE9D-A3F2BF520E8F}"/>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 name="Rectangle 5">
            <a:extLst>
              <a:ext uri="{FF2B5EF4-FFF2-40B4-BE49-F238E27FC236}">
                <a16:creationId xmlns:a16="http://schemas.microsoft.com/office/drawing/2014/main" id="{4CF6610A-E74F-4EF1-8DF5-50EE9B95FAF0}"/>
              </a:ext>
            </a:extLst>
          </p:cNvPr>
          <p:cNvSpPr/>
          <p:nvPr/>
        </p:nvSpPr>
        <p:spPr>
          <a:xfrm>
            <a:off x="2438401" y="1524000"/>
            <a:ext cx="4461478" cy="3170099"/>
          </a:xfrm>
          <a:prstGeom prst="rect">
            <a:avLst/>
          </a:prstGeom>
          <a:noFill/>
        </p:spPr>
        <p:txBody>
          <a:bodyPr wrap="none">
            <a:spAutoFit/>
          </a:bodyPr>
          <a:lstStyle/>
          <a:p>
            <a:pPr algn="ctr">
              <a:defRPr/>
            </a:pPr>
            <a:r>
              <a:rPr lang="en-US" sz="20000" b="1" dirty="0">
                <a:ln w="22225">
                  <a:solidFill>
                    <a:schemeClr val="accent2"/>
                  </a:solidFill>
                  <a:prstDash val="solid"/>
                </a:ln>
                <a:solidFill>
                  <a:schemeClr val="accent2">
                    <a:lumMod val="40000"/>
                    <a:lumOff val="60000"/>
                  </a:schemeClr>
                </a:solidFill>
              </a:rPr>
              <a:t>H</a:t>
            </a:r>
            <a:r>
              <a:rPr lang="en-US" sz="20000" b="1" baseline="-25000" dirty="0">
                <a:ln w="22225">
                  <a:solidFill>
                    <a:schemeClr val="accent2"/>
                  </a:solidFill>
                  <a:prstDash val="solid"/>
                </a:ln>
                <a:solidFill>
                  <a:schemeClr val="accent2">
                    <a:lumMod val="40000"/>
                    <a:lumOff val="60000"/>
                  </a:schemeClr>
                </a:solidFill>
              </a:rPr>
              <a:t>2</a:t>
            </a:r>
            <a:r>
              <a:rPr lang="en-US" sz="20000" b="1" dirty="0">
                <a:ln w="22225">
                  <a:solidFill>
                    <a:schemeClr val="accent2"/>
                  </a:solidFill>
                  <a:prstDash val="solid"/>
                </a:ln>
                <a:solidFill>
                  <a:schemeClr val="accent2">
                    <a:lumMod val="40000"/>
                    <a:lumOff val="60000"/>
                  </a:schemeClr>
                </a:solidFill>
              </a:rPr>
              <a:t>S</a:t>
            </a:r>
            <a:endParaRPr lang="en-US" sz="20000" b="1" baseline="-25000" dirty="0">
              <a:ln w="22225">
                <a:solidFill>
                  <a:schemeClr val="accent2"/>
                </a:solidFill>
                <a:prstDash val="solid"/>
              </a:ln>
              <a:solidFill>
                <a:schemeClr val="accent2">
                  <a:lumMod val="40000"/>
                  <a:lumOff val="60000"/>
                </a:schemeClr>
              </a:solidFill>
            </a:endParaRPr>
          </a:p>
        </p:txBody>
      </p:sp>
      <p:sp>
        <p:nvSpPr>
          <p:cNvPr id="38917" name="Rectangle 6">
            <a:extLst>
              <a:ext uri="{FF2B5EF4-FFF2-40B4-BE49-F238E27FC236}">
                <a16:creationId xmlns:a16="http://schemas.microsoft.com/office/drawing/2014/main" id="{C54C1116-969D-4C2D-BED1-2906336D86AB}"/>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38918" name="TextBox 1">
            <a:extLst>
              <a:ext uri="{FF2B5EF4-FFF2-40B4-BE49-F238E27FC236}">
                <a16:creationId xmlns:a16="http://schemas.microsoft.com/office/drawing/2014/main" id="{E7E692A7-6671-4229-A643-4041EB421064}"/>
              </a:ext>
            </a:extLst>
          </p:cNvPr>
          <p:cNvSpPr txBox="1">
            <a:spLocks noChangeArrowheads="1"/>
          </p:cNvSpPr>
          <p:nvPr/>
        </p:nvSpPr>
        <p:spPr bwMode="auto">
          <a:xfrm>
            <a:off x="3033713" y="4927600"/>
            <a:ext cx="3025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Very recent data (unpublished)</a:t>
            </a:r>
          </a:p>
        </p:txBody>
      </p:sp>
      <p:pic>
        <p:nvPicPr>
          <p:cNvPr id="2" name="Audio 1">
            <a:hlinkClick r:id="" action="ppaction://media"/>
            <a:extLst>
              <a:ext uri="{FF2B5EF4-FFF2-40B4-BE49-F238E27FC236}">
                <a16:creationId xmlns:a16="http://schemas.microsoft.com/office/drawing/2014/main" id="{B622A3F7-3304-4505-886C-B5C5613E363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2572"/>
    </mc:Choice>
    <mc:Fallback xmlns="">
      <p:transition spd="slow" advTm="125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290" x="8942388" y="3155950"/>
          <p14:tracePt t="1298" x="8770938" y="3065463"/>
          <p14:tracePt t="1305" x="8569325" y="2984500"/>
          <p14:tracePt t="1315" x="8347075" y="2905125"/>
          <p14:tracePt t="1321" x="8045450" y="2803525"/>
          <p14:tracePt t="1332" x="7672388" y="2733675"/>
          <p14:tracePt t="1337" x="7269163" y="2662238"/>
          <p14:tracePt t="1347" x="6884988" y="2571750"/>
          <p14:tracePt t="1353" x="6432550" y="2481263"/>
          <p14:tracePt t="1365" x="6059488" y="2420938"/>
          <p14:tracePt t="1369" x="5746750" y="2390775"/>
          <p14:tracePt t="1378" x="5494338" y="2360613"/>
          <p14:tracePt t="1385" x="5262563" y="2349500"/>
          <p14:tracePt t="1396" x="5081588" y="2319338"/>
          <p14:tracePt t="1402" x="4879975" y="2289175"/>
          <p14:tracePt t="1415" x="4738688" y="2279650"/>
          <p14:tracePt t="1418" x="4606925" y="2268538"/>
          <p14:tracePt t="1434" x="4365625" y="2249488"/>
          <p14:tracePt t="1442" x="4224338" y="2228850"/>
          <p14:tracePt t="1450" x="4092575" y="2219325"/>
          <p14:tracePt t="1458" x="3951288" y="2219325"/>
          <p14:tracePt t="1466" x="3811588" y="2219325"/>
          <p14:tracePt t="1473" x="3679825" y="2219325"/>
          <p14:tracePt t="1482" x="3568700" y="2228850"/>
          <p14:tracePt t="1489" x="3498850" y="2249488"/>
          <p14:tracePt t="1498" x="3457575" y="2279650"/>
          <p14:tracePt t="1505" x="3417888" y="2298700"/>
          <p14:tracePt t="1515" x="3397250" y="2319338"/>
          <p14:tracePt t="1521" x="3357563" y="2349500"/>
          <p14:tracePt t="1532" x="3327400" y="2370138"/>
          <p14:tracePt t="1537" x="3276600" y="2400300"/>
          <p14:tracePt t="1548" x="3246438" y="2409825"/>
          <p14:tracePt t="1553" x="3175000" y="2439988"/>
          <p14:tracePt t="1565" x="3065463" y="2511425"/>
          <p14:tracePt t="1569" x="2954338" y="2581275"/>
          <p14:tracePt t="1578" x="2801938" y="2652713"/>
          <p14:tracePt t="1585" x="2560638" y="2813050"/>
          <p14:tracePt t="1598" x="2338388" y="2974975"/>
          <p14:tracePt t="1601" x="2157413" y="3136900"/>
          <p14:tracePt t="1616" x="2006600" y="3317875"/>
          <p14:tracePt t="1618" x="1946275" y="3459163"/>
          <p14:tracePt t="1634" x="1916113" y="3600450"/>
          <p14:tracePt t="1635" x="1885950" y="3721100"/>
          <p14:tracePt t="1642" x="1865313" y="3822700"/>
          <p14:tracePt t="1650" x="1865313" y="3873500"/>
          <p14:tracePt t="1657" x="1855788" y="3913188"/>
          <p14:tracePt t="1665" x="1844675" y="3973513"/>
          <p14:tracePt t="1673" x="1844675" y="3994150"/>
          <p14:tracePt t="1682" x="1835150" y="4013200"/>
          <p14:tracePt t="1689" x="1835150" y="4044950"/>
          <p14:tracePt t="1698" x="1824038" y="4075113"/>
          <p14:tracePt t="1705" x="1814513" y="4105275"/>
          <p14:tracePt t="1715" x="1814513" y="4144963"/>
          <p14:tracePt t="1721" x="1814513" y="4195763"/>
          <p14:tracePt t="1731" x="1844675" y="4286250"/>
          <p14:tracePt t="1737" x="1946275" y="4387850"/>
          <p14:tracePt t="1747" x="2046288" y="4478338"/>
          <p14:tracePt t="1753" x="2178050" y="4559300"/>
          <p14:tracePt t="1765" x="2319338" y="4608513"/>
          <p14:tracePt t="1769" x="2540000" y="4659313"/>
          <p14:tracePt t="1778" x="2732088" y="4719638"/>
          <p14:tracePt t="1785" x="2943225" y="4779963"/>
          <p14:tracePt t="1798" x="3165475" y="4821238"/>
          <p14:tracePt t="1802" x="3427413" y="4870450"/>
          <p14:tracePt t="1815" x="3709988" y="4902200"/>
          <p14:tracePt t="1818" x="4002088" y="4932363"/>
          <p14:tracePt t="1834" x="4567238" y="4992688"/>
          <p14:tracePt t="1842" x="4738688" y="4992688"/>
          <p14:tracePt t="1850" x="4959350" y="4992688"/>
          <p14:tracePt t="1857" x="5151438" y="4992688"/>
          <p14:tracePt t="1866" x="5302250" y="4981575"/>
          <p14:tracePt t="1873" x="5484813" y="4951413"/>
          <p14:tracePt t="1882" x="5705475" y="4891088"/>
          <p14:tracePt t="1889" x="5927725" y="4821238"/>
          <p14:tracePt t="1900" x="6159500" y="4710113"/>
          <p14:tracePt t="1905" x="6402388" y="4568825"/>
          <p14:tracePt t="1916" x="6592888" y="4448175"/>
          <p14:tracePt t="1921" x="6754813" y="4337050"/>
          <p14:tracePt t="1932" x="6884988" y="4225925"/>
          <p14:tracePt t="1937" x="6977063" y="4135438"/>
          <p14:tracePt t="1948" x="7016750" y="4054475"/>
          <p14:tracePt t="1953" x="7046913" y="3952875"/>
          <p14:tracePt t="1965" x="7067550" y="3873500"/>
          <p14:tracePt t="1969" x="7067550" y="3781425"/>
          <p14:tracePt t="1981" x="7046913" y="3681413"/>
          <p14:tracePt t="1985" x="6965950" y="3570288"/>
          <p14:tracePt t="1996" x="6865938" y="3429000"/>
          <p14:tracePt t="2001" x="6745288" y="3287713"/>
          <p14:tracePt t="2016" x="6543675" y="3116263"/>
          <p14:tracePt t="2018" x="6321425" y="2954338"/>
          <p14:tracePt t="2027" x="6099175" y="2863850"/>
          <p14:tracePt t="2036" x="5816600" y="2782888"/>
          <p14:tracePt t="2041" x="5635625" y="2743200"/>
          <p14:tracePt t="2050" x="5473700" y="2703513"/>
          <p14:tracePt t="2057" x="5353050" y="2682875"/>
          <p14:tracePt t="2066" x="5262563" y="2662238"/>
          <p14:tracePt t="2073" x="5192713" y="2652713"/>
          <p14:tracePt t="2081" x="5162550" y="2652713"/>
          <p14:tracePt t="2089" x="5151438" y="2652713"/>
          <p14:tracePt t="2121" x="5172075" y="2652713"/>
          <p14:tracePt t="2130" x="5202238" y="2652713"/>
          <p14:tracePt t="2137" x="5232400" y="2662238"/>
          <p14:tracePt t="2148" x="5343525" y="2673350"/>
          <p14:tracePt t="2153" x="5503863" y="2673350"/>
          <p14:tracePt t="2165" x="5867400" y="2632075"/>
          <p14:tracePt t="2169" x="6351588" y="2571750"/>
          <p14:tracePt t="2178" x="6794500" y="2520950"/>
          <p14:tracePt t="2199" x="7369175" y="2460625"/>
          <p14:tracePt t="2202" x="7429500" y="2470150"/>
          <p14:tracePt t="2216" x="7450138" y="2490788"/>
          <p14:tracePt t="2218" x="7450138" y="2501900"/>
          <p14:tracePt t="2230" x="7450138" y="2511425"/>
          <p14:tracePt t="2234" x="7440613" y="2532063"/>
          <p14:tracePt t="2241" x="7419975" y="2541588"/>
          <p14:tracePt t="2250" x="7399338" y="2592388"/>
          <p14:tracePt t="2257" x="7380288" y="2632075"/>
          <p14:tracePt t="2265" x="7359650" y="2713038"/>
          <p14:tracePt t="2273" x="7339013" y="2813050"/>
          <p14:tracePt t="2282" x="7308850" y="2884488"/>
          <p14:tracePt t="2289" x="7288213" y="2954338"/>
          <p14:tracePt t="2298" x="7269163" y="2984500"/>
          <p14:tracePt t="2305" x="7248525" y="3005138"/>
          <p14:tracePt t="2315" x="7239000" y="3016250"/>
          <p14:tracePt t="2321" x="7227888" y="3035300"/>
          <p14:tracePt t="2334" x="7208838" y="3046413"/>
          <p14:tracePt t="2337" x="7208838" y="3055938"/>
          <p14:tracePt t="2348" x="7208838" y="3065463"/>
          <p14:tracePt t="2353" x="7197725" y="3076575"/>
          <p14:tracePt t="2364" x="7197725" y="3095625"/>
          <p14:tracePt t="2378" x="7197725" y="3106738"/>
          <p14:tracePt t="7782" x="7227888" y="3116263"/>
          <p14:tracePt t="7796" x="7269163" y="3125788"/>
          <p14:tracePt t="7810" x="7369175" y="3167063"/>
          <p14:tracePt t="7833" x="7440613" y="3176588"/>
          <p14:tracePt t="7838" x="7480300" y="3176588"/>
          <p14:tracePt t="7842" x="7500938" y="3176588"/>
          <p14:tracePt t="7857" x="7510463" y="3176588"/>
          <p14:tracePt t="7921" x="7521575" y="3176588"/>
          <p14:tracePt t="7930" x="7521575" y="3187700"/>
          <p14:tracePt t="7937" x="7531100" y="3187700"/>
          <p14:tracePt t="7945" x="7540625" y="3197225"/>
          <p14:tracePt t="7953" x="7551738" y="3197225"/>
          <p14:tracePt t="7969" x="7551738" y="3206750"/>
          <p14:tracePt t="7981" x="7551738" y="3217863"/>
          <p14:tracePt t="7986" x="7551738" y="3227388"/>
          <p14:tracePt t="7998" x="7551738" y="3248025"/>
          <p14:tracePt t="8002" x="7551738" y="3267075"/>
          <p14:tracePt t="8013" x="7551738" y="3287713"/>
          <p14:tracePt t="8018" x="7551738" y="3317875"/>
          <p14:tracePt t="8025" x="7561263" y="3327400"/>
          <p14:tracePt t="8034" x="7570788" y="3348038"/>
          <p14:tracePt t="8042" x="7581900" y="3368675"/>
          <p14:tracePt t="8051" x="7591425" y="3378200"/>
          <p14:tracePt t="8057" x="7591425" y="3389313"/>
          <p14:tracePt t="8066" x="7591425" y="3398838"/>
          <p14:tracePt t="8073" x="7591425" y="3408363"/>
          <p14:tracePt t="8082" x="7600950" y="3408363"/>
          <p14:tracePt t="8089" x="7600950" y="3419475"/>
          <p14:tracePt t="8097" x="7612063" y="3419475"/>
          <p14:tracePt t="10042" x="7612063" y="3438525"/>
          <p14:tracePt t="10059" x="7600950" y="3449638"/>
          <p14:tracePt t="10076" x="7591425" y="3459163"/>
          <p14:tracePt t="10090" x="7591425" y="3468688"/>
          <p14:tracePt t="10105" x="7591425" y="3479800"/>
          <p14:tracePt t="10116" x="7581900" y="3489325"/>
          <p14:tracePt t="10121" x="7581900" y="3498850"/>
          <p14:tracePt t="10177" x="7581900" y="3509963"/>
          <p14:tracePt t="10202" x="7581900" y="3519488"/>
          <p14:tracePt t="10214" x="7591425" y="3530600"/>
          <p14:tracePt t="10219" x="7621588" y="3540125"/>
          <p14:tracePt t="10225" x="7661275" y="3570288"/>
          <p14:tracePt t="10234" x="7681913" y="3579813"/>
          <p14:tracePt t="10242" x="7753350" y="3609975"/>
          <p14:tracePt t="10250" x="7802563" y="3630613"/>
          <p14:tracePt t="10258" x="7894638" y="3651250"/>
          <p14:tracePt t="10266" x="7985125" y="3670300"/>
          <p14:tracePt t="10273" x="8096250" y="3721100"/>
          <p14:tracePt t="10281" x="8235950" y="3751263"/>
          <p14:tracePt t="10289" x="8377238" y="3802063"/>
          <p14:tracePt t="10298" x="8569325" y="3852863"/>
          <p14:tracePt t="10305" x="8780463" y="3913188"/>
          <p14:tracePt t="10316" x="8963025" y="3933825"/>
          <p14:tracePt t="10321" x="9123363" y="3963988"/>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9B87F06F-B4EE-4407-AB1D-09D6159CC783}"/>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6147" name="Text Box 4">
            <a:extLst>
              <a:ext uri="{FF2B5EF4-FFF2-40B4-BE49-F238E27FC236}">
                <a16:creationId xmlns:a16="http://schemas.microsoft.com/office/drawing/2014/main" id="{BCD3598E-2FC0-4266-8BE5-BE3E38DDB51E}"/>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6148" name="Rectangle 5">
            <a:extLst>
              <a:ext uri="{FF2B5EF4-FFF2-40B4-BE49-F238E27FC236}">
                <a16:creationId xmlns:a16="http://schemas.microsoft.com/office/drawing/2014/main" id="{25E4F085-07EC-4D0C-8630-5A43F63832FF}"/>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149" name="Rectangle 6">
            <a:extLst>
              <a:ext uri="{FF2B5EF4-FFF2-40B4-BE49-F238E27FC236}">
                <a16:creationId xmlns:a16="http://schemas.microsoft.com/office/drawing/2014/main" id="{2E3E51E7-FDB3-4AFA-948F-EEED319CB8F6}"/>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150" name="TextBox 6">
            <a:extLst>
              <a:ext uri="{FF2B5EF4-FFF2-40B4-BE49-F238E27FC236}">
                <a16:creationId xmlns:a16="http://schemas.microsoft.com/office/drawing/2014/main" id="{BA642E74-DCB9-4065-8B10-D2245B6EC990}"/>
              </a:ext>
            </a:extLst>
          </p:cNvPr>
          <p:cNvSpPr txBox="1">
            <a:spLocks noChangeArrowheads="1"/>
          </p:cNvSpPr>
          <p:nvPr/>
        </p:nvSpPr>
        <p:spPr bwMode="auto">
          <a:xfrm>
            <a:off x="-4763" y="141288"/>
            <a:ext cx="814705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Motivation – why study surface chemistry of sulfur compounds?</a:t>
            </a:r>
          </a:p>
        </p:txBody>
      </p:sp>
      <p:grpSp>
        <p:nvGrpSpPr>
          <p:cNvPr id="4" name="Group 3">
            <a:extLst>
              <a:ext uri="{FF2B5EF4-FFF2-40B4-BE49-F238E27FC236}">
                <a16:creationId xmlns:a16="http://schemas.microsoft.com/office/drawing/2014/main" id="{24ADCE1C-4EE0-43B0-95E1-6E32C1CBCFE3}"/>
              </a:ext>
            </a:extLst>
          </p:cNvPr>
          <p:cNvGrpSpPr>
            <a:grpSpLocks/>
          </p:cNvGrpSpPr>
          <p:nvPr/>
        </p:nvGrpSpPr>
        <p:grpSpPr bwMode="auto">
          <a:xfrm>
            <a:off x="19050" y="914400"/>
            <a:ext cx="5292725" cy="1123950"/>
            <a:chOff x="19050" y="914400"/>
            <a:chExt cx="5292725" cy="1123950"/>
          </a:xfrm>
        </p:grpSpPr>
        <p:sp>
          <p:nvSpPr>
            <p:cNvPr id="6160" name="TextBox 1">
              <a:extLst>
                <a:ext uri="{FF2B5EF4-FFF2-40B4-BE49-F238E27FC236}">
                  <a16:creationId xmlns:a16="http://schemas.microsoft.com/office/drawing/2014/main" id="{D9E2277A-98E6-4953-86E8-9B26E2C36AB0}"/>
                </a:ext>
              </a:extLst>
            </p:cNvPr>
            <p:cNvSpPr txBox="1">
              <a:spLocks noChangeArrowheads="1"/>
            </p:cNvSpPr>
            <p:nvPr/>
          </p:nvSpPr>
          <p:spPr bwMode="auto">
            <a:xfrm>
              <a:off x="19050" y="914400"/>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3366FF"/>
                  </a:solidFill>
                  <a:latin typeface="Times New Roman" panose="02020603050405020304" pitchFamily="18" charset="0"/>
                </a:rPr>
                <a:t>Basic science interest</a:t>
              </a:r>
            </a:p>
          </p:txBody>
        </p:sp>
        <p:sp>
          <p:nvSpPr>
            <p:cNvPr id="6161" name="TextBox 9">
              <a:extLst>
                <a:ext uri="{FF2B5EF4-FFF2-40B4-BE49-F238E27FC236}">
                  <a16:creationId xmlns:a16="http://schemas.microsoft.com/office/drawing/2014/main" id="{349B2962-8842-4095-97F8-F3B82E671828}"/>
                </a:ext>
              </a:extLst>
            </p:cNvPr>
            <p:cNvSpPr txBox="1">
              <a:spLocks noChangeArrowheads="1"/>
            </p:cNvSpPr>
            <p:nvPr/>
          </p:nvSpPr>
          <p:spPr bwMode="auto">
            <a:xfrm>
              <a:off x="682625" y="1390650"/>
              <a:ext cx="4629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 is known for its rich and fairly complicated surface chemistry</a:t>
              </a:r>
              <a:endParaRPr lang="en-US" altLang="en-US" sz="1800">
                <a:latin typeface="Times New Roman" panose="02020603050405020304" pitchFamily="18" charset="0"/>
              </a:endParaRPr>
            </a:p>
          </p:txBody>
        </p:sp>
      </p:grpSp>
      <p:sp>
        <p:nvSpPr>
          <p:cNvPr id="5130" name="TextBox 11">
            <a:extLst>
              <a:ext uri="{FF2B5EF4-FFF2-40B4-BE49-F238E27FC236}">
                <a16:creationId xmlns:a16="http://schemas.microsoft.com/office/drawing/2014/main" id="{713192D3-7E71-41A9-889A-BE507C43F641}"/>
              </a:ext>
            </a:extLst>
          </p:cNvPr>
          <p:cNvSpPr txBox="1">
            <a:spLocks noChangeArrowheads="1"/>
          </p:cNvSpPr>
          <p:nvPr/>
        </p:nvSpPr>
        <p:spPr bwMode="auto">
          <a:xfrm>
            <a:off x="682625" y="3211513"/>
            <a:ext cx="462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use in noble metal-free catalysis</a:t>
            </a:r>
            <a:endParaRPr lang="en-US" altLang="en-US" sz="1800">
              <a:latin typeface="Times New Roman" panose="02020603050405020304" pitchFamily="18" charset="0"/>
            </a:endParaRPr>
          </a:p>
        </p:txBody>
      </p:sp>
      <p:sp>
        <p:nvSpPr>
          <p:cNvPr id="5131" name="TextBox 13">
            <a:extLst>
              <a:ext uri="{FF2B5EF4-FFF2-40B4-BE49-F238E27FC236}">
                <a16:creationId xmlns:a16="http://schemas.microsoft.com/office/drawing/2014/main" id="{74B3A0BD-906E-4194-A4DC-7F6363652309}"/>
              </a:ext>
            </a:extLst>
          </p:cNvPr>
          <p:cNvSpPr txBox="1">
            <a:spLocks noChangeArrowheads="1"/>
          </p:cNvSpPr>
          <p:nvPr/>
        </p:nvSpPr>
        <p:spPr bwMode="auto">
          <a:xfrm>
            <a:off x="682625" y="2190750"/>
            <a:ext cx="4629150"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sulfur compounds appear quite reactive on graphene (liquid phase, powder samples, theory)</a:t>
            </a:r>
            <a:endParaRPr lang="en-US" altLang="en-US" sz="1800">
              <a:latin typeface="Times New Roman" panose="02020603050405020304" pitchFamily="18" charset="0"/>
            </a:endParaRPr>
          </a:p>
        </p:txBody>
      </p:sp>
      <p:grpSp>
        <p:nvGrpSpPr>
          <p:cNvPr id="3" name="Group 2">
            <a:extLst>
              <a:ext uri="{FF2B5EF4-FFF2-40B4-BE49-F238E27FC236}">
                <a16:creationId xmlns:a16="http://schemas.microsoft.com/office/drawing/2014/main" id="{4DF7AA35-265A-4317-BCE0-633DBB52148C}"/>
              </a:ext>
            </a:extLst>
          </p:cNvPr>
          <p:cNvGrpSpPr>
            <a:grpSpLocks/>
          </p:cNvGrpSpPr>
          <p:nvPr/>
        </p:nvGrpSpPr>
        <p:grpSpPr bwMode="auto">
          <a:xfrm>
            <a:off x="4987925" y="2052638"/>
            <a:ext cx="3851275" cy="966787"/>
            <a:chOff x="4987259" y="2052250"/>
            <a:chExt cx="3851941" cy="967175"/>
          </a:xfrm>
        </p:grpSpPr>
        <p:sp>
          <p:nvSpPr>
            <p:cNvPr id="6158" name="TextBox 5">
              <a:extLst>
                <a:ext uri="{FF2B5EF4-FFF2-40B4-BE49-F238E27FC236}">
                  <a16:creationId xmlns:a16="http://schemas.microsoft.com/office/drawing/2014/main" id="{1B222555-9F0B-4875-BCF7-E81BBDAC689D}"/>
                </a:ext>
              </a:extLst>
            </p:cNvPr>
            <p:cNvSpPr txBox="1">
              <a:spLocks noChangeArrowheads="1"/>
            </p:cNvSpPr>
            <p:nvPr/>
          </p:nvSpPr>
          <p:spPr bwMode="auto">
            <a:xfrm>
              <a:off x="6134100" y="2095500"/>
              <a:ext cx="27051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not much surface science information for SO</a:t>
              </a:r>
              <a:r>
                <a:rPr lang="en-US" altLang="en-US" sz="1800" baseline="-25000">
                  <a:latin typeface="Times New Roman" panose="02020603050405020304" pitchFamily="18" charset="0"/>
                </a:rPr>
                <a:t>2</a:t>
              </a:r>
              <a:r>
                <a:rPr lang="en-US" altLang="en-US" sz="1800">
                  <a:latin typeface="Times New Roman" panose="02020603050405020304" pitchFamily="18" charset="0"/>
                </a:rPr>
                <a:t>, H</a:t>
              </a:r>
              <a:r>
                <a:rPr lang="en-US" altLang="en-US" sz="1800" baseline="-25000">
                  <a:latin typeface="Times New Roman" panose="02020603050405020304" pitchFamily="18" charset="0"/>
                </a:rPr>
                <a:t>2</a:t>
              </a:r>
              <a:r>
                <a:rPr lang="en-US" altLang="en-US" sz="1800">
                  <a:latin typeface="Times New Roman" panose="02020603050405020304" pitchFamily="18" charset="0"/>
                </a:rPr>
                <a:t>S on graphene</a:t>
              </a:r>
            </a:p>
          </p:txBody>
        </p:sp>
        <p:sp>
          <p:nvSpPr>
            <p:cNvPr id="7" name="Rectangle 6">
              <a:extLst>
                <a:ext uri="{FF2B5EF4-FFF2-40B4-BE49-F238E27FC236}">
                  <a16:creationId xmlns:a16="http://schemas.microsoft.com/office/drawing/2014/main" id="{21798036-916E-44DC-945B-A363CB521962}"/>
                </a:ext>
              </a:extLst>
            </p:cNvPr>
            <p:cNvSpPr/>
            <p:nvPr/>
          </p:nvSpPr>
          <p:spPr>
            <a:xfrm>
              <a:off x="4987259" y="2052250"/>
              <a:ext cx="1184941"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but</a:t>
              </a:r>
            </a:p>
          </p:txBody>
        </p:sp>
      </p:grpSp>
      <p:grpSp>
        <p:nvGrpSpPr>
          <p:cNvPr id="2" name="Group 1">
            <a:extLst>
              <a:ext uri="{FF2B5EF4-FFF2-40B4-BE49-F238E27FC236}">
                <a16:creationId xmlns:a16="http://schemas.microsoft.com/office/drawing/2014/main" id="{90B91D4A-18E3-4A4A-A761-9B563981B3FB}"/>
              </a:ext>
            </a:extLst>
          </p:cNvPr>
          <p:cNvGrpSpPr>
            <a:grpSpLocks/>
          </p:cNvGrpSpPr>
          <p:nvPr/>
        </p:nvGrpSpPr>
        <p:grpSpPr bwMode="auto">
          <a:xfrm>
            <a:off x="0" y="3897313"/>
            <a:ext cx="5311775" cy="2124075"/>
            <a:chOff x="0" y="3897313"/>
            <a:chExt cx="5311775" cy="2124213"/>
          </a:xfrm>
        </p:grpSpPr>
        <p:sp>
          <p:nvSpPr>
            <p:cNvPr id="6156" name="TextBox 7">
              <a:extLst>
                <a:ext uri="{FF2B5EF4-FFF2-40B4-BE49-F238E27FC236}">
                  <a16:creationId xmlns:a16="http://schemas.microsoft.com/office/drawing/2014/main" id="{8653ED9C-F319-47F6-9F13-68E9F7459CE4}"/>
                </a:ext>
              </a:extLst>
            </p:cNvPr>
            <p:cNvSpPr txBox="1">
              <a:spLocks noChangeArrowheads="1"/>
            </p:cNvSpPr>
            <p:nvPr/>
          </p:nvSpPr>
          <p:spPr bwMode="auto">
            <a:xfrm>
              <a:off x="0" y="3897313"/>
              <a:ext cx="1365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3366FF"/>
                  </a:solidFill>
                  <a:latin typeface="Times New Roman" panose="02020603050405020304" pitchFamily="18" charset="0"/>
                </a:rPr>
                <a:t>Applications</a:t>
              </a:r>
            </a:p>
          </p:txBody>
        </p:sp>
        <p:sp>
          <p:nvSpPr>
            <p:cNvPr id="6157" name="TextBox 17">
              <a:extLst>
                <a:ext uri="{FF2B5EF4-FFF2-40B4-BE49-F238E27FC236}">
                  <a16:creationId xmlns:a16="http://schemas.microsoft.com/office/drawing/2014/main" id="{759CB94B-9B32-4EE6-939F-675889EF9B1C}"/>
                </a:ext>
              </a:extLst>
            </p:cNvPr>
            <p:cNvSpPr txBox="1">
              <a:spLocks noChangeArrowheads="1"/>
            </p:cNvSpPr>
            <p:nvPr/>
          </p:nvSpPr>
          <p:spPr bwMode="auto">
            <a:xfrm>
              <a:off x="682625" y="4267200"/>
              <a:ext cx="462915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acid rain (sulfuric acid) formation</a:t>
              </a:r>
            </a:p>
            <a:p>
              <a:pPr>
                <a:spcBef>
                  <a:spcPct val="0"/>
                </a:spcBef>
              </a:pPr>
              <a:r>
                <a:rPr lang="en-US" altLang="en-US" sz="1800">
                  <a:latin typeface="Times New Roman" panose="02020603050405020304" pitchFamily="18" charset="0"/>
                  <a:cs typeface="Calibri" panose="020F0502020204030204" pitchFamily="34" charset="0"/>
                </a:rPr>
                <a:t>air pollution (volcanic activity, exhaust gas in power plants/transportation)</a:t>
              </a:r>
            </a:p>
            <a:p>
              <a:pPr>
                <a:spcBef>
                  <a:spcPct val="0"/>
                </a:spcBef>
              </a:pPr>
              <a:r>
                <a:rPr lang="en-US" altLang="en-US" sz="1800">
                  <a:latin typeface="Times New Roman" panose="02020603050405020304" pitchFamily="18" charset="0"/>
                  <a:cs typeface="Calibri" panose="020F0502020204030204" pitchFamily="34" charset="0"/>
                </a:rPr>
                <a:t>corrosion of metals</a:t>
              </a:r>
            </a:p>
            <a:p>
              <a:pPr>
                <a:spcBef>
                  <a:spcPct val="0"/>
                </a:spcBef>
              </a:pPr>
              <a:r>
                <a:rPr lang="en-US" altLang="en-US" sz="1800">
                  <a:latin typeface="Times New Roman" panose="02020603050405020304" pitchFamily="18" charset="0"/>
                  <a:cs typeface="Calibri" panose="020F0502020204030204" pitchFamily="34" charset="0"/>
                </a:rPr>
                <a:t>catalyst poisoning by sulfur</a:t>
              </a:r>
            </a:p>
            <a:p>
              <a:pPr>
                <a:spcBef>
                  <a:spcPct val="0"/>
                </a:spcBef>
              </a:pPr>
              <a:r>
                <a:rPr lang="en-US" altLang="en-US" sz="1800">
                  <a:latin typeface="Times New Roman" panose="02020603050405020304" pitchFamily="18" charset="0"/>
                  <a:cs typeface="Calibri" panose="020F0502020204030204" pitchFamily="34" charset="0"/>
                </a:rPr>
                <a:t>low temperature superconductors</a:t>
              </a:r>
              <a:endParaRPr lang="en-US" altLang="en-US" sz="1800">
                <a:latin typeface="Times New Roman" panose="02020603050405020304" pitchFamily="18" charset="0"/>
              </a:endParaRPr>
            </a:p>
          </p:txBody>
        </p:sp>
      </p:grpSp>
      <p:pic>
        <p:nvPicPr>
          <p:cNvPr id="5" name="Audio 4">
            <a:hlinkClick r:id="" action="ppaction://media"/>
            <a:extLst>
              <a:ext uri="{FF2B5EF4-FFF2-40B4-BE49-F238E27FC236}">
                <a16:creationId xmlns:a16="http://schemas.microsoft.com/office/drawing/2014/main" id="{6940AF7C-BE9D-404E-9F9F-F9B12A45E407}"/>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96840"/>
    </mc:Choice>
    <mc:Fallback xmlns="">
      <p:transition spd="slow" advTm="968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bldLst>
      <p:bldP spid="5130" grpId="0"/>
      <p:bldP spid="5131" grpId="0"/>
    </p:bldLst>
  </p:timing>
  <p:extLst>
    <p:ext uri="{3A86A75C-4F4B-4683-9AE1-C65F6400EC91}">
      <p14:laserTraceLst xmlns:p14="http://schemas.microsoft.com/office/powerpoint/2010/main">
        <p14:tracePtLst>
          <p14:tracePt t="1078" x="8731250" y="3670300"/>
          <p14:tracePt t="1087" x="8609013" y="3670300"/>
          <p14:tracePt t="1093" x="8488363" y="3670300"/>
          <p14:tracePt t="1106" x="8377238" y="3702050"/>
          <p14:tracePt t="1110" x="8286750" y="3711575"/>
          <p14:tracePt t="1123" x="8196263" y="3721100"/>
          <p14:tracePt t="1126" x="8115300" y="3732213"/>
          <p14:tracePt t="1134" x="8045450" y="3751263"/>
          <p14:tracePt t="1143" x="7964488" y="3771900"/>
          <p14:tracePt t="1150" x="7894638" y="3792538"/>
          <p14:tracePt t="1158" x="7823200" y="3811588"/>
          <p14:tracePt t="1165" x="7753350" y="3822700"/>
          <p14:tracePt t="1174" x="7681913" y="3841750"/>
          <p14:tracePt t="1181" x="7612063" y="3852863"/>
          <p14:tracePt t="1199" x="7459663" y="3873500"/>
          <p14:tracePt t="1207" x="7389813" y="3883025"/>
          <p14:tracePt t="1213" x="7308850" y="3892550"/>
          <p14:tracePt t="1224" x="7227888" y="3903663"/>
          <p14:tracePt t="1229" x="7158038" y="3913188"/>
          <p14:tracePt t="1240" x="7118350" y="3922713"/>
          <p14:tracePt t="1245" x="7067550" y="3922713"/>
          <p14:tracePt t="1256" x="7026275" y="3922713"/>
          <p14:tracePt t="1261" x="7007225" y="3933825"/>
          <p14:tracePt t="1271" x="6986588" y="3933825"/>
          <p14:tracePt t="1277" x="6977063" y="3933825"/>
          <p14:tracePt t="1290" x="6956425" y="3943350"/>
          <p14:tracePt t="2706" x="6935788" y="3943350"/>
          <p14:tracePt t="2719" x="6905625" y="3943350"/>
          <p14:tracePt t="2742" x="6523038" y="3922713"/>
          <p14:tracePt t="2751" x="6391275" y="3913188"/>
          <p14:tracePt t="2758" x="6249988" y="3892550"/>
          <p14:tracePt t="2765" x="6129338" y="3883025"/>
          <p14:tracePt t="2775" x="6029325" y="3873500"/>
          <p14:tracePt t="2781" x="5888038" y="3862388"/>
          <p14:tracePt t="2791" x="5767388" y="3852863"/>
          <p14:tracePt t="2797" x="5665788" y="3832225"/>
          <p14:tracePt t="2807" x="5524500" y="3811588"/>
          <p14:tracePt t="2813" x="5403850" y="3771900"/>
          <p14:tracePt t="2824" x="5272088" y="3751263"/>
          <p14:tracePt t="2829" x="5130800" y="3721100"/>
          <p14:tracePt t="2844" x="5000625" y="3681413"/>
          <p14:tracePt t="2845" x="4889500" y="3651250"/>
          <p14:tracePt t="2857" x="4757738" y="3621088"/>
          <p14:tracePt t="2861" x="4678363" y="3600450"/>
          <p14:tracePt t="2872" x="4606925" y="3570288"/>
          <p14:tracePt t="2877" x="4587875" y="3560763"/>
          <p14:tracePt t="2891" x="4576763" y="3560763"/>
          <p14:tracePt t="2907" x="4587875" y="3560763"/>
          <p14:tracePt t="2911" x="4637088" y="3560763"/>
          <p14:tracePt t="2920" x="4738688" y="3570288"/>
          <p14:tracePt t="2925" x="4838700" y="3579813"/>
          <p14:tracePt t="2934" x="4991100" y="3590925"/>
          <p14:tracePt t="2943" x="5162550" y="3609975"/>
          <p14:tracePt t="2949" x="5383213" y="3609975"/>
          <p14:tracePt t="2958" x="5656263" y="3609975"/>
          <p14:tracePt t="2966" x="5957888" y="3609975"/>
          <p14:tracePt t="2974" x="6230938" y="3609975"/>
          <p14:tracePt t="2981" x="6562725" y="3609975"/>
          <p14:tracePt t="2991" x="6896100" y="3609975"/>
          <p14:tracePt t="2997" x="7248525" y="3609975"/>
          <p14:tracePt t="3006" x="7600950" y="3609975"/>
          <p14:tracePt t="3013" x="7994650" y="3609975"/>
          <p14:tracePt t="3023" x="8328025" y="3590925"/>
          <p14:tracePt t="3029" x="8629650" y="3570288"/>
          <p14:tracePt t="3040" x="9002713" y="3540125"/>
          <p14:tracePt t="6175" x="8196263" y="3155950"/>
          <p14:tracePt t="6183" x="7642225" y="3116263"/>
          <p14:tracePt t="6199" x="6745288" y="3016250"/>
          <p14:tracePt t="6208" x="6300788" y="2965450"/>
          <p14:tracePt t="6213" x="5846763" y="2905125"/>
          <p14:tracePt t="6223" x="5403850" y="2854325"/>
          <p14:tracePt t="6229" x="4919663" y="2794000"/>
          <p14:tracePt t="6240" x="4476750" y="2733675"/>
          <p14:tracePt t="6245" x="4022725" y="2682875"/>
          <p14:tracePt t="6256" x="3598863" y="2622550"/>
          <p14:tracePt t="6261" x="3225800" y="2571750"/>
          <p14:tracePt t="6271" x="2924175" y="2541588"/>
          <p14:tracePt t="6278" x="2632075" y="2511425"/>
          <p14:tracePt t="6288" x="2368550" y="2481263"/>
          <p14:tracePt t="6294" x="2117725" y="2451100"/>
          <p14:tracePt t="6306" x="1885950" y="2420938"/>
          <p14:tracePt t="6310" x="1643063" y="2390775"/>
          <p14:tracePt t="6320" x="1482725" y="2349500"/>
          <p14:tracePt t="6326" x="1350963" y="2319338"/>
          <p14:tracePt t="6334" x="1249363" y="2268538"/>
          <p14:tracePt t="6343" x="1189038" y="2228850"/>
          <p14:tracePt t="6350" x="1149350" y="2189163"/>
          <p14:tracePt t="6359" x="1139825" y="2138363"/>
          <p14:tracePt t="6365" x="1109663" y="2087563"/>
          <p14:tracePt t="6376" x="1089025" y="2057400"/>
          <p14:tracePt t="6381" x="1058863" y="2027238"/>
          <p14:tracePt t="6391" x="1047750" y="1997075"/>
          <p14:tracePt t="6398" x="1038225" y="1997075"/>
          <p14:tracePt t="6407" x="1038225" y="1987550"/>
          <p14:tracePt t="6424" x="1028700" y="1987550"/>
          <p14:tracePt t="6429" x="1008063" y="1987550"/>
          <p14:tracePt t="6441" x="977900" y="1987550"/>
          <p14:tracePt t="6445" x="957263" y="1987550"/>
          <p14:tracePt t="6461" x="947738" y="1987550"/>
          <p14:tracePt t="6485" x="947738" y="1976438"/>
          <p14:tracePt t="6503" x="947738" y="1955800"/>
          <p14:tracePt t="6518" x="947738" y="1936750"/>
          <p14:tracePt t="6526" x="947738" y="1916113"/>
          <p14:tracePt t="6534" x="947738" y="1906588"/>
          <p14:tracePt t="6550" x="947738" y="1885950"/>
          <p14:tracePt t="6565" x="947738" y="1876425"/>
          <p14:tracePt t="6573" x="947738" y="1855788"/>
          <p14:tracePt t="6590" x="957263" y="1846263"/>
          <p14:tracePt t="6597" x="957263" y="1835150"/>
          <p14:tracePt t="6607" x="968375" y="1825625"/>
          <p14:tracePt t="6613" x="977900" y="1816100"/>
          <p14:tracePt t="6629" x="977900" y="1804988"/>
          <p14:tracePt t="6640" x="987425" y="1795463"/>
          <p14:tracePt t="6646" x="987425" y="1784350"/>
          <p14:tracePt t="6661" x="998538" y="1774825"/>
          <p14:tracePt t="6677" x="998538" y="1765300"/>
          <p14:tracePt t="6936" x="1008063" y="1765300"/>
          <p14:tracePt t="6953" x="1017588" y="1774825"/>
          <p14:tracePt t="7058" x="1028700" y="1784350"/>
          <p14:tracePt t="7082" x="1047750" y="1795463"/>
          <p14:tracePt t="7106" x="1058863" y="1804988"/>
          <p14:tracePt t="7174" x="1058863" y="1816100"/>
          <p14:tracePt t="7194" x="1058863" y="1825625"/>
          <p14:tracePt t="7208" x="1058863" y="1835150"/>
          <p14:tracePt t="7222" x="1068388" y="1835150"/>
          <p14:tracePt t="7529" x="1068388" y="1846263"/>
          <p14:tracePt t="7548" x="1079500" y="1846263"/>
          <p14:tracePt t="7560" x="1079500" y="1855788"/>
          <p14:tracePt t="7598" x="1079500" y="1865313"/>
          <p14:tracePt t="7614" x="1089025" y="1876425"/>
          <p14:tracePt t="7630" x="1089025" y="1895475"/>
          <p14:tracePt t="7640" x="1098550" y="1895475"/>
          <p14:tracePt t="7690" x="1109663" y="1916113"/>
          <p14:tracePt t="7742" x="1249363" y="1987550"/>
          <p14:tracePt t="7751" x="1300163" y="2006600"/>
          <p14:tracePt t="7758" x="1341438" y="2017713"/>
          <p14:tracePt t="7767" x="1401763" y="2027238"/>
          <p14:tracePt t="7775" x="1431925" y="2036763"/>
          <p14:tracePt t="7781" x="1471613" y="2047875"/>
          <p14:tracePt t="7792" x="1512888" y="2066925"/>
          <p14:tracePt t="7797" x="1582738" y="2078038"/>
          <p14:tracePt t="7811" x="1622425" y="2087563"/>
          <p14:tracePt t="7813" x="1703388" y="2097088"/>
          <p14:tracePt t="7824" x="1774825" y="2108200"/>
          <p14:tracePt t="7829" x="1844675" y="2117725"/>
          <p14:tracePt t="7841" x="1925638" y="2127250"/>
          <p14:tracePt t="7845" x="2006600" y="2138363"/>
          <p14:tracePt t="7856" x="2087563" y="2147888"/>
          <p14:tracePt t="7861" x="2178050" y="2159000"/>
          <p14:tracePt t="7873" x="2268538" y="2168525"/>
          <p14:tracePt t="7877" x="2359025" y="2168525"/>
          <p14:tracePt t="7891" x="2460625" y="2168525"/>
          <p14:tracePt t="7895" x="2551113" y="2168525"/>
          <p14:tracePt t="7908" x="2662238" y="2168525"/>
          <p14:tracePt t="7913" x="2741613" y="2168525"/>
          <p14:tracePt t="7918" x="2833688" y="2168525"/>
          <p14:tracePt t="7926" x="2913063" y="2168525"/>
          <p14:tracePt t="7934" x="2954338" y="2168525"/>
          <p14:tracePt t="7942" x="3014663" y="2168525"/>
          <p14:tracePt t="7950" x="3035300" y="2168525"/>
          <p14:tracePt t="7957" x="3054350" y="2168525"/>
          <p14:tracePt t="7965" x="3074988" y="2168525"/>
          <p14:tracePt t="7973" x="3095625" y="2168525"/>
          <p14:tracePt t="7981" x="3105150" y="2168525"/>
          <p14:tracePt t="7991" x="3125788" y="2168525"/>
          <p14:tracePt t="7997" x="3135313" y="2168525"/>
          <p14:tracePt t="8007" x="3165475" y="2168525"/>
          <p14:tracePt t="8013" x="3205163" y="2168525"/>
          <p14:tracePt t="8023" x="3267075" y="2147888"/>
          <p14:tracePt t="8029" x="3357563" y="2127250"/>
          <p14:tracePt t="8041" x="3448050" y="2097088"/>
          <p14:tracePt t="8045" x="3538538" y="2078038"/>
          <p14:tracePt t="8056" x="3609975" y="2047875"/>
          <p14:tracePt t="8061" x="3659188" y="2017713"/>
          <p14:tracePt t="8074" x="3679825" y="1987550"/>
          <p14:tracePt t="8077" x="3709988" y="1966913"/>
          <p14:tracePt t="8090" x="3719513" y="1946275"/>
          <p14:tracePt t="8094" x="3719513" y="1916113"/>
          <p14:tracePt t="8110" x="3719513" y="1876425"/>
          <p14:tracePt t="8118" x="3719513" y="1846263"/>
          <p14:tracePt t="8126" x="3689350" y="1816100"/>
          <p14:tracePt t="8134" x="3670300" y="1795463"/>
          <p14:tracePt t="8142" x="3640138" y="1765300"/>
          <p14:tracePt t="8150" x="3598863" y="1744663"/>
          <p14:tracePt t="8159" x="3568700" y="1724025"/>
          <p14:tracePt t="8165" x="3548063" y="1704975"/>
          <p14:tracePt t="8174" x="3529013" y="1693863"/>
          <p14:tracePt t="8181" x="3517900" y="1684338"/>
          <p14:tracePt t="8194" x="3487738" y="1663700"/>
          <p14:tracePt t="8197" x="3468688" y="1654175"/>
          <p14:tracePt t="8209" x="3448050" y="1633538"/>
          <p14:tracePt t="8213" x="3438525" y="1624013"/>
          <p14:tracePt t="8225" x="3408363" y="1612900"/>
          <p14:tracePt t="8230" x="3397250" y="1603375"/>
          <p14:tracePt t="8241" x="3387725" y="1593850"/>
          <p14:tracePt t="8245" x="3357563" y="1582738"/>
          <p14:tracePt t="8258" x="3327400" y="1563688"/>
          <p14:tracePt t="8261" x="3297238" y="1552575"/>
          <p14:tracePt t="8274" x="3267075" y="1533525"/>
          <p14:tracePt t="8278" x="3236913" y="1522413"/>
          <p14:tracePt t="8290" x="3186113" y="1512888"/>
          <p14:tracePt t="8294" x="3114675" y="1492250"/>
          <p14:tracePt t="8307" x="3054350" y="1482725"/>
          <p14:tracePt t="8312" x="2963863" y="1452563"/>
          <p14:tracePt t="8318" x="2863850" y="1431925"/>
          <p14:tracePt t="8327" x="2741613" y="1401763"/>
          <p14:tracePt t="8334" x="2632075" y="1381125"/>
          <p14:tracePt t="8343" x="2581275" y="1381125"/>
          <p14:tracePt t="8350" x="2551113" y="1381125"/>
          <p14:tracePt t="8358" x="2520950" y="1381125"/>
          <p14:tracePt t="8365" x="2500313" y="1381125"/>
          <p14:tracePt t="8373" x="2479675" y="1381125"/>
          <p14:tracePt t="8381" x="2439988" y="1371600"/>
          <p14:tracePt t="8390" x="2428875" y="1362075"/>
          <p14:tracePt t="8397" x="2419350" y="1362075"/>
          <p14:tracePt t="8408" x="2398713" y="1362075"/>
          <p14:tracePt t="8413" x="2368550" y="1350963"/>
          <p14:tracePt t="8424" x="2298700" y="1350963"/>
          <p14:tracePt t="8429" x="2227263" y="1341438"/>
          <p14:tracePt t="8441" x="2136775" y="1331913"/>
          <p14:tracePt t="8445" x="2046288" y="1331913"/>
          <p14:tracePt t="8454" x="1955800" y="1331913"/>
          <p14:tracePt t="8461" x="1874838" y="1362075"/>
          <p14:tracePt t="8471" x="1804988" y="1381125"/>
          <p14:tracePt t="8478" x="1763713" y="1401763"/>
          <p14:tracePt t="8490" x="1714500" y="1422400"/>
          <p14:tracePt t="8494" x="1663700" y="1422400"/>
          <p14:tracePt t="8506" x="1633538" y="1441450"/>
          <p14:tracePt t="8512" x="1612900" y="1452563"/>
          <p14:tracePt t="8518" x="1582738" y="1462088"/>
          <p14:tracePt t="8526" x="1573213" y="1482725"/>
          <p14:tracePt t="8534" x="1552575" y="1492250"/>
          <p14:tracePt t="8542" x="1531938" y="1512888"/>
          <p14:tracePt t="8550" x="1501775" y="1522413"/>
          <p14:tracePt t="8558" x="1482725" y="1552575"/>
          <p14:tracePt t="8565" x="1462088" y="1573213"/>
          <p14:tracePt t="8575" x="1441450" y="1593850"/>
          <p14:tracePt t="8581" x="1431925" y="1612900"/>
          <p14:tracePt t="8591" x="1420813" y="1633538"/>
          <p14:tracePt t="8597" x="1420813" y="1654175"/>
          <p14:tracePt t="8610" x="1411288" y="1674813"/>
          <p14:tracePt t="8613" x="1411288" y="1693863"/>
          <p14:tracePt t="8624" x="1411288" y="1714500"/>
          <p14:tracePt t="8629" x="1411288" y="1744663"/>
          <p14:tracePt t="8640" x="1420813" y="1765300"/>
          <p14:tracePt t="8645" x="1431925" y="1784350"/>
          <p14:tracePt t="8657" x="1431925" y="1804988"/>
          <p14:tracePt t="8661" x="1462088" y="1835150"/>
          <p14:tracePt t="8674" x="1482725" y="1865313"/>
          <p14:tracePt t="8678" x="1522413" y="1895475"/>
          <p14:tracePt t="8690" x="1552575" y="1925638"/>
          <p14:tracePt t="8694" x="1582738" y="1946275"/>
          <p14:tracePt t="8707" x="1633538" y="1955800"/>
          <p14:tracePt t="8712" x="1652588" y="1966913"/>
          <p14:tracePt t="8718" x="1673225" y="1976438"/>
          <p14:tracePt t="8727" x="1693863" y="1987550"/>
          <p14:tracePt t="8734" x="1714500" y="1987550"/>
          <p14:tracePt t="8742" x="1733550" y="1997075"/>
          <p14:tracePt t="8749" x="1754188" y="2006600"/>
          <p14:tracePt t="8760" x="1784350" y="2017713"/>
          <p14:tracePt t="8765" x="1814513" y="2027238"/>
          <p14:tracePt t="8774" x="1844675" y="2047875"/>
          <p14:tracePt t="8782" x="1874838" y="2057400"/>
          <p14:tracePt t="8792" x="1905000" y="2066925"/>
          <p14:tracePt t="8797" x="1935163" y="2078038"/>
          <p14:tracePt t="8810" x="1965325" y="2087563"/>
          <p14:tracePt t="8813" x="1995488" y="2087563"/>
          <p14:tracePt t="8824" x="2006600" y="2087563"/>
          <p14:tracePt t="8877" x="2016125" y="2087563"/>
          <p14:tracePt t="8887" x="2016125" y="2097088"/>
          <p14:tracePt t="8894" x="2025650" y="2097088"/>
          <p14:tracePt t="8904" x="2036763" y="2108200"/>
          <p14:tracePt t="8912" x="2036763" y="2117725"/>
          <p14:tracePt t="8918" x="2057400" y="2127250"/>
          <p14:tracePt t="8927" x="2066925" y="2127250"/>
          <p14:tracePt t="8934" x="2076450" y="2127250"/>
          <p14:tracePt t="9013" x="2076450" y="2138363"/>
          <p14:tracePt t="9023" x="2087563" y="2138363"/>
          <p14:tracePt t="9032" x="2087563" y="2147888"/>
          <p14:tracePt t="9047" x="2097088" y="2147888"/>
          <p14:tracePt t="9170" x="2106613" y="2147888"/>
          <p14:tracePt t="9186" x="2117725" y="2147888"/>
          <p14:tracePt t="9288" x="2127250" y="2147888"/>
          <p14:tracePt t="9394" x="2136775" y="2147888"/>
          <p14:tracePt t="9706" x="2136775" y="2159000"/>
          <p14:tracePt t="10362" x="2136775" y="2168525"/>
          <p14:tracePt t="16226" x="2147888" y="2168525"/>
          <p14:tracePt t="16231" x="2157413" y="2168525"/>
          <p14:tracePt t="16246" x="2166938" y="2168525"/>
          <p14:tracePt t="16262" x="2178050" y="2168525"/>
          <p14:tracePt t="16278" x="2187575" y="2168525"/>
          <p14:tracePt t="16287" x="2197100" y="2178050"/>
          <p14:tracePt t="16294" x="2217738" y="2178050"/>
          <p14:tracePt t="16312" x="2227263" y="2178050"/>
          <p14:tracePt t="16318" x="2247900" y="2178050"/>
          <p14:tracePt t="16334" x="2259013" y="2178050"/>
          <p14:tracePt t="16359" x="2259013" y="2189163"/>
          <p14:tracePt t="16398" x="2259013" y="2198688"/>
          <p14:tracePt t="16456" x="2227263" y="2198688"/>
          <p14:tracePt t="16467" x="2217738" y="2189163"/>
          <p14:tracePt t="16481" x="2178050" y="2189163"/>
          <p14:tracePt t="16496" x="2147888" y="2189163"/>
          <p14:tracePt t="16510" x="2097088" y="2178050"/>
          <p14:tracePt t="16518" x="2066925" y="2168525"/>
          <p14:tracePt t="16526" x="2036763" y="2159000"/>
          <p14:tracePt t="16534" x="1995488" y="2147888"/>
          <p14:tracePt t="16543" x="1976438" y="2147888"/>
          <p14:tracePt t="16550" x="1976438" y="2138363"/>
          <p14:tracePt t="16575" x="1985963" y="2147888"/>
          <p14:tracePt t="16582" x="2046288" y="2168525"/>
          <p14:tracePt t="16591" x="2106613" y="2189163"/>
          <p14:tracePt t="16597" x="2208213" y="2208213"/>
          <p14:tracePt t="16610" x="2338388" y="2219325"/>
          <p14:tracePt t="16614" x="2470150" y="2228850"/>
          <p14:tracePt t="16625" x="2600325" y="2249488"/>
          <p14:tracePt t="16629" x="2752725" y="2279650"/>
          <p14:tracePt t="16642" x="2933700" y="2298700"/>
          <p14:tracePt t="16646" x="3114675" y="2330450"/>
          <p14:tracePt t="16658" x="3387725" y="2390775"/>
          <p14:tracePt t="16662" x="3629025" y="2451100"/>
          <p14:tracePt t="16675" x="3871913" y="2511425"/>
          <p14:tracePt t="16678" x="4152900" y="2592388"/>
          <p14:tracePt t="16691" x="4476750" y="2703513"/>
          <p14:tracePt t="16694" x="4757738" y="2713038"/>
          <p14:tracePt t="16704" x="5081588" y="2763838"/>
          <p14:tracePt t="16711" x="5443538" y="2803525"/>
          <p14:tracePt t="16718" x="5807075" y="2833688"/>
          <p14:tracePt t="16726" x="6210300" y="2884488"/>
          <p14:tracePt t="16734" x="6592888" y="2924175"/>
          <p14:tracePt t="16743" x="7016750" y="2974975"/>
          <p14:tracePt t="16750" x="7389813" y="3016250"/>
          <p14:tracePt t="16759" x="7753350" y="3065463"/>
          <p14:tracePt t="16766" x="8126413" y="3116263"/>
          <p14:tracePt t="16774" x="8437563" y="3155950"/>
          <p14:tracePt t="16782" x="8720138" y="3187700"/>
          <p14:tracePt t="16791" x="9074150" y="3236913"/>
          <p14:tracePt t="18457" x="8680450" y="3570288"/>
          <p14:tracePt t="18463" x="8478838" y="3640138"/>
          <p14:tracePt t="18476" x="8286750" y="3681413"/>
          <p14:tracePt t="18479" x="8064500" y="3762375"/>
          <p14:tracePt t="18491" x="7883525" y="3792538"/>
          <p14:tracePt t="18494" x="7702550" y="3822700"/>
          <p14:tracePt t="18502" x="7551738" y="3832225"/>
          <p14:tracePt t="18511" x="7429500" y="3852863"/>
          <p14:tracePt t="18518" x="7319963" y="3862388"/>
          <p14:tracePt t="18527" x="7218363" y="3862388"/>
          <p14:tracePt t="18534" x="7137400" y="3862388"/>
          <p14:tracePt t="18541" x="7056438" y="3862388"/>
          <p14:tracePt t="18550" x="6996113" y="3862388"/>
          <p14:tracePt t="18557" x="6965950" y="3873500"/>
          <p14:tracePt t="18566" x="6946900" y="3892550"/>
          <p14:tracePt t="18574" x="6916738" y="3892550"/>
          <p14:tracePt t="18582" x="6896100" y="3903663"/>
          <p14:tracePt t="18592" x="6854825" y="3913188"/>
          <p14:tracePt t="18598" x="6835775" y="3913188"/>
          <p14:tracePt t="18608" x="6815138" y="3922713"/>
          <p14:tracePt t="18614" x="6794500" y="3922713"/>
          <p14:tracePt t="18624" x="6775450" y="3933825"/>
          <p14:tracePt t="18629" x="6745288" y="3943350"/>
          <p14:tracePt t="18642" x="6724650" y="3943350"/>
          <p14:tracePt t="18646" x="6673850" y="3952875"/>
          <p14:tracePt t="18657" x="6643688" y="3952875"/>
          <p14:tracePt t="18662" x="6583363" y="3963988"/>
          <p14:tracePt t="18673" x="6523038" y="3994150"/>
          <p14:tracePt t="18678" x="6451600" y="4013200"/>
          <p14:tracePt t="18691" x="6381750" y="4044950"/>
          <p14:tracePt t="18694" x="6300788" y="4064000"/>
          <p14:tracePt t="18702" x="6200775" y="4094163"/>
          <p14:tracePt t="18711" x="6108700" y="4114800"/>
          <p14:tracePt t="18718" x="6008688" y="4135438"/>
          <p14:tracePt t="18727" x="5897563" y="4165600"/>
          <p14:tracePt t="18734" x="5776913" y="4205288"/>
          <p14:tracePt t="18741" x="5656263" y="4225925"/>
          <p14:tracePt t="18750" x="5545138" y="4235450"/>
          <p14:tracePt t="18758" x="5413375" y="4256088"/>
          <p14:tracePt t="18766" x="5272088" y="4286250"/>
          <p14:tracePt t="18776" x="5141913" y="4295775"/>
          <p14:tracePt t="18782" x="5010150" y="4306888"/>
          <p14:tracePt t="18792" x="4879975" y="4325938"/>
          <p14:tracePt t="18798" x="4778375" y="4337050"/>
          <p14:tracePt t="18809" x="4667250" y="4346575"/>
          <p14:tracePt t="18814" x="4576763" y="4356100"/>
          <p14:tracePt t="18825" x="4516438" y="4356100"/>
          <p14:tracePt t="18830" x="4476750" y="4356100"/>
          <p14:tracePt t="18841" x="4446588" y="4356100"/>
          <p14:tracePt t="18845" x="4425950" y="4356100"/>
          <p14:tracePt t="18856" x="4405313" y="4356100"/>
          <p14:tracePt t="18862" x="4386263" y="4346575"/>
          <p14:tracePt t="18875" x="4386263" y="4337050"/>
          <p14:tracePt t="18878" x="4375150" y="4316413"/>
          <p14:tracePt t="18893" x="4354513" y="4306888"/>
          <p14:tracePt t="18896" x="4354513" y="4286250"/>
          <p14:tracePt t="18902" x="4344988" y="4276725"/>
          <p14:tracePt t="18910" x="4344988" y="4265613"/>
          <p14:tracePt t="18918" x="4335463" y="4256088"/>
          <p14:tracePt t="18926" x="4324350" y="4256088"/>
          <p14:tracePt t="18934" x="4324350" y="4246563"/>
          <p14:tracePt t="19035" x="4324350" y="4235450"/>
          <p14:tracePt t="19059" x="4324350" y="4225925"/>
          <p14:tracePt t="19161" x="4324350" y="4216400"/>
          <p14:tracePt t="19195" x="4314825" y="4205288"/>
          <p14:tracePt t="19254" x="4305300" y="4205288"/>
          <p14:tracePt t="19284" x="4294188" y="4195763"/>
          <p14:tracePt t="19295" x="4275138" y="4184650"/>
          <p14:tracePt t="19310" x="4264025" y="4184650"/>
          <p14:tracePt t="19318" x="4254500" y="4184650"/>
          <p14:tracePt t="19326" x="4244975" y="4184650"/>
          <p14:tracePt t="19334" x="4233863" y="4184650"/>
          <p14:tracePt t="19342" x="4214813" y="4184650"/>
          <p14:tracePt t="19350" x="4194175" y="4184650"/>
          <p14:tracePt t="19358" x="4184650" y="4175125"/>
          <p14:tracePt t="19366" x="4173538" y="4165600"/>
          <p14:tracePt t="19382" x="4164013" y="4154488"/>
          <p14:tracePt t="19398" x="4164013" y="4144963"/>
          <p14:tracePt t="19408" x="4164013" y="4135438"/>
          <p14:tracePt t="19414" x="4164013" y="4124325"/>
          <p14:tracePt t="19424" x="4152900" y="4105275"/>
          <p14:tracePt t="19429" x="4152900" y="4094163"/>
          <p14:tracePt t="19440" x="4143375" y="4084638"/>
          <p14:tracePt t="19446" x="4143375" y="4054475"/>
          <p14:tracePt t="19457" x="4133850" y="4033838"/>
          <p14:tracePt t="19462" x="4133850" y="4013200"/>
          <p14:tracePt t="19472" x="4133850" y="3983038"/>
          <p14:tracePt t="19478" x="4122738" y="3963988"/>
          <p14:tracePt t="19491" x="4122738" y="3943350"/>
          <p14:tracePt t="19494" x="4122738" y="3913188"/>
          <p14:tracePt t="19502" x="4122738" y="3903663"/>
          <p14:tracePt t="19510" x="4133850" y="3903663"/>
          <p14:tracePt t="19518" x="4143375" y="3892550"/>
          <p14:tracePt t="19526" x="4143375" y="3883025"/>
          <p14:tracePt t="19534" x="4152900" y="3883025"/>
          <p14:tracePt t="19542" x="4164013" y="3873500"/>
          <p14:tracePt t="19558" x="4173538" y="3873500"/>
          <p14:tracePt t="20323" x="4173538" y="3862388"/>
          <p14:tracePt t="20698" x="4173538" y="3852863"/>
          <p14:tracePt t="21146" x="4173538" y="3841750"/>
          <p14:tracePt t="21298" x="4164013" y="3841750"/>
          <p14:tracePt t="21335" x="4152900" y="3832225"/>
          <p14:tracePt t="21350" x="4143375" y="3811588"/>
          <p14:tracePt t="21360" x="4133850" y="3802063"/>
          <p14:tracePt t="21366" x="4133850" y="3792538"/>
          <p14:tracePt t="21377" x="4122738" y="3762375"/>
          <p14:tracePt t="21382" x="4113213" y="3741738"/>
          <p14:tracePt t="21392" x="4103688" y="3721100"/>
          <p14:tracePt t="21398" x="4092575" y="3702050"/>
          <p14:tracePt t="21408" x="4083050" y="3681413"/>
          <p14:tracePt t="21414" x="4083050" y="3660775"/>
          <p14:tracePt t="21424" x="4073525" y="3640138"/>
          <p14:tracePt t="21430" x="4062413" y="3630613"/>
          <p14:tracePt t="21439" x="4052888" y="3609975"/>
          <p14:tracePt t="21446" x="4052888" y="3590925"/>
          <p14:tracePt t="21462" x="4043363" y="3570288"/>
          <p14:tracePt t="21478" x="4043363" y="3560763"/>
          <p14:tracePt t="21491" x="4043363" y="3549650"/>
          <p14:tracePt t="21495" x="4043363" y="3540125"/>
          <p14:tracePt t="21511" x="4043363" y="3530600"/>
          <p14:tracePt t="21543" x="4043363" y="3519488"/>
          <p14:tracePt t="21566" x="4052888" y="3509963"/>
          <p14:tracePt t="21577" x="4052888" y="3498850"/>
          <p14:tracePt t="21622" x="4052888" y="3489325"/>
          <p14:tracePt t="21738" x="4062413" y="3489325"/>
          <p14:tracePt t="22018" x="4052888" y="3489325"/>
          <p14:tracePt t="22178" x="4052888" y="3479800"/>
          <p14:tracePt t="22818" x="4052888" y="3468688"/>
          <p14:tracePt t="22848" x="4052888" y="3459163"/>
          <p14:tracePt t="23002" x="4052888" y="3449638"/>
          <p14:tracePt t="23023" x="4052888" y="3408363"/>
          <p14:tracePt t="23046" x="4052888" y="3176588"/>
          <p14:tracePt t="23055" x="4032250" y="3095625"/>
          <p14:tracePt t="23063" x="3981450" y="3016250"/>
          <p14:tracePt t="23079" x="3860800" y="2884488"/>
          <p14:tracePt t="23092" x="3800475" y="2844800"/>
          <p14:tracePt t="23095" x="3740150" y="2803525"/>
          <p14:tracePt t="23102" x="3689350" y="2773363"/>
          <p14:tracePt t="23111" x="3649663" y="2743200"/>
          <p14:tracePt t="23118" x="3619500" y="2713038"/>
          <p14:tracePt t="23129" x="3589338" y="2682875"/>
          <p14:tracePt t="23134" x="3559175" y="2662238"/>
          <p14:tracePt t="23142" x="3538538" y="2641600"/>
          <p14:tracePt t="23150" x="3498850" y="2601913"/>
          <p14:tracePt t="23159" x="3468688" y="2571750"/>
          <p14:tracePt t="23166" x="3387725" y="2520950"/>
          <p14:tracePt t="23176" x="3336925" y="2490788"/>
          <p14:tracePt t="23182" x="3255963" y="2451100"/>
          <p14:tracePt t="23195" x="3175000" y="2430463"/>
          <p14:tracePt t="23198" x="3105150" y="2400300"/>
          <p14:tracePt t="23209" x="3054350" y="2379663"/>
          <p14:tracePt t="23214" x="3014663" y="2379663"/>
          <p14:tracePt t="23228" x="2973388" y="2370138"/>
          <p14:tracePt t="23231" x="2943225" y="2360613"/>
          <p14:tracePt t="23242" x="2894013" y="2339975"/>
          <p14:tracePt t="23246" x="2863850" y="2330450"/>
          <p14:tracePt t="23258" x="2822575" y="2319338"/>
          <p14:tracePt t="23262" x="2782888" y="2309813"/>
          <p14:tracePt t="23274" x="2741613" y="2298700"/>
          <p14:tracePt t="23278" x="2671763" y="2279650"/>
          <p14:tracePt t="23291" x="2590800" y="2259013"/>
          <p14:tracePt t="23295" x="2490788" y="2228850"/>
          <p14:tracePt t="23303" x="2379663" y="2189163"/>
          <p14:tracePt t="23311" x="2259013" y="2168525"/>
          <p14:tracePt t="23318" x="2136775" y="2147888"/>
          <p14:tracePt t="23328" x="2057400" y="2138363"/>
          <p14:tracePt t="23334" x="1965325" y="2127250"/>
          <p14:tracePt t="23342" x="1874838" y="2127250"/>
          <p14:tracePt t="23350" x="1824038" y="2127250"/>
          <p14:tracePt t="23358" x="1754188" y="2127250"/>
          <p14:tracePt t="23366" x="1703388" y="2127250"/>
          <p14:tracePt t="23375" x="1652588" y="2127250"/>
          <p14:tracePt t="23382" x="1612900" y="2138363"/>
          <p14:tracePt t="23392" x="1582738" y="2138363"/>
          <p14:tracePt t="23398" x="1552575" y="2138363"/>
          <p14:tracePt t="23408" x="1522413" y="2147888"/>
          <p14:tracePt t="23414" x="1501775" y="2159000"/>
          <p14:tracePt t="23425" x="1450975" y="2178050"/>
          <p14:tracePt t="23430" x="1420813" y="2178050"/>
          <p14:tracePt t="23440" x="1390650" y="2198688"/>
          <p14:tracePt t="23446" x="1371600" y="2219325"/>
          <p14:tracePt t="23458" x="1330325" y="2249488"/>
          <p14:tracePt t="23463" x="1300163" y="2289175"/>
          <p14:tracePt t="23474" x="1249363" y="2319338"/>
          <p14:tracePt t="23478" x="1209675" y="2360613"/>
          <p14:tracePt t="23493" x="1158875" y="2400300"/>
          <p14:tracePt t="23495" x="1109663" y="2451100"/>
          <p14:tracePt t="23502" x="1079500" y="2481263"/>
          <p14:tracePt t="23512" x="1038225" y="2520950"/>
          <p14:tracePt t="23518" x="987425" y="2571750"/>
          <p14:tracePt t="23527" x="957263" y="2622550"/>
          <p14:tracePt t="23534" x="947738" y="2652713"/>
          <p14:tracePt t="23543" x="938213" y="2673350"/>
          <p14:tracePt t="23550" x="938213" y="2692400"/>
          <p14:tracePt t="23559" x="938213" y="2722563"/>
          <p14:tracePt t="23566" x="957263" y="2763838"/>
          <p14:tracePt t="23575" x="987425" y="2803525"/>
          <p14:tracePt t="23582" x="1028700" y="2854325"/>
          <p14:tracePt t="23593" x="1068388" y="2884488"/>
          <p14:tracePt t="23598" x="1089025" y="2914650"/>
          <p14:tracePt t="23609" x="1119188" y="2954338"/>
          <p14:tracePt t="23614" x="1139825" y="2974975"/>
          <p14:tracePt t="23623" x="1158875" y="2995613"/>
          <p14:tracePt t="23630" x="1169988" y="3025775"/>
          <p14:tracePt t="23642" x="1189038" y="3035300"/>
          <p14:tracePt t="23646" x="1189038" y="3046413"/>
          <p14:tracePt t="23658" x="1200150" y="3076575"/>
          <p14:tracePt t="23662" x="1209675" y="3086100"/>
          <p14:tracePt t="23674" x="1239838" y="3095625"/>
          <p14:tracePt t="23678" x="1270000" y="3125788"/>
          <p14:tracePt t="23692" x="1330325" y="3167063"/>
          <p14:tracePt t="23695" x="1411288" y="3197225"/>
          <p14:tracePt t="23702" x="1512888" y="3236913"/>
          <p14:tracePt t="23712" x="1622425" y="3278188"/>
          <p14:tracePt t="23718" x="1744663" y="3308350"/>
          <p14:tracePt t="23727" x="1865313" y="3338513"/>
          <p14:tracePt t="23734" x="1995488" y="3378200"/>
          <p14:tracePt t="23743" x="2097088" y="3398838"/>
          <p14:tracePt t="23750" x="2217738" y="3408363"/>
          <p14:tracePt t="23759" x="2319338" y="3419475"/>
          <p14:tracePt t="23766" x="2398713" y="3419475"/>
          <p14:tracePt t="23776" x="2470150" y="3419475"/>
          <p14:tracePt t="23782" x="2500313" y="3419475"/>
          <p14:tracePt t="23792" x="2530475" y="3419475"/>
          <p14:tracePt t="23798" x="2551113" y="3419475"/>
          <p14:tracePt t="23810" x="2570163" y="3419475"/>
          <p14:tracePt t="23814" x="2600325" y="3398838"/>
          <p14:tracePt t="23825" x="2662238" y="3368675"/>
          <p14:tracePt t="23830" x="2711450" y="3327400"/>
          <p14:tracePt t="23842" x="2813050" y="3278188"/>
          <p14:tracePt t="23846" x="2913063" y="3197225"/>
          <p14:tracePt t="23857" x="3014663" y="3125788"/>
          <p14:tracePt t="23862" x="3114675" y="3065463"/>
          <p14:tracePt t="23875" x="3225800" y="3005138"/>
          <p14:tracePt t="23878" x="3336925" y="2935288"/>
          <p14:tracePt t="23892" x="3438525" y="2905125"/>
          <p14:tracePt t="23895" x="3517900" y="2863850"/>
          <p14:tracePt t="23902" x="3589338" y="2833688"/>
          <p14:tracePt t="23913" x="3629025" y="2803525"/>
          <p14:tracePt t="23918" x="3640138" y="2782888"/>
          <p14:tracePt t="23941" x="3659188" y="2752725"/>
          <p14:tracePt t="23945" x="3659188" y="2722563"/>
          <p14:tracePt t="23950" x="3649663" y="2703513"/>
          <p14:tracePt t="23960" x="3640138" y="2682875"/>
          <p14:tracePt t="23966" x="3609975" y="2652713"/>
          <p14:tracePt t="23977" x="3559175" y="2611438"/>
          <p14:tracePt t="23982" x="3478213" y="2571750"/>
          <p14:tracePt t="23993" x="3408363" y="2520950"/>
          <p14:tracePt t="23998" x="3316288" y="2481263"/>
          <p14:tracePt t="24011" x="3216275" y="2439988"/>
          <p14:tracePt t="24014" x="3105150" y="2390775"/>
          <p14:tracePt t="24024" x="3014663" y="2360613"/>
          <p14:tracePt t="24030" x="2903538" y="2330450"/>
          <p14:tracePt t="24040" x="2833688" y="2309813"/>
          <p14:tracePt t="24046" x="2782888" y="2289175"/>
          <p14:tracePt t="24059" x="2752725" y="2279650"/>
          <p14:tracePt t="24062" x="2722563" y="2279650"/>
          <p14:tracePt t="24074" x="2701925" y="2268538"/>
          <p14:tracePt t="24078" x="2681288" y="2259013"/>
          <p14:tracePt t="24091" x="2662238" y="2259013"/>
          <p14:tracePt t="24095" x="2632075" y="2259013"/>
          <p14:tracePt t="24102" x="2600325" y="2259013"/>
          <p14:tracePt t="24111" x="2570163" y="2259013"/>
          <p14:tracePt t="24118" x="2540000" y="2268538"/>
          <p14:tracePt t="24127" x="2509838" y="2279650"/>
          <p14:tracePt t="24134" x="2479675" y="2319338"/>
          <p14:tracePt t="24143" x="2470150" y="2390775"/>
          <p14:tracePt t="24150" x="2470150" y="2439988"/>
          <p14:tracePt t="24159" x="2520950" y="2532063"/>
          <p14:tracePt t="24166" x="2581275" y="2581275"/>
          <p14:tracePt t="24177" x="2662238" y="2632075"/>
          <p14:tracePt t="24182" x="2771775" y="2662238"/>
          <p14:tracePt t="24194" x="2903538" y="2703513"/>
          <p14:tracePt t="24198" x="3035300" y="2703513"/>
          <p14:tracePt t="24211" x="3155950" y="2703513"/>
          <p14:tracePt t="24214" x="3236913" y="2703513"/>
          <p14:tracePt t="24224" x="3255963" y="2692400"/>
          <p14:tracePt t="24230" x="3267075" y="2682875"/>
          <p14:tracePt t="24241" x="3267075" y="2673350"/>
          <p14:tracePt t="24258" x="3236913" y="2652713"/>
          <p14:tracePt t="24262" x="3165475" y="2622550"/>
          <p14:tracePt t="24275" x="3054350" y="2592388"/>
          <p14:tracePt t="24279" x="2933700" y="2592388"/>
          <p14:tracePt t="24291" x="2833688" y="2592388"/>
          <p14:tracePt t="24295" x="2771775" y="2611438"/>
          <p14:tracePt t="24302" x="2752725" y="2632075"/>
          <p14:tracePt t="24312" x="2732088" y="2692400"/>
          <p14:tracePt t="24318" x="2732088" y="2722563"/>
          <p14:tracePt t="24326" x="2732088" y="2743200"/>
          <p14:tracePt t="24334" x="2752725" y="2763838"/>
          <p14:tracePt t="24343" x="2813050" y="2763838"/>
          <p14:tracePt t="24350" x="2924175" y="2773363"/>
          <p14:tracePt t="24359" x="3054350" y="2794000"/>
          <p14:tracePt t="24366" x="3195638" y="2794000"/>
          <p14:tracePt t="24376" x="3346450" y="2782888"/>
          <p14:tracePt t="24382" x="3468688" y="2763838"/>
          <p14:tracePt t="24393" x="3559175" y="2733675"/>
          <p14:tracePt t="24398" x="3568700" y="2703513"/>
          <p14:tracePt t="24409" x="3589338" y="2673350"/>
          <p14:tracePt t="24414" x="3589338" y="2641600"/>
          <p14:tracePt t="24425" x="3589338" y="2611438"/>
          <p14:tracePt t="24430" x="3568700" y="2581275"/>
          <p14:tracePt t="24440" x="3538538" y="2541588"/>
          <p14:tracePt t="24446" x="3478213" y="2532063"/>
          <p14:tracePt t="24458" x="3438525" y="2520950"/>
          <p14:tracePt t="24462" x="3417888" y="2520950"/>
          <p14:tracePt t="24475" x="3417888" y="2532063"/>
          <p14:tracePt t="24478" x="3417888" y="2562225"/>
          <p14:tracePt t="24492" x="3417888" y="2571750"/>
          <p14:tracePt t="24502" x="3417888" y="2581275"/>
          <p14:tracePt t="24527" x="3438525" y="2581275"/>
          <p14:tracePt t="24534" x="3478213" y="2571750"/>
          <p14:tracePt t="24543" x="3517900" y="2551113"/>
          <p14:tracePt t="24550" x="3548063" y="2532063"/>
          <p14:tracePt t="24559" x="3568700" y="2520950"/>
          <p14:tracePt t="24566" x="3568700" y="2511425"/>
          <p14:tracePt t="24575" x="3568700" y="2481263"/>
          <p14:tracePt t="24582" x="3568700" y="2451100"/>
          <p14:tracePt t="24592" x="3559175" y="2430463"/>
          <p14:tracePt t="24598" x="3548063" y="2430463"/>
          <p14:tracePt t="24608" x="3548063" y="2420938"/>
          <p14:tracePt t="24703" x="3559175" y="2420938"/>
          <p14:tracePt t="24714" x="3578225" y="2420938"/>
          <p14:tracePt t="24725" x="3598863" y="2420938"/>
          <p14:tracePt t="24732" x="3619500" y="2420938"/>
          <p14:tracePt t="24736" x="3640138" y="2420938"/>
          <p14:tracePt t="24745" x="3679825" y="2420938"/>
          <p14:tracePt t="24750" x="3700463" y="2420938"/>
          <p14:tracePt t="24758" x="3709988" y="2420938"/>
          <p14:tracePt t="24849" x="3709988" y="2430463"/>
          <p14:tracePt t="24864" x="3719513" y="2430463"/>
          <p14:tracePt t="24887" x="3740150" y="2430463"/>
          <p14:tracePt t="24903" x="3749675" y="2430463"/>
          <p14:tracePt t="24920" x="3760788" y="2430463"/>
          <p14:tracePt t="24943" x="3770313" y="2430463"/>
          <p14:tracePt t="24950" x="3779838" y="2430463"/>
          <p14:tracePt t="24958" x="3800475" y="2439988"/>
          <p14:tracePt t="24966" x="3821113" y="2439988"/>
          <p14:tracePt t="24976" x="3851275" y="2439988"/>
          <p14:tracePt t="24982" x="3881438" y="2439988"/>
          <p14:tracePt t="24992" x="3911600" y="2439988"/>
          <p14:tracePt t="24998" x="3941763" y="2439988"/>
          <p14:tracePt t="25008" x="3962400" y="2439988"/>
          <p14:tracePt t="25014" x="3992563" y="2430463"/>
          <p14:tracePt t="25025" x="4013200" y="2430463"/>
          <p14:tracePt t="25030" x="4032250" y="2420938"/>
          <p14:tracePt t="25039" x="4043363" y="2409825"/>
          <p14:tracePt t="25046" x="4052888" y="2409825"/>
          <p14:tracePt t="25111" x="4043363" y="2409825"/>
          <p14:tracePt t="25121" x="4032250" y="2420938"/>
          <p14:tracePt t="25130" x="4022725" y="2420938"/>
          <p14:tracePt t="25144" x="3992563" y="2430463"/>
          <p14:tracePt t="25150" x="3981450" y="2439988"/>
          <p14:tracePt t="25158" x="3971925" y="2439988"/>
          <p14:tracePt t="25176" x="3971925" y="2451100"/>
          <p14:tracePt t="25182" x="3971925" y="2460625"/>
          <p14:tracePt t="25198" x="3971925" y="2470150"/>
          <p14:tracePt t="25209" x="3971925" y="2481263"/>
          <p14:tracePt t="25230" x="3971925" y="2490788"/>
          <p14:tracePt t="25240" x="3971925" y="2501900"/>
          <p14:tracePt t="25246" x="3981450" y="2501900"/>
          <p14:tracePt t="25278" x="3992563" y="2501900"/>
          <p14:tracePt t="25287" x="3992563" y="2511425"/>
          <p14:tracePt t="25302" x="3992563" y="2520950"/>
          <p14:tracePt t="25311" x="4002088" y="2520950"/>
          <p14:tracePt t="25318" x="4002088" y="2532063"/>
          <p14:tracePt t="25334" x="4002088" y="2541588"/>
          <p14:tracePt t="25554" x="4002088" y="2551113"/>
          <p14:tracePt t="25565" x="4002088" y="2562225"/>
          <p14:tracePt t="25595" x="3971925" y="2592388"/>
          <p14:tracePt t="25601" x="3932238" y="2622550"/>
          <p14:tracePt t="25608" x="3890963" y="2632075"/>
          <p14:tracePt t="25614" x="3830638" y="2662238"/>
          <p14:tracePt t="25626" x="3779838" y="2673350"/>
          <p14:tracePt t="25630" x="3730625" y="2692400"/>
          <p14:tracePt t="25640" x="3689350" y="2713038"/>
          <p14:tracePt t="25646" x="3659188" y="2722563"/>
          <p14:tracePt t="25659" x="3640138" y="2733675"/>
          <p14:tracePt t="25662" x="3629025" y="2743200"/>
          <p14:tracePt t="25735" x="3640138" y="2743200"/>
          <p14:tracePt t="25743" x="3649663" y="2743200"/>
          <p14:tracePt t="25751" x="3659188" y="2743200"/>
          <p14:tracePt t="25761" x="3670300" y="2743200"/>
          <p14:tracePt t="25766" x="3700463" y="2743200"/>
          <p14:tracePt t="25776" x="3730625" y="2743200"/>
          <p14:tracePt t="25782" x="3760788" y="2743200"/>
          <p14:tracePt t="25792" x="3770313" y="2733675"/>
          <p14:tracePt t="25798" x="3779838" y="2733675"/>
          <p14:tracePt t="25808" x="3790950" y="2733675"/>
          <p14:tracePt t="25862" x="3779838" y="2733675"/>
          <p14:tracePt t="25873" x="3770313" y="2743200"/>
          <p14:tracePt t="25879" x="3770313" y="2752725"/>
          <p14:tracePt t="25888" x="3749675" y="2763838"/>
          <p14:tracePt t="25895" x="3749675" y="2773363"/>
          <p14:tracePt t="25903" x="3730625" y="2782888"/>
          <p14:tracePt t="25911" x="3709988" y="2794000"/>
          <p14:tracePt t="25927" x="3700463" y="2803525"/>
          <p14:tracePt t="25942" x="3689350" y="2813050"/>
          <p14:tracePt t="25991" x="3689350" y="2824163"/>
          <p14:tracePt t="25998" x="3700463" y="2824163"/>
          <p14:tracePt t="26030" x="3700463" y="2813050"/>
          <p14:tracePt t="30042" x="3700463" y="2824163"/>
          <p14:tracePt t="30104" x="3689350" y="2824163"/>
          <p14:tracePt t="30113" x="3689350" y="2803525"/>
          <p14:tracePt t="30123" x="3670300" y="2794000"/>
          <p14:tracePt t="30132" x="3670300" y="2773363"/>
          <p14:tracePt t="30137" x="3659188" y="2763838"/>
          <p14:tracePt t="30145" x="3649663" y="2743200"/>
          <p14:tracePt t="30151" x="3629025" y="2713038"/>
          <p14:tracePt t="30161" x="3609975" y="2673350"/>
          <p14:tracePt t="30166" x="3578225" y="2632075"/>
          <p14:tracePt t="30177" x="3559175" y="2562225"/>
          <p14:tracePt t="30184" x="3538538" y="2490788"/>
          <p14:tracePt t="30196" x="3508375" y="2409825"/>
          <p14:tracePt t="30198" x="3457575" y="2360613"/>
          <p14:tracePt t="30210" x="3417888" y="2279650"/>
          <p14:tracePt t="30214" x="3367088" y="2219325"/>
          <p14:tracePt t="30225" x="3297238" y="2147888"/>
          <p14:tracePt t="30230" x="3236913" y="2108200"/>
          <p14:tracePt t="30243" x="3175000" y="2066925"/>
          <p14:tracePt t="30246" x="3135313" y="2047875"/>
          <p14:tracePt t="30257" x="3114675" y="2027238"/>
          <p14:tracePt t="30262" x="3084513" y="2006600"/>
          <p14:tracePt t="30275" x="3054350" y="1987550"/>
          <p14:tracePt t="30279" x="3024188" y="1955800"/>
          <p14:tracePt t="30289" x="3003550" y="1936750"/>
          <p14:tracePt t="30295" x="2963863" y="1895475"/>
          <p14:tracePt t="30303" x="2933700" y="1865313"/>
          <p14:tracePt t="30312" x="2903538" y="1825625"/>
          <p14:tracePt t="30318" x="2852738" y="1784350"/>
          <p14:tracePt t="30329" x="2782888" y="1735138"/>
          <p14:tracePt t="30334" x="2732088" y="1693863"/>
          <p14:tracePt t="30343" x="2671763" y="1663700"/>
          <p14:tracePt t="30350" x="2632075" y="1633538"/>
          <p14:tracePt t="30360" x="2590800" y="1624013"/>
          <p14:tracePt t="30366" x="2570163" y="1612900"/>
          <p14:tracePt t="30376" x="2551113" y="1593850"/>
          <p14:tracePt t="30382" x="2530475" y="1582738"/>
          <p14:tracePt t="30393" x="2520950" y="1573213"/>
          <p14:tracePt t="30398" x="2500313" y="1563688"/>
          <p14:tracePt t="30410" x="2490788" y="1543050"/>
          <p14:tracePt t="30414" x="2470150" y="1533525"/>
          <p14:tracePt t="30425" x="2428875" y="1512888"/>
          <p14:tracePt t="30431" x="2398713" y="1503363"/>
          <p14:tracePt t="30443" x="2359025" y="1492250"/>
          <p14:tracePt t="30446" x="2268538" y="1473200"/>
          <p14:tracePt t="30457" x="2208213" y="1473200"/>
          <p14:tracePt t="30462" x="2136775" y="1473200"/>
          <p14:tracePt t="30474" x="2057400" y="1473200"/>
          <p14:tracePt t="30479" x="2016125" y="1473200"/>
          <p14:tracePt t="30487" x="1976438" y="1473200"/>
          <p14:tracePt t="30495" x="1916113" y="1473200"/>
          <p14:tracePt t="30502" x="1865313" y="1473200"/>
          <p14:tracePt t="30511" x="1793875" y="1473200"/>
          <p14:tracePt t="30518" x="1754188" y="1473200"/>
          <p14:tracePt t="30527" x="1724025" y="1473200"/>
          <p14:tracePt t="30534" x="1693863" y="1473200"/>
          <p14:tracePt t="30543" x="1673225" y="1473200"/>
          <p14:tracePt t="30550" x="1643063" y="1473200"/>
          <p14:tracePt t="30559" x="1622425" y="1473200"/>
          <p14:tracePt t="30566" x="1592263" y="1473200"/>
          <p14:tracePt t="30576" x="1562100" y="1473200"/>
          <p14:tracePt t="30582" x="1531938" y="1473200"/>
          <p14:tracePt t="30592" x="1501775" y="1473200"/>
          <p14:tracePt t="30598" x="1482725" y="1473200"/>
          <p14:tracePt t="30608" x="1471613" y="1482725"/>
          <p14:tracePt t="30614" x="1450975" y="1503363"/>
          <p14:tracePt t="30626" x="1420813" y="1503363"/>
          <p14:tracePt t="30631" x="1411288" y="1512888"/>
          <p14:tracePt t="30643" x="1390650" y="1522413"/>
          <p14:tracePt t="30646" x="1371600" y="1522413"/>
          <p14:tracePt t="30662" x="1360488" y="1533525"/>
          <p14:tracePt t="30675" x="1350963" y="1543050"/>
          <p14:tracePt t="30678" x="1350963" y="1552575"/>
          <p14:tracePt t="30687" x="1341438" y="1563688"/>
          <p14:tracePt t="30695" x="1341438" y="1582738"/>
          <p14:tracePt t="30702" x="1341438" y="1612900"/>
          <p14:tracePt t="30711" x="1341438" y="1633538"/>
          <p14:tracePt t="30718" x="1341438" y="1644650"/>
          <p14:tracePt t="30727" x="1341438" y="1654175"/>
          <p14:tracePt t="30734" x="1341438" y="1663700"/>
          <p14:tracePt t="30766" x="1341438" y="1674813"/>
          <p14:tracePt t="30782" x="1341438" y="1693863"/>
          <p14:tracePt t="30792" x="1341438" y="1704975"/>
          <p14:tracePt t="30798" x="1350963" y="1724025"/>
          <p14:tracePt t="30809" x="1360488" y="1754188"/>
          <p14:tracePt t="30814" x="1371600" y="1784350"/>
          <p14:tracePt t="30825" x="1390650" y="1816100"/>
          <p14:tracePt t="30831" x="1401763" y="1825625"/>
          <p14:tracePt t="30842" x="1420813" y="1846263"/>
          <p14:tracePt t="30847" x="1441450" y="1865313"/>
          <p14:tracePt t="30862" x="1450975" y="1876425"/>
          <p14:tracePt t="30879" x="1450975" y="1885950"/>
          <p14:tracePt t="30903" x="1462088" y="1895475"/>
          <p14:tracePt t="30911" x="1471613" y="1895475"/>
          <p14:tracePt t="30918" x="1471613" y="1916113"/>
          <p14:tracePt t="30928" x="1492250" y="1925638"/>
          <p14:tracePt t="30934" x="1512888" y="1946275"/>
          <p14:tracePt t="30943" x="1531938" y="1966913"/>
          <p14:tracePt t="30950" x="1552575" y="1966913"/>
          <p14:tracePt t="30959" x="1582738" y="1987550"/>
          <p14:tracePt t="30966" x="1603375" y="1987550"/>
          <p14:tracePt t="30976" x="1612900" y="1987550"/>
          <p14:tracePt t="30982" x="1622425" y="1997075"/>
          <p14:tracePt t="31039" x="1633538" y="1997075"/>
          <p14:tracePt t="31047" x="1643063" y="1997075"/>
          <p14:tracePt t="31056" x="1663700" y="2006600"/>
          <p14:tracePt t="31065" x="1693863" y="2017713"/>
          <p14:tracePt t="31079" x="1804988" y="2036763"/>
          <p14:tracePt t="31088" x="1895475" y="2047875"/>
          <p14:tracePt t="31095" x="1946275" y="2057400"/>
          <p14:tracePt t="31102" x="2006600" y="2066925"/>
          <p14:tracePt t="31111" x="2057400" y="2066925"/>
          <p14:tracePt t="31118" x="2087563" y="2066925"/>
          <p14:tracePt t="31128" x="2106613" y="2066925"/>
          <p14:tracePt t="31134" x="2127250" y="2066925"/>
          <p14:tracePt t="31143" x="2136775" y="2066925"/>
          <p14:tracePt t="31150" x="2147888" y="2078038"/>
          <p14:tracePt t="31159" x="2166938" y="2078038"/>
          <p14:tracePt t="31166" x="2187575" y="2078038"/>
          <p14:tracePt t="31176" x="2227263" y="2087563"/>
          <p14:tracePt t="31182" x="2247900" y="2097088"/>
          <p14:tracePt t="31198" x="2308225" y="2097088"/>
          <p14:tracePt t="31200" x="2349500" y="2097088"/>
          <p14:tracePt t="31209" x="2398713" y="2097088"/>
          <p14:tracePt t="31214" x="2479675" y="2087563"/>
          <p14:tracePt t="31225" x="2520950" y="2078038"/>
          <p14:tracePt t="31230" x="2581275" y="2078038"/>
          <p14:tracePt t="31241" x="2632075" y="2066925"/>
          <p14:tracePt t="31247" x="2681288" y="2057400"/>
          <p14:tracePt t="31259" x="2722563" y="2047875"/>
          <p14:tracePt t="31262" x="2762250" y="2047875"/>
          <p14:tracePt t="31275" x="2801938" y="2047875"/>
          <p14:tracePt t="31279" x="2873375" y="2047875"/>
          <p14:tracePt t="31287" x="2913063" y="2047875"/>
          <p14:tracePt t="31295" x="2954338" y="2047875"/>
          <p14:tracePt t="31303" x="2994025" y="2036763"/>
          <p14:tracePt t="31311" x="3044825" y="2027238"/>
          <p14:tracePt t="31318" x="3065463" y="2017713"/>
          <p14:tracePt t="31328" x="3095625" y="1997075"/>
          <p14:tracePt t="31334" x="3125788" y="1987550"/>
          <p14:tracePt t="31343" x="3144838" y="1966913"/>
          <p14:tracePt t="31350" x="3165475" y="1946275"/>
          <p14:tracePt t="31359" x="3186113" y="1925638"/>
          <p14:tracePt t="31366" x="3195638" y="1906588"/>
          <p14:tracePt t="31377" x="3205163" y="1885950"/>
          <p14:tracePt t="31382" x="3205163" y="1876425"/>
          <p14:tracePt t="31393" x="3216275" y="1855788"/>
          <p14:tracePt t="31398" x="3225800" y="1825625"/>
          <p14:tracePt t="31409" x="3225800" y="1795463"/>
          <p14:tracePt t="31414" x="3225800" y="1754188"/>
          <p14:tracePt t="31425" x="3225800" y="1714500"/>
          <p14:tracePt t="31431" x="3216275" y="1663700"/>
          <p14:tracePt t="31441" x="3186113" y="1624013"/>
          <p14:tracePt t="31446" x="3165475" y="1573213"/>
          <p14:tracePt t="31459" x="3105150" y="1503363"/>
          <p14:tracePt t="31462" x="3044825" y="1462088"/>
          <p14:tracePt t="31475" x="2973388" y="1431925"/>
          <p14:tracePt t="31479" x="2913063" y="1401763"/>
          <p14:tracePt t="31487" x="2882900" y="1392238"/>
          <p14:tracePt t="31495" x="2863850" y="1381125"/>
          <p14:tracePt t="31502" x="2843213" y="1381125"/>
          <p14:tracePt t="31511" x="2822575" y="1371600"/>
          <p14:tracePt t="31518" x="2801938" y="1371600"/>
          <p14:tracePt t="31527" x="2801938" y="1362075"/>
          <p14:tracePt t="31534" x="2782888" y="1362075"/>
          <p14:tracePt t="31550" x="2771775" y="1362075"/>
          <p14:tracePt t="31558" x="2752725" y="1350963"/>
          <p14:tracePt t="31566" x="2732088" y="1341438"/>
          <p14:tracePt t="31577" x="2701925" y="1341438"/>
          <p14:tracePt t="31582" x="2632075" y="1320800"/>
          <p14:tracePt t="31593" x="2560638" y="1311275"/>
          <p14:tracePt t="31598" x="2479675" y="1301750"/>
          <p14:tracePt t="31609" x="2398713" y="1290638"/>
          <p14:tracePt t="31615" x="2319338" y="1290638"/>
          <p14:tracePt t="31625" x="2247900" y="1290638"/>
          <p14:tracePt t="31631" x="2187575" y="1290638"/>
          <p14:tracePt t="31641" x="2157413" y="1290638"/>
          <p14:tracePt t="31646" x="2117725" y="1301750"/>
          <p14:tracePt t="31658" x="2087563" y="1301750"/>
          <p14:tracePt t="31662" x="2057400" y="1311275"/>
          <p14:tracePt t="31674" x="2036763" y="1320800"/>
          <p14:tracePt t="31679" x="2016125" y="1320800"/>
          <p14:tracePt t="31687" x="1995488" y="1331913"/>
          <p14:tracePt t="31695" x="1985963" y="1341438"/>
          <p14:tracePt t="31702" x="1965325" y="1350963"/>
          <p14:tracePt t="31711" x="1946275" y="1350963"/>
          <p14:tracePt t="31718" x="1925638" y="1362075"/>
          <p14:tracePt t="31728" x="1905000" y="1371600"/>
          <p14:tracePt t="31734" x="1874838" y="1381125"/>
          <p14:tracePt t="31743" x="1835150" y="1401763"/>
          <p14:tracePt t="31750" x="1814513" y="1422400"/>
          <p14:tracePt t="31760" x="1774825" y="1462088"/>
          <p14:tracePt t="31766" x="1763713" y="1492250"/>
          <p14:tracePt t="31777" x="1744663" y="1552575"/>
          <p14:tracePt t="31782" x="1724025" y="1582738"/>
          <p14:tracePt t="31794" x="1714500" y="1603375"/>
          <p14:tracePt t="31798" x="1714500" y="1633538"/>
          <p14:tracePt t="31809" x="1714500" y="1644650"/>
          <p14:tracePt t="31814" x="1714500" y="1654175"/>
          <p14:tracePt t="31826" x="1714500" y="1663700"/>
          <p14:tracePt t="31831" x="1714500" y="1674813"/>
          <p14:tracePt t="31840" x="1714500" y="1684338"/>
          <p14:tracePt t="31846" x="1724025" y="1693863"/>
          <p14:tracePt t="31859" x="1744663" y="1704975"/>
          <p14:tracePt t="31862" x="1763713" y="1724025"/>
          <p14:tracePt t="31876" x="1784350" y="1744663"/>
          <p14:tracePt t="31879" x="1824038" y="1774825"/>
          <p14:tracePt t="31887" x="1885950" y="1816100"/>
          <p14:tracePt t="31896" x="1946275" y="1865313"/>
          <p14:tracePt t="31903" x="2025650" y="1906588"/>
          <p14:tracePt t="31912" x="2106613" y="1946275"/>
          <p14:tracePt t="31918" x="2147888" y="1987550"/>
          <p14:tracePt t="31927" x="2208213" y="2006600"/>
          <p14:tracePt t="31946" x="2289175" y="2047875"/>
          <p14:tracePt t="31950" x="2319338" y="2066925"/>
          <p14:tracePt t="31961" x="2349500" y="2078038"/>
          <p14:tracePt t="31966" x="2368550" y="2078038"/>
          <p14:tracePt t="31983" x="2379663" y="2078038"/>
          <p14:tracePt t="31994" x="2389188" y="2078038"/>
          <p14:tracePt t="31998" x="2398713" y="2078038"/>
          <p14:tracePt t="32009" x="2428875" y="2078038"/>
          <p14:tracePt t="32014" x="2449513" y="2078038"/>
          <p14:tracePt t="32025" x="2470150" y="2078038"/>
          <p14:tracePt t="32030" x="2500313" y="2078038"/>
          <p14:tracePt t="32042" x="2551113" y="2078038"/>
          <p14:tracePt t="32047" x="2590800" y="2078038"/>
          <p14:tracePt t="32057" x="2632075" y="2078038"/>
          <p14:tracePt t="32063" x="2701925" y="2078038"/>
          <p14:tracePt t="32074" x="2782888" y="2078038"/>
          <p14:tracePt t="32079" x="2863850" y="2078038"/>
          <p14:tracePt t="32087" x="2943225" y="2087563"/>
          <p14:tracePt t="32095" x="3014663" y="2087563"/>
          <p14:tracePt t="32103" x="3054350" y="2087563"/>
          <p14:tracePt t="32111" x="3125788" y="2087563"/>
          <p14:tracePt t="32118" x="3165475" y="2078038"/>
          <p14:tracePt t="32127" x="3195638" y="2057400"/>
          <p14:tracePt t="32134" x="3225800" y="2047875"/>
          <p14:tracePt t="32143" x="3236913" y="2027238"/>
          <p14:tracePt t="32150" x="3246438" y="2006600"/>
          <p14:tracePt t="32160" x="3246438" y="1987550"/>
          <p14:tracePt t="32166" x="3246438" y="1955800"/>
          <p14:tracePt t="32176" x="3246438" y="1925638"/>
          <p14:tracePt t="32182" x="3236913" y="1906588"/>
          <p14:tracePt t="32199" x="3205163" y="1876425"/>
          <p14:tracePt t="32210" x="3205163" y="1865313"/>
          <p14:tracePt t="32214" x="3195638" y="1865313"/>
          <p14:tracePt t="32247" x="3195638" y="1855788"/>
          <p14:tracePt t="32255" x="3195638" y="1846263"/>
          <p14:tracePt t="32272" x="3195638" y="1835150"/>
          <p14:tracePt t="32287" x="3195638" y="1825625"/>
          <p14:tracePt t="32302" x="3195638" y="1816100"/>
          <p14:tracePt t="32318" x="3186113" y="1804988"/>
          <p14:tracePt t="32327" x="3186113" y="1795463"/>
          <p14:tracePt t="32343" x="3175000" y="1784350"/>
          <p14:tracePt t="32350" x="3175000" y="1774825"/>
          <p14:tracePt t="32359" x="3165475" y="1774825"/>
          <p14:tracePt t="32377" x="3165475" y="1765300"/>
          <p14:tracePt t="32414" x="3165475" y="1754188"/>
          <p14:tracePt t="32454" x="3165475" y="1744663"/>
          <p14:tracePt t="32462" x="3165475" y="1735138"/>
          <p14:tracePt t="32866" x="3165475" y="1724025"/>
          <p14:tracePt t="32916" x="3165475" y="1704975"/>
          <p14:tracePt t="32927" x="3165475" y="1693863"/>
          <p14:tracePt t="32943" x="3165475" y="1684338"/>
          <p14:tracePt t="32966" x="3165475" y="1674813"/>
          <p14:tracePt t="32991" x="3165475" y="1663700"/>
          <p14:tracePt t="33030" x="3155950" y="1663700"/>
          <p14:tracePt t="33055" x="3144838" y="1663700"/>
          <p14:tracePt t="33073" x="3144838" y="1674813"/>
          <p14:tracePt t="33081" x="3135313" y="1674813"/>
          <p14:tracePt t="33097" x="3125788" y="1684338"/>
          <p14:tracePt t="33112" x="3125788" y="1693863"/>
          <p14:tracePt t="33119" x="3125788" y="1704975"/>
          <p14:tracePt t="33150" x="3125788" y="1714500"/>
          <p14:tracePt t="33175" x="3125788" y="1724025"/>
          <p14:tracePt t="33198" x="3125788" y="1735138"/>
          <p14:tracePt t="33206" x="3125788" y="1744663"/>
          <p14:tracePt t="33222" x="3125788" y="1754188"/>
          <p14:tracePt t="33230" x="3125788" y="1765300"/>
          <p14:tracePt t="33238" x="3125788" y="1784350"/>
          <p14:tracePt t="33246" x="3125788" y="1804988"/>
          <p14:tracePt t="33259" x="3125788" y="1825625"/>
          <p14:tracePt t="33262" x="3125788" y="1855788"/>
          <p14:tracePt t="33274" x="3125788" y="1876425"/>
          <p14:tracePt t="33279" x="3114675" y="1906588"/>
          <p14:tracePt t="33287" x="3114675" y="1925638"/>
          <p14:tracePt t="33295" x="3114675" y="1936750"/>
          <p14:tracePt t="33303" x="3114675" y="1946275"/>
          <p14:tracePt t="33522" x="3114675" y="1936750"/>
          <p14:tracePt t="33567" x="3105150" y="1936750"/>
          <p14:tracePt t="33594" x="3095625" y="1946275"/>
          <p14:tracePt t="33600" x="3084513" y="1976438"/>
          <p14:tracePt t="33609" x="3074988" y="1997075"/>
          <p14:tracePt t="33616" x="3074988" y="2017713"/>
          <p14:tracePt t="33627" x="3065463" y="2047875"/>
          <p14:tracePt t="33631" x="3065463" y="2066925"/>
          <p14:tracePt t="33645" x="3054350" y="2097088"/>
          <p14:tracePt t="33646" x="3054350" y="2117725"/>
          <p14:tracePt t="33659" x="3035300" y="2159000"/>
          <p14:tracePt t="33663" x="3024188" y="2189163"/>
          <p14:tracePt t="33674" x="3024188" y="2219325"/>
          <p14:tracePt t="33679" x="3014663" y="2238375"/>
          <p14:tracePt t="33687" x="3003550" y="2268538"/>
          <p14:tracePt t="33697" x="2994025" y="2289175"/>
          <p14:tracePt t="33703" x="2994025" y="2309813"/>
          <p14:tracePt t="33711" x="2994025" y="2330450"/>
          <p14:tracePt t="33720" x="2994025" y="2339975"/>
          <p14:tracePt t="33727" x="2994025" y="2349500"/>
          <p14:tracePt t="33734" x="2994025" y="2360613"/>
          <p14:tracePt t="33743" x="2994025" y="2379663"/>
          <p14:tracePt t="33751" x="2994025" y="2400300"/>
          <p14:tracePt t="33758" x="2994025" y="2409825"/>
          <p14:tracePt t="33766" x="2994025" y="2430463"/>
          <p14:tracePt t="33776" x="2984500" y="2460625"/>
          <p14:tracePt t="33782" x="2973388" y="2481263"/>
          <p14:tracePt t="33794" x="2963863" y="2490788"/>
          <p14:tracePt t="33798" x="2963863" y="2501900"/>
          <p14:tracePt t="33809" x="2954338" y="2520950"/>
          <p14:tracePt t="33986" x="2954338" y="2511425"/>
          <p14:tracePt t="34056" x="2943225" y="2511425"/>
          <p14:tracePt t="34097" x="2933700" y="2511425"/>
          <p14:tracePt t="34136" x="2933700" y="2520950"/>
          <p14:tracePt t="34159" x="2933700" y="2532063"/>
          <p14:tracePt t="34182" x="2933700" y="2541588"/>
          <p14:tracePt t="34307" x="2924175" y="2541588"/>
          <p14:tracePt t="34320" x="2924175" y="2532063"/>
          <p14:tracePt t="34329" x="2913063" y="2520950"/>
          <p14:tracePt t="34344" x="2903538" y="2501900"/>
          <p14:tracePt t="34351" x="2903538" y="2490788"/>
          <p14:tracePt t="34360" x="2894013" y="2490788"/>
          <p14:tracePt t="34376" x="2882900" y="2481263"/>
          <p14:tracePt t="34394" x="2873375" y="2470150"/>
          <p14:tracePt t="34398" x="2863850" y="2460625"/>
          <p14:tracePt t="34410" x="2843213" y="2460625"/>
          <p14:tracePt t="34414" x="2833688" y="2460625"/>
          <p14:tracePt t="34425" x="2813050" y="2451100"/>
          <p14:tracePt t="34430" x="2782888" y="2439988"/>
          <p14:tracePt t="34445" x="2752725" y="2430463"/>
          <p14:tracePt t="34447" x="2711450" y="2430463"/>
          <p14:tracePt t="34459" x="2641600" y="2430463"/>
          <p14:tracePt t="34463" x="2611438" y="2430463"/>
          <p14:tracePt t="34476" x="2540000" y="2430463"/>
          <p14:tracePt t="34479" x="2509838" y="2430463"/>
          <p14:tracePt t="34487" x="2470150" y="2430463"/>
          <p14:tracePt t="34496" x="2419350" y="2439988"/>
          <p14:tracePt t="34502" x="2398713" y="2451100"/>
          <p14:tracePt t="34518" x="2389188" y="2460625"/>
          <p14:tracePt t="34721" x="2398713" y="2470150"/>
          <p14:tracePt t="34730" x="2419350" y="2470150"/>
          <p14:tracePt t="34753" x="2460625" y="2511425"/>
          <p14:tracePt t="34768" x="2460625" y="2532063"/>
          <p14:tracePt t="34777" x="2470150" y="2541588"/>
          <p14:tracePt t="34783" x="2479675" y="2551113"/>
          <p14:tracePt t="34794" x="2479675" y="2571750"/>
          <p14:tracePt t="34798" x="2500313" y="2632075"/>
          <p14:tracePt t="34810" x="2509838" y="2673350"/>
          <p14:tracePt t="34814" x="2509838" y="2722563"/>
          <p14:tracePt t="34826" x="2509838" y="2773363"/>
          <p14:tracePt t="34830" x="2509838" y="2813050"/>
          <p14:tracePt t="34845" x="2500313" y="2854325"/>
          <p14:tracePt t="34847" x="2470150" y="2894013"/>
          <p14:tracePt t="34859" x="2439988" y="2924175"/>
          <p14:tracePt t="34863" x="2398713" y="2984500"/>
          <p14:tracePt t="34876" x="2379663" y="3005138"/>
          <p14:tracePt t="34879" x="2349500" y="3025775"/>
          <p14:tracePt t="34887" x="2328863" y="3046413"/>
          <p14:tracePt t="34909" x="2289175" y="3076575"/>
          <p14:tracePt t="34913" x="2268538" y="3076575"/>
          <p14:tracePt t="34918" x="2259013" y="3076575"/>
          <p14:tracePt t="34927" x="2247900" y="3076575"/>
          <p14:tracePt t="34959" x="2247900" y="3065463"/>
          <p14:tracePt t="34975" x="2247900" y="3055938"/>
          <p14:tracePt t="34982" x="2259013" y="3046413"/>
          <p14:tracePt t="34993" x="2278063" y="3025775"/>
          <p14:tracePt t="34998" x="2289175" y="3005138"/>
          <p14:tracePt t="35009" x="2328863" y="2984500"/>
          <p14:tracePt t="35014" x="2349500" y="2954338"/>
          <p14:tracePt t="35026" x="2368550" y="2935288"/>
          <p14:tracePt t="35030" x="2409825" y="2905125"/>
          <p14:tracePt t="35044" x="2428875" y="2874963"/>
          <p14:tracePt t="35047" x="2460625" y="2844800"/>
          <p14:tracePt t="35060" x="2470150" y="2813050"/>
          <p14:tracePt t="35063" x="2470150" y="2782888"/>
          <p14:tracePt t="35076" x="2460625" y="2733675"/>
          <p14:tracePt t="35079" x="2419350" y="2652713"/>
          <p14:tracePt t="35087" x="2338388" y="2592388"/>
          <p14:tracePt t="35096" x="2247900" y="2490788"/>
          <p14:tracePt t="35103" x="2097088" y="2400300"/>
          <p14:tracePt t="35112" x="1874838" y="2319338"/>
          <p14:tracePt t="35118" x="1643063" y="2298700"/>
          <p14:tracePt t="35127" x="1482725" y="2298700"/>
          <p14:tracePt t="35134" x="1371600" y="2298700"/>
          <p14:tracePt t="35144" x="1320800" y="2349500"/>
          <p14:tracePt t="35150" x="1300163" y="2379663"/>
          <p14:tracePt t="35159" x="1290638" y="2430463"/>
          <p14:tracePt t="35166" x="1290638" y="2490788"/>
          <p14:tracePt t="35177" x="1290638" y="2520950"/>
          <p14:tracePt t="35182" x="1311275" y="2541588"/>
          <p14:tracePt t="35196" x="1320800" y="2562225"/>
          <p14:tracePt t="35200" x="1341438" y="2592388"/>
          <p14:tracePt t="35211" x="1381125" y="2622550"/>
          <p14:tracePt t="35214" x="1441450" y="2662238"/>
          <p14:tracePt t="35227" x="1462088" y="2692400"/>
          <p14:tracePt t="35231" x="1471613" y="2713038"/>
          <p14:tracePt t="35243" x="1482725" y="2722563"/>
          <p14:tracePt t="35247" x="1482725" y="2743200"/>
          <p14:tracePt t="35263" x="1482725" y="2752725"/>
          <p14:tracePt t="35274" x="1482725" y="2773363"/>
          <p14:tracePt t="35279" x="1482725" y="2803525"/>
          <p14:tracePt t="35286" x="1492250" y="2863850"/>
          <p14:tracePt t="35295" x="1501775" y="2905125"/>
          <p14:tracePt t="35302" x="1543050" y="2995613"/>
          <p14:tracePt t="35310" x="1603375" y="3035300"/>
          <p14:tracePt t="35318" x="1663700" y="3076575"/>
          <p14:tracePt t="35327" x="1774825" y="3125788"/>
          <p14:tracePt t="35334" x="1855788" y="3136900"/>
          <p14:tracePt t="35344" x="1965325" y="3167063"/>
          <p14:tracePt t="35350" x="2076450" y="3176588"/>
          <p14:tracePt t="35360" x="2178050" y="3197225"/>
          <p14:tracePt t="35366" x="2278063" y="3206750"/>
          <p14:tracePt t="35377" x="2379663" y="3206750"/>
          <p14:tracePt t="35382" x="2460625" y="3206750"/>
          <p14:tracePt t="35394" x="2560638" y="3206750"/>
          <p14:tracePt t="35398" x="2651125" y="3206750"/>
          <p14:tracePt t="35409" x="2762250" y="3206750"/>
          <p14:tracePt t="35414" x="2852738" y="3206750"/>
          <p14:tracePt t="35425" x="2933700" y="3197225"/>
          <p14:tracePt t="35430" x="3044825" y="3155950"/>
          <p14:tracePt t="35443" x="3114675" y="3125788"/>
          <p14:tracePt t="35447" x="3195638" y="3086100"/>
          <p14:tracePt t="35460" x="3306763" y="3035300"/>
          <p14:tracePt t="35463" x="3387725" y="2954338"/>
          <p14:tracePt t="35476" x="3438525" y="2914650"/>
          <p14:tracePt t="35479" x="3508375" y="2854325"/>
          <p14:tracePt t="35487" x="3538538" y="2782888"/>
          <p14:tracePt t="35497" x="3548063" y="2743200"/>
          <p14:tracePt t="35503" x="3548063" y="2703513"/>
          <p14:tracePt t="35512" x="3548063" y="2662238"/>
          <p14:tracePt t="35518" x="3517900" y="2611438"/>
          <p14:tracePt t="35526" x="3487738" y="2562225"/>
          <p14:tracePt t="35534" x="3397250" y="2511425"/>
          <p14:tracePt t="35544" x="3327400" y="2481263"/>
          <p14:tracePt t="35550" x="3255963" y="2460625"/>
          <p14:tracePt t="35560" x="3186113" y="2439988"/>
          <p14:tracePt t="35566" x="3114675" y="2420938"/>
          <p14:tracePt t="35577" x="3044825" y="2400300"/>
          <p14:tracePt t="35582" x="2954338" y="2370138"/>
          <p14:tracePt t="35594" x="2863850" y="2339975"/>
          <p14:tracePt t="35598" x="2762250" y="2319338"/>
          <p14:tracePt t="35610" x="2662238" y="2279650"/>
          <p14:tracePt t="35614" x="2560638" y="2259013"/>
          <p14:tracePt t="35625" x="2449513" y="2238375"/>
          <p14:tracePt t="35630" x="2368550" y="2228850"/>
          <p14:tracePt t="35642" x="2298700" y="2228850"/>
          <p14:tracePt t="35647" x="2268538" y="2228850"/>
          <p14:tracePt t="35660" x="2227263" y="2249488"/>
          <p14:tracePt t="35663" x="2217738" y="2268538"/>
          <p14:tracePt t="35676" x="2208213" y="2289175"/>
          <p14:tracePt t="35679" x="2208213" y="2309813"/>
          <p14:tracePt t="35687" x="2208213" y="2339975"/>
          <p14:tracePt t="35697" x="2208213" y="2379663"/>
          <p14:tracePt t="35702" x="2217738" y="2439988"/>
          <p14:tracePt t="35711" x="2268538" y="2501900"/>
          <p14:tracePt t="35718" x="2328863" y="2562225"/>
          <p14:tracePt t="35727" x="2449513" y="2632075"/>
          <p14:tracePt t="35734" x="2560638" y="2682875"/>
          <p14:tracePt t="35744" x="2701925" y="2743200"/>
          <p14:tracePt t="35750" x="2833688" y="2773363"/>
          <p14:tracePt t="35760" x="2973388" y="2803525"/>
          <p14:tracePt t="35766" x="3105150" y="2813050"/>
          <p14:tracePt t="35777" x="3225800" y="2824163"/>
          <p14:tracePt t="35782" x="3327400" y="2833688"/>
          <p14:tracePt t="35794" x="3387725" y="2833688"/>
          <p14:tracePt t="35798" x="3408363" y="2833688"/>
          <p14:tracePt t="35810" x="3427413" y="2833688"/>
          <p14:tracePt t="35825" x="3417888" y="2833688"/>
          <p14:tracePt t="35831" x="3367088" y="2813050"/>
          <p14:tracePt t="35841" x="3276600" y="2794000"/>
          <p14:tracePt t="35847" x="3165475" y="2773363"/>
          <p14:tracePt t="35860" x="3054350" y="2763838"/>
          <p14:tracePt t="35863" x="2973388" y="2763838"/>
          <p14:tracePt t="35877" x="2913063" y="2782888"/>
          <p14:tracePt t="35880" x="2882900" y="2803525"/>
          <p14:tracePt t="35887" x="2833688" y="2824163"/>
          <p14:tracePt t="35910" x="2782888" y="2863850"/>
          <p14:tracePt t="35914" x="2771775" y="2884488"/>
          <p14:tracePt t="35928" x="2771775" y="2894013"/>
          <p14:tracePt t="35934" x="2771775" y="2924175"/>
          <p14:tracePt t="35945" x="2782888" y="2944813"/>
          <p14:tracePt t="35950" x="2833688" y="3005138"/>
          <p14:tracePt t="35959" x="2894013" y="3055938"/>
          <p14:tracePt t="35966" x="2943225" y="3106738"/>
          <p14:tracePt t="35977" x="3035300" y="3176588"/>
          <p14:tracePt t="35982" x="3095625" y="3217863"/>
          <p14:tracePt t="35995" x="3165475" y="3257550"/>
          <p14:tracePt t="35998" x="3225800" y="3297238"/>
          <p14:tracePt t="36011" x="3286125" y="3338513"/>
          <p14:tracePt t="36014" x="3336925" y="3378200"/>
          <p14:tracePt t="36025" x="3357563" y="3398838"/>
          <p14:tracePt t="36030" x="3397250" y="3429000"/>
          <p14:tracePt t="36042" x="3417888" y="3449638"/>
          <p14:tracePt t="36047" x="3438525" y="3468688"/>
          <p14:tracePt t="36060" x="3457575" y="3489325"/>
          <p14:tracePt t="36063" x="3478213" y="3530600"/>
          <p14:tracePt t="36074" x="3487738" y="3549650"/>
          <p14:tracePt t="36079" x="3508375" y="3579813"/>
          <p14:tracePt t="36086" x="3508375" y="3590925"/>
          <p14:tracePt t="36096" x="3517900" y="3609975"/>
          <p14:tracePt t="36102" x="3529013" y="3621088"/>
          <p14:tracePt t="36111" x="3529013" y="3630613"/>
          <p14:tracePt t="36127" x="3529013" y="3640138"/>
          <p14:tracePt t="36166" x="3529013" y="3630613"/>
          <p14:tracePt t="36175" x="3517900" y="3600450"/>
          <p14:tracePt t="36182" x="3517900" y="3579813"/>
          <p14:tracePt t="36434" x="3529013" y="3579813"/>
          <p14:tracePt t="36460" x="3559175" y="3721100"/>
          <p14:tracePt t="36465" x="3559175" y="3732213"/>
          <p14:tracePt t="36480" x="3589338" y="3732213"/>
          <p14:tracePt t="36487" x="3629025" y="3751263"/>
          <p14:tracePt t="36495" x="3689350" y="3781425"/>
          <p14:tracePt t="36503" x="3730625" y="3811588"/>
          <p14:tracePt t="36512" x="3821113" y="3841750"/>
          <p14:tracePt t="36518" x="3860800" y="3873500"/>
          <p14:tracePt t="36527" x="3921125" y="3892550"/>
          <p14:tracePt t="36534" x="3981450" y="3913188"/>
          <p14:tracePt t="36544" x="4043363" y="3933825"/>
          <p14:tracePt t="36550" x="4083050" y="3952875"/>
          <p14:tracePt t="36560" x="4152900" y="3983038"/>
          <p14:tracePt t="36566" x="4203700" y="4003675"/>
          <p14:tracePt t="36577" x="4233863" y="4024313"/>
          <p14:tracePt t="36582" x="4294188" y="4054475"/>
          <p14:tracePt t="36593" x="4324350" y="4075113"/>
          <p14:tracePt t="36599" x="4375150" y="4105275"/>
          <p14:tracePt t="36610" x="4405313" y="4135438"/>
          <p14:tracePt t="36614" x="4446588" y="4154488"/>
          <p14:tracePt t="36626" x="4486275" y="4184650"/>
          <p14:tracePt t="36630" x="4495800" y="4195763"/>
          <p14:tracePt t="36642" x="4506913" y="4195763"/>
          <p14:tracePt t="36720" x="4495800" y="4195763"/>
          <p14:tracePt t="36745" x="4495800" y="4184650"/>
          <p14:tracePt t="36775" x="4495800" y="4175125"/>
          <p14:tracePt t="36783" x="4495800" y="4165600"/>
          <p14:tracePt t="36838" x="4495800" y="4154488"/>
          <p14:tracePt t="36888" x="4495800" y="4144963"/>
          <p14:tracePt t="37603" x="4476750" y="4135438"/>
          <p14:tracePt t="37630" x="4344988" y="4075113"/>
          <p14:tracePt t="37640" x="4275138" y="4044950"/>
          <p14:tracePt t="37647" x="4233863" y="4024313"/>
          <p14:tracePt t="37659" x="4203700" y="4024313"/>
          <p14:tracePt t="37663" x="4194175" y="4013200"/>
          <p14:tracePt t="37674" x="4184650" y="4013200"/>
          <p14:tracePt t="37679" x="4173538" y="4013200"/>
          <p14:tracePt t="37687" x="4164013" y="4013200"/>
          <p14:tracePt t="37702" x="4164013" y="4024313"/>
          <p14:tracePt t="37711" x="4203700" y="4033838"/>
          <p14:tracePt t="37718" x="4305300" y="4044950"/>
          <p14:tracePt t="37727" x="4395788" y="4044950"/>
          <p14:tracePt t="37734" x="4516438" y="4044950"/>
          <p14:tracePt t="37743" x="4648200" y="4033838"/>
          <p14:tracePt t="37750" x="4799013" y="4024313"/>
          <p14:tracePt t="37759" x="4970463" y="4013200"/>
          <p14:tracePt t="37766" x="5130800" y="4013200"/>
          <p14:tracePt t="37777" x="5302250" y="4013200"/>
          <p14:tracePt t="37782" x="5494338" y="4013200"/>
          <p14:tracePt t="37793" x="5635625" y="4013200"/>
          <p14:tracePt t="37799" x="5827713" y="4024313"/>
          <p14:tracePt t="37809" x="6008688" y="4054475"/>
          <p14:tracePt t="37814" x="6159500" y="4075113"/>
          <p14:tracePt t="37826" x="6300788" y="4084638"/>
          <p14:tracePt t="37830" x="6432550" y="4114800"/>
          <p14:tracePt t="37844" x="6562725" y="4124325"/>
          <p14:tracePt t="37847" x="6704013" y="4144963"/>
          <p14:tracePt t="37860" x="6854825" y="4154488"/>
          <p14:tracePt t="37863" x="6986588" y="4175125"/>
          <p14:tracePt t="37876" x="7118350" y="4195763"/>
          <p14:tracePt t="37895" x="7470775" y="4235450"/>
          <p14:tracePt t="37903" x="7561263" y="4246563"/>
          <p14:tracePt t="37911" x="7642225" y="4256088"/>
          <p14:tracePt t="37918" x="7672388" y="4276725"/>
          <p14:tracePt t="37927" x="7702550" y="4276725"/>
          <p14:tracePt t="37934" x="7732713" y="4295775"/>
          <p14:tracePt t="37943" x="7762875" y="4316413"/>
          <p14:tracePt t="37950" x="7772400" y="4316413"/>
          <p14:tracePt t="37959" x="7783513" y="4337050"/>
          <p14:tracePt t="37966" x="7793038" y="4337050"/>
          <p14:tracePt t="37977" x="7793038" y="4346575"/>
          <p14:tracePt t="37998" x="7793038" y="4356100"/>
          <p14:tracePt t="38009" x="7772400" y="4367213"/>
          <p14:tracePt t="38015" x="7753350" y="4367213"/>
          <p14:tracePt t="38026" x="7732713" y="4376738"/>
          <p14:tracePt t="38030" x="7712075" y="4387850"/>
          <p14:tracePt t="38043" x="7693025" y="4397375"/>
          <p14:tracePt t="38047" x="7661275" y="4418013"/>
          <p14:tracePt t="38060" x="7631113" y="4427538"/>
          <p14:tracePt t="38063" x="7600950" y="4437063"/>
          <p14:tracePt t="38074" x="7570788" y="4448175"/>
          <p14:tracePt t="38079" x="7551738" y="4457700"/>
          <p14:tracePt t="38086" x="7521575" y="4467225"/>
          <p14:tracePt t="38094" x="7491413" y="4467225"/>
          <p14:tracePt t="38103" x="7459663" y="4478338"/>
          <p14:tracePt t="38112" x="7419975" y="4487863"/>
          <p14:tracePt t="38118" x="7380288" y="4487863"/>
          <p14:tracePt t="38127" x="7339013" y="4497388"/>
          <p14:tracePt t="38134" x="7319963" y="4497388"/>
          <p14:tracePt t="38143" x="7288213" y="4508500"/>
          <p14:tracePt t="38150" x="7269163" y="4518025"/>
          <p14:tracePt t="38159" x="7258050" y="4527550"/>
          <p14:tracePt t="38166" x="7248525" y="4527550"/>
          <p14:tracePt t="38177" x="7227888" y="4527550"/>
          <p14:tracePt t="38182" x="7227888" y="4538663"/>
          <p14:tracePt t="38194" x="7218363" y="4538663"/>
          <p14:tracePt t="38378" x="7208838" y="4538663"/>
          <p14:tracePt t="38401" x="7197725" y="4538663"/>
          <p14:tracePt t="38447" x="7188200" y="4538663"/>
          <p14:tracePt t="38464" x="7178675" y="4538663"/>
          <p14:tracePt t="38480" x="7167563" y="4538663"/>
          <p14:tracePt t="38487" x="7158038" y="4527550"/>
          <p14:tracePt t="38495" x="7148513" y="4527550"/>
          <p14:tracePt t="38503" x="7127875" y="4518025"/>
          <p14:tracePt t="38512" x="7086600" y="4518025"/>
          <p14:tracePt t="38518" x="7007225" y="4508500"/>
          <p14:tracePt t="38527" x="6935788" y="4467225"/>
          <p14:tracePt t="38534" x="6845300" y="4448175"/>
          <p14:tracePt t="38543" x="6754813" y="4427538"/>
          <p14:tracePt t="38551" x="6653213" y="4418013"/>
          <p14:tracePt t="38560" x="6583363" y="4406900"/>
          <p14:tracePt t="38566" x="6532563" y="4406900"/>
          <p14:tracePt t="38577" x="6462713" y="4406900"/>
          <p14:tracePt t="38582" x="6411913" y="4397375"/>
          <p14:tracePt t="38593" x="6351588" y="4397375"/>
          <p14:tracePt t="38598" x="6280150" y="4397375"/>
          <p14:tracePt t="38610" x="6230938" y="4387850"/>
          <p14:tracePt t="38614" x="6200775" y="4387850"/>
          <p14:tracePt t="38626" x="6170613" y="4387850"/>
          <p14:tracePt t="38631" x="6159500" y="4387850"/>
          <p14:tracePt t="38655" x="6200775" y="4406900"/>
          <p14:tracePt t="38663" x="6310313" y="4437063"/>
          <p14:tracePt t="38675" x="6432550" y="4457700"/>
          <p14:tracePt t="38679" x="6604000" y="4467225"/>
          <p14:tracePt t="38687" x="6805613" y="4487863"/>
          <p14:tracePt t="38695" x="6996113" y="4487863"/>
          <p14:tracePt t="38703" x="7137400" y="4487863"/>
          <p14:tracePt t="38712" x="7308850" y="4487863"/>
          <p14:tracePt t="38718" x="7450138" y="4487863"/>
          <p14:tracePt t="38727" x="7642225" y="4497388"/>
          <p14:tracePt t="38734" x="7813675" y="4518025"/>
          <p14:tracePt t="38743" x="7964488" y="4527550"/>
          <p14:tracePt t="38751" x="8115300" y="4559300"/>
          <p14:tracePt t="38760" x="8235950" y="4589463"/>
          <p14:tracePt t="38766" x="8377238" y="4598988"/>
          <p14:tracePt t="38777" x="8518525" y="4608513"/>
          <p14:tracePt t="38782" x="8710613" y="4638675"/>
          <p14:tracePt t="38794" x="8932863" y="4638675"/>
          <p14:tracePt t="38798" x="9123363" y="4638675"/>
          <p14:tracePt t="40823" x="8701088" y="3922713"/>
          <p14:tracePt t="40831" x="8458200" y="3983038"/>
          <p14:tracePt t="40839" x="8235950" y="4044950"/>
          <p14:tracePt t="40847" x="8064500" y="4094163"/>
          <p14:tracePt t="40861" x="7843838" y="4184650"/>
          <p14:tracePt t="40864" x="7693025" y="4246563"/>
          <p14:tracePt t="40874" x="7561263" y="4306888"/>
          <p14:tracePt t="40881" x="7450138" y="4337050"/>
          <p14:tracePt t="40886" x="7359650" y="4376738"/>
          <p14:tracePt t="40896" x="7269163" y="4397375"/>
          <p14:tracePt t="40902" x="7197725" y="4427538"/>
          <p14:tracePt t="40913" x="7118350" y="4448175"/>
          <p14:tracePt t="40918" x="7056438" y="4487863"/>
          <p14:tracePt t="40928" x="6986588" y="4518025"/>
          <p14:tracePt t="40934" x="6916738" y="4548188"/>
          <p14:tracePt t="40944" x="6865938" y="4578350"/>
          <p14:tracePt t="40950" x="6835775" y="4598988"/>
          <p14:tracePt t="40962" x="6794500" y="4619625"/>
          <p14:tracePt t="40966" x="6775450" y="4629150"/>
          <p14:tracePt t="40977" x="6764338" y="4638675"/>
          <p14:tracePt t="40982" x="6754813" y="4638675"/>
          <p14:tracePt t="41046" x="6745288" y="4638675"/>
          <p14:tracePt t="42075" x="6745288" y="4629150"/>
          <p14:tracePt t="63417" x="6754813" y="4629150"/>
          <p14:tracePt t="63432" x="6805613" y="4629150"/>
          <p14:tracePt t="63442" x="6835775" y="4629150"/>
          <p14:tracePt t="63448" x="6875463" y="4629150"/>
          <p14:tracePt t="63456" x="6916738" y="4629150"/>
          <p14:tracePt t="63464" x="6986588" y="4619625"/>
          <p14:tracePt t="63471" x="7026275" y="4608513"/>
          <p14:tracePt t="63480" x="7086600" y="4578350"/>
          <p14:tracePt t="63487" x="7118350" y="4568825"/>
          <p14:tracePt t="63496" x="7167563" y="4568825"/>
          <p14:tracePt t="63503" x="7197725" y="4568825"/>
          <p14:tracePt t="63512" x="7248525" y="4568825"/>
          <p14:tracePt t="63519" x="7308850" y="4568825"/>
          <p14:tracePt t="63528" x="7440613" y="4527550"/>
          <p14:tracePt t="63535" x="7702550" y="4406900"/>
          <p14:tracePt t="63546" x="8115300" y="4276725"/>
          <p14:tracePt t="63551" x="8770938" y="4064000"/>
          <p14:tracePt t="65165" x="8328025" y="4638675"/>
          <p14:tracePt t="65170" x="7934325" y="4810125"/>
          <p14:tracePt t="65179" x="7531100" y="4972050"/>
          <p14:tracePt t="65184" x="7086600" y="5173663"/>
          <p14:tracePt t="65195" x="6694488" y="5335588"/>
          <p14:tracePt t="65199" x="6402388" y="5495925"/>
          <p14:tracePt t="65210" x="5978525" y="5688013"/>
          <p14:tracePt t="65216" x="5635625" y="5868988"/>
          <p14:tracePt t="65227" x="5394325" y="6000750"/>
          <p14:tracePt t="65232" x="5162550" y="6091238"/>
          <p14:tracePt t="65243" x="4929188" y="6192838"/>
          <p14:tracePt t="65247" x="4738688" y="6262688"/>
          <p14:tracePt t="65256" x="4525963" y="6353175"/>
          <p14:tracePt t="65264" x="4224338" y="6475413"/>
          <p14:tracePt t="65271" x="3941763" y="6575425"/>
          <p14:tracePt t="65282" x="3640138" y="6656388"/>
          <p14:tracePt t="65287" x="3286125" y="6746875"/>
          <p14:tracePt t="65296" x="2933700" y="6837363"/>
          <p14:tracePt t="65496" x="776288" y="6807200"/>
          <p14:tracePt t="65503" x="776288" y="6767513"/>
          <p14:tracePt t="65513" x="776288" y="6707188"/>
          <p14:tracePt t="65519" x="776288" y="6646863"/>
          <p14:tracePt t="65530" x="796925" y="6575425"/>
          <p14:tracePt t="65535" x="827088" y="6515100"/>
          <p14:tracePt t="65545" x="836613" y="6454775"/>
          <p14:tracePt t="65551" x="857250" y="6394450"/>
          <p14:tracePt t="65563" x="877888" y="6343650"/>
          <p14:tracePt t="65567" x="908050" y="6273800"/>
          <p14:tracePt t="65582" x="957263" y="6181725"/>
          <p14:tracePt t="65584" x="977900" y="6111875"/>
          <p14:tracePt t="65595" x="987425" y="6070600"/>
          <p14:tracePt t="65600" x="1028700" y="5980113"/>
          <p14:tracePt t="65615" x="1098550" y="5799138"/>
          <p14:tracePt t="65629" x="1139825" y="5708650"/>
          <p14:tracePt t="65633" x="1179513" y="5637213"/>
          <p14:tracePt t="65645" x="1219200" y="5556250"/>
          <p14:tracePt t="65648" x="1239838" y="5486400"/>
          <p14:tracePt t="65656" x="1260475" y="5416550"/>
          <p14:tracePt t="65665" x="1281113" y="5324475"/>
          <p14:tracePt t="65671" x="1281113" y="5264150"/>
          <p14:tracePt t="65682" x="1290638" y="5183188"/>
          <p14:tracePt t="65687" x="1300163" y="5122863"/>
          <p14:tracePt t="65696" x="1311275" y="5053013"/>
          <p14:tracePt t="65703" x="1311275" y="5002213"/>
          <p14:tracePt t="65713" x="1320800" y="4932363"/>
          <p14:tracePt t="65719" x="1320800" y="4891088"/>
          <p14:tracePt t="65732" x="1320800" y="4851400"/>
          <p14:tracePt t="65735" x="1320800" y="4791075"/>
          <p14:tracePt t="65745" x="1320800" y="4749800"/>
          <p14:tracePt t="65752" x="1320800" y="4719638"/>
          <p14:tracePt t="65762" x="1320800" y="4668838"/>
          <p14:tracePt t="65767" x="1320800" y="4638675"/>
          <p14:tracePt t="65780" x="1320800" y="4608513"/>
          <p14:tracePt t="65783" x="1320800" y="4589463"/>
          <p14:tracePt t="65794" x="1320800" y="4568825"/>
          <p14:tracePt t="65799" x="1320800" y="4559300"/>
          <p14:tracePt t="65815" x="1320800" y="4548188"/>
          <p14:tracePt t="65831" x="1320800" y="4538663"/>
          <p14:tracePt t="65842" x="1320800" y="4527550"/>
          <p14:tracePt t="65847" x="1320800" y="4518025"/>
          <p14:tracePt t="65864" x="1320800" y="4497388"/>
          <p14:tracePt t="65872" x="1320800" y="4487863"/>
          <p14:tracePt t="65880" x="1320800" y="4478338"/>
          <p14:tracePt t="65887" x="1320800" y="4457700"/>
          <p14:tracePt t="65895" x="1320800" y="4448175"/>
          <p14:tracePt t="65909" x="1320800" y="4437063"/>
          <p14:tracePt t="65914" x="1330325" y="4427538"/>
          <p14:tracePt t="65919" x="1330325" y="4406900"/>
          <p14:tracePt t="65931" x="1330325" y="4397375"/>
          <p14:tracePt t="65936" x="1330325" y="4387850"/>
          <p14:tracePt t="65946" x="1341438" y="4376738"/>
          <p14:tracePt t="65951" x="1341438" y="4367213"/>
          <p14:tracePt t="65963" x="1350963" y="4356100"/>
          <p14:tracePt t="65967" x="1350963" y="4346575"/>
          <p14:tracePt t="65982" x="1360488" y="4337050"/>
          <p14:tracePt t="65994" x="1360488" y="4325938"/>
          <p14:tracePt t="66056" x="1371600" y="4325938"/>
          <p14:tracePt t="66064" x="1371600" y="4346575"/>
          <p14:tracePt t="66073" x="1371600" y="4356100"/>
          <p14:tracePt t="66081" x="1371600" y="4367213"/>
          <p14:tracePt t="66087" x="1371600" y="4387850"/>
          <p14:tracePt t="66095" x="1371600" y="4406900"/>
          <p14:tracePt t="66103" x="1371600" y="4427538"/>
          <p14:tracePt t="66113" x="1371600" y="4457700"/>
          <p14:tracePt t="66119" x="1371600" y="4478338"/>
          <p14:tracePt t="66129" x="1350963" y="4508500"/>
          <p14:tracePt t="66135" x="1341438" y="4538663"/>
          <p14:tracePt t="66144" x="1320800" y="4589463"/>
          <p14:tracePt t="66151" x="1290638" y="4649788"/>
          <p14:tracePt t="66163" x="1260475" y="4679950"/>
          <p14:tracePt t="66167" x="1230313" y="4740275"/>
          <p14:tracePt t="66183" x="1200150" y="4870450"/>
          <p14:tracePt t="66193" x="1189038" y="4932363"/>
          <p14:tracePt t="66199" x="1189038" y="4972050"/>
          <p14:tracePt t="66213" x="1189038" y="5032375"/>
          <p14:tracePt t="66216" x="1179513" y="5092700"/>
          <p14:tracePt t="66232" x="1158875" y="5194300"/>
          <p14:tracePt t="66243" x="1139825" y="5213350"/>
          <p14:tracePt t="66248" x="1128713" y="5254625"/>
          <p14:tracePt t="66255" x="1119188" y="5284788"/>
          <p14:tracePt t="66264" x="1109663" y="5305425"/>
          <p14:tracePt t="66271" x="1089025" y="5335588"/>
          <p14:tracePt t="66282" x="1079500" y="5384800"/>
          <p14:tracePt t="66287" x="1047750" y="5456238"/>
          <p14:tracePt t="66297" x="1008063" y="5537200"/>
          <p14:tracePt t="66303" x="1008063" y="5607050"/>
          <p14:tracePt t="66313" x="1008063" y="5688013"/>
          <p14:tracePt t="66319" x="1028700" y="5778500"/>
          <p14:tracePt t="66332" x="1058863" y="5889625"/>
          <p14:tracePt t="66335" x="1079500" y="5991225"/>
          <p14:tracePt t="66346" x="1089025" y="6070600"/>
          <p14:tracePt t="66351" x="1098550" y="6111875"/>
          <p14:tracePt t="66366" x="1098550" y="6162675"/>
          <p14:tracePt t="66370" x="1098550" y="6181725"/>
          <p14:tracePt t="66380" x="1098550" y="6202363"/>
          <p14:tracePt t="66383" x="1109663" y="6223000"/>
          <p14:tracePt t="66395" x="1109663" y="6242050"/>
          <p14:tracePt t="66399" x="1109663" y="6262688"/>
          <p14:tracePt t="66411" x="1109663" y="6292850"/>
          <p14:tracePt t="66416" x="1109663" y="6323013"/>
          <p14:tracePt t="66429" x="1109663" y="6383338"/>
          <p14:tracePt t="66433" x="1098550" y="6464300"/>
          <p14:tracePt t="66440" x="1109663" y="6545263"/>
          <p14:tracePt t="66448" x="1128713" y="6656388"/>
          <p14:tracePt t="66455" x="1149350" y="6756400"/>
          <p14:tracePt t="66464" x="1179513" y="6837363"/>
          <p14:tracePt t="66545" x="1330325" y="6746875"/>
          <p14:tracePt t="66551" x="1341438" y="6677025"/>
          <p14:tracePt t="66563" x="1341438" y="6605588"/>
          <p14:tracePt t="66567" x="1341438" y="6535738"/>
          <p14:tracePt t="66579" x="1350963" y="6454775"/>
          <p14:tracePt t="66583" x="1350963" y="6364288"/>
          <p14:tracePt t="66595" x="1360488" y="6253163"/>
          <p14:tracePt t="66599" x="1360488" y="6151563"/>
          <p14:tracePt t="66613" x="1360488" y="6030913"/>
          <p14:tracePt t="66616" x="1360488" y="5930900"/>
          <p14:tracePt t="66630" x="1371600" y="5829300"/>
          <p14:tracePt t="66633" x="1390650" y="5697538"/>
          <p14:tracePt t="66641" x="1401763" y="5618163"/>
          <p14:tracePt t="66648" x="1420813" y="5507038"/>
          <p14:tracePt t="66656" x="1431925" y="5426075"/>
          <p14:tracePt t="66664" x="1441450" y="5345113"/>
          <p14:tracePt t="66671" x="1450975" y="5254625"/>
          <p14:tracePt t="66682" x="1471613" y="5153025"/>
          <p14:tracePt t="66687" x="1482725" y="5083175"/>
          <p14:tracePt t="66697" x="1501775" y="5002213"/>
          <p14:tracePt t="66703" x="1512888" y="4932363"/>
          <p14:tracePt t="66713" x="1531938" y="4851400"/>
          <p14:tracePt t="66719" x="1543050" y="4779963"/>
          <p14:tracePt t="66731" x="1552575" y="4719638"/>
          <p14:tracePt t="66735" x="1552575" y="4668838"/>
          <p14:tracePt t="66746" x="1552575" y="4619625"/>
          <p14:tracePt t="66751" x="1552575" y="4578350"/>
          <p14:tracePt t="66762" x="1552575" y="4538663"/>
          <p14:tracePt t="66767" x="1552575" y="4508500"/>
          <p14:tracePt t="66777" x="1543050" y="4487863"/>
          <p14:tracePt t="66783" x="1531938" y="4467225"/>
          <p14:tracePt t="66796" x="1531938" y="4457700"/>
          <p14:tracePt t="66800" x="1531938" y="4437063"/>
          <p14:tracePt t="66811" x="1531938" y="4427538"/>
          <p14:tracePt t="66816" x="1531938" y="4418013"/>
          <p14:tracePt t="66828" x="1531938" y="4397375"/>
          <p14:tracePt t="66832" x="1531938" y="4376738"/>
          <p14:tracePt t="66840" x="1531938" y="4356100"/>
          <p14:tracePt t="66848" x="1531938" y="4337050"/>
          <p14:tracePt t="66856" x="1531938" y="4316413"/>
          <p14:tracePt t="66864" x="1522413" y="4306888"/>
          <p14:tracePt t="66871" x="1512888" y="4286250"/>
          <p14:tracePt t="66881" x="1512888" y="4265613"/>
          <p14:tracePt t="66891" x="1512888" y="4246563"/>
          <p14:tracePt t="66898" x="1501775" y="4225925"/>
          <p14:tracePt t="66903" x="1501775" y="4216400"/>
          <p14:tracePt t="66911" x="1501775" y="4205288"/>
          <p14:tracePt t="66919" x="1501775" y="4195763"/>
          <p14:tracePt t="66935" x="1501775" y="4184650"/>
          <p14:tracePt t="66951" x="1501775" y="4175125"/>
          <p14:tracePt t="66992" x="1501775" y="4165600"/>
          <p14:tracePt t="67057" x="1501775" y="4175125"/>
          <p14:tracePt t="67067" x="1512888" y="4175125"/>
          <p14:tracePt t="67084" x="1512888" y="4184650"/>
          <p14:tracePt t="67089" x="1512888" y="4216400"/>
          <p14:tracePt t="67096" x="1512888" y="4225925"/>
          <p14:tracePt t="67100" x="1512888" y="4246563"/>
          <p14:tracePt t="67104" x="1522413" y="4276725"/>
          <p14:tracePt t="67113" x="1522413" y="4306888"/>
          <p14:tracePt t="67119" x="1531938" y="4337050"/>
          <p14:tracePt t="67131" x="1531938" y="4356100"/>
          <p14:tracePt t="67135" x="1531938" y="4387850"/>
          <p14:tracePt t="67146" x="1543050" y="4418013"/>
          <p14:tracePt t="67151" x="1543050" y="4448175"/>
          <p14:tracePt t="67162" x="1543050" y="4487863"/>
          <p14:tracePt t="67167" x="1543050" y="4518025"/>
          <p14:tracePt t="67179" x="1531938" y="4578350"/>
          <p14:tracePt t="67184" x="1522413" y="4638675"/>
          <p14:tracePt t="67196" x="1522413" y="4689475"/>
          <p14:tracePt t="67199" x="1501775" y="4760913"/>
          <p14:tracePt t="67213" x="1492250" y="4840288"/>
          <p14:tracePt t="67216" x="1482725" y="4921250"/>
          <p14:tracePt t="67229" x="1471613" y="4992688"/>
          <p14:tracePt t="67234" x="1450975" y="5083175"/>
          <p14:tracePt t="67240" x="1441450" y="5143500"/>
          <p14:tracePt t="67249" x="1431925" y="5194300"/>
          <p14:tracePt t="67256" x="1420813" y="5233988"/>
          <p14:tracePt t="67264" x="1401763" y="5284788"/>
          <p14:tracePt t="67271" x="1401763" y="5305425"/>
          <p14:tracePt t="67280" x="1401763" y="5324475"/>
          <p14:tracePt t="67287" x="1390650" y="5354638"/>
          <p14:tracePt t="67297" x="1381125" y="5384800"/>
          <p14:tracePt t="67303" x="1381125" y="5405438"/>
          <p14:tracePt t="67313" x="1381125" y="5435600"/>
          <p14:tracePt t="67319" x="1381125" y="5465763"/>
          <p14:tracePt t="67330" x="1381125" y="5495925"/>
          <p14:tracePt t="67335" x="1381125" y="5526088"/>
          <p14:tracePt t="67345" x="1381125" y="5567363"/>
          <p14:tracePt t="67351" x="1381125" y="5597525"/>
          <p14:tracePt t="67365" x="1381125" y="5618163"/>
          <p14:tracePt t="67368" x="1381125" y="5637213"/>
          <p14:tracePt t="68666" x="1401763" y="5657850"/>
          <p14:tracePt t="68683" x="1420813" y="5657850"/>
          <p14:tracePt t="68688" x="1431925" y="5657850"/>
          <p14:tracePt t="68696" x="1450975" y="5657850"/>
          <p14:tracePt t="68703" x="1462088" y="5657850"/>
          <p14:tracePt t="68712" x="1492250" y="5657850"/>
          <p14:tracePt t="68719" x="1522413" y="5657850"/>
          <p14:tracePt t="68728" x="1552575" y="5648325"/>
          <p14:tracePt t="68735" x="1592263" y="5637213"/>
          <p14:tracePt t="68746" x="1603375" y="5637213"/>
          <p14:tracePt t="68767" x="1603375" y="5627688"/>
          <p14:tracePt t="68778" x="1603375" y="5618163"/>
          <p14:tracePt t="68784" x="1592263" y="5607050"/>
          <p14:tracePt t="68795" x="1573213" y="5597525"/>
          <p14:tracePt t="68800" x="1552575" y="5576888"/>
          <p14:tracePt t="68812" x="1512888" y="5556250"/>
          <p14:tracePt t="68816" x="1450975" y="5526088"/>
          <p14:tracePt t="68829" x="1431925" y="5507038"/>
          <p14:tracePt t="68832" x="1390650" y="5495925"/>
          <p14:tracePt t="68840" x="1341438" y="5486400"/>
          <p14:tracePt t="68849" x="1311275" y="5476875"/>
          <p14:tracePt t="68856" x="1281113" y="5465763"/>
          <p14:tracePt t="68866" x="1249363" y="5456238"/>
          <p14:tracePt t="68871" x="1219200" y="5456238"/>
          <p14:tracePt t="68880" x="1200150" y="5435600"/>
          <p14:tracePt t="68892" x="1179513" y="5426075"/>
          <p14:tracePt t="68899" x="1149350" y="5416550"/>
          <p14:tracePt t="68903" x="1128713" y="5405438"/>
          <p14:tracePt t="68914" x="1109663" y="5395913"/>
          <p14:tracePt t="68921" x="1098550" y="5395913"/>
          <p14:tracePt t="68929" x="1089025" y="5395913"/>
          <p14:tracePt t="68946" x="1079500" y="5395913"/>
          <p14:tracePt t="68952" x="1068388" y="5395913"/>
          <p14:tracePt t="68963" x="1058863" y="5395913"/>
          <p14:tracePt t="68978" x="1038225" y="5395913"/>
          <p14:tracePt t="68993" x="1028700" y="5395913"/>
          <p14:tracePt t="69013" x="1017588" y="5395913"/>
          <p14:tracePt t="69016" x="1017588" y="5405438"/>
          <p14:tracePt t="69028" x="998538" y="5405438"/>
          <p14:tracePt t="69040" x="987425" y="5416550"/>
          <p14:tracePt t="69056" x="977900" y="5426075"/>
          <p14:tracePt t="69065" x="968375" y="5426075"/>
          <p14:tracePt t="69071" x="968375" y="5435600"/>
          <p14:tracePt t="69080" x="968375" y="5446713"/>
          <p14:tracePt t="69143" x="977900" y="5446713"/>
          <p14:tracePt t="69159" x="987425" y="5446713"/>
          <p14:tracePt t="69167" x="1008063" y="5446713"/>
          <p14:tracePt t="69175" x="1017588" y="5446713"/>
          <p14:tracePt t="69183" x="1038225" y="5456238"/>
          <p14:tracePt t="69195" x="1068388" y="5456238"/>
          <p14:tracePt t="69199" x="1109663" y="5465763"/>
          <p14:tracePt t="69212" x="1139825" y="5465763"/>
          <p14:tracePt t="69216" x="1179513" y="5465763"/>
          <p14:tracePt t="69228" x="1239838" y="5465763"/>
          <p14:tracePt t="69232" x="1281113" y="5476875"/>
          <p14:tracePt t="69240" x="1311275" y="5486400"/>
          <p14:tracePt t="69248" x="1341438" y="5486400"/>
          <p14:tracePt t="69256" x="1371600" y="5486400"/>
          <p14:tracePt t="69265" x="1411288" y="5486400"/>
          <p14:tracePt t="69272" x="1431925" y="5486400"/>
          <p14:tracePt t="69279" x="1450975" y="5486400"/>
          <p14:tracePt t="69287" x="1482725" y="5486400"/>
          <p14:tracePt t="69296" x="1492250" y="5486400"/>
          <p14:tracePt t="69303" x="1501775" y="5495925"/>
          <p14:tracePt t="69312" x="1522413" y="5507038"/>
          <p14:tracePt t="69320" x="1552575" y="5507038"/>
          <p14:tracePt t="69329" x="1582738" y="5516563"/>
          <p14:tracePt t="69335" x="1612900" y="5526088"/>
          <p14:tracePt t="69346" x="1652588" y="5537200"/>
          <p14:tracePt t="69352" x="1693863" y="5546725"/>
          <p14:tracePt t="69365" x="1733550" y="5546725"/>
          <p14:tracePt t="69369" x="1763713" y="5546725"/>
          <p14:tracePt t="69379" x="1814513" y="5546725"/>
          <p14:tracePt t="69383" x="1855788" y="5546725"/>
          <p14:tracePt t="69394" x="1895475" y="5546725"/>
          <p14:tracePt t="69399" x="1935163" y="5546725"/>
          <p14:tracePt t="69410" x="1955800" y="5546725"/>
          <p14:tracePt t="69416" x="2006600" y="5546725"/>
          <p14:tracePt t="69428" x="2025650" y="5546725"/>
          <p14:tracePt t="69432" x="2057400" y="5546725"/>
          <p14:tracePt t="69440" x="2097088" y="5556250"/>
          <p14:tracePt t="69448" x="2147888" y="5556250"/>
          <p14:tracePt t="69456" x="2187575" y="5556250"/>
          <p14:tracePt t="69464" x="2208213" y="5567363"/>
          <p14:tracePt t="69471" x="2247900" y="5567363"/>
          <p14:tracePt t="69480" x="2268538" y="5567363"/>
          <p14:tracePt t="69487" x="2298700" y="5567363"/>
          <p14:tracePt t="69496" x="2319338" y="5567363"/>
          <p14:tracePt t="69503" x="2359025" y="5567363"/>
          <p14:tracePt t="69513" x="2379663" y="5567363"/>
          <p14:tracePt t="69520" x="2409825" y="5567363"/>
          <p14:tracePt t="69528" x="2439988" y="5567363"/>
          <p14:tracePt t="69535" x="2470150" y="5567363"/>
          <p14:tracePt t="69546" x="2490788" y="5567363"/>
          <p14:tracePt t="69551" x="2520950" y="5567363"/>
          <p14:tracePt t="69562" x="2540000" y="5567363"/>
          <p14:tracePt t="69568" x="2570163" y="5567363"/>
          <p14:tracePt t="69578" x="2600325" y="5567363"/>
          <p14:tracePt t="69583" x="2620963" y="5567363"/>
          <p14:tracePt t="69595" x="2651125" y="5567363"/>
          <p14:tracePt t="69600" x="2701925" y="5567363"/>
          <p14:tracePt t="69609" x="2722563" y="5567363"/>
          <p14:tracePt t="69616" x="2752725" y="5567363"/>
          <p14:tracePt t="69628" x="2782888" y="5556250"/>
          <p14:tracePt t="69632" x="2822575" y="5546725"/>
          <p14:tracePt t="69640" x="2873375" y="5546725"/>
          <p14:tracePt t="69648" x="2913063" y="5537200"/>
          <p14:tracePt t="69656" x="2943225" y="5526088"/>
          <p14:tracePt t="69665" x="3003550" y="5516563"/>
          <p14:tracePt t="69671" x="3035300" y="5507038"/>
          <p14:tracePt t="69680" x="3074988" y="5495925"/>
          <p14:tracePt t="69687" x="3114675" y="5486400"/>
          <p14:tracePt t="69696" x="3135313" y="5465763"/>
          <p14:tracePt t="69703" x="3144838" y="5465763"/>
          <p14:tracePt t="69712" x="3165475" y="5456238"/>
          <p14:tracePt t="69720" x="3165475" y="5446713"/>
          <p14:tracePt t="69729" x="3175000" y="5435600"/>
          <p14:tracePt t="69735" x="3175000" y="5426075"/>
          <p14:tracePt t="69751" x="3175000" y="5416550"/>
          <p14:tracePt t="69768" x="3175000" y="5395913"/>
          <p14:tracePt t="69783" x="3175000" y="5384800"/>
          <p14:tracePt t="69794" x="3175000" y="5365750"/>
          <p14:tracePt t="69799" x="3175000" y="5345113"/>
          <p14:tracePt t="69810" x="3175000" y="5335588"/>
          <p14:tracePt t="69816" x="3155950" y="5314950"/>
          <p14:tracePt t="69828" x="3144838" y="5284788"/>
          <p14:tracePt t="69832" x="3125788" y="5264150"/>
          <p14:tracePt t="69840" x="3095625" y="5245100"/>
          <p14:tracePt t="69848" x="3074988" y="5224463"/>
          <p14:tracePt t="69855" x="3054350" y="5213350"/>
          <p14:tracePt t="69864" x="3044825" y="5213350"/>
          <p14:tracePt t="69872" x="3014663" y="5194300"/>
          <p14:tracePt t="69880" x="2984500" y="5194300"/>
          <p14:tracePt t="69887" x="2954338" y="5183188"/>
          <p14:tracePt t="69898" x="2924175" y="5164138"/>
          <p14:tracePt t="69904" x="2882900" y="5153025"/>
          <p14:tracePt t="69913" x="2792413" y="5133975"/>
          <p14:tracePt t="69921" x="2711450" y="5103813"/>
          <p14:tracePt t="69931" x="2632075" y="5083175"/>
          <p14:tracePt t="69935" x="2540000" y="5073650"/>
          <p14:tracePt t="69946" x="2490788" y="5062538"/>
          <p14:tracePt t="69951" x="2449513" y="5062538"/>
          <p14:tracePt t="69963" x="2419350" y="5062538"/>
          <p14:tracePt t="69967" x="2398713" y="5062538"/>
          <p14:tracePt t="69979" x="2368550" y="5062538"/>
          <p14:tracePt t="69983" x="2359025" y="5062538"/>
          <p14:tracePt t="69995" x="2338388" y="5062538"/>
          <p14:tracePt t="69999" x="2328863" y="5062538"/>
          <p14:tracePt t="70012" x="2308225" y="5062538"/>
          <p14:tracePt t="70016" x="2298700" y="5062538"/>
          <p14:tracePt t="70028" x="2278063" y="5062538"/>
          <p14:tracePt t="70032" x="2247900" y="5053013"/>
          <p14:tracePt t="70040" x="2208213" y="5053013"/>
          <p14:tracePt t="70048" x="2136775" y="5041900"/>
          <p14:tracePt t="70056" x="2066925" y="5041900"/>
          <p14:tracePt t="70064" x="1995488" y="5032375"/>
          <p14:tracePt t="70072" x="1925638" y="5022850"/>
          <p14:tracePt t="70080" x="1874838" y="5022850"/>
          <p14:tracePt t="70088" x="1844675" y="5022850"/>
          <p14:tracePt t="70096" x="1804988" y="5022850"/>
          <p14:tracePt t="70103" x="1774825" y="5022850"/>
          <p14:tracePt t="70112" x="1744663" y="5022850"/>
          <p14:tracePt t="70120" x="1714500" y="5022850"/>
          <p14:tracePt t="70128" x="1684338" y="5022850"/>
          <p14:tracePt t="70135" x="1643063" y="5022850"/>
          <p14:tracePt t="70146" x="1612900" y="5022850"/>
          <p14:tracePt t="70151" x="1552575" y="5022850"/>
          <p14:tracePt t="70162" x="1492250" y="5032375"/>
          <p14:tracePt t="70168" x="1420813" y="5041900"/>
          <p14:tracePt t="70176" x="1341438" y="5053013"/>
          <p14:tracePt t="70183" x="1230313" y="5062538"/>
          <p14:tracePt t="70196" x="1158875" y="5083175"/>
          <p14:tracePt t="70199" x="1089025" y="5113338"/>
          <p14:tracePt t="70212" x="1058863" y="5143500"/>
          <p14:tracePt t="70216" x="1017588" y="5164138"/>
          <p14:tracePt t="70229" x="998538" y="5183188"/>
          <p14:tracePt t="70232" x="987425" y="5194300"/>
          <p14:tracePt t="70240" x="968375" y="5194300"/>
          <p14:tracePt t="70249" x="968375" y="5203825"/>
          <p14:tracePt t="70256" x="968375" y="5213350"/>
          <p14:tracePt t="70272" x="968375" y="5224463"/>
          <p14:tracePt t="70287" x="968375" y="5233988"/>
          <p14:tracePt t="70295" x="968375" y="5254625"/>
          <p14:tracePt t="70303" x="968375" y="5264150"/>
          <p14:tracePt t="70313" x="968375" y="5275263"/>
          <p14:tracePt t="70319" x="977900" y="5294313"/>
          <p14:tracePt t="70329" x="977900" y="5314950"/>
          <p14:tracePt t="70336" x="987425" y="5335588"/>
          <p14:tracePt t="70346" x="987425" y="5354638"/>
          <p14:tracePt t="70352" x="987425" y="5375275"/>
          <p14:tracePt t="70367" x="998538" y="5384800"/>
          <p14:tracePt t="70369" x="1008063" y="5395913"/>
          <p14:tracePt t="70376" x="1028700" y="5405438"/>
          <p14:tracePt t="70383" x="1047750" y="5426075"/>
          <p14:tracePt t="70396" x="1058863" y="5426075"/>
          <p14:tracePt t="70400" x="1089025" y="5446713"/>
          <p14:tracePt t="70412" x="1109663" y="5446713"/>
          <p14:tracePt t="70416" x="1158875" y="5465763"/>
          <p14:tracePt t="70429" x="1200150" y="5465763"/>
          <p14:tracePt t="70432" x="1270000" y="5486400"/>
          <p14:tracePt t="70440" x="1330325" y="5486400"/>
          <p14:tracePt t="70448" x="1381125" y="5495925"/>
          <p14:tracePt t="70457" x="1450975" y="5507038"/>
          <p14:tracePt t="70464" x="1531938" y="5507038"/>
          <p14:tracePt t="70471" x="1592263" y="5516563"/>
          <p14:tracePt t="70480" x="1663700" y="5516563"/>
          <p14:tracePt t="70487" x="1733550" y="5526088"/>
          <p14:tracePt t="70496" x="1793875" y="5537200"/>
          <p14:tracePt t="70503" x="1865313" y="5546725"/>
          <p14:tracePt t="70513" x="1935163" y="5546725"/>
          <p14:tracePt t="70520" x="2006600" y="5556250"/>
          <p14:tracePt t="70530" x="2076450" y="5556250"/>
          <p14:tracePt t="70535" x="2136775" y="5556250"/>
          <p14:tracePt t="70546" x="2197100" y="5556250"/>
          <p14:tracePt t="70552" x="2247900" y="5556250"/>
          <p14:tracePt t="70562" x="2308225" y="5556250"/>
          <p14:tracePt t="70568" x="2359025" y="5556250"/>
          <p14:tracePt t="70578" x="2409825" y="5556250"/>
          <p14:tracePt t="70583" x="2470150" y="5556250"/>
          <p14:tracePt t="70594" x="2530475" y="5546725"/>
          <p14:tracePt t="70600" x="2570163" y="5537200"/>
          <p14:tracePt t="70612" x="2632075" y="5516563"/>
          <p14:tracePt t="70616" x="2651125" y="5495925"/>
          <p14:tracePt t="70629" x="2681288" y="5486400"/>
          <p14:tracePt t="70632" x="2722563" y="5476875"/>
          <p14:tracePt t="70640" x="2752725" y="5456238"/>
          <p14:tracePt t="70649" x="2782888" y="5435600"/>
          <p14:tracePt t="70655" x="2801938" y="5435600"/>
          <p14:tracePt t="70663" x="2843213" y="5416550"/>
          <p14:tracePt t="70672" x="2863850" y="5405438"/>
          <p14:tracePt t="70680" x="2894013" y="5375275"/>
          <p14:tracePt t="70687" x="2924175" y="5354638"/>
          <p14:tracePt t="70696" x="2954338" y="5345113"/>
          <p14:tracePt t="70703" x="2973388" y="5324475"/>
          <p14:tracePt t="70714" x="2984500" y="5314950"/>
          <p14:tracePt t="70719" x="3003550" y="5305425"/>
          <p14:tracePt t="70730" x="3014663" y="5305425"/>
          <p14:tracePt t="70735" x="3024188" y="5284788"/>
          <p14:tracePt t="70746" x="3035300" y="5284788"/>
          <p14:tracePt t="70752" x="3044825" y="5284788"/>
          <p14:tracePt t="70763" x="3044825" y="5275263"/>
          <p14:tracePt t="70779" x="3054350" y="5275263"/>
          <p14:tracePt t="70794" x="3065463" y="5275263"/>
          <p14:tracePt t="70800" x="3074988" y="5275263"/>
          <p14:tracePt t="70812" x="3095625" y="5275263"/>
          <p14:tracePt t="70816" x="3125788" y="5284788"/>
          <p14:tracePt t="70828" x="3155950" y="5305425"/>
          <p14:tracePt t="70832" x="3186113" y="5324475"/>
          <p14:tracePt t="70840" x="3216275" y="5335588"/>
          <p14:tracePt t="70849" x="3276600" y="5354638"/>
          <p14:tracePt t="70856" x="3367088" y="5375275"/>
          <p14:tracePt t="70864" x="3448050" y="5395913"/>
          <p14:tracePt t="70872" x="3559175" y="5435600"/>
          <p14:tracePt t="70880" x="3659188" y="5446713"/>
          <p14:tracePt t="70887" x="3760788" y="5456238"/>
          <p14:tracePt t="70899" x="3871913" y="5456238"/>
          <p14:tracePt t="70903" x="3911600" y="5456238"/>
          <p14:tracePt t="70914" x="3962400" y="5456238"/>
          <p14:tracePt t="70919" x="3992563" y="5456238"/>
          <p14:tracePt t="70931" x="4022725" y="5456238"/>
          <p14:tracePt t="70936" x="4052888" y="5456238"/>
          <p14:tracePt t="70946" x="4073525" y="5456238"/>
          <p14:tracePt t="70952" x="4092575" y="5456238"/>
          <p14:tracePt t="70962" x="4113213" y="5456238"/>
          <p14:tracePt t="70968" x="4133850" y="5465763"/>
          <p14:tracePt t="70979" x="4152900" y="5476875"/>
          <p14:tracePt t="70983" x="4173538" y="5486400"/>
          <p14:tracePt t="70995" x="4194175" y="5486400"/>
          <p14:tracePt t="70999" x="4233863" y="5495925"/>
          <p14:tracePt t="71010" x="4264025" y="5495925"/>
          <p14:tracePt t="71016" x="4284663" y="5507038"/>
          <p14:tracePt t="77036" x="4294188" y="5507038"/>
          <p14:tracePt t="77065" x="4365625" y="5507038"/>
          <p14:tracePt t="77076" x="4435475" y="5516563"/>
          <p14:tracePt t="77083" x="4486275" y="5526088"/>
          <p14:tracePt t="77088" x="4567238" y="5537200"/>
          <p14:tracePt t="77101" x="4657725" y="5546725"/>
          <p14:tracePt t="77104" x="4757738" y="5546725"/>
          <p14:tracePt t="77114" x="4899025" y="5546725"/>
          <p14:tracePt t="77119" x="5030788" y="5537200"/>
          <p14:tracePt t="77130" x="5202238" y="5507038"/>
          <p14:tracePt t="77136" x="5514975" y="5476875"/>
          <p14:tracePt t="77148" x="5797550" y="5446713"/>
          <p14:tracePt t="77152" x="6108700" y="5405438"/>
          <p14:tracePt t="77163" x="6432550" y="5354638"/>
          <p14:tracePt t="77168" x="6764338" y="5324475"/>
          <p14:tracePt t="77178" x="7037388" y="5275263"/>
          <p14:tracePt t="77184" x="7208838" y="5254625"/>
          <p14:tracePt t="77197" x="7450138" y="5203825"/>
          <p14:tracePt t="77200" x="7693025" y="5143500"/>
          <p14:tracePt t="77214" x="7913688" y="5103813"/>
          <p14:tracePt t="77216" x="8175625" y="5041900"/>
          <p14:tracePt t="77229" x="8428038" y="4981575"/>
          <p14:tracePt t="77232" x="8670925" y="4921250"/>
          <p14:tracePt t="77240" x="8891588" y="4840288"/>
          <p14:tracePt t="77248" x="9063038" y="4791075"/>
          <p14:tracePt t="79696" x="8921750" y="3609975"/>
          <p14:tracePt t="79704" x="8689975" y="3590925"/>
          <p14:tracePt t="79714" x="8529638" y="3590925"/>
          <p14:tracePt t="79720" x="8358188" y="3590925"/>
          <p14:tracePt t="79730" x="8235950" y="3600450"/>
          <p14:tracePt t="79736" x="8135938" y="3630613"/>
          <p14:tracePt t="79749" x="8096250" y="3651250"/>
          <p14:tracePt t="79752" x="8045450" y="3660775"/>
          <p14:tracePt t="79764" x="8024813" y="3681413"/>
          <p14:tracePt t="79767" x="8015288" y="3681413"/>
          <p14:tracePt t="79780" x="8004175" y="3681413"/>
          <p14:tracePt t="80084" x="8015288" y="3681413"/>
          <p14:tracePt t="80103" x="8024813" y="3681413"/>
          <p14:tracePt t="80578" x="8024813" y="3670300"/>
          <p14:tracePt t="80603" x="8034338" y="3670300"/>
          <p14:tracePt t="80798" x="8045450" y="3670300"/>
          <p14:tracePt t="81617" x="8045450" y="3660775"/>
          <p14:tracePt t="81649" x="8054975" y="3651250"/>
          <p14:tracePt t="81740" x="8064500" y="3651250"/>
          <p14:tracePt t="82164" x="8054975" y="3651250"/>
          <p14:tracePt t="82183" x="8045450" y="3651250"/>
          <p14:tracePt t="82248" x="8045450" y="3640138"/>
          <p14:tracePt t="82265" x="8034338" y="3640138"/>
          <p14:tracePt t="82272" x="8034338" y="3630613"/>
          <p14:tracePt t="82321" x="8034338" y="3621088"/>
          <p14:tracePt t="82360" x="8034338" y="3609975"/>
          <p14:tracePt t="83844" x="8034338" y="3600450"/>
          <p14:tracePt t="83972" x="8034338" y="3590925"/>
          <p14:tracePt t="84700" x="8024813" y="3590925"/>
          <p14:tracePt t="84722" x="8004175" y="3590925"/>
          <p14:tracePt t="84752" x="7994650" y="3590925"/>
          <p14:tracePt t="84784" x="7985125" y="3590925"/>
          <p14:tracePt t="84797" x="7985125" y="3579813"/>
          <p14:tracePt t="84805" x="7974013" y="3570288"/>
          <p14:tracePt t="84832" x="7974013" y="3560763"/>
          <p14:tracePt t="84849" x="7964488" y="3560763"/>
          <p14:tracePt t="84856" x="7964488" y="3549650"/>
          <p14:tracePt t="84881" x="7964488" y="3540125"/>
          <p14:tracePt t="84904" x="7964488" y="3530600"/>
          <p14:tracePt t="84920" x="7964488" y="3519488"/>
          <p14:tracePt t="84928" x="7954963" y="3519488"/>
          <p14:tracePt t="84936" x="7954963" y="3509963"/>
          <p14:tracePt t="84952" x="7943850" y="3509963"/>
          <p14:tracePt t="84963" x="7943850" y="3498850"/>
          <p14:tracePt t="84984" x="7934325" y="3498850"/>
          <p14:tracePt t="85000" x="7934325" y="3479800"/>
          <p14:tracePt t="85016" x="7934325" y="3468688"/>
          <p14:tracePt t="85033" x="7934325" y="3459163"/>
          <p14:tracePt t="85049" x="7934325" y="3449638"/>
          <p14:tracePt t="85056" x="7934325" y="3438525"/>
          <p14:tracePt t="85065" x="7934325" y="3429000"/>
          <p14:tracePt t="85080" x="7934325" y="3419475"/>
          <p14:tracePt t="85348" x="7943850" y="3419475"/>
          <p14:tracePt t="85370" x="8015288" y="3419475"/>
          <p14:tracePt t="85381" x="8034338" y="3419475"/>
          <p14:tracePt t="85385" x="8045450" y="3419475"/>
          <p14:tracePt t="85400" x="8054975" y="3419475"/>
          <p14:tracePt t="85492" x="8054975" y="3408363"/>
          <p14:tracePt t="85546" x="8054975" y="3398838"/>
          <p14:tracePt t="85611" x="8054975" y="3389313"/>
          <p14:tracePt t="85637" x="8054975" y="3378200"/>
          <p14:tracePt t="85662" x="8064500" y="3359150"/>
          <p14:tracePt t="85665" x="8075613" y="3359150"/>
          <p14:tracePt t="85672" x="8075613" y="3348038"/>
          <p14:tracePt t="85681" x="8085138" y="3348038"/>
          <p14:tracePt t="85688" x="8096250" y="3338513"/>
          <p14:tracePt t="85699" x="8105775" y="3327400"/>
          <p14:tracePt t="85704" x="8126413" y="3317875"/>
          <p14:tracePt t="85714" x="8145463" y="3308350"/>
          <p14:tracePt t="85720" x="8166100" y="3287713"/>
          <p14:tracePt t="85731" x="8186738" y="3278188"/>
          <p14:tracePt t="85736" x="8205788" y="3248025"/>
          <p14:tracePt t="85749" x="8235950" y="3227388"/>
          <p14:tracePt t="85752" x="8256588" y="3206750"/>
          <p14:tracePt t="85762" x="8277225" y="3176588"/>
          <p14:tracePt t="85768" x="8307388" y="3155950"/>
          <p14:tracePt t="85781" x="8328025" y="3136900"/>
          <p14:tracePt t="85784" x="8337550" y="3106738"/>
          <p14:tracePt t="85799" x="8358188" y="3095625"/>
          <p14:tracePt t="85802" x="8367713" y="3076575"/>
          <p14:tracePt t="85815" x="8388350" y="3055938"/>
          <p14:tracePt t="85817" x="8397875" y="3025775"/>
          <p14:tracePt t="85824" x="8397875" y="3005138"/>
          <p14:tracePt t="85833" x="8397875" y="2984500"/>
          <p14:tracePt t="85840" x="8407400" y="2965450"/>
          <p14:tracePt t="85850" x="8407400" y="2944813"/>
          <p14:tracePt t="85856" x="8407400" y="2924175"/>
          <p14:tracePt t="85865" x="8407400" y="2905125"/>
          <p14:tracePt t="85872" x="8418513" y="2884488"/>
          <p14:tracePt t="85881" x="8418513" y="2874963"/>
          <p14:tracePt t="85898" x="8418513" y="2833688"/>
          <p14:tracePt t="85905" x="8418513" y="2824163"/>
          <p14:tracePt t="85915" x="8418513" y="2813050"/>
          <p14:tracePt t="85920" x="8418513" y="2794000"/>
          <p14:tracePt t="85931" x="8418513" y="2773363"/>
          <p14:tracePt t="85936" x="8418513" y="2763838"/>
          <p14:tracePt t="85948" x="8418513" y="2752725"/>
          <p14:tracePt t="85953" x="8418513" y="2733675"/>
          <p14:tracePt t="85962" x="8407400" y="2692400"/>
          <p14:tracePt t="85968" x="8397875" y="2673350"/>
          <p14:tracePt t="85980" x="8367713" y="2652713"/>
          <p14:tracePt t="85984" x="8347075" y="2632075"/>
          <p14:tracePt t="85997" x="8328025" y="2622550"/>
          <p14:tracePt t="86001" x="8307388" y="2611438"/>
          <p14:tracePt t="86016" x="8286750" y="2601913"/>
          <p14:tracePt t="86024" x="8286750" y="2592388"/>
          <p14:tracePt t="86040" x="8277225" y="2592388"/>
          <p14:tracePt t="86065" x="8277225" y="2581275"/>
          <p14:tracePt t="86072" x="8266113" y="2581275"/>
          <p14:tracePt t="86081" x="8266113" y="2571750"/>
          <p14:tracePt t="86088" x="8266113" y="2562225"/>
          <p14:tracePt t="86098" x="8266113" y="2551113"/>
          <p14:tracePt t="86129" x="8266113" y="2541588"/>
          <p14:tracePt t="86145" x="8256588" y="2532063"/>
          <p14:tracePt t="86160" x="8256588" y="2520950"/>
          <p14:tracePt t="86184" x="8247063" y="2520950"/>
          <p14:tracePt t="86193" x="8235950" y="2511425"/>
          <p14:tracePt t="86209" x="8226425" y="2501900"/>
          <p14:tracePt t="86217" x="8205788" y="2490788"/>
          <p14:tracePt t="86224" x="8186738" y="2481263"/>
          <p14:tracePt t="86233" x="8175625" y="2481263"/>
          <p14:tracePt t="86240" x="8166100" y="2470150"/>
          <p14:tracePt t="86249" x="8156575" y="2470150"/>
          <p14:tracePt t="86256" x="8145463" y="2470150"/>
          <p14:tracePt t="86264" x="8135938" y="2470150"/>
          <p14:tracePt t="86272" x="8126413" y="2470150"/>
          <p14:tracePt t="86281" x="8115300" y="2470150"/>
          <p14:tracePt t="86288" x="8085138" y="2470150"/>
          <p14:tracePt t="86298" x="8054975" y="2470150"/>
          <p14:tracePt t="86304" x="8024813" y="2460625"/>
          <p14:tracePt t="86315" x="7994650" y="2460625"/>
          <p14:tracePt t="86320" x="7954963" y="2460625"/>
          <p14:tracePt t="86330" x="7924800" y="2460625"/>
          <p14:tracePt t="86336" x="7904163" y="2460625"/>
          <p14:tracePt t="86345" x="7894638" y="2460625"/>
          <p14:tracePt t="86352" x="7883525" y="2460625"/>
          <p14:tracePt t="86376" x="7883525" y="2470150"/>
          <p14:tracePt t="86432" x="7874000" y="2470150"/>
          <p14:tracePt t="86440" x="7862888" y="2481263"/>
          <p14:tracePt t="86449" x="7843838" y="2490788"/>
          <p14:tracePt t="86456" x="7823200" y="2490788"/>
          <p14:tracePt t="86464" x="7813675" y="2501900"/>
          <p14:tracePt t="86472" x="7793038" y="2511425"/>
          <p14:tracePt t="86481" x="7772400" y="2532063"/>
          <p14:tracePt t="86488" x="7772400" y="2541588"/>
          <p14:tracePt t="86501" x="7753350" y="2562225"/>
          <p14:tracePt t="86515" x="7732713" y="2571750"/>
          <p14:tracePt t="86520" x="7732713" y="2581275"/>
          <p14:tracePt t="86531" x="7732713" y="2592388"/>
          <p14:tracePt t="86536" x="7723188" y="2592388"/>
          <p14:tracePt t="86547" x="7723188" y="2601913"/>
          <p14:tracePt t="86553" x="7723188" y="2611438"/>
          <p14:tracePt t="86561" x="7723188" y="2622550"/>
          <p14:tracePt t="86579" x="7723188" y="2632075"/>
          <p14:tracePt t="86584" x="7723188" y="2641600"/>
          <p14:tracePt t="86595" x="7723188" y="2662238"/>
          <p14:tracePt t="86601" x="7732713" y="2662238"/>
          <p14:tracePt t="86614" x="7742238" y="2682875"/>
          <p14:tracePt t="86617" x="7753350" y="2692400"/>
          <p14:tracePt t="86624" x="7762875" y="2703513"/>
          <p14:tracePt t="86634" x="7793038" y="2722563"/>
          <p14:tracePt t="86640" x="7813675" y="2733675"/>
          <p14:tracePt t="86650" x="7853363" y="2752725"/>
          <p14:tracePt t="86656" x="7883525" y="2773363"/>
          <p14:tracePt t="86664" x="7913688" y="2782888"/>
          <p14:tracePt t="86672" x="7954963" y="2794000"/>
          <p14:tracePt t="86681" x="7974013" y="2803525"/>
          <p14:tracePt t="86688" x="8015288" y="2824163"/>
          <p14:tracePt t="86701" x="8045450" y="2824163"/>
          <p14:tracePt t="86704" x="8096250" y="2833688"/>
          <p14:tracePt t="86715" x="8115300" y="2844800"/>
          <p14:tracePt t="86720" x="8145463" y="2854325"/>
          <p14:tracePt t="86731" x="8175625" y="2854325"/>
          <p14:tracePt t="86736" x="8196263" y="2854325"/>
          <p14:tracePt t="86746" x="8226425" y="2854325"/>
          <p14:tracePt t="86753" x="8266113" y="2863850"/>
          <p14:tracePt t="86764" x="8307388" y="2863850"/>
          <p14:tracePt t="86768" x="8358188" y="2874963"/>
          <p14:tracePt t="86780" x="8388350" y="2874963"/>
          <p14:tracePt t="86784" x="8407400" y="2874963"/>
          <p14:tracePt t="86800" x="8418513" y="2874963"/>
          <p14:tracePt t="86801" x="8428038" y="2863850"/>
          <p14:tracePt t="86816" x="8428038" y="2844800"/>
          <p14:tracePt t="86825" x="8428038" y="2833688"/>
          <p14:tracePt t="86833" x="8428038" y="2824163"/>
          <p14:tracePt t="86849" x="8407400" y="2813050"/>
          <p14:tracePt t="86865" x="8397875" y="2803525"/>
          <p14:tracePt t="86880" x="8388350" y="2803525"/>
          <p14:tracePt t="87037" x="8388350" y="2813050"/>
          <p14:tracePt t="88733" x="8407400" y="2813050"/>
          <p14:tracePt t="88744" x="8428038" y="2813050"/>
          <p14:tracePt t="88777" x="8518525" y="2794000"/>
          <p14:tracePt t="88784" x="8529638" y="2794000"/>
          <p14:tracePt t="88824" x="8539163" y="2794000"/>
          <p14:tracePt t="88843" x="8548688" y="2794000"/>
          <p14:tracePt t="88924" x="8548688" y="2782888"/>
          <p14:tracePt t="88943" x="8548688" y="2773363"/>
          <p14:tracePt t="88956" x="8548688" y="2722563"/>
          <p14:tracePt t="88966" x="8548688" y="2682875"/>
          <p14:tracePt t="88971" x="8529638" y="2652713"/>
          <p14:tracePt t="88980" x="8488363" y="2601913"/>
          <p14:tracePt t="88985" x="8428038" y="2520950"/>
          <p14:tracePt t="88999" x="8347075" y="2470150"/>
          <p14:tracePt t="89001" x="8277225" y="2409825"/>
          <p14:tracePt t="89011" x="8196263" y="2360613"/>
          <p14:tracePt t="89017" x="8115300" y="2279650"/>
          <p14:tracePt t="89024" x="8034338" y="2228850"/>
          <p14:tracePt t="89033" x="7924800" y="2178050"/>
          <p14:tracePt t="89042" x="7802563" y="2108200"/>
          <p14:tracePt t="89049" x="7672388" y="2057400"/>
          <p14:tracePt t="89056" x="7531100" y="1997075"/>
          <p14:tracePt t="89065" x="7410450" y="1955800"/>
          <p14:tracePt t="89072" x="7329488" y="1936750"/>
          <p14:tracePt t="89082" x="7248525" y="1916113"/>
          <p14:tracePt t="89088" x="7208838" y="1916113"/>
          <p14:tracePt t="89099" x="7178675" y="1916113"/>
          <p14:tracePt t="89104" x="7137400" y="1916113"/>
          <p14:tracePt t="89114" x="7086600" y="1916113"/>
          <p14:tracePt t="89120" x="7037388" y="1906588"/>
          <p14:tracePt t="89131" x="7007225" y="1906588"/>
          <p14:tracePt t="89136" x="6986588" y="1916113"/>
          <p14:tracePt t="89149" x="6946900" y="1936750"/>
          <p14:tracePt t="89152" x="6884988" y="1966913"/>
          <p14:tracePt t="89163" x="6805613" y="1976438"/>
          <p14:tracePt t="89168" x="6683375" y="1997075"/>
          <p14:tracePt t="89181" x="6543675" y="2006600"/>
          <p14:tracePt t="89184" x="6361113" y="2027238"/>
          <p14:tracePt t="89197" x="6149975" y="2057400"/>
          <p14:tracePt t="89201" x="5969000" y="2087563"/>
          <p14:tracePt t="89214" x="5827713" y="2127250"/>
          <p14:tracePt t="89216" x="5705475" y="2168525"/>
          <p14:tracePt t="89224" x="5614988" y="2219325"/>
          <p14:tracePt t="89233" x="5545138" y="2268538"/>
          <p14:tracePt t="89240" x="5524500" y="2298700"/>
          <p14:tracePt t="89251" x="5473700" y="2349500"/>
          <p14:tracePt t="89256" x="5454650" y="2390775"/>
          <p14:tracePt t="89265" x="5443538" y="2409825"/>
          <p14:tracePt t="89272" x="5443538" y="2439988"/>
          <p14:tracePt t="89281" x="5464175" y="2481263"/>
          <p14:tracePt t="89288" x="5494338" y="2501900"/>
          <p14:tracePt t="89298" x="5565775" y="2551113"/>
          <p14:tracePt t="89304" x="5656263" y="2592388"/>
          <p14:tracePt t="89315" x="5726113" y="2641600"/>
          <p14:tracePt t="89320" x="5776913" y="2682875"/>
          <p14:tracePt t="89331" x="5846763" y="2722563"/>
          <p14:tracePt t="89336" x="5907088" y="2752725"/>
          <p14:tracePt t="89348" x="5957888" y="2794000"/>
          <p14:tracePt t="89352" x="6008688" y="2833688"/>
          <p14:tracePt t="89364" x="6038850" y="2863850"/>
          <p14:tracePt t="89368" x="6129338" y="2884488"/>
          <p14:tracePt t="89381" x="6189663" y="2935288"/>
          <p14:tracePt t="89384" x="6300788" y="2984500"/>
          <p14:tracePt t="89397" x="6381750" y="3025775"/>
          <p14:tracePt t="89400" x="6492875" y="3076575"/>
          <p14:tracePt t="89410" x="6604000" y="3106738"/>
          <p14:tracePt t="89417" x="6704013" y="3136900"/>
          <p14:tracePt t="89424" x="6805613" y="3155950"/>
          <p14:tracePt t="89432" x="6905625" y="3167063"/>
          <p14:tracePt t="89440" x="7016750" y="3167063"/>
          <p14:tracePt t="89449" x="7127875" y="3167063"/>
          <p14:tracePt t="89456" x="7239000" y="3167063"/>
          <p14:tracePt t="89468" x="7369175" y="3146425"/>
          <p14:tracePt t="89472" x="7491413" y="3116263"/>
          <p14:tracePt t="89480" x="7612063" y="3076575"/>
          <p14:tracePt t="89488" x="7753350" y="3016250"/>
          <p14:tracePt t="89498" x="7894638" y="2984500"/>
          <p14:tracePt t="89504" x="8034338" y="2935288"/>
          <p14:tracePt t="89515" x="8196263" y="2905125"/>
          <p14:tracePt t="89520" x="8307388" y="2844800"/>
          <p14:tracePt t="89532" x="8418513" y="2803525"/>
          <p14:tracePt t="89536" x="8499475" y="2743200"/>
          <p14:tracePt t="89548" x="8548688" y="2692400"/>
          <p14:tracePt t="89552" x="8569325" y="2662238"/>
          <p14:tracePt t="89564" x="8589963" y="2622550"/>
          <p14:tracePt t="89568" x="8589963" y="2551113"/>
          <p14:tracePt t="89580" x="8589963" y="2490788"/>
          <p14:tracePt t="89584" x="8548688" y="2439988"/>
          <p14:tracePt t="89598" x="8458200" y="2370138"/>
          <p14:tracePt t="89600" x="8377238" y="2330450"/>
          <p14:tracePt t="89614" x="8277225" y="2268538"/>
          <p14:tracePt t="89617" x="8175625" y="2228850"/>
          <p14:tracePt t="89624" x="8105775" y="2208213"/>
          <p14:tracePt t="89633" x="8045450" y="2189163"/>
          <p14:tracePt t="89640" x="7994650" y="2168525"/>
          <p14:tracePt t="89651" x="7924800" y="2147888"/>
          <p14:tracePt t="89656" x="7894638" y="2147888"/>
          <p14:tracePt t="89665" x="7813675" y="2138363"/>
          <p14:tracePt t="89672" x="7742238" y="2127250"/>
          <p14:tracePt t="89681" x="7681913" y="2127250"/>
          <p14:tracePt t="89688" x="7600950" y="2127250"/>
          <p14:tracePt t="89698" x="7459663" y="2127250"/>
          <p14:tracePt t="89704" x="7329488" y="2127250"/>
          <p14:tracePt t="89713" x="7167563" y="2127250"/>
          <p14:tracePt t="89720" x="7016750" y="2127250"/>
          <p14:tracePt t="89731" x="6875463" y="2198688"/>
          <p14:tracePt t="89736" x="6784975" y="2289175"/>
          <p14:tracePt t="89750" x="6764338" y="2370138"/>
          <p14:tracePt t="89752" x="6745288" y="2481263"/>
          <p14:tracePt t="89765" x="6745288" y="2581275"/>
          <p14:tracePt t="89768" x="6745288" y="2682875"/>
          <p14:tracePt t="89781" x="6764338" y="2782888"/>
          <p14:tracePt t="89784" x="6815138" y="2854325"/>
          <p14:tracePt t="89797" x="6875463" y="2894013"/>
          <p14:tracePt t="89801" x="6986588" y="2965450"/>
          <p14:tracePt t="89809" x="7107238" y="3025775"/>
          <p14:tracePt t="89817" x="7239000" y="3046413"/>
          <p14:tracePt t="89824" x="7389813" y="3076575"/>
          <p14:tracePt t="89834" x="7591425" y="3095625"/>
          <p14:tracePt t="89840" x="7813675" y="3095625"/>
          <p14:tracePt t="89850" x="8034338" y="3095625"/>
          <p14:tracePt t="89856" x="8266113" y="3076575"/>
          <p14:tracePt t="89865" x="8488363" y="3016250"/>
          <p14:tracePt t="89872" x="8680450" y="2965450"/>
          <p14:tracePt t="89882" x="8861425" y="2863850"/>
          <p14:tracePt t="89888" x="8972550" y="2794000"/>
          <p14:tracePt t="89899" x="9053513" y="2733675"/>
          <p14:tracePt t="89904" x="9074150" y="2662238"/>
          <p14:tracePt t="89916" x="9093200" y="2592388"/>
          <p14:tracePt t="89921" x="9093200" y="2532063"/>
          <p14:tracePt t="89931" x="9093200" y="2460625"/>
          <p14:tracePt t="89936" x="9053513" y="2390775"/>
          <p14:tracePt t="89952" x="8951913" y="2298700"/>
          <p14:tracePt t="89953" x="8851900" y="2219325"/>
          <p14:tracePt t="89963" x="8720138" y="2138363"/>
          <p14:tracePt t="89968" x="8559800" y="2057400"/>
          <p14:tracePt t="89981" x="8448675" y="2027238"/>
          <p14:tracePt t="89984" x="8328025" y="1997075"/>
          <p14:tracePt t="89997" x="8216900" y="1976438"/>
          <p14:tracePt t="90000" x="8135938" y="1976438"/>
          <p14:tracePt t="90014" x="8085138" y="1976438"/>
          <p14:tracePt t="90017" x="8054975" y="1976438"/>
          <p14:tracePt t="90024" x="8015288" y="1997075"/>
          <p14:tracePt t="90033" x="7994650" y="2017713"/>
          <p14:tracePt t="90040" x="7954963" y="2057400"/>
          <p14:tracePt t="90051" x="7943850" y="2087563"/>
          <p14:tracePt t="90056" x="7924800" y="2147888"/>
          <p14:tracePt t="90065" x="7913688" y="2228850"/>
          <p14:tracePt t="90072" x="7913688" y="2309813"/>
          <p14:tracePt t="90081" x="7964488" y="2409825"/>
          <p14:tracePt t="90088" x="8064500" y="2511425"/>
          <p14:tracePt t="90098" x="8186738" y="2592388"/>
          <p14:tracePt t="90104" x="8307388" y="2632075"/>
          <p14:tracePt t="90115" x="8428038" y="2652713"/>
          <p14:tracePt t="90120" x="8559800" y="2673350"/>
          <p14:tracePt t="90132" x="8659813" y="2673350"/>
          <p14:tracePt t="90136" x="8750300" y="2673350"/>
          <p14:tracePt t="90151" x="8801100" y="2673350"/>
          <p14:tracePt t="90153" x="8831263" y="2673350"/>
          <p14:tracePt t="90176" x="8801100" y="2673350"/>
          <p14:tracePt t="90184" x="8689975" y="2662238"/>
          <p14:tracePt t="90197" x="8569325" y="2652713"/>
          <p14:tracePt t="90200" x="8437563" y="2652713"/>
          <p14:tracePt t="90210" x="8337550" y="2662238"/>
          <p14:tracePt t="90216" x="8266113" y="2713038"/>
          <p14:tracePt t="90224" x="8216900" y="2773363"/>
          <p14:tracePt t="90234" x="8186738" y="2833688"/>
          <p14:tracePt t="90241" x="8166100" y="2854325"/>
          <p14:tracePt t="90251" x="8166100" y="2874963"/>
          <p14:tracePt t="90256" x="8175625" y="2874963"/>
          <p14:tracePt t="90265" x="8226425" y="2874963"/>
          <p14:tracePt t="90272" x="8328025" y="2844800"/>
          <p14:tracePt t="90281" x="8437563" y="2813050"/>
          <p14:tracePt t="90288" x="8548688" y="2782888"/>
          <p14:tracePt t="90298" x="8670925" y="2752725"/>
          <p14:tracePt t="90304" x="8791575" y="2703513"/>
          <p14:tracePt t="90315" x="8882063" y="2662238"/>
          <p14:tracePt t="90320" x="8891588" y="2641600"/>
          <p14:tracePt t="90331" x="8902700" y="2611438"/>
          <p14:tracePt t="90336" x="8902700" y="2592388"/>
          <p14:tracePt t="90347" x="8872538" y="2571750"/>
          <p14:tracePt t="90352" x="8770938" y="2541588"/>
          <p14:tracePt t="90364" x="8670925" y="2520950"/>
          <p14:tracePt t="90369" x="8559800" y="2532063"/>
          <p14:tracePt t="90379" x="8458200" y="2562225"/>
          <p14:tracePt t="90384" x="8397875" y="2611438"/>
          <p14:tracePt t="90398" x="8358188" y="2673350"/>
          <p14:tracePt t="90401" x="8328025" y="2743200"/>
          <p14:tracePt t="90411" x="8297863" y="2803525"/>
          <p14:tracePt t="90417" x="8297863" y="2833688"/>
          <p14:tracePt t="90425" x="8286750" y="2854325"/>
          <p14:tracePt t="90434" x="8297863" y="2863850"/>
          <p14:tracePt t="90440" x="8316913" y="2874963"/>
          <p14:tracePt t="90455" x="8367713" y="2874963"/>
          <p14:tracePt t="90457" x="8418513" y="2874963"/>
          <p14:tracePt t="90466" x="8469313" y="2874963"/>
          <p14:tracePt t="90472" x="8488363" y="2874963"/>
          <p14:tracePt t="90481" x="8509000" y="2854325"/>
          <p14:tracePt t="90488" x="8509000" y="2844800"/>
          <p14:tracePt t="90498" x="8509000" y="2833688"/>
          <p14:tracePt t="90504" x="8509000" y="2803525"/>
          <p14:tracePt t="90514" x="8478838" y="2794000"/>
          <p14:tracePt t="90520" x="8437563" y="2782888"/>
          <p14:tracePt t="90531" x="8407400" y="2782888"/>
          <p14:tracePt t="90536" x="8388350" y="2794000"/>
          <p14:tracePt t="90552" x="8347075" y="2863850"/>
          <p14:tracePt t="90563" x="8328025" y="2914650"/>
          <p14:tracePt t="90568" x="8328025" y="2944813"/>
          <p14:tracePt t="90581" x="8328025" y="2974975"/>
          <p14:tracePt t="90584" x="8337550" y="2995613"/>
          <p14:tracePt t="90596" x="8358188" y="3005138"/>
          <p14:tracePt t="90601" x="8377238" y="3025775"/>
          <p14:tracePt t="90610" x="8407400" y="3025775"/>
          <p14:tracePt t="90617" x="8448675" y="3025775"/>
          <p14:tracePt t="90625" x="8478838" y="3025775"/>
          <p14:tracePt t="90633" x="8518525" y="2995613"/>
          <p14:tracePt t="90640" x="8539163" y="2965450"/>
          <p14:tracePt t="90651" x="8559800" y="2894013"/>
          <p14:tracePt t="90656" x="8578850" y="2833688"/>
          <p14:tracePt t="90666" x="8599488" y="2773363"/>
          <p14:tracePt t="90672" x="8629650" y="2703513"/>
          <p14:tracePt t="90682" x="8659813" y="2632075"/>
          <p14:tracePt t="90688" x="8689975" y="2571750"/>
          <p14:tracePt t="90699" x="8720138" y="2532063"/>
          <p14:tracePt t="90704" x="8750300" y="2470150"/>
          <p14:tracePt t="90715" x="8770938" y="2430463"/>
          <p14:tracePt t="90720" x="8770938" y="2409825"/>
          <p14:tracePt t="90731" x="8780463" y="2390775"/>
          <p14:tracePt t="90736" x="8791575" y="2370138"/>
          <p14:tracePt t="90750" x="8791575" y="2360613"/>
          <p14:tracePt t="90764" x="8801100" y="2349500"/>
          <p14:tracePt t="90800" x="8801100" y="2370138"/>
          <p14:tracePt t="90809" x="8801100" y="2400300"/>
          <p14:tracePt t="90817" x="8791575" y="2460625"/>
          <p14:tracePt t="90825" x="8770938" y="2511425"/>
          <p14:tracePt t="90833" x="8731250" y="2611438"/>
          <p14:tracePt t="90840" x="8710613" y="2682875"/>
          <p14:tracePt t="90852" x="8680450" y="2773363"/>
          <p14:tracePt t="90856" x="8659813" y="2844800"/>
          <p14:tracePt t="90865" x="8620125" y="2884488"/>
          <p14:tracePt t="90872" x="8609013" y="2924175"/>
          <p14:tracePt t="90882" x="8599488" y="2935288"/>
          <p14:tracePt t="90912" x="8599488" y="2914650"/>
          <p14:tracePt t="90921" x="8599488" y="2863850"/>
          <p14:tracePt t="90931" x="8620125" y="2803525"/>
          <p14:tracePt t="90936" x="8639175" y="2703513"/>
          <p14:tracePt t="90946" x="8670925" y="2632075"/>
          <p14:tracePt t="90952" x="8689975" y="2562225"/>
          <p14:tracePt t="90964" x="8720138" y="2481263"/>
          <p14:tracePt t="90968" x="8740775" y="2409825"/>
          <p14:tracePt t="90979" x="8761413" y="2339975"/>
          <p14:tracePt t="90985" x="8780463" y="2268538"/>
          <p14:tracePt t="91001" x="8810625" y="2189163"/>
          <p14:tracePt t="91011" x="8810625" y="2159000"/>
          <p14:tracePt t="91017" x="8810625" y="2138363"/>
          <p14:tracePt t="91024" x="8810625" y="2127250"/>
          <p14:tracePt t="91040" x="8810625" y="2117725"/>
          <p14:tracePt t="91056" x="8810625" y="2127250"/>
          <p14:tracePt t="91064" x="8801100" y="2159000"/>
          <p14:tracePt t="91072" x="8801100" y="2208213"/>
          <p14:tracePt t="91081" x="8791575" y="2259013"/>
          <p14:tracePt t="91088" x="8780463" y="2309813"/>
          <p14:tracePt t="91099" x="8770938" y="2379663"/>
          <p14:tracePt t="91104" x="8761413" y="2451100"/>
          <p14:tracePt t="91116" x="8750300" y="2511425"/>
          <p14:tracePt t="91120" x="8740775" y="2592388"/>
          <p14:tracePt t="91132" x="8720138" y="2632075"/>
          <p14:tracePt t="91136" x="8701088" y="2692400"/>
          <p14:tracePt t="91151" x="8701088" y="2713038"/>
          <p14:tracePt t="91153" x="8701088" y="2743200"/>
          <p14:tracePt t="91163" x="8701088" y="2752725"/>
          <p14:tracePt t="91184" x="8689975" y="2752725"/>
          <p14:tracePt t="91196" x="8689975" y="2743200"/>
          <p14:tracePt t="91201" x="8689975" y="2722563"/>
          <p14:tracePt t="91209" x="8689975" y="2703513"/>
          <p14:tracePt t="91217" x="8689975" y="2673350"/>
          <p14:tracePt t="91225" x="8720138" y="2611438"/>
          <p14:tracePt t="91233" x="8740775" y="2562225"/>
          <p14:tracePt t="91240" x="8761413" y="2520950"/>
          <p14:tracePt t="91250" x="8791575" y="2490788"/>
          <p14:tracePt t="91256" x="8801100" y="2470150"/>
          <p14:tracePt t="91265" x="8810625" y="2460625"/>
          <p14:tracePt t="91272" x="8821738" y="2451100"/>
          <p14:tracePt t="91298" x="8831263" y="2451100"/>
          <p14:tracePt t="91320" x="8831263" y="2460625"/>
          <p14:tracePt t="92938" x="8840788" y="2460625"/>
          <p14:tracePt t="92952" x="8872538" y="2460625"/>
          <p14:tracePt t="92969" x="8882063" y="2460625"/>
          <p14:tracePt t="93016" x="8891588" y="2460625"/>
          <p14:tracePt t="93033" x="8902700" y="2470150"/>
          <p14:tracePt t="93040" x="8912225" y="2481263"/>
          <p14:tracePt t="93065" x="8921750" y="2481263"/>
          <p14:tracePt t="93080" x="8942388" y="2490788"/>
          <p14:tracePt t="93088" x="8951913" y="2490788"/>
          <p14:tracePt t="93097" x="8963025" y="2501900"/>
          <p14:tracePt t="93104" x="8982075" y="2520950"/>
          <p14:tracePt t="93115" x="9012238" y="2541588"/>
          <p14:tracePt t="93120" x="9063038" y="2571750"/>
          <p14:tracePt t="93131" x="9093200" y="2592388"/>
          <p14:tracePt t="93136" x="9113838" y="2622550"/>
          <p14:tracePt t="93147" x="9113838" y="2652713"/>
          <p14:tracePt t="93152" x="9093200" y="2673350"/>
          <p14:tracePt t="93164" x="9053513" y="2703513"/>
          <p14:tracePt t="93169" x="8982075" y="2713038"/>
          <p14:tracePt t="93181" x="8902700" y="2713038"/>
          <p14:tracePt t="93185" x="8831263" y="2713038"/>
          <p14:tracePt t="93196" x="8750300" y="2713038"/>
          <p14:tracePt t="93201" x="8639175" y="2713038"/>
          <p14:tracePt t="93209" x="8548688" y="2713038"/>
          <p14:tracePt t="93217" x="8469313" y="2713038"/>
          <p14:tracePt t="93224" x="8388350" y="2713038"/>
          <p14:tracePt t="93233" x="8307388" y="2713038"/>
          <p14:tracePt t="93240" x="8277225" y="2722563"/>
          <p14:tracePt t="93249" x="8247063" y="2722563"/>
          <p14:tracePt t="93256" x="8235950" y="2722563"/>
          <p14:tracePt t="93265" x="8226425" y="2722563"/>
          <p14:tracePt t="93304" x="8226425" y="2713038"/>
          <p14:tracePt t="93313" x="8235950" y="2703513"/>
          <p14:tracePt t="93320" x="8247063" y="2703513"/>
          <p14:tracePt t="93329" x="8266113" y="2692400"/>
          <p14:tracePt t="93336" x="8277225" y="2692400"/>
          <p14:tracePt t="93348" x="8297863" y="2682875"/>
          <p14:tracePt t="93353" x="8316913" y="2682875"/>
          <p14:tracePt t="93363" x="8337550" y="2682875"/>
          <p14:tracePt t="93368" x="8358188" y="2682875"/>
          <p14:tracePt t="93381" x="8377238" y="2682875"/>
          <p14:tracePt t="93384" x="8388350" y="2682875"/>
          <p14:tracePt t="93397" x="8407400" y="2703513"/>
          <p14:tracePt t="93402" x="8418513" y="2733675"/>
          <p14:tracePt t="93409" x="8469313" y="2803525"/>
          <p14:tracePt t="93417" x="8509000" y="2894013"/>
          <p14:tracePt t="93425" x="8548688" y="2974975"/>
          <p14:tracePt t="93434" x="8589963" y="3065463"/>
          <p14:tracePt t="93440" x="8620125" y="3146425"/>
          <p14:tracePt t="93449" x="8629650" y="3206750"/>
          <p14:tracePt t="93456" x="8629650" y="3248025"/>
          <p14:tracePt t="93465" x="8629650" y="3287713"/>
          <p14:tracePt t="93472" x="8639175" y="3308350"/>
          <p14:tracePt t="93484" x="8650288" y="3348038"/>
          <p14:tracePt t="93488" x="8680450" y="3389313"/>
          <p14:tracePt t="93500" x="8720138" y="3408363"/>
          <p14:tracePt t="93504" x="8791575" y="3419475"/>
          <p14:tracePt t="93515" x="8840788" y="3429000"/>
          <p14:tracePt t="93520" x="8902700" y="3429000"/>
          <p14:tracePt t="93532" x="8963025" y="3429000"/>
          <p14:tracePt t="93536" x="9023350" y="3429000"/>
          <p14:tracePt t="93548" x="9083675" y="3429000"/>
          <p14:tracePt t="93552" x="9134475" y="3429000"/>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ext Box 4">
            <a:extLst>
              <a:ext uri="{FF2B5EF4-FFF2-40B4-BE49-F238E27FC236}">
                <a16:creationId xmlns:a16="http://schemas.microsoft.com/office/drawing/2014/main" id="{869208C3-017A-4B4B-B2DE-EC5AA09926A3}"/>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9939" name="Rectangle 5">
            <a:extLst>
              <a:ext uri="{FF2B5EF4-FFF2-40B4-BE49-F238E27FC236}">
                <a16:creationId xmlns:a16="http://schemas.microsoft.com/office/drawing/2014/main" id="{D3787B93-D3F7-4E82-9500-08989186B2C9}"/>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39940" name="Rectangle 6">
            <a:extLst>
              <a:ext uri="{FF2B5EF4-FFF2-40B4-BE49-F238E27FC236}">
                <a16:creationId xmlns:a16="http://schemas.microsoft.com/office/drawing/2014/main" id="{1D117F49-92C3-4B2D-BCEA-A6113E999644}"/>
              </a:ext>
            </a:extLst>
          </p:cNvPr>
          <p:cNvSpPr>
            <a:spLocks noChangeArrowheads="1"/>
          </p:cNvSpPr>
          <p:nvPr/>
        </p:nvSpPr>
        <p:spPr bwMode="auto">
          <a:xfrm flipV="1">
            <a:off x="19050" y="6430963"/>
            <a:ext cx="9124950" cy="46037"/>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39941" name="TextBox 6">
            <a:extLst>
              <a:ext uri="{FF2B5EF4-FFF2-40B4-BE49-F238E27FC236}">
                <a16:creationId xmlns:a16="http://schemas.microsoft.com/office/drawing/2014/main" id="{F909B518-D60E-4A05-AD2C-F6013A1E64A8}"/>
              </a:ext>
            </a:extLst>
          </p:cNvPr>
          <p:cNvSpPr txBox="1">
            <a:spLocks noChangeArrowheads="1"/>
          </p:cNvSpPr>
          <p:nvPr/>
        </p:nvSpPr>
        <p:spPr bwMode="auto">
          <a:xfrm>
            <a:off x="-4763" y="141288"/>
            <a:ext cx="19685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Literature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a:extLst>
              <a:ext uri="{FF2B5EF4-FFF2-40B4-BE49-F238E27FC236}">
                <a16:creationId xmlns:a16="http://schemas.microsoft.com/office/drawing/2014/main" id="{EE3B0DCF-779C-4BD0-A398-2A5526A7409A}"/>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1987" name="Rectangle 5">
            <a:extLst>
              <a:ext uri="{FF2B5EF4-FFF2-40B4-BE49-F238E27FC236}">
                <a16:creationId xmlns:a16="http://schemas.microsoft.com/office/drawing/2014/main" id="{DC99BE6E-7A09-4415-AE21-2049CECF587A}"/>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graphicFrame>
        <p:nvGraphicFramePr>
          <p:cNvPr id="41988" name="Object 5">
            <a:extLst>
              <a:ext uri="{FF2B5EF4-FFF2-40B4-BE49-F238E27FC236}">
                <a16:creationId xmlns:a16="http://schemas.microsoft.com/office/drawing/2014/main" id="{C0EE0397-538E-4BCA-97D9-A4C8639B3BB4}"/>
              </a:ext>
            </a:extLst>
          </p:cNvPr>
          <p:cNvGraphicFramePr>
            <a:graphicFrameLocks noChangeAspect="1"/>
          </p:cNvGraphicFramePr>
          <p:nvPr/>
        </p:nvGraphicFramePr>
        <p:xfrm>
          <a:off x="-11113" y="823913"/>
          <a:ext cx="5970588" cy="4572000"/>
        </p:xfrm>
        <a:graphic>
          <a:graphicData uri="http://schemas.openxmlformats.org/presentationml/2006/ole">
            <mc:AlternateContent xmlns:mc="http://schemas.openxmlformats.org/markup-compatibility/2006">
              <mc:Choice xmlns:v="urn:schemas-microsoft-com:vml" Requires="v">
                <p:oleObj name="Graph" r:id="rId5" imgW="3905250" imgH="2990850" progId="Origin50.Graph">
                  <p:embed/>
                </p:oleObj>
              </mc:Choice>
              <mc:Fallback>
                <p:oleObj name="Graph" r:id="rId5" imgW="3905250" imgH="2990850" progId="Origin50.Graph">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3" y="823913"/>
                        <a:ext cx="5970588"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6">
            <a:extLst>
              <a:ext uri="{FF2B5EF4-FFF2-40B4-BE49-F238E27FC236}">
                <a16:creationId xmlns:a16="http://schemas.microsoft.com/office/drawing/2014/main" id="{D02FE0AB-DE71-41ED-97BA-B5D3971A99B3}"/>
              </a:ext>
            </a:extLst>
          </p:cNvPr>
          <p:cNvSpPr txBox="1">
            <a:spLocks noChangeArrowheads="1"/>
          </p:cNvSpPr>
          <p:nvPr/>
        </p:nvSpPr>
        <p:spPr bwMode="auto">
          <a:xfrm>
            <a:off x="-4763" y="141288"/>
            <a:ext cx="32496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arent-mass TDS of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41990" name="TextBox 1">
            <a:extLst>
              <a:ext uri="{FF2B5EF4-FFF2-40B4-BE49-F238E27FC236}">
                <a16:creationId xmlns:a16="http://schemas.microsoft.com/office/drawing/2014/main" id="{6505B469-CDD0-4A4E-95C9-F8134ED2A287}"/>
              </a:ext>
            </a:extLst>
          </p:cNvPr>
          <p:cNvSpPr txBox="1">
            <a:spLocks noChangeArrowheads="1"/>
          </p:cNvSpPr>
          <p:nvPr/>
        </p:nvSpPr>
        <p:spPr bwMode="auto">
          <a:xfrm>
            <a:off x="5524500" y="1462088"/>
            <a:ext cx="21415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 </a:t>
            </a:r>
            <a:r>
              <a:rPr lang="en-US" altLang="en-US" sz="1800">
                <a:latin typeface="Times New Roman" panose="02020603050405020304" pitchFamily="18" charset="0"/>
                <a:sym typeface="Wingdings" panose="05000000000000000000" pitchFamily="2" charset="2"/>
              </a:rPr>
              <a:t> H</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S(gas)</a:t>
            </a:r>
            <a:endParaRPr lang="en-US" altLang="en-US" sz="1800">
              <a:latin typeface="Times New Roman" panose="02020603050405020304" pitchFamily="18" charset="0"/>
            </a:endParaRPr>
          </a:p>
        </p:txBody>
      </p:sp>
      <p:sp>
        <p:nvSpPr>
          <p:cNvPr id="41991" name="Rectangle 6">
            <a:extLst>
              <a:ext uri="{FF2B5EF4-FFF2-40B4-BE49-F238E27FC236}">
                <a16:creationId xmlns:a16="http://schemas.microsoft.com/office/drawing/2014/main" id="{690638AA-95F1-469E-90E1-1E1956ABEC26}"/>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1992" name="TextBox 1">
            <a:extLst>
              <a:ext uri="{FF2B5EF4-FFF2-40B4-BE49-F238E27FC236}">
                <a16:creationId xmlns:a16="http://schemas.microsoft.com/office/drawing/2014/main" id="{F56C1258-21AA-4D0D-BF52-B87A3C420E08}"/>
              </a:ext>
            </a:extLst>
          </p:cNvPr>
          <p:cNvSpPr txBox="1">
            <a:spLocks noChangeArrowheads="1"/>
          </p:cNvSpPr>
          <p:nvPr/>
        </p:nvSpPr>
        <p:spPr bwMode="auto">
          <a:xfrm>
            <a:off x="914400" y="5491163"/>
            <a:ext cx="467201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c: condensation peak</a:t>
            </a:r>
          </a:p>
          <a:p>
            <a:pPr>
              <a:spcBef>
                <a:spcPct val="0"/>
              </a:spcBef>
              <a:buFontTx/>
              <a:buNone/>
            </a:pPr>
            <a:r>
              <a:rPr lang="en-US" altLang="en-US" sz="1800">
                <a:latin typeface="Symbol" panose="05050102010706020507" pitchFamily="18" charset="2"/>
              </a:rPr>
              <a:t>a</a:t>
            </a:r>
            <a:r>
              <a:rPr lang="en-US" altLang="en-US" sz="1800">
                <a:latin typeface="Times New Roman" panose="02020603050405020304" pitchFamily="18" charset="0"/>
              </a:rPr>
              <a:t>: molecular adsorption within monolayer range</a:t>
            </a:r>
          </a:p>
        </p:txBody>
      </p:sp>
      <p:pic>
        <p:nvPicPr>
          <p:cNvPr id="2" name="Audio 1">
            <a:hlinkClick r:id="" action="ppaction://media"/>
            <a:extLst>
              <a:ext uri="{FF2B5EF4-FFF2-40B4-BE49-F238E27FC236}">
                <a16:creationId xmlns:a16="http://schemas.microsoft.com/office/drawing/2014/main" id="{44C676DA-81B9-4E05-B7D3-471C4AF11C5C}"/>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093"/>
    </mc:Choice>
    <mc:Fallback xmlns="">
      <p:transition spd="slow" advTm="609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783" x="7894638" y="2682875"/>
          <p14:tracePt t="1792" x="7208838" y="2511425"/>
          <p14:tracePt t="1797" x="6502400" y="2319338"/>
          <p14:tracePt t="1808" x="5938838" y="2168525"/>
          <p14:tracePt t="1813" x="5394325" y="2006600"/>
          <p14:tracePt t="1821" x="4919663" y="1855788"/>
          <p14:tracePt t="1828" x="4537075" y="1724025"/>
          <p14:tracePt t="1841" x="4275138" y="1612900"/>
          <p14:tracePt t="1844" x="4043363" y="1503363"/>
          <p14:tracePt t="1858" x="3830638" y="1401763"/>
          <p14:tracePt t="1861" x="3700463" y="1311275"/>
          <p14:tracePt t="1868" x="3609975" y="1260475"/>
          <p14:tracePt t="1878" x="3529013" y="1190625"/>
          <p14:tracePt t="1891" x="3468688" y="1149350"/>
          <p14:tracePt t="1893" x="3438525" y="1119188"/>
          <p14:tracePt t="1900" x="3417888" y="1098550"/>
          <p14:tracePt t="1909" x="3397250" y="1079500"/>
          <p14:tracePt t="1924" x="3387725" y="1068388"/>
          <p14:tracePt t="1932" x="3387725" y="1058863"/>
          <p14:tracePt t="1940" x="3376613" y="1049338"/>
          <p14:tracePt t="1958" x="3376613" y="1038225"/>
          <p14:tracePt t="1964" x="3367088" y="1028700"/>
          <p14:tracePt t="1975" x="3357563" y="1008063"/>
          <p14:tracePt t="1980" x="3346450" y="977900"/>
          <p14:tracePt t="1990" x="3327400" y="958850"/>
          <p14:tracePt t="1996" x="3297238" y="938213"/>
          <p14:tracePt t="2006" x="3267075" y="917575"/>
          <p14:tracePt t="2012" x="3246438" y="908050"/>
          <p14:tracePt t="2025" x="3236913" y="896938"/>
          <p14:tracePt t="2028" x="3225800" y="887413"/>
          <p14:tracePt t="2039" x="3205163" y="866775"/>
          <p14:tracePt t="2044" x="3195638" y="857250"/>
          <p14:tracePt t="2058" x="3186113" y="847725"/>
          <p14:tracePt t="2061" x="3175000" y="827088"/>
          <p14:tracePt t="2068" x="3165475" y="806450"/>
          <p14:tracePt t="2077" x="3144838" y="787400"/>
          <p14:tracePt t="2084" x="3114675" y="746125"/>
          <p14:tracePt t="2094" x="3074988" y="706438"/>
          <p14:tracePt t="2100" x="3035300" y="665163"/>
          <p14:tracePt t="2108" x="2984500" y="615950"/>
          <p14:tracePt t="2116" x="2943225" y="574675"/>
          <p14:tracePt t="2125" x="2882900" y="534988"/>
          <p14:tracePt t="2132" x="2833688" y="514350"/>
          <p14:tracePt t="2141" x="2801938" y="514350"/>
          <p14:tracePt t="2148" x="2782888" y="504825"/>
          <p14:tracePt t="2158" x="2752725" y="504825"/>
          <p14:tracePt t="2164" x="2722563" y="504825"/>
          <p14:tracePt t="2174" x="2701925" y="504825"/>
          <p14:tracePt t="2180" x="2671763" y="504825"/>
          <p14:tracePt t="2191" x="2651125" y="504825"/>
          <p14:tracePt t="2196" x="2632075" y="504825"/>
          <p14:tracePt t="2220" x="2620963" y="504825"/>
          <p14:tracePt t="2228" x="2611438" y="504825"/>
          <p14:tracePt t="2241" x="2611438" y="514350"/>
          <p14:tracePt t="2244" x="2600325" y="514350"/>
          <p14:tracePt t="2254" x="2590800" y="514350"/>
          <p14:tracePt t="2260" x="2590800" y="523875"/>
          <p14:tracePt t="2268" x="2581275" y="534988"/>
          <p14:tracePt t="2277" x="2581275" y="544513"/>
          <p14:tracePt t="2284" x="2570163" y="565150"/>
          <p14:tracePt t="2293" x="2560638" y="574675"/>
          <p14:tracePt t="2300" x="2551113" y="584200"/>
          <p14:tracePt t="2308" x="2540000" y="615950"/>
          <p14:tracePt t="2316" x="2530475" y="635000"/>
          <p14:tracePt t="2325" x="2530475" y="655638"/>
          <p14:tracePt t="2332" x="2530475" y="665163"/>
          <p14:tracePt t="2340" x="2530475" y="685800"/>
          <p14:tracePt t="2348" x="2530475" y="695325"/>
          <p14:tracePt t="2362" x="2530475" y="706438"/>
          <p14:tracePt t="2365" x="2540000" y="706438"/>
          <p14:tracePt t="2375" x="2551113" y="715963"/>
          <p14:tracePt t="2380" x="2570163" y="715963"/>
          <p14:tracePt t="2392" x="2590800" y="725488"/>
          <p14:tracePt t="2396" x="2611438" y="725488"/>
          <p14:tracePt t="2406" x="2632075" y="725488"/>
          <p14:tracePt t="2412" x="2641600" y="725488"/>
          <p14:tracePt t="2424" x="2662238" y="725488"/>
          <p14:tracePt t="2441" x="2671763" y="715963"/>
          <p14:tracePt t="2454" x="2681288" y="706438"/>
          <p14:tracePt t="2468" x="2681288" y="695325"/>
          <p14:tracePt t="2477" x="2692400" y="685800"/>
          <p14:tracePt t="2509" x="2692400" y="676275"/>
          <p14:tracePt t="2532" x="2692400" y="665163"/>
          <p14:tracePt t="2557" x="2701925" y="655638"/>
          <p14:tracePt t="2564" x="2701925" y="646113"/>
          <p14:tracePt t="2588" x="2701925" y="635000"/>
          <p14:tracePt t="2728" x="2711450" y="635000"/>
          <p14:tracePt t="3339" x="2701925" y="646113"/>
          <p14:tracePt t="3350" x="2600325" y="787400"/>
          <p14:tracePt t="3376" x="2560638" y="1068388"/>
          <p14:tracePt t="3380" x="2520950" y="1169988"/>
          <p14:tracePt t="3391" x="2449513" y="1250950"/>
          <p14:tracePt t="3396" x="2379663" y="1362075"/>
          <p14:tracePt t="3405" x="2289175" y="1462088"/>
          <p14:tracePt t="3412" x="2217738" y="1563688"/>
          <p14:tracePt t="3421" x="2147888" y="1663700"/>
          <p14:tracePt t="3428" x="2097088" y="1804988"/>
          <p14:tracePt t="3441" x="2016125" y="1955800"/>
          <p14:tracePt t="3444" x="1955800" y="2108200"/>
          <p14:tracePt t="3452" x="1885950" y="2279650"/>
          <p14:tracePt t="3461" x="1844675" y="2470150"/>
          <p14:tracePt t="3469" x="1835150" y="2641600"/>
          <p14:tracePt t="3478" x="1824038" y="2794000"/>
          <p14:tracePt t="3484" x="1793875" y="2984500"/>
          <p14:tracePt t="3493" x="1744663" y="3125788"/>
          <p14:tracePt t="3500" x="1703388" y="3267075"/>
          <p14:tracePt t="3509" x="1612900" y="3398838"/>
          <p14:tracePt t="3516" x="1543050" y="3519488"/>
          <p14:tracePt t="3525" x="1450975" y="3651250"/>
          <p14:tracePt t="3532" x="1371600" y="3762375"/>
          <p14:tracePt t="3542" x="1311275" y="3862388"/>
          <p14:tracePt t="3548" x="1239838" y="3963988"/>
          <p14:tracePt t="3559" x="1219200" y="4044950"/>
          <p14:tracePt t="3564" x="1179513" y="4144963"/>
          <p14:tracePt t="3574" x="1179513" y="4235450"/>
          <p14:tracePt t="3580" x="1179513" y="4337050"/>
          <p14:tracePt t="3591" x="1230313" y="4418013"/>
          <p14:tracePt t="3596" x="1281113" y="4497388"/>
          <p14:tracePt t="3606" x="1320800" y="4527550"/>
          <p14:tracePt t="3612" x="1350963" y="4559300"/>
          <p14:tracePt t="3622" x="1401763" y="4598988"/>
          <p14:tracePt t="3628" x="1462088" y="4608513"/>
          <p14:tracePt t="3641" x="1501775" y="4629150"/>
          <p14:tracePt t="3645" x="1512888" y="4638675"/>
          <p14:tracePt t="3654" x="1543050" y="4638675"/>
          <p14:tracePt t="3684" x="1543050" y="4629150"/>
          <p14:tracePt t="3693" x="1543050" y="4608513"/>
          <p14:tracePt t="3700" x="1531938" y="4598988"/>
          <p14:tracePt t="3708" x="1531938" y="4578350"/>
          <p14:tracePt t="3725" x="1531938" y="4568825"/>
          <p14:tracePt t="3757" x="1543050" y="4568825"/>
          <p14:tracePt t="3773" x="1552575" y="4568825"/>
          <p14:tracePt t="3780" x="1562100" y="4568825"/>
          <p14:tracePt t="3796" x="1573213" y="4568825"/>
          <p14:tracePt t="3807" x="1592263" y="4559300"/>
          <p14:tracePt t="3812" x="1592263" y="4548188"/>
          <p14:tracePt t="3822" x="1603375" y="4548188"/>
          <p14:tracePt t="3828" x="1603375" y="4538663"/>
          <p14:tracePt t="3841" x="1603375" y="4527550"/>
          <p14:tracePt t="3845" x="1603375" y="4518025"/>
          <p14:tracePt t="3892" x="1612900" y="4518025"/>
          <p14:tracePt t="4112" x="1612900" y="4508500"/>
          <p14:tracePt t="4136" x="1643063" y="4427538"/>
          <p14:tracePt t="4149" x="1652588" y="4265613"/>
          <p14:tracePt t="4158" x="1652588" y="4144963"/>
          <p14:tracePt t="4164" x="1633538" y="4024313"/>
          <p14:tracePt t="4175" x="1582738" y="3892550"/>
          <p14:tracePt t="4180" x="1522413" y="3781425"/>
          <p14:tracePt t="4191" x="1431925" y="3651250"/>
          <p14:tracePt t="4196" x="1371600" y="3549650"/>
          <p14:tracePt t="4205" x="1320800" y="3468688"/>
          <p14:tracePt t="4212" x="1300163" y="3408363"/>
          <p14:tracePt t="4222" x="1281113" y="3348038"/>
          <p14:tracePt t="4228" x="1260475" y="3308350"/>
          <p14:tracePt t="4242" x="1249363" y="3248025"/>
          <p14:tracePt t="4244" x="1249363" y="3197225"/>
          <p14:tracePt t="4252" x="1239838" y="3146425"/>
          <p14:tracePt t="4261" x="1239838" y="3095625"/>
          <p14:tracePt t="4269" x="1239838" y="3065463"/>
          <p14:tracePt t="4278" x="1239838" y="3025775"/>
          <p14:tracePt t="4284" x="1230313" y="2974975"/>
          <p14:tracePt t="4292" x="1219200" y="2944813"/>
          <p14:tracePt t="4300" x="1209675" y="2905125"/>
          <p14:tracePt t="4308" x="1200150" y="2863850"/>
          <p14:tracePt t="4316" x="1179513" y="2833688"/>
          <p14:tracePt t="4325" x="1158875" y="2813050"/>
          <p14:tracePt t="4332" x="1149350" y="2803525"/>
          <p14:tracePt t="4343" x="1149350" y="2794000"/>
          <p14:tracePt t="4432" x="1149350" y="2803525"/>
          <p14:tracePt t="4448" x="1149350" y="2824163"/>
          <p14:tracePt t="4464" x="1158875" y="2854325"/>
          <p14:tracePt t="4474" x="1179513" y="2905125"/>
          <p14:tracePt t="4486" x="1311275" y="3025775"/>
          <p14:tracePt t="4493" x="1411288" y="3086100"/>
          <p14:tracePt t="4500" x="1522413" y="3146425"/>
          <p14:tracePt t="4509" x="1693863" y="3236913"/>
          <p14:tracePt t="4517" x="1865313" y="3308350"/>
          <p14:tracePt t="4525" x="2136775" y="3398838"/>
          <p14:tracePt t="4532" x="2460625" y="3468688"/>
          <p14:tracePt t="4541" x="2822575" y="3489325"/>
          <p14:tracePt t="4548" x="3144838" y="3540125"/>
          <p14:tracePt t="4558" x="3538538" y="3570288"/>
          <p14:tracePt t="4564" x="3921125" y="3590925"/>
          <p14:tracePt t="4577" x="4305300" y="3590925"/>
          <p14:tracePt t="4580" x="4687888" y="3590925"/>
          <p14:tracePt t="4591" x="5070475" y="3590925"/>
          <p14:tracePt t="4596" x="5454650" y="3590925"/>
          <p14:tracePt t="4605" x="5807075" y="3590925"/>
          <p14:tracePt t="4612" x="6219825" y="3590925"/>
          <p14:tracePt t="4621" x="6573838" y="3590925"/>
          <p14:tracePt t="4628" x="6965950" y="3579813"/>
          <p14:tracePt t="4641" x="7299325" y="3549650"/>
          <p14:tracePt t="4644" x="7642225" y="3519488"/>
          <p14:tracePt t="4652" x="7904163" y="3479800"/>
          <p14:tracePt t="4660" x="8166100" y="3438525"/>
          <p14:tracePt t="4669" x="8458200" y="3389313"/>
          <p14:tracePt t="4678" x="8740775" y="3359150"/>
          <p14:tracePt t="4684" x="9002713" y="3327400"/>
        </p14:tracePtLst>
      </p14:laserTraceLst>
    </p:ext>
  </p:extLst>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Text Box 4">
            <a:extLst>
              <a:ext uri="{FF2B5EF4-FFF2-40B4-BE49-F238E27FC236}">
                <a16:creationId xmlns:a16="http://schemas.microsoft.com/office/drawing/2014/main" id="{C7BA8071-66C8-4FD8-B9C7-F9E773AF9CE0}"/>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4035" name="Rectangle 5">
            <a:extLst>
              <a:ext uri="{FF2B5EF4-FFF2-40B4-BE49-F238E27FC236}">
                <a16:creationId xmlns:a16="http://schemas.microsoft.com/office/drawing/2014/main" id="{5D81583C-7C00-45BB-92DD-C7DB28564A00}"/>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44036" name="TextBox 6">
            <a:extLst>
              <a:ext uri="{FF2B5EF4-FFF2-40B4-BE49-F238E27FC236}">
                <a16:creationId xmlns:a16="http://schemas.microsoft.com/office/drawing/2014/main" id="{5B93B167-D85E-4F95-AF43-57EC8F39FB2D}"/>
              </a:ext>
            </a:extLst>
          </p:cNvPr>
          <p:cNvSpPr txBox="1">
            <a:spLocks noChangeArrowheads="1"/>
          </p:cNvSpPr>
          <p:nvPr/>
        </p:nvSpPr>
        <p:spPr bwMode="auto">
          <a:xfrm>
            <a:off x="-4763" y="141288"/>
            <a:ext cx="6624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Theory vs. experiment for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 – molecular pathway</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44037" name="Rectangle 6">
            <a:extLst>
              <a:ext uri="{FF2B5EF4-FFF2-40B4-BE49-F238E27FC236}">
                <a16:creationId xmlns:a16="http://schemas.microsoft.com/office/drawing/2014/main" id="{89E2CD56-91E8-49E7-B194-5548328173E5}"/>
              </a:ext>
            </a:extLst>
          </p:cNvPr>
          <p:cNvSpPr>
            <a:spLocks noChangeArrowheads="1"/>
          </p:cNvSpPr>
          <p:nvPr/>
        </p:nvSpPr>
        <p:spPr bwMode="auto">
          <a:xfrm>
            <a:off x="0" y="63246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 name="Rectangle 1">
            <a:extLst>
              <a:ext uri="{FF2B5EF4-FFF2-40B4-BE49-F238E27FC236}">
                <a16:creationId xmlns:a16="http://schemas.microsoft.com/office/drawing/2014/main" id="{81FD666D-094D-45C3-9574-DDCB6C206B47}"/>
              </a:ext>
            </a:extLst>
          </p:cNvPr>
          <p:cNvSpPr>
            <a:spLocks noChangeArrowheads="1"/>
          </p:cNvSpPr>
          <p:nvPr/>
        </p:nvSpPr>
        <p:spPr bwMode="auto">
          <a:xfrm>
            <a:off x="76200" y="6396038"/>
            <a:ext cx="8172450" cy="461962"/>
          </a:xfrm>
          <a:prstGeom prst="rect">
            <a:avLst/>
          </a:prstGeom>
          <a:noFill/>
          <a:ln>
            <a:noFill/>
          </a:ln>
          <a:effectLst>
            <a:prstShdw prst="shdw18" dist="17961" dir="13500000">
              <a:schemeClr val="accent1">
                <a:gamma/>
                <a:shade val="60000"/>
                <a:invGamma/>
              </a:schemeClr>
            </a:prstShdw>
          </a:effectLst>
        </p:spPr>
        <p:txBody>
          <a:bodyPr anchor="ctr">
            <a:spAutoFit/>
          </a:bodyPr>
          <a:lstStyle/>
          <a:p>
            <a:pPr>
              <a:defRPr/>
            </a:pPr>
            <a:r>
              <a:rPr lang="en-US" altLang="en-US" sz="1200" dirty="0">
                <a:ea typeface="Calibri" panose="020F0502020204030204" pitchFamily="34" charset="0"/>
                <a:cs typeface="Times New Roman" panose="02020603050405020304" pitchFamily="18" charset="0"/>
              </a:rPr>
              <a:t>Binding energies of H</a:t>
            </a:r>
            <a:r>
              <a:rPr lang="en-US" altLang="en-US" sz="1200" baseline="-30000" dirty="0">
                <a:ea typeface="Calibri" panose="020F0502020204030204" pitchFamily="34" charset="0"/>
                <a:cs typeface="Times New Roman" panose="02020603050405020304" pitchFamily="18" charset="0"/>
              </a:rPr>
              <a:t>2</a:t>
            </a:r>
            <a:r>
              <a:rPr lang="en-US" altLang="en-US" sz="1200" dirty="0">
                <a:ea typeface="Calibri" panose="020F0502020204030204" pitchFamily="34" charset="0"/>
                <a:cs typeface="Times New Roman" panose="02020603050405020304" pitchFamily="18" charset="0"/>
              </a:rPr>
              <a:t>S on pristine and functionalized graphene (Gr) as well as amorphous carbon films. (A 1</a:t>
            </a:r>
            <a:r>
              <a:rPr lang="en-US" altLang="en-US" sz="1200" baseline="30000" dirty="0">
                <a:ea typeface="Calibri" panose="020F0502020204030204" pitchFamily="34" charset="0"/>
                <a:cs typeface="Times New Roman" panose="02020603050405020304" pitchFamily="18" charset="0"/>
              </a:rPr>
              <a:t>st</a:t>
            </a:r>
            <a:r>
              <a:rPr lang="en-US" altLang="en-US" sz="1200" dirty="0">
                <a:ea typeface="Calibri" panose="020F0502020204030204" pitchFamily="34" charset="0"/>
                <a:cs typeface="Times New Roman" panose="02020603050405020304" pitchFamily="18" charset="0"/>
              </a:rPr>
              <a:t> order pre-exponential of 1x10</a:t>
            </a:r>
            <a:r>
              <a:rPr lang="en-US" altLang="en-US" sz="1200" baseline="30000" dirty="0">
                <a:ea typeface="Calibri" panose="020F0502020204030204" pitchFamily="34" charset="0"/>
                <a:cs typeface="Times New Roman" panose="02020603050405020304" pitchFamily="18" charset="0"/>
              </a:rPr>
              <a:t>13</a:t>
            </a:r>
            <a:r>
              <a:rPr lang="en-US" altLang="en-US" sz="1200" dirty="0">
                <a:ea typeface="Calibri" panose="020F0502020204030204" pitchFamily="34" charset="0"/>
                <a:cs typeface="Times New Roman" panose="02020603050405020304" pitchFamily="18" charset="0"/>
              </a:rPr>
              <a:t>/s was assumed for the experimental TDS data analysis.)</a:t>
            </a:r>
            <a:endParaRPr lang="en-US" altLang="en-US" dirty="0"/>
          </a:p>
        </p:txBody>
      </p:sp>
      <p:graphicFrame>
        <p:nvGraphicFramePr>
          <p:cNvPr id="5" name="Table 4">
            <a:extLst>
              <a:ext uri="{FF2B5EF4-FFF2-40B4-BE49-F238E27FC236}">
                <a16:creationId xmlns:a16="http://schemas.microsoft.com/office/drawing/2014/main" id="{16F8A79D-9CDB-437D-8AD7-B0150BDB9624}"/>
              </a:ext>
            </a:extLst>
          </p:cNvPr>
          <p:cNvGraphicFramePr>
            <a:graphicFrameLocks noGrp="1"/>
          </p:cNvGraphicFramePr>
          <p:nvPr/>
        </p:nvGraphicFramePr>
        <p:xfrm>
          <a:off x="239713" y="914400"/>
          <a:ext cx="3513138" cy="5272091"/>
        </p:xfrm>
        <a:graphic>
          <a:graphicData uri="http://schemas.openxmlformats.org/drawingml/2006/table">
            <a:tbl>
              <a:tblPr firstRow="1" firstCol="1" bandRow="1">
                <a:tableStyleId>{5C22544A-7EE6-4342-B048-85BDC9FD1C3A}</a:tableStyleId>
              </a:tblPr>
              <a:tblGrid>
                <a:gridCol w="1691692">
                  <a:extLst>
                    <a:ext uri="{9D8B030D-6E8A-4147-A177-3AD203B41FA5}">
                      <a16:colId xmlns:a16="http://schemas.microsoft.com/office/drawing/2014/main" val="20000"/>
                    </a:ext>
                  </a:extLst>
                </a:gridCol>
                <a:gridCol w="975308">
                  <a:extLst>
                    <a:ext uri="{9D8B030D-6E8A-4147-A177-3AD203B41FA5}">
                      <a16:colId xmlns:a16="http://schemas.microsoft.com/office/drawing/2014/main" val="20001"/>
                    </a:ext>
                  </a:extLst>
                </a:gridCol>
                <a:gridCol w="846138">
                  <a:extLst>
                    <a:ext uri="{9D8B030D-6E8A-4147-A177-3AD203B41FA5}">
                      <a16:colId xmlns:a16="http://schemas.microsoft.com/office/drawing/2014/main" val="20002"/>
                    </a:ext>
                  </a:extLst>
                </a:gridCol>
              </a:tblGrid>
              <a:tr h="575502">
                <a:tc>
                  <a:txBody>
                    <a:bodyPr/>
                    <a:lstStyle/>
                    <a:p>
                      <a:pPr marL="0" marR="0">
                        <a:lnSpc>
                          <a:spcPct val="107000"/>
                        </a:lnSpc>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System</a:t>
                      </a:r>
                      <a:endParaRPr lang="en-US" sz="1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Binding energy </a:t>
                      </a:r>
                      <a:endParaRPr lang="en-US" sz="1100" dirty="0">
                        <a:solidFill>
                          <a:schemeClr val="tx1"/>
                        </a:solidFill>
                        <a:effectLst/>
                        <a:latin typeface="Times New Roman" panose="02020603050405020304" pitchFamily="18" charset="0"/>
                        <a:cs typeface="Times New Roman" panose="02020603050405020304" pitchFamily="18" charset="0"/>
                      </a:endParaRPr>
                    </a:p>
                    <a:p>
                      <a:pPr marL="0" marR="0">
                        <a:lnSpc>
                          <a:spcPct val="107000"/>
                        </a:lnSpc>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in kJ/mol</a:t>
                      </a:r>
                      <a:endParaRPr lang="en-US" sz="1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chemeClr val="tx1"/>
                          </a:solidFill>
                          <a:effectLst/>
                          <a:latin typeface="Times New Roman" panose="02020603050405020304" pitchFamily="18" charset="0"/>
                          <a:cs typeface="Times New Roman" panose="02020603050405020304" pitchFamily="18" charset="0"/>
                        </a:rPr>
                        <a:t>Ref.</a:t>
                      </a:r>
                      <a:endParaRPr lang="en-US" sz="11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0"/>
                  </a:ext>
                </a:extLst>
              </a:tr>
              <a:tr h="185294">
                <a:tc gridSpan="3">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DFT</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1"/>
                  </a:ext>
                </a:extLst>
              </a:tr>
              <a:tr h="185294">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Gr</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lt;17.8</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1</a:t>
                      </a:r>
                      <a:r>
                        <a:rPr lang="en-US" sz="1200">
                          <a:solidFill>
                            <a:srgbClr val="0066FF"/>
                          </a:solidFill>
                          <a:effectLst/>
                          <a:latin typeface="Times New Roman" panose="02020603050405020304" pitchFamily="18" charset="0"/>
                          <a:cs typeface="Times New Roman" panose="02020603050405020304" pitchFamily="18" charset="0"/>
                        </a:rPr>
                        <a:t>  </a:t>
                      </a:r>
                      <a:endParaRPr lang="en-US" sz="110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2"/>
                  </a:ext>
                </a:extLst>
              </a:tr>
              <a:tr h="186496">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Gr</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34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2</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3"/>
                  </a:ext>
                </a:extLst>
              </a:tr>
              <a:tr h="186496">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Gr</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15.4</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3</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4"/>
                  </a:ext>
                </a:extLst>
              </a:tr>
              <a:tr h="185294">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5"/>
                  </a:ext>
                </a:extLst>
              </a:tr>
              <a:tr h="185294">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6"/>
                  </a:ext>
                </a:extLst>
              </a:tr>
              <a:tr h="380398">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S-Gr (</a:t>
                      </a:r>
                      <a:r>
                        <a:rPr lang="en-US" sz="1200" dirty="0" err="1">
                          <a:solidFill>
                            <a:srgbClr val="0066FF"/>
                          </a:solidFill>
                          <a:effectLst/>
                          <a:latin typeface="Times New Roman" panose="02020603050405020304" pitchFamily="18" charset="0"/>
                          <a:cs typeface="Times New Roman" panose="02020603050405020304" pitchFamily="18" charset="0"/>
                        </a:rPr>
                        <a:t>coadsorption</a:t>
                      </a:r>
                      <a:r>
                        <a:rPr lang="en-US" sz="1200" dirty="0">
                          <a:solidFill>
                            <a:srgbClr val="0066FF"/>
                          </a:solidFill>
                          <a:effectLst/>
                          <a:latin typeface="Times New Roman" panose="02020603050405020304" pitchFamily="18" charset="0"/>
                          <a:cs typeface="Times New Roman" panose="02020603050405020304" pitchFamily="18" charset="0"/>
                        </a:rPr>
                        <a:t>)</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169</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2</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7"/>
                  </a:ext>
                </a:extLst>
              </a:tr>
              <a:tr h="380398">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Stone–Wales defects</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25.7</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3</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8"/>
                  </a:ext>
                </a:extLst>
              </a:tr>
              <a:tr h="185294">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a:solidFill>
                            <a:srgbClr val="0066FF"/>
                          </a:solidFill>
                          <a:effectLst/>
                          <a:latin typeface="Times New Roman" panose="02020603050405020304" pitchFamily="18" charset="0"/>
                          <a:cs typeface="Times New Roman" panose="02020603050405020304" pitchFamily="18" charset="0"/>
                        </a:rPr>
                        <a:t> </a:t>
                      </a:r>
                      <a:endParaRPr lang="en-US" sz="110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09"/>
                  </a:ext>
                </a:extLst>
              </a:tr>
              <a:tr h="380398">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Single vacancy defects</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dissociates</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2, 4</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0"/>
                  </a:ext>
                </a:extLst>
              </a:tr>
              <a:tr h="186496">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S doped Gr</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dissociates</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66FF"/>
                          </a:solidFill>
                          <a:effectLst/>
                          <a:latin typeface="Times New Roman" panose="02020603050405020304" pitchFamily="18" charset="0"/>
                          <a:cs typeface="Times New Roman" panose="02020603050405020304" pitchFamily="18" charset="0"/>
                        </a:rPr>
                        <a:t>2</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1"/>
                  </a:ext>
                </a:extLst>
              </a:tr>
              <a:tr h="185294">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a:solidFill>
                            <a:srgbClr val="0066FF"/>
                          </a:solidFill>
                          <a:effectLst/>
                          <a:latin typeface="Times New Roman" panose="02020603050405020304" pitchFamily="18" charset="0"/>
                          <a:cs typeface="Times New Roman" panose="02020603050405020304" pitchFamily="18" charset="0"/>
                        </a:rPr>
                        <a:t> </a:t>
                      </a:r>
                      <a:endParaRPr lang="en-US" sz="1100" dirty="0">
                        <a:solidFill>
                          <a:srgbClr val="0066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2"/>
                  </a:ext>
                </a:extLst>
              </a:tr>
              <a:tr h="185294">
                <a:tc>
                  <a:txBody>
                    <a:bodyPr/>
                    <a:lstStyle/>
                    <a:p>
                      <a:pPr marL="0" marR="0">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 </a:t>
                      </a:r>
                      <a:endParaRPr lang="en-US"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 </a:t>
                      </a:r>
                      <a:endParaRPr lang="en-US"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 </a:t>
                      </a:r>
                      <a:endParaRPr lang="en-US"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3"/>
                  </a:ext>
                </a:extLst>
              </a:tr>
              <a:tr h="185294">
                <a:tc gridSpan="3">
                  <a:txBody>
                    <a:bodyPr/>
                    <a:lstStyle/>
                    <a:p>
                      <a:pPr marL="0" marR="0">
                        <a:lnSpc>
                          <a:spcPct val="107000"/>
                        </a:lnSpc>
                        <a:spcBef>
                          <a:spcPts val="0"/>
                        </a:spcBef>
                        <a:spcAft>
                          <a:spcPts val="0"/>
                        </a:spcAft>
                      </a:pPr>
                      <a:r>
                        <a:rPr lang="en-US" sz="1200" dirty="0">
                          <a:solidFill>
                            <a:srgbClr val="00CC66"/>
                          </a:solidFill>
                          <a:effectLst/>
                          <a:latin typeface="Times New Roman" panose="02020603050405020304" pitchFamily="18" charset="0"/>
                          <a:cs typeface="Times New Roman" panose="02020603050405020304" pitchFamily="18" charset="0"/>
                        </a:rPr>
                        <a:t>Experimental</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4"/>
                  </a:ext>
                </a:extLst>
              </a:tr>
              <a:tr h="380398">
                <a:tc>
                  <a:txBody>
                    <a:bodyPr/>
                    <a:lstStyle/>
                    <a:p>
                      <a:pPr marL="0" marR="0">
                        <a:lnSpc>
                          <a:spcPct val="107000"/>
                        </a:lnSpc>
                        <a:spcBef>
                          <a:spcPts val="0"/>
                        </a:spcBef>
                        <a:spcAft>
                          <a:spcPts val="0"/>
                        </a:spcAft>
                      </a:pPr>
                      <a:r>
                        <a:rPr lang="en-US" sz="1200" dirty="0">
                          <a:solidFill>
                            <a:srgbClr val="00CC66"/>
                          </a:solidFill>
                          <a:effectLst/>
                          <a:latin typeface="Times New Roman" panose="02020603050405020304" pitchFamily="18" charset="0"/>
                          <a:cs typeface="Times New Roman" panose="02020603050405020304" pitchFamily="18" charset="0"/>
                        </a:rPr>
                        <a:t>Amorphous C film and oxidized film</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CC66"/>
                          </a:solidFill>
                          <a:effectLst/>
                          <a:latin typeface="Times New Roman" panose="02020603050405020304" pitchFamily="18" charset="0"/>
                          <a:cs typeface="Times New Roman" panose="02020603050405020304" pitchFamily="18" charset="0"/>
                        </a:rPr>
                        <a:t>(39-30) ± 1</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CC66"/>
                          </a:solidFill>
                          <a:effectLst/>
                          <a:latin typeface="Times New Roman" panose="02020603050405020304" pitchFamily="18" charset="0"/>
                          <a:cs typeface="Times New Roman" panose="02020603050405020304" pitchFamily="18" charset="0"/>
                        </a:rPr>
                        <a:t>5</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5"/>
                  </a:ext>
                </a:extLst>
              </a:tr>
              <a:tr h="186496">
                <a:tc>
                  <a:txBody>
                    <a:bodyPr/>
                    <a:lstStyle/>
                    <a:p>
                      <a:pPr marL="0" marR="0">
                        <a:lnSpc>
                          <a:spcPct val="107000"/>
                        </a:lnSpc>
                        <a:spcBef>
                          <a:spcPts val="0"/>
                        </a:spcBef>
                        <a:spcAft>
                          <a:spcPts val="0"/>
                        </a:spcAft>
                      </a:pPr>
                      <a:r>
                        <a:rPr lang="en-US" sz="1200" dirty="0">
                          <a:solidFill>
                            <a:srgbClr val="00CC66"/>
                          </a:solidFill>
                          <a:effectLst/>
                          <a:latin typeface="Times New Roman" panose="02020603050405020304" pitchFamily="18" charset="0"/>
                          <a:cs typeface="Times New Roman" panose="02020603050405020304" pitchFamily="18" charset="0"/>
                        </a:rPr>
                        <a:t>HOPG</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00CC66"/>
                          </a:solidFill>
                          <a:effectLst/>
                          <a:latin typeface="Times New Roman" panose="02020603050405020304" pitchFamily="18" charset="0"/>
                          <a:cs typeface="Times New Roman" panose="02020603050405020304" pitchFamily="18" charset="0"/>
                        </a:rPr>
                        <a:t>&lt;24</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baseline="30000">
                          <a:solidFill>
                            <a:srgbClr val="00CC66"/>
                          </a:solidFill>
                          <a:effectLst/>
                          <a:latin typeface="Times New Roman" panose="02020603050405020304" pitchFamily="18" charset="0"/>
                          <a:cs typeface="Times New Roman" panose="02020603050405020304" pitchFamily="18" charset="0"/>
                        </a:rPr>
                        <a:t>5</a:t>
                      </a:r>
                      <a:endParaRPr lang="en-US" sz="1100" dirty="0">
                        <a:solidFill>
                          <a:srgbClr val="00CC66"/>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6"/>
                  </a:ext>
                </a:extLst>
              </a:tr>
              <a:tr h="185294">
                <a:tc>
                  <a:txBody>
                    <a:bodyPr/>
                    <a:lstStyle/>
                    <a:p>
                      <a:pPr marL="0" marR="0">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 </a:t>
                      </a:r>
                      <a:endParaRPr lang="en-US"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 </a:t>
                      </a:r>
                      <a:endParaRPr lang="en-US"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a:effectLst/>
                          <a:latin typeface="Times New Roman" panose="02020603050405020304" pitchFamily="18" charset="0"/>
                          <a:cs typeface="Times New Roman" panose="02020603050405020304" pitchFamily="18" charset="0"/>
                        </a:rPr>
                        <a:t> </a:t>
                      </a:r>
                      <a:endParaRPr lang="en-US" sz="11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7"/>
                  </a:ext>
                </a:extLst>
              </a:tr>
              <a:tr h="575502">
                <a:tc>
                  <a:txBody>
                    <a:bodyPr/>
                    <a:lstStyle/>
                    <a:p>
                      <a:pPr marL="0" marR="0">
                        <a:lnSpc>
                          <a:spcPct val="107000"/>
                        </a:lnSpc>
                        <a:spcBef>
                          <a:spcPts val="0"/>
                        </a:spcBef>
                        <a:spcAft>
                          <a:spcPts val="0"/>
                        </a:spcAft>
                      </a:pPr>
                      <a:r>
                        <a:rPr lang="en-US" sz="1200" dirty="0">
                          <a:solidFill>
                            <a:srgbClr val="FF3300"/>
                          </a:solidFill>
                          <a:effectLst/>
                          <a:latin typeface="Times New Roman" panose="02020603050405020304" pitchFamily="18" charset="0"/>
                          <a:cs typeface="Times New Roman" panose="02020603050405020304" pitchFamily="18" charset="0"/>
                        </a:rPr>
                        <a:t>graphene/Ru</a:t>
                      </a:r>
                      <a:endParaRPr lang="en-US" sz="1100"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FF0000"/>
                          </a:solidFill>
                          <a:effectLst/>
                          <a:latin typeface="Times New Roman" panose="02020603050405020304" pitchFamily="18" charset="0"/>
                          <a:cs typeface="Times New Roman" panose="02020603050405020304" pitchFamily="18" charset="0"/>
                        </a:rPr>
                        <a:t>33.1 </a:t>
                      </a:r>
                      <a:r>
                        <a:rPr lang="en-US" sz="1200" kern="1200" dirty="0">
                          <a:solidFill>
                            <a:srgbClr val="FF0000"/>
                          </a:solidFill>
                          <a:effectLst/>
                          <a:latin typeface="Times New Roman" panose="02020603050405020304" pitchFamily="18" charset="0"/>
                          <a:ea typeface="+mn-ea"/>
                          <a:cs typeface="Times New Roman" panose="02020603050405020304" pitchFamily="18" charset="0"/>
                        </a:rPr>
                        <a:t>± 0.5</a:t>
                      </a: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solidFill>
                            <a:srgbClr val="FF3300"/>
                          </a:solidFill>
                          <a:effectLst/>
                          <a:latin typeface="Times New Roman" panose="02020603050405020304" pitchFamily="18" charset="0"/>
                          <a:cs typeface="Times New Roman" panose="02020603050405020304" pitchFamily="18" charset="0"/>
                        </a:rPr>
                        <a:t>Our project </a:t>
                      </a:r>
                      <a:endParaRPr lang="en-US" sz="1100" dirty="0">
                        <a:solidFill>
                          <a:srgbClr val="FF33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8"/>
                  </a:ext>
                </a:extLst>
              </a:tr>
              <a:tr h="185865">
                <a:tc>
                  <a:txBody>
                    <a:bodyPr/>
                    <a:lstStyle/>
                    <a:p>
                      <a:pPr marL="0" marR="0">
                        <a:lnSpc>
                          <a:spcPct val="107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tc>
                  <a:txBody>
                    <a:bodyPr/>
                    <a:lstStyle/>
                    <a:p>
                      <a:pPr marL="0" marR="0">
                        <a:lnSpc>
                          <a:spcPct val="107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66" marR="68566" marT="0" marB="0">
                    <a:solidFill>
                      <a:schemeClr val="bg1">
                        <a:lumMod val="95000"/>
                      </a:schemeClr>
                    </a:solidFill>
                  </a:tcPr>
                </a:tc>
                <a:extLst>
                  <a:ext uri="{0D108BD9-81ED-4DB2-BD59-A6C34878D82A}">
                    <a16:rowId xmlns:a16="http://schemas.microsoft.com/office/drawing/2014/main" val="10019"/>
                  </a:ext>
                </a:extLst>
              </a:tr>
            </a:tbl>
          </a:graphicData>
        </a:graphic>
      </p:graphicFrame>
      <p:sp>
        <p:nvSpPr>
          <p:cNvPr id="44125" name="TextBox 5">
            <a:extLst>
              <a:ext uri="{FF2B5EF4-FFF2-40B4-BE49-F238E27FC236}">
                <a16:creationId xmlns:a16="http://schemas.microsoft.com/office/drawing/2014/main" id="{342B780E-387F-42F2-BB04-CD6484F7983B}"/>
              </a:ext>
            </a:extLst>
          </p:cNvPr>
          <p:cNvSpPr txBox="1">
            <a:spLocks noChangeArrowheads="1"/>
          </p:cNvSpPr>
          <p:nvPr/>
        </p:nvSpPr>
        <p:spPr bwMode="auto">
          <a:xfrm>
            <a:off x="4584700" y="1600200"/>
            <a:ext cx="3513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DFT – Gr”: free standing graphene</a:t>
            </a:r>
          </a:p>
        </p:txBody>
      </p:sp>
      <p:sp>
        <p:nvSpPr>
          <p:cNvPr id="44126" name="TextBox 1">
            <a:extLst>
              <a:ext uri="{FF2B5EF4-FFF2-40B4-BE49-F238E27FC236}">
                <a16:creationId xmlns:a16="http://schemas.microsoft.com/office/drawing/2014/main" id="{9103073F-6135-4011-8460-9EE7E3D134C9}"/>
              </a:ext>
            </a:extLst>
          </p:cNvPr>
          <p:cNvSpPr txBox="1">
            <a:spLocks noChangeArrowheads="1"/>
          </p:cNvSpPr>
          <p:nvPr/>
        </p:nvSpPr>
        <p:spPr bwMode="auto">
          <a:xfrm>
            <a:off x="3752850" y="4330700"/>
            <a:ext cx="5410200"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800"/>
              </a:spcAft>
              <a:buFontTx/>
              <a:buNone/>
            </a:pPr>
            <a:r>
              <a:rPr lang="en-US" altLang="en-US" sz="1000">
                <a:latin typeface="Times New Roman" panose="02020603050405020304" pitchFamily="18" charset="0"/>
                <a:ea typeface="Calibri" panose="020F0502020204030204" pitchFamily="34" charset="0"/>
                <a:cs typeface="Times New Roman" panose="02020603050405020304" pitchFamily="18" charset="0"/>
              </a:rPr>
              <a:t> 1 Mohammadi-Manesh, E., Vaezzadeh, M. Saeidi, M., "Cu- and CuO-decorated graphene as a nanosensor for H</a:t>
            </a:r>
            <a:r>
              <a:rPr lang="en-US" altLang="en-US" sz="10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000">
                <a:latin typeface="Times New Roman" panose="02020603050405020304" pitchFamily="18" charset="0"/>
                <a:ea typeface="Calibri" panose="020F0502020204030204" pitchFamily="34" charset="0"/>
                <a:cs typeface="Times New Roman" panose="02020603050405020304" pitchFamily="18" charset="0"/>
              </a:rPr>
              <a:t>S detection at room temperature" Surface Science </a:t>
            </a:r>
            <a:r>
              <a:rPr lang="en-US" altLang="en-US" sz="1000" b="1">
                <a:latin typeface="Times New Roman" panose="02020603050405020304" pitchFamily="18" charset="0"/>
                <a:ea typeface="Calibri" panose="020F0502020204030204" pitchFamily="34" charset="0"/>
                <a:cs typeface="Times New Roman" panose="02020603050405020304" pitchFamily="18" charset="0"/>
              </a:rPr>
              <a:t>636</a:t>
            </a:r>
            <a:r>
              <a:rPr lang="en-US" altLang="en-US" sz="1000">
                <a:latin typeface="Times New Roman" panose="02020603050405020304" pitchFamily="18" charset="0"/>
                <a:ea typeface="Calibri" panose="020F0502020204030204" pitchFamily="34" charset="0"/>
                <a:cs typeface="Times New Roman" panose="02020603050405020304" pitchFamily="18" charset="0"/>
              </a:rPr>
              <a:t>, 36–41, (2015).</a:t>
            </a:r>
            <a:br>
              <a:rPr lang="en-US" altLang="en-US" sz="1000">
                <a:latin typeface="Times New Roman" panose="02020603050405020304" pitchFamily="18" charset="0"/>
                <a:ea typeface="Calibri" panose="020F0502020204030204" pitchFamily="34" charset="0"/>
                <a:cs typeface="Times New Roman" panose="02020603050405020304" pitchFamily="18" charset="0"/>
              </a:rPr>
            </a:br>
            <a:r>
              <a:rPr lang="en-US" altLang="en-US" sz="1000">
                <a:latin typeface="Times New Roman" panose="02020603050405020304" pitchFamily="18" charset="0"/>
                <a:ea typeface="Calibri" panose="020F0502020204030204" pitchFamily="34" charset="0"/>
                <a:cs typeface="Times New Roman" panose="02020603050405020304" pitchFamily="18" charset="0"/>
              </a:rPr>
              <a:t>2 Faye, O., Raj, A., Mittal, V. Beye, A. C., "H</a:t>
            </a:r>
            <a:r>
              <a:rPr lang="en-US" altLang="en-US" sz="10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000">
                <a:latin typeface="Times New Roman" panose="02020603050405020304" pitchFamily="18" charset="0"/>
                <a:ea typeface="Calibri" panose="020F0502020204030204" pitchFamily="34" charset="0"/>
                <a:cs typeface="Times New Roman" panose="02020603050405020304" pitchFamily="18" charset="0"/>
              </a:rPr>
              <a:t>S adsorption on graphene in the presence of sulfur: A density functional theory study" Computational Materials Science </a:t>
            </a:r>
            <a:r>
              <a:rPr lang="en-US" altLang="en-US" sz="1000" b="1">
                <a:latin typeface="Times New Roman" panose="02020603050405020304" pitchFamily="18" charset="0"/>
                <a:ea typeface="Calibri" panose="020F0502020204030204" pitchFamily="34" charset="0"/>
                <a:cs typeface="Times New Roman" panose="02020603050405020304" pitchFamily="18" charset="0"/>
              </a:rPr>
              <a:t>117</a:t>
            </a:r>
            <a:r>
              <a:rPr lang="en-US" altLang="en-US" sz="1000">
                <a:latin typeface="Times New Roman" panose="02020603050405020304" pitchFamily="18" charset="0"/>
                <a:ea typeface="Calibri" panose="020F0502020204030204" pitchFamily="34" charset="0"/>
                <a:cs typeface="Times New Roman" panose="02020603050405020304" pitchFamily="18" charset="0"/>
              </a:rPr>
              <a:t>, 110–119, (2016).</a:t>
            </a:r>
            <a:br>
              <a:rPr lang="en-US" altLang="en-US" sz="1000">
                <a:latin typeface="Times New Roman" panose="02020603050405020304" pitchFamily="18" charset="0"/>
                <a:ea typeface="Calibri" panose="020F0502020204030204" pitchFamily="34" charset="0"/>
                <a:cs typeface="Times New Roman" panose="02020603050405020304" pitchFamily="18" charset="0"/>
              </a:rPr>
            </a:br>
            <a:r>
              <a:rPr lang="en-US" altLang="en-US" sz="1000">
                <a:latin typeface="Times New Roman" panose="02020603050405020304" pitchFamily="18" charset="0"/>
                <a:ea typeface="Calibri" panose="020F0502020204030204" pitchFamily="34" charset="0"/>
                <a:cs typeface="Times New Roman" panose="02020603050405020304" pitchFamily="18" charset="0"/>
              </a:rPr>
              <a:t>3 Hegde, V. I., Shirodkar, S. N., Tit, N., U.V.Waghmare Yamani, Z. H., "First principles analysis of graphene and its ability to maintain long-ranged interaction with H</a:t>
            </a:r>
            <a:r>
              <a:rPr lang="en-US" altLang="en-US" sz="10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000">
                <a:latin typeface="Times New Roman" panose="02020603050405020304" pitchFamily="18" charset="0"/>
                <a:ea typeface="Calibri" panose="020F0502020204030204" pitchFamily="34" charset="0"/>
                <a:cs typeface="Times New Roman" panose="02020603050405020304" pitchFamily="18" charset="0"/>
              </a:rPr>
              <a:t>S" Surface Science </a:t>
            </a:r>
            <a:r>
              <a:rPr lang="en-US" altLang="en-US" sz="1000" b="1">
                <a:latin typeface="Times New Roman" panose="02020603050405020304" pitchFamily="18" charset="0"/>
                <a:ea typeface="Calibri" panose="020F0502020204030204" pitchFamily="34" charset="0"/>
                <a:cs typeface="Times New Roman" panose="02020603050405020304" pitchFamily="18" charset="0"/>
              </a:rPr>
              <a:t>621</a:t>
            </a:r>
            <a:r>
              <a:rPr lang="en-US" altLang="en-US" sz="1000">
                <a:latin typeface="Times New Roman" panose="02020603050405020304" pitchFamily="18" charset="0"/>
                <a:ea typeface="Calibri" panose="020F0502020204030204" pitchFamily="34" charset="0"/>
                <a:cs typeface="Times New Roman" panose="02020603050405020304" pitchFamily="18" charset="0"/>
              </a:rPr>
              <a:t>, 168–174, (2014).</a:t>
            </a:r>
            <a:br>
              <a:rPr lang="en-US" altLang="en-US" sz="1000">
                <a:latin typeface="Times New Roman" panose="02020603050405020304" pitchFamily="18" charset="0"/>
                <a:ea typeface="Calibri" panose="020F0502020204030204" pitchFamily="34" charset="0"/>
                <a:cs typeface="Times New Roman" panose="02020603050405020304" pitchFamily="18" charset="0"/>
              </a:rPr>
            </a:br>
            <a:r>
              <a:rPr lang="en-US" altLang="en-US" sz="1000">
                <a:latin typeface="Times New Roman" panose="02020603050405020304" pitchFamily="18" charset="0"/>
                <a:ea typeface="Calibri" panose="020F0502020204030204" pitchFamily="34" charset="0"/>
                <a:cs typeface="Times New Roman" panose="02020603050405020304" pitchFamily="18" charset="0"/>
              </a:rPr>
              <a:t>4 Borisova, D., Antonov, V. Proykova, A., "Hydrogen Sulfide Adsorption on a Defective Graphene" International Journal of Quantum Chemistry </a:t>
            </a:r>
            <a:r>
              <a:rPr lang="en-US" altLang="en-US" sz="1000" b="1">
                <a:latin typeface="Times New Roman" panose="02020603050405020304" pitchFamily="18" charset="0"/>
                <a:ea typeface="Calibri" panose="020F0502020204030204" pitchFamily="34" charset="0"/>
                <a:cs typeface="Times New Roman" panose="02020603050405020304" pitchFamily="18" charset="0"/>
              </a:rPr>
              <a:t>113</a:t>
            </a:r>
            <a:r>
              <a:rPr lang="en-US" altLang="en-US" sz="1000">
                <a:latin typeface="Times New Roman" panose="02020603050405020304" pitchFamily="18" charset="0"/>
                <a:ea typeface="Calibri" panose="020F0502020204030204" pitchFamily="34" charset="0"/>
                <a:cs typeface="Times New Roman" panose="02020603050405020304" pitchFamily="18" charset="0"/>
              </a:rPr>
              <a:t>, 786–791, (2013).</a:t>
            </a:r>
            <a:br>
              <a:rPr lang="en-US" altLang="en-US" sz="1000">
                <a:latin typeface="Times New Roman" panose="02020603050405020304" pitchFamily="18" charset="0"/>
                <a:ea typeface="Calibri" panose="020F0502020204030204" pitchFamily="34" charset="0"/>
                <a:cs typeface="Times New Roman" panose="02020603050405020304" pitchFamily="18" charset="0"/>
              </a:rPr>
            </a:br>
            <a:r>
              <a:rPr lang="en-US" altLang="en-US" sz="1000">
                <a:latin typeface="Times New Roman" panose="02020603050405020304" pitchFamily="18" charset="0"/>
                <a:ea typeface="Calibri" panose="020F0502020204030204" pitchFamily="34" charset="0"/>
                <a:cs typeface="Times New Roman" panose="02020603050405020304" pitchFamily="18" charset="0"/>
              </a:rPr>
              <a:t>5 Michalak, W., Broitman, E., Alvin, M. A., Gellman, A. J. Miller, J. B., "Interactions of SO</a:t>
            </a:r>
            <a:r>
              <a:rPr lang="en-US" altLang="en-US" sz="10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000">
                <a:latin typeface="Times New Roman" panose="02020603050405020304" pitchFamily="18" charset="0"/>
                <a:ea typeface="Calibri" panose="020F0502020204030204" pitchFamily="34" charset="0"/>
                <a:cs typeface="Times New Roman" panose="02020603050405020304" pitchFamily="18" charset="0"/>
              </a:rPr>
              <a:t> and H</a:t>
            </a:r>
            <a:r>
              <a:rPr lang="en-US" altLang="en-US" sz="10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000">
                <a:latin typeface="Times New Roman" panose="02020603050405020304" pitchFamily="18" charset="0"/>
                <a:ea typeface="Calibri" panose="020F0502020204030204" pitchFamily="34" charset="0"/>
                <a:cs typeface="Times New Roman" panose="02020603050405020304" pitchFamily="18" charset="0"/>
              </a:rPr>
              <a:t>S with amorphous carbon films" Applied Catalysis A: General </a:t>
            </a:r>
            <a:r>
              <a:rPr lang="en-US" altLang="en-US" sz="1000" b="1">
                <a:latin typeface="Times New Roman" panose="02020603050405020304" pitchFamily="18" charset="0"/>
                <a:ea typeface="Calibri" panose="020F0502020204030204" pitchFamily="34" charset="0"/>
                <a:cs typeface="Times New Roman" panose="02020603050405020304" pitchFamily="18" charset="0"/>
              </a:rPr>
              <a:t>362</a:t>
            </a:r>
            <a:r>
              <a:rPr lang="en-US" altLang="en-US" sz="1000">
                <a:latin typeface="Times New Roman" panose="02020603050405020304" pitchFamily="18" charset="0"/>
                <a:ea typeface="Calibri" panose="020F0502020204030204" pitchFamily="34" charset="0"/>
                <a:cs typeface="Times New Roman" panose="02020603050405020304" pitchFamily="18" charset="0"/>
              </a:rPr>
              <a:t>, 8-13, (2009).</a:t>
            </a:r>
          </a:p>
        </p:txBody>
      </p:sp>
      <p:sp>
        <p:nvSpPr>
          <p:cNvPr id="2" name="TextBox 1">
            <a:extLst>
              <a:ext uri="{FF2B5EF4-FFF2-40B4-BE49-F238E27FC236}">
                <a16:creationId xmlns:a16="http://schemas.microsoft.com/office/drawing/2014/main" id="{E9CBA84B-8509-469A-882B-A2C1C4DEB3BD}"/>
              </a:ext>
            </a:extLst>
          </p:cNvPr>
          <p:cNvSpPr txBox="1">
            <a:spLocks noChangeArrowheads="1"/>
          </p:cNvSpPr>
          <p:nvPr/>
        </p:nvSpPr>
        <p:spPr bwMode="auto">
          <a:xfrm>
            <a:off x="5181600" y="2408238"/>
            <a:ext cx="351313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Effect of support NOT included in current DFT for graphene/R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4">
            <a:extLst>
              <a:ext uri="{FF2B5EF4-FFF2-40B4-BE49-F238E27FC236}">
                <a16:creationId xmlns:a16="http://schemas.microsoft.com/office/drawing/2014/main" id="{2E7F216C-85BA-4B2E-8A6E-994649917C2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6083" name="Rectangle 5">
            <a:extLst>
              <a:ext uri="{FF2B5EF4-FFF2-40B4-BE49-F238E27FC236}">
                <a16:creationId xmlns:a16="http://schemas.microsoft.com/office/drawing/2014/main" id="{26782662-29BA-48C1-898D-07EEB3CA07FC}"/>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46084" name="Rectangle 6">
            <a:extLst>
              <a:ext uri="{FF2B5EF4-FFF2-40B4-BE49-F238E27FC236}">
                <a16:creationId xmlns:a16="http://schemas.microsoft.com/office/drawing/2014/main" id="{703D2425-B5A6-4866-8108-130FCFD0CC04}"/>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graphicFrame>
        <p:nvGraphicFramePr>
          <p:cNvPr id="46085" name="Object 5">
            <a:extLst>
              <a:ext uri="{FF2B5EF4-FFF2-40B4-BE49-F238E27FC236}">
                <a16:creationId xmlns:a16="http://schemas.microsoft.com/office/drawing/2014/main" id="{52A14B81-99C6-48DB-AA92-60FF0086997F}"/>
              </a:ext>
            </a:extLst>
          </p:cNvPr>
          <p:cNvGraphicFramePr>
            <a:graphicFrameLocks noChangeAspect="1"/>
          </p:cNvGraphicFramePr>
          <p:nvPr/>
        </p:nvGraphicFramePr>
        <p:xfrm>
          <a:off x="260350" y="685800"/>
          <a:ext cx="5264150" cy="4706938"/>
        </p:xfrm>
        <a:graphic>
          <a:graphicData uri="http://schemas.openxmlformats.org/presentationml/2006/ole">
            <mc:AlternateContent xmlns:mc="http://schemas.openxmlformats.org/markup-compatibility/2006">
              <mc:Choice xmlns:v="urn:schemas-microsoft-com:vml" Requires="v">
                <p:oleObj name="Graph" r:id="rId5" imgW="3439363" imgH="3077261" progId="Origin50.Graph">
                  <p:embed/>
                </p:oleObj>
              </mc:Choice>
              <mc:Fallback>
                <p:oleObj name="Graph" r:id="rId5" imgW="3439363" imgH="3077261" progId="Origin50.Graph">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0350" y="685800"/>
                        <a:ext cx="5264150" cy="470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6" name="TextBox 6">
            <a:extLst>
              <a:ext uri="{FF2B5EF4-FFF2-40B4-BE49-F238E27FC236}">
                <a16:creationId xmlns:a16="http://schemas.microsoft.com/office/drawing/2014/main" id="{45382576-72FD-421E-8A74-4CD7CC90BD49}"/>
              </a:ext>
            </a:extLst>
          </p:cNvPr>
          <p:cNvSpPr txBox="1">
            <a:spLocks noChangeArrowheads="1"/>
          </p:cNvSpPr>
          <p:nvPr/>
        </p:nvSpPr>
        <p:spPr bwMode="auto">
          <a:xfrm>
            <a:off x="-4763" y="141288"/>
            <a:ext cx="287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uger after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 TD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46087" name="TextBox 7">
            <a:extLst>
              <a:ext uri="{FF2B5EF4-FFF2-40B4-BE49-F238E27FC236}">
                <a16:creationId xmlns:a16="http://schemas.microsoft.com/office/drawing/2014/main" id="{EA896B94-7145-4BCC-87F2-6FB0BFB953E0}"/>
              </a:ext>
            </a:extLst>
          </p:cNvPr>
          <p:cNvSpPr txBox="1">
            <a:spLocks noChangeArrowheads="1"/>
          </p:cNvSpPr>
          <p:nvPr/>
        </p:nvSpPr>
        <p:spPr bwMode="auto">
          <a:xfrm>
            <a:off x="5524500" y="1462088"/>
            <a:ext cx="241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 </a:t>
            </a:r>
            <a:r>
              <a:rPr lang="en-US" altLang="en-US" sz="1800">
                <a:latin typeface="Times New Roman" panose="02020603050405020304" pitchFamily="18" charset="0"/>
                <a:sym typeface="Wingdings" panose="05000000000000000000" pitchFamily="2" charset="2"/>
              </a:rPr>
              <a:t> S(ads) + ???</a:t>
            </a:r>
            <a:endParaRPr lang="en-US" altLang="en-US" sz="1800">
              <a:latin typeface="Times New Roman" panose="02020603050405020304" pitchFamily="18" charset="0"/>
            </a:endParaRPr>
          </a:p>
        </p:txBody>
      </p:sp>
      <p:pic>
        <p:nvPicPr>
          <p:cNvPr id="2" name="Audio 1">
            <a:hlinkClick r:id="" action="ppaction://media"/>
            <a:extLst>
              <a:ext uri="{FF2B5EF4-FFF2-40B4-BE49-F238E27FC236}">
                <a16:creationId xmlns:a16="http://schemas.microsoft.com/office/drawing/2014/main" id="{4751E118-9878-42AF-ABF7-20F55A12F9C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1481"/>
    </mc:Choice>
    <mc:Fallback xmlns="">
      <p:transition spd="slow" advTm="114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500" x="8731250" y="3741738"/>
          <p14:tracePt t="504" x="8428038" y="3822700"/>
          <p14:tracePt t="516" x="8045450" y="3913188"/>
          <p14:tracePt t="521" x="7642225" y="4003675"/>
          <p14:tracePt t="533" x="7248525" y="4044950"/>
          <p14:tracePt t="537" x="6745288" y="4105275"/>
          <p14:tracePt t="545" x="6330950" y="4114800"/>
          <p14:tracePt t="553" x="5897563" y="4114800"/>
          <p14:tracePt t="561" x="5403850" y="4114800"/>
          <p14:tracePt t="569" x="4970463" y="4114800"/>
          <p14:tracePt t="576" x="4525963" y="4114800"/>
          <p14:tracePt t="585" x="4143375" y="4114800"/>
          <p14:tracePt t="592" x="3890963" y="4144963"/>
          <p14:tracePt t="601" x="3659188" y="4175125"/>
          <p14:tracePt t="608" x="3478213" y="4195763"/>
          <p14:tracePt t="617" x="3316288" y="4195763"/>
          <p14:tracePt t="624" x="3186113" y="4195763"/>
          <p14:tracePt t="635" x="3044825" y="4175125"/>
          <p14:tracePt t="640" x="2903538" y="4135438"/>
          <p14:tracePt t="651" x="2792413" y="4084638"/>
          <p14:tracePt t="656" x="2722563" y="4024313"/>
          <p14:tracePt t="673" x="2551113" y="3903663"/>
          <p14:tracePt t="684" x="2470150" y="3841750"/>
          <p14:tracePt t="688" x="2389188" y="3771900"/>
          <p14:tracePt t="699" x="2308225" y="3721100"/>
          <p14:tracePt t="704" x="2217738" y="3640138"/>
          <p14:tracePt t="719" x="2166938" y="3609975"/>
          <p14:tracePt t="722" x="2136775" y="3590925"/>
          <p14:tracePt t="737" x="2087563" y="3540125"/>
          <p14:tracePt t="744" x="2057400" y="3509963"/>
          <p14:tracePt t="752" x="2036763" y="3468688"/>
          <p14:tracePt t="761" x="2025650" y="3449638"/>
          <p14:tracePt t="769" x="2016125" y="3408363"/>
          <p14:tracePt t="776" x="2006600" y="3368675"/>
          <p14:tracePt t="785" x="1995488" y="3297238"/>
          <p14:tracePt t="792" x="1985963" y="3227388"/>
          <p14:tracePt t="801" x="1965325" y="3155950"/>
          <p14:tracePt t="808" x="1946275" y="3095625"/>
          <p14:tracePt t="820" x="1925638" y="3035300"/>
          <p14:tracePt t="824" x="1905000" y="2974975"/>
          <p14:tracePt t="834" x="1885950" y="2935288"/>
          <p14:tracePt t="840" x="1874838" y="2914650"/>
          <p14:tracePt t="851" x="1865313" y="2874963"/>
          <p14:tracePt t="856" x="1855788" y="2844800"/>
          <p14:tracePt t="870" x="1855788" y="2813050"/>
          <p14:tracePt t="872" x="1844675" y="2782888"/>
          <p14:tracePt t="884" x="1844675" y="2743200"/>
          <p14:tracePt t="888" x="1844675" y="2703513"/>
          <p14:tracePt t="898" x="1844675" y="2632075"/>
          <p14:tracePt t="905" x="1844675" y="2581275"/>
          <p14:tracePt t="917" x="1844675" y="2551113"/>
          <p14:tracePt t="921" x="1844675" y="2481263"/>
          <p14:tracePt t="934" x="1844675" y="2420938"/>
          <p14:tracePt t="947" x="1814513" y="2298700"/>
          <p14:tracePt t="954" x="1784350" y="2219325"/>
          <p14:tracePt t="961" x="1754188" y="2168525"/>
          <p14:tracePt t="970" x="1724025" y="2108200"/>
          <p14:tracePt t="976" x="1703388" y="2078038"/>
          <p14:tracePt t="985" x="1693863" y="2047875"/>
          <p14:tracePt t="992" x="1673225" y="2017713"/>
          <p14:tracePt t="1002" x="1663700" y="1997075"/>
          <p14:tracePt t="1008" x="1643063" y="1955800"/>
          <p14:tracePt t="1020" x="1633538" y="1946275"/>
          <p14:tracePt t="1024" x="1612900" y="1936750"/>
          <p14:tracePt t="1040" x="1603375" y="1936750"/>
          <p14:tracePt t="1056" x="1582738" y="1936750"/>
          <p14:tracePt t="1067" x="1562100" y="1946275"/>
          <p14:tracePt t="1072" x="1543050" y="1955800"/>
          <p14:tracePt t="1084" x="1522413" y="1976438"/>
          <p14:tracePt t="1088" x="1492250" y="2017713"/>
          <p14:tracePt t="1100" x="1462088" y="2078038"/>
          <p14:tracePt t="1105" x="1441450" y="2147888"/>
          <p14:tracePt t="1114" x="1431925" y="2228850"/>
          <p14:tracePt t="1121" x="1431925" y="2319338"/>
          <p14:tracePt t="1131" x="1431925" y="2420938"/>
          <p14:tracePt t="1137" x="1462088" y="2551113"/>
          <p14:tracePt t="1144" x="1522413" y="2662238"/>
          <p14:tracePt t="1153" x="1552575" y="2773363"/>
          <p14:tracePt t="1161" x="1603375" y="2874963"/>
          <p14:tracePt t="1172" x="1643063" y="2965450"/>
          <p14:tracePt t="1176" x="1673225" y="2995613"/>
          <p14:tracePt t="1186" x="1693863" y="3046413"/>
          <p14:tracePt t="1192" x="1733550" y="3065463"/>
          <p14:tracePt t="1202" x="1763713" y="3076575"/>
          <p14:tracePt t="1209" x="1784350" y="3076575"/>
          <p14:tracePt t="1219" x="1793875" y="3076575"/>
          <p14:tracePt t="1224" x="1814513" y="3065463"/>
          <p14:tracePt t="1234" x="1824038" y="3046413"/>
          <p14:tracePt t="1241" x="1844675" y="3005138"/>
          <p14:tracePt t="1251" x="1865313" y="2974975"/>
          <p14:tracePt t="1256" x="1885950" y="2924175"/>
          <p14:tracePt t="1269" x="1916113" y="2884488"/>
          <p14:tracePt t="1272" x="1955800" y="2794000"/>
          <p14:tracePt t="1285" x="2006600" y="2722563"/>
          <p14:tracePt t="1289" x="2046288" y="2652713"/>
          <p14:tracePt t="1301" x="2076450" y="2581275"/>
          <p14:tracePt t="1305" x="2097088" y="2511425"/>
          <p14:tracePt t="1321" x="2117725" y="2390775"/>
          <p14:tracePt t="1334" x="2117725" y="2339975"/>
          <p14:tracePt t="1337" x="2106613" y="2279650"/>
          <p14:tracePt t="1345" x="2076450" y="2238375"/>
          <p14:tracePt t="1354" x="2036763" y="2189163"/>
          <p14:tracePt t="1361" x="1976438" y="2159000"/>
          <p14:tracePt t="1370" x="1916113" y="2117725"/>
          <p14:tracePt t="1376" x="1885950" y="2097088"/>
          <p14:tracePt t="1384" x="1865313" y="2087563"/>
          <p14:tracePt t="1392" x="1844675" y="2087563"/>
          <p14:tracePt t="1401" x="1824038" y="2087563"/>
          <p14:tracePt t="1408" x="1814513" y="2097088"/>
          <p14:tracePt t="1418" x="1793875" y="2108200"/>
          <p14:tracePt t="1424" x="1774825" y="2117725"/>
          <p14:tracePt t="1434" x="1763713" y="2138363"/>
          <p14:tracePt t="1440" x="1733550" y="2168525"/>
          <p14:tracePt t="1451" x="1724025" y="2189163"/>
          <p14:tracePt t="1456" x="1703388" y="2208213"/>
          <p14:tracePt t="1468" x="1673225" y="2249488"/>
          <p14:tracePt t="1473" x="1652588" y="2268538"/>
          <p14:tracePt t="1483" x="1612900" y="2309813"/>
          <p14:tracePt t="1488" x="1573213" y="2339975"/>
          <p14:tracePt t="1500" x="1552575" y="2379663"/>
          <p14:tracePt t="1505" x="1531938" y="2420938"/>
          <p14:tracePt t="1521" x="1522413" y="2541588"/>
          <p14:tracePt t="1534" x="1522413" y="2632075"/>
          <p14:tracePt t="1537" x="1562100" y="2692400"/>
          <p14:tracePt t="1544" x="1612900" y="2733675"/>
          <p14:tracePt t="1553" x="1684338" y="2773363"/>
          <p14:tracePt t="1561" x="1793875" y="2803525"/>
          <p14:tracePt t="1570" x="1895475" y="2824163"/>
          <p14:tracePt t="1576" x="1995488" y="2824163"/>
          <p14:tracePt t="1586" x="2136775" y="2824163"/>
          <p14:tracePt t="1592" x="2238375" y="2813050"/>
          <p14:tracePt t="1601" x="2349500" y="2763838"/>
          <p14:tracePt t="1608" x="2419350" y="2703513"/>
          <p14:tracePt t="1620" x="2439988" y="2641600"/>
          <p14:tracePt t="1624" x="2449513" y="2592388"/>
          <p14:tracePt t="1634" x="2449513" y="2532063"/>
          <p14:tracePt t="1640" x="2449513" y="2481263"/>
          <p14:tracePt t="1651" x="2409825" y="2420938"/>
          <p14:tracePt t="1656" x="2349500" y="2390775"/>
          <p14:tracePt t="1668" x="2247900" y="2349500"/>
          <p14:tracePt t="1673" x="2178050" y="2349500"/>
          <p14:tracePt t="1684" x="2147888" y="2349500"/>
          <p14:tracePt t="1688" x="2117725" y="2360613"/>
          <p14:tracePt t="1698" x="2097088" y="2379663"/>
          <p14:tracePt t="1704" x="2097088" y="2400300"/>
          <p14:tracePt t="1718" x="2087563" y="2420938"/>
          <p14:tracePt t="1721" x="2087563" y="2439988"/>
          <p14:tracePt t="1734" x="2087563" y="2451100"/>
          <p14:tracePt t="1745" x="2087563" y="2460625"/>
          <p14:tracePt t="1753" x="2097088" y="2460625"/>
          <p14:tracePt t="1760" x="2117725" y="2460625"/>
          <p14:tracePt t="1769" x="2136775" y="2460625"/>
          <p14:tracePt t="1776" x="2157413" y="2439988"/>
          <p14:tracePt t="1785" x="2166938" y="2439988"/>
          <p14:tracePt t="1792" x="2178050" y="2420938"/>
          <p14:tracePt t="1801" x="2178050" y="2409825"/>
          <p14:tracePt t="1808" x="2178050" y="2390775"/>
          <p14:tracePt t="1819" x="2178050" y="2379663"/>
          <p14:tracePt t="1850" x="2178050" y="2390775"/>
          <p14:tracePt t="1856" x="2178050" y="2400300"/>
          <p14:tracePt t="1866" x="2178050" y="2409825"/>
          <p14:tracePt t="1873" x="2178050" y="2420938"/>
          <p14:tracePt t="1896" x="2178050" y="2430463"/>
          <p14:tracePt t="9621" x="2187575" y="2409825"/>
          <p14:tracePt t="9630" x="2197100" y="2379663"/>
          <p14:tracePt t="9652" x="2217738" y="2259013"/>
          <p14:tracePt t="9662" x="2238375" y="2078038"/>
          <p14:tracePt t="9667" x="2247900" y="1966913"/>
          <p14:tracePt t="9673" x="2259013" y="1855788"/>
          <p14:tracePt t="9685" x="2268538" y="1735138"/>
          <p14:tracePt t="9689" x="2278063" y="1612900"/>
          <p14:tracePt t="9699" x="2278063" y="1482725"/>
          <p14:tracePt t="9705" x="2278063" y="1381125"/>
          <p14:tracePt t="9717" x="2278063" y="1250950"/>
          <p14:tracePt t="9721" x="2247900" y="1130300"/>
          <p14:tracePt t="9731" x="2208213" y="1008063"/>
          <p14:tracePt t="9738" x="2178050" y="896938"/>
          <p14:tracePt t="9745" x="2117725" y="787400"/>
          <p14:tracePt t="9754" x="2087563" y="706438"/>
          <p14:tracePt t="9761" x="2046288" y="646113"/>
          <p14:tracePt t="9770" x="2016125" y="595313"/>
          <p14:tracePt t="9777" x="2006600" y="544513"/>
          <p14:tracePt t="9785" x="1985963" y="514350"/>
          <p14:tracePt t="9793" x="1976438" y="493713"/>
          <p14:tracePt t="9804" x="1955800" y="474663"/>
          <p14:tracePt t="9809" x="1946275" y="463550"/>
          <p14:tracePt t="9818" x="1916113" y="454025"/>
          <p14:tracePt t="9835" x="1905000" y="454025"/>
          <p14:tracePt t="9841" x="1895475" y="463550"/>
          <p14:tracePt t="9851" x="1885950" y="463550"/>
          <p14:tracePt t="9857" x="1874838" y="474663"/>
          <p14:tracePt t="9868" x="1865313" y="484188"/>
          <p14:tracePt t="9882" x="1865313" y="504825"/>
          <p14:tracePt t="9888" x="1855788" y="514350"/>
          <p14:tracePt t="9890" x="1844675" y="523875"/>
          <p14:tracePt t="9903" x="1835150" y="534988"/>
          <p14:tracePt t="9905" x="1824038" y="544513"/>
          <p14:tracePt t="9919" x="1824038" y="554038"/>
          <p14:tracePt t="9921" x="1814513" y="565150"/>
          <p14:tracePt t="9930" x="1814513" y="574675"/>
          <p14:tracePt t="9938" x="1804988" y="574675"/>
          <p14:tracePt t="9945" x="1804988" y="584200"/>
          <p14:tracePt t="9961" x="1793875" y="595313"/>
          <p14:tracePt t="9970" x="1793875" y="604838"/>
          <p14:tracePt t="9986" x="1784350" y="615950"/>
          <p14:tracePt t="9993" x="1774825" y="625475"/>
          <p14:tracePt t="10009" x="1763713" y="635000"/>
          <p14:tracePt t="10034" x="1763713" y="646113"/>
          <p14:tracePt t="10041" x="1793875" y="676275"/>
          <p14:tracePt t="10051" x="1905000" y="706438"/>
          <p14:tracePt t="10057" x="2097088" y="787400"/>
          <p14:tracePt t="10068" x="2389188" y="866775"/>
          <p14:tracePt t="10073" x="2701925" y="968375"/>
          <p14:tracePt t="10084" x="3003550" y="1089025"/>
          <p14:tracePt t="10089" x="3267075" y="1190625"/>
          <p14:tracePt t="10102" x="3457575" y="1260475"/>
          <p14:tracePt t="10105" x="3598863" y="1290638"/>
          <p14:tracePt t="10118" x="3749675" y="1331913"/>
          <p14:tracePt t="10121" x="3902075" y="1350963"/>
          <p14:tracePt t="10129" x="4122738" y="1392238"/>
          <p14:tracePt t="10137" x="4416425" y="1462088"/>
          <p14:tracePt t="10145" x="4768850" y="1543050"/>
          <p14:tracePt t="10154" x="5162550" y="1714500"/>
          <p14:tracePt t="10161" x="5534025" y="1804988"/>
          <p14:tracePt t="10170" x="5948363" y="1916113"/>
          <p14:tracePt t="10177" x="6330950" y="2027238"/>
          <p14:tracePt t="10184" x="6683375" y="2138363"/>
          <p14:tracePt t="10193" x="7016750" y="2219325"/>
          <p14:tracePt t="10202" x="7227888" y="2259013"/>
          <p14:tracePt t="10209" x="7440613" y="2309813"/>
          <p14:tracePt t="10219" x="7591425" y="2330450"/>
          <p14:tracePt t="10225" x="7732713" y="2339975"/>
          <p14:tracePt t="10236" x="7843838" y="2370138"/>
          <p14:tracePt t="10241" x="7934325" y="2409825"/>
          <p14:tracePt t="10253" x="8004175" y="2439988"/>
          <p14:tracePt t="10257" x="8034338" y="2460625"/>
          <p14:tracePt t="10268" x="8054975" y="2481263"/>
          <p14:tracePt t="10273" x="8075613" y="2511425"/>
          <p14:tracePt t="10290" x="8115300" y="2541588"/>
          <p14:tracePt t="10302" x="8126413" y="2562225"/>
          <p14:tracePt t="10305" x="8135938" y="2571750"/>
          <p14:tracePt t="10317" x="8145463" y="2581275"/>
          <p14:tracePt t="10321" x="8156575" y="2601913"/>
          <p14:tracePt t="10331" x="8156575" y="2611438"/>
          <p14:tracePt t="10337" x="8166100" y="2632075"/>
          <p14:tracePt t="10345" x="8175625" y="2652713"/>
          <p14:tracePt t="10353" x="8186738" y="2673350"/>
          <p14:tracePt t="10361" x="8196263" y="2713038"/>
          <p14:tracePt t="10371" x="8216900" y="2773363"/>
          <p14:tracePt t="10377" x="8256588" y="2874963"/>
          <p14:tracePt t="10385" x="8337550" y="2954338"/>
          <p14:tracePt t="10393" x="8428038" y="3046413"/>
          <p14:tracePt t="10402" x="8529638" y="3146425"/>
          <p14:tracePt t="10409" x="8620125" y="3236913"/>
          <p14:tracePt t="10418" x="8710613" y="3308350"/>
          <p14:tracePt t="10424" x="8801100" y="3368675"/>
          <p14:tracePt t="10436" x="8891588" y="3429000"/>
          <p14:tracePt t="10441" x="8963025" y="3468688"/>
          <p14:tracePt t="10452" x="9032875" y="3498850"/>
          <p14:tracePt t="10457" x="9123363" y="3540125"/>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ext Box 4">
            <a:extLst>
              <a:ext uri="{FF2B5EF4-FFF2-40B4-BE49-F238E27FC236}">
                <a16:creationId xmlns:a16="http://schemas.microsoft.com/office/drawing/2014/main" id="{21347AD6-14DF-48E8-9232-D189C78312D9}"/>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8131" name="Rectangle 5">
            <a:extLst>
              <a:ext uri="{FF2B5EF4-FFF2-40B4-BE49-F238E27FC236}">
                <a16:creationId xmlns:a16="http://schemas.microsoft.com/office/drawing/2014/main" id="{8E3C1CAF-E9E4-4348-9DB2-F432AB58935C}"/>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48132" name="Rectangle 6">
            <a:extLst>
              <a:ext uri="{FF2B5EF4-FFF2-40B4-BE49-F238E27FC236}">
                <a16:creationId xmlns:a16="http://schemas.microsoft.com/office/drawing/2014/main" id="{11E9B9E6-F433-4166-9B90-7E3C554AFC03}"/>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8133" name="TextBox 6">
            <a:extLst>
              <a:ext uri="{FF2B5EF4-FFF2-40B4-BE49-F238E27FC236}">
                <a16:creationId xmlns:a16="http://schemas.microsoft.com/office/drawing/2014/main" id="{951B7453-FBDD-4A83-9030-86FD858BBC6E}"/>
              </a:ext>
            </a:extLst>
          </p:cNvPr>
          <p:cNvSpPr txBox="1">
            <a:spLocks noChangeArrowheads="1"/>
          </p:cNvSpPr>
          <p:nvPr/>
        </p:nvSpPr>
        <p:spPr bwMode="auto">
          <a:xfrm>
            <a:off x="-4763" y="141288"/>
            <a:ext cx="45259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ossible reaction pathways for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43014" name="TextBox 1">
            <a:extLst>
              <a:ext uri="{FF2B5EF4-FFF2-40B4-BE49-F238E27FC236}">
                <a16:creationId xmlns:a16="http://schemas.microsoft.com/office/drawing/2014/main" id="{43A734BC-CAEE-4A2C-B2CE-135C863200EC}"/>
              </a:ext>
            </a:extLst>
          </p:cNvPr>
          <p:cNvSpPr txBox="1">
            <a:spLocks noChangeArrowheads="1"/>
          </p:cNvSpPr>
          <p:nvPr/>
        </p:nvSpPr>
        <p:spPr bwMode="auto">
          <a:xfrm>
            <a:off x="5578475" y="1066800"/>
            <a:ext cx="3038475" cy="474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800"/>
              </a:spcAft>
              <a:buFontTx/>
              <a:buNone/>
            </a:pPr>
            <a:r>
              <a:rPr lang="en-US" altLang="en-US" sz="1800">
                <a:solidFill>
                  <a:srgbClr val="FF3300"/>
                </a:solidFill>
                <a:latin typeface="Times New Roman" panose="02020603050405020304" pitchFamily="18" charset="0"/>
                <a:ea typeface="Calibri" panose="020F0502020204030204" pitchFamily="34" charset="0"/>
                <a:cs typeface="Times New Roman" panose="02020603050405020304" pitchFamily="18" charset="0"/>
              </a:rPr>
              <a:t>Side reactions:</a:t>
            </a: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 1/2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 +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a:t>
            </a: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 3/2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a:t>
            </a: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 + 1/2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4</a:t>
            </a: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S° + 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4</a:t>
            </a: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C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 +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p>
          <a:p>
            <a:pPr>
              <a:lnSpc>
                <a:spcPct val="107000"/>
              </a:lnSpc>
              <a:spcBef>
                <a:spcPct val="0"/>
              </a:spcBef>
              <a:spcAft>
                <a:spcPts val="800"/>
              </a:spcAft>
              <a:buFontTx/>
              <a:buNone/>
            </a:pPr>
            <a:endParaRPr lang="en-US" altLang="en-US" sz="1800">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Water m/e = 18</a:t>
            </a:r>
            <a:br>
              <a:rPr lang="en-US" altLang="en-US" sz="1800">
                <a:latin typeface="Times New Roman" panose="02020603050405020304" pitchFamily="18" charset="0"/>
                <a:ea typeface="Calibri" panose="020F0502020204030204" pitchFamily="34" charset="0"/>
                <a:cs typeface="Times New Roman" panose="02020603050405020304" pitchFamily="18" charset="0"/>
              </a:rPr>
            </a:br>
            <a:r>
              <a:rPr lang="en-US" altLang="en-US" sz="1800">
                <a:latin typeface="Times New Roman" panose="02020603050405020304" pitchFamily="18" charset="0"/>
                <a:ea typeface="Calibri" panose="020F0502020204030204" pitchFamily="34" charset="0"/>
                <a:cs typeface="Times New Roman" panose="02020603050405020304" pitchFamily="18" charset="0"/>
              </a:rPr>
              <a:t>CO m/e = 28</a:t>
            </a:r>
            <a:br>
              <a:rPr lang="en-US" altLang="en-US" sz="1800">
                <a:latin typeface="Times New Roman" panose="02020603050405020304" pitchFamily="18" charset="0"/>
                <a:ea typeface="Calibri" panose="020F0502020204030204" pitchFamily="34" charset="0"/>
                <a:cs typeface="Times New Roman" panose="02020603050405020304" pitchFamily="18" charset="0"/>
              </a:rPr>
            </a:br>
            <a:r>
              <a:rPr lang="en-US" altLang="en-US" sz="1800">
                <a:latin typeface="Times New Roman" panose="02020603050405020304" pitchFamily="18" charset="0"/>
                <a:ea typeface="Calibri" panose="020F0502020204030204" pitchFamily="34" charset="0"/>
                <a:cs typeface="Times New Roman" panose="02020603050405020304" pitchFamily="18" charset="0"/>
              </a:rPr>
              <a:t>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e = 44</a:t>
            </a:r>
            <a:br>
              <a:rPr lang="en-US" altLang="en-US" sz="1800">
                <a:latin typeface="Times New Roman" panose="02020603050405020304" pitchFamily="18" charset="0"/>
                <a:ea typeface="Calibri" panose="020F0502020204030204" pitchFamily="34" charset="0"/>
                <a:cs typeface="Times New Roman" panose="02020603050405020304" pitchFamily="18" charset="0"/>
              </a:rPr>
            </a:br>
            <a:r>
              <a:rPr lang="en-US" altLang="en-US" sz="1800">
                <a:latin typeface="Times New Roman" panose="02020603050405020304" pitchFamily="18" charset="0"/>
                <a:ea typeface="Calibri" panose="020F0502020204030204" pitchFamily="34" charset="0"/>
                <a:cs typeface="Times New Roman" panose="02020603050405020304" pitchFamily="18" charset="0"/>
              </a:rPr>
              <a:t>OH, m/e = 16</a:t>
            </a:r>
          </a:p>
          <a:p>
            <a:pPr>
              <a:lnSpc>
                <a:spcPct val="107000"/>
              </a:lnSpc>
              <a:spcBef>
                <a:spcPct val="0"/>
              </a:spcBef>
              <a:spcAft>
                <a:spcPts val="800"/>
              </a:spcAft>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e = 80, 64, 48, 98</a:t>
            </a:r>
            <a:br>
              <a:rPr lang="en-US" altLang="en-US" sz="1800">
                <a:latin typeface="Times New Roman" panose="02020603050405020304" pitchFamily="18" charset="0"/>
                <a:ea typeface="Calibri" panose="020F0502020204030204" pitchFamily="34" charset="0"/>
                <a:cs typeface="Times New Roman" panose="02020603050405020304" pitchFamily="18" charset="0"/>
              </a:rPr>
            </a:b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48135" name="TextBox 2">
            <a:extLst>
              <a:ext uri="{FF2B5EF4-FFF2-40B4-BE49-F238E27FC236}">
                <a16:creationId xmlns:a16="http://schemas.microsoft.com/office/drawing/2014/main" id="{ED42ED15-FDED-4484-A708-697333DA302C}"/>
              </a:ext>
            </a:extLst>
          </p:cNvPr>
          <p:cNvSpPr txBox="1">
            <a:spLocks noChangeArrowheads="1"/>
          </p:cNvSpPr>
          <p:nvPr/>
        </p:nvSpPr>
        <p:spPr bwMode="auto">
          <a:xfrm>
            <a:off x="0" y="989013"/>
            <a:ext cx="2525713"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3300"/>
                </a:solidFill>
                <a:latin typeface="Times New Roman" panose="02020603050405020304" pitchFamily="18" charset="0"/>
              </a:rPr>
              <a:t>H</a:t>
            </a:r>
            <a:r>
              <a:rPr lang="en-US" altLang="en-US" sz="1800" baseline="-25000">
                <a:solidFill>
                  <a:srgbClr val="FF3300"/>
                </a:solidFill>
                <a:latin typeface="Times New Roman" panose="02020603050405020304" pitchFamily="18" charset="0"/>
              </a:rPr>
              <a:t>2</a:t>
            </a:r>
            <a:r>
              <a:rPr lang="en-US" altLang="en-US" sz="1800">
                <a:solidFill>
                  <a:srgbClr val="FF3300"/>
                </a:solidFill>
                <a:latin typeface="Times New Roman" panose="02020603050405020304" pitchFamily="18" charset="0"/>
              </a:rPr>
              <a:t>S gas phase fragments</a:t>
            </a:r>
          </a:p>
          <a:p>
            <a:pPr>
              <a:spcBef>
                <a:spcPct val="0"/>
              </a:spcBef>
              <a:buFontTx/>
              <a:buNone/>
            </a:pPr>
            <a:r>
              <a:rPr lang="en-US" altLang="en-US" sz="1800">
                <a:solidFill>
                  <a:srgbClr val="FF3300"/>
                </a:solidFill>
                <a:latin typeface="Times New Roman" panose="02020603050405020304" pitchFamily="18" charset="0"/>
              </a:rPr>
              <a:t>(NIST database)</a:t>
            </a:r>
          </a:p>
          <a:p>
            <a:pPr>
              <a:spcBef>
                <a:spcPct val="0"/>
              </a:spcBef>
              <a:buFontTx/>
              <a:buNone/>
            </a:pPr>
            <a:endParaRPr lang="en-US" altLang="en-US" sz="1800">
              <a:latin typeface="Times New Roman" panose="02020603050405020304" pitchFamily="18" charset="0"/>
            </a:endParaRPr>
          </a:p>
          <a:p>
            <a:pPr>
              <a:spcBef>
                <a:spcPct val="0"/>
              </a:spcBef>
              <a:buFontTx/>
              <a:buNone/>
            </a:pPr>
            <a:r>
              <a:rPr lang="en-US" altLang="en-US" sz="1800">
                <a:latin typeface="Times New Roman" panose="02020603050405020304" pitchFamily="18" charset="0"/>
              </a:rPr>
              <a:t>m/e = 34, parent mass</a:t>
            </a:r>
          </a:p>
          <a:p>
            <a:pPr>
              <a:spcBef>
                <a:spcPct val="0"/>
              </a:spcBef>
              <a:buFontTx/>
              <a:buNone/>
            </a:pPr>
            <a:r>
              <a:rPr lang="en-US" altLang="en-US" sz="1800">
                <a:latin typeface="Times New Roman" panose="02020603050405020304" pitchFamily="18" charset="0"/>
              </a:rPr>
              <a:t>m/e = 33, HS ?</a:t>
            </a:r>
          </a:p>
          <a:p>
            <a:pPr>
              <a:spcBef>
                <a:spcPct val="0"/>
              </a:spcBef>
              <a:buFontTx/>
              <a:buNone/>
            </a:pPr>
            <a:r>
              <a:rPr lang="en-US" altLang="en-US" sz="1800">
                <a:latin typeface="Times New Roman" panose="02020603050405020304" pitchFamily="18" charset="0"/>
              </a:rPr>
              <a:t>m/e = 32, S</a:t>
            </a:r>
          </a:p>
          <a:p>
            <a:pPr>
              <a:spcBef>
                <a:spcPct val="0"/>
              </a:spcBef>
              <a:buFontTx/>
              <a:buNone/>
            </a:pPr>
            <a:r>
              <a:rPr lang="en-US" altLang="en-US" sz="1800">
                <a:latin typeface="Times New Roman" panose="02020603050405020304" pitchFamily="18" charset="0"/>
              </a:rPr>
              <a:t>m/e = 35, 36 (weak)</a:t>
            </a:r>
          </a:p>
        </p:txBody>
      </p:sp>
      <p:sp>
        <p:nvSpPr>
          <p:cNvPr id="43016" name="TextBox 3">
            <a:extLst>
              <a:ext uri="{FF2B5EF4-FFF2-40B4-BE49-F238E27FC236}">
                <a16:creationId xmlns:a16="http://schemas.microsoft.com/office/drawing/2014/main" id="{EA989E27-4043-4F38-8E23-F808C8C1D230}"/>
              </a:ext>
            </a:extLst>
          </p:cNvPr>
          <p:cNvSpPr txBox="1">
            <a:spLocks noChangeArrowheads="1"/>
          </p:cNvSpPr>
          <p:nvPr/>
        </p:nvSpPr>
        <p:spPr bwMode="auto">
          <a:xfrm>
            <a:off x="-11113" y="3382963"/>
            <a:ext cx="3114676"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3300"/>
                </a:solidFill>
                <a:latin typeface="Times New Roman" panose="02020603050405020304" pitchFamily="18" charset="0"/>
              </a:rPr>
              <a:t>Possible reaction products:</a:t>
            </a:r>
          </a:p>
          <a:p>
            <a:pPr>
              <a:spcBef>
                <a:spcPct val="0"/>
              </a:spcBef>
              <a:buFontTx/>
              <a:buNone/>
            </a:pPr>
            <a:r>
              <a:rPr lang="en-US" altLang="en-US" sz="1800">
                <a:latin typeface="Times New Roman" panose="02020603050405020304" pitchFamily="18" charset="0"/>
              </a:rPr>
              <a:t>m/e = 1, 2 (H, H</a:t>
            </a:r>
            <a:r>
              <a:rPr lang="en-US" altLang="en-US" sz="1800" baseline="-25000">
                <a:latin typeface="Times New Roman" panose="02020603050405020304" pitchFamily="18" charset="0"/>
              </a:rPr>
              <a:t>2</a:t>
            </a:r>
            <a:r>
              <a:rPr lang="en-US" altLang="en-US" sz="1800">
                <a:latin typeface="Times New Roman" panose="02020603050405020304" pitchFamily="18" charset="0"/>
              </a:rPr>
              <a:t>)</a:t>
            </a:r>
          </a:p>
          <a:p>
            <a:pPr>
              <a:spcBef>
                <a:spcPct val="0"/>
              </a:spcBef>
              <a:buFontTx/>
              <a:buNone/>
            </a:pPr>
            <a:r>
              <a:rPr lang="en-US" altLang="en-US" sz="1800">
                <a:latin typeface="Times New Roman" panose="02020603050405020304" pitchFamily="18" charset="0"/>
              </a:rPr>
              <a:t>m/e = 32, (S)</a:t>
            </a:r>
          </a:p>
          <a:p>
            <a:pPr>
              <a:spcBef>
                <a:spcPct val="0"/>
              </a:spcBef>
              <a:buFontTx/>
              <a:buNone/>
            </a:pPr>
            <a:endParaRPr lang="en-US" altLang="en-US" sz="1800">
              <a:latin typeface="Times New Roman" panose="02020603050405020304" pitchFamily="18" charset="0"/>
            </a:endParaRPr>
          </a:p>
          <a:p>
            <a:pPr>
              <a:spcBef>
                <a:spcPct val="0"/>
              </a:spcBef>
              <a:buFontTx/>
              <a:buNone/>
            </a:pPr>
            <a:r>
              <a:rPr lang="en-US" altLang="en-US" sz="1800">
                <a:latin typeface="Times New Roman" panose="02020603050405020304" pitchFamily="18" charset="0"/>
              </a:rPr>
              <a:t>HSSH formation (theory paper)</a:t>
            </a:r>
          </a:p>
          <a:p>
            <a:pPr>
              <a:spcBef>
                <a:spcPct val="0"/>
              </a:spcBef>
              <a:buFontTx/>
              <a:buNone/>
            </a:pPr>
            <a:r>
              <a:rPr lang="en-US" altLang="en-US" sz="1800">
                <a:latin typeface="Times New Roman" panose="02020603050405020304" pitchFamily="18" charset="0"/>
              </a:rPr>
              <a:t>m/e = 66</a:t>
            </a:r>
          </a:p>
          <a:p>
            <a:pPr>
              <a:spcBef>
                <a:spcPct val="0"/>
              </a:spcBef>
              <a:buFontTx/>
              <a:buNone/>
            </a:pPr>
            <a:endParaRPr lang="en-US" altLang="en-US" sz="18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01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30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430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4">
            <a:extLst>
              <a:ext uri="{FF2B5EF4-FFF2-40B4-BE49-F238E27FC236}">
                <a16:creationId xmlns:a16="http://schemas.microsoft.com/office/drawing/2014/main" id="{897D2F6D-629D-4306-B61B-A7DE50EFB25B}"/>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50179" name="Rectangle 5">
            <a:extLst>
              <a:ext uri="{FF2B5EF4-FFF2-40B4-BE49-F238E27FC236}">
                <a16:creationId xmlns:a16="http://schemas.microsoft.com/office/drawing/2014/main" id="{2BC4F39B-306B-4759-90A7-1CF66A1D50D8}"/>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50180" name="Rectangle 6">
            <a:extLst>
              <a:ext uri="{FF2B5EF4-FFF2-40B4-BE49-F238E27FC236}">
                <a16:creationId xmlns:a16="http://schemas.microsoft.com/office/drawing/2014/main" id="{21DF6EE0-3C56-4719-B65B-2C7B7548E7B5}"/>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50181" name="TextBox 6">
            <a:extLst>
              <a:ext uri="{FF2B5EF4-FFF2-40B4-BE49-F238E27FC236}">
                <a16:creationId xmlns:a16="http://schemas.microsoft.com/office/drawing/2014/main" id="{8BA9D68A-2AD8-4D5E-B786-553CF77A6C1B}"/>
              </a:ext>
            </a:extLst>
          </p:cNvPr>
          <p:cNvSpPr txBox="1">
            <a:spLocks noChangeArrowheads="1"/>
          </p:cNvSpPr>
          <p:nvPr/>
        </p:nvSpPr>
        <p:spPr bwMode="auto">
          <a:xfrm>
            <a:off x="-4763" y="141288"/>
            <a:ext cx="4624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Multi-mass TDS for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 adsorption</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50182" name="TextBox 1">
            <a:extLst>
              <a:ext uri="{FF2B5EF4-FFF2-40B4-BE49-F238E27FC236}">
                <a16:creationId xmlns:a16="http://schemas.microsoft.com/office/drawing/2014/main" id="{CEE594CD-FF5A-435E-8C79-7ABA3EB5C790}"/>
              </a:ext>
            </a:extLst>
          </p:cNvPr>
          <p:cNvSpPr txBox="1">
            <a:spLocks noChangeArrowheads="1"/>
          </p:cNvSpPr>
          <p:nvPr/>
        </p:nvSpPr>
        <p:spPr bwMode="auto">
          <a:xfrm>
            <a:off x="5562600" y="2733675"/>
            <a:ext cx="337502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2H</a:t>
            </a:r>
            <a:r>
              <a:rPr lang="en-US" altLang="en-US" sz="1800" baseline="-25000">
                <a:latin typeface="Times New Roman" panose="02020603050405020304" pitchFamily="18" charset="0"/>
              </a:rPr>
              <a:t>2</a:t>
            </a:r>
            <a:r>
              <a:rPr lang="en-US" altLang="en-US" sz="1800">
                <a:latin typeface="Times New Roman" panose="02020603050405020304" pitchFamily="18" charset="0"/>
              </a:rPr>
              <a:t>S(ads) </a:t>
            </a:r>
            <a:r>
              <a:rPr lang="en-US" altLang="en-US" sz="1800">
                <a:latin typeface="Times New Roman" panose="02020603050405020304" pitchFamily="18" charset="0"/>
                <a:sym typeface="Wingdings" panose="05000000000000000000" pitchFamily="2" charset="2"/>
              </a:rPr>
              <a:t> 2SH(ads) + 2H(ads)</a:t>
            </a:r>
          </a:p>
          <a:p>
            <a:pPr>
              <a:spcBef>
                <a:spcPct val="0"/>
              </a:spcBef>
              <a:buFontTx/>
              <a:buNone/>
            </a:pPr>
            <a:r>
              <a:rPr lang="en-US" altLang="en-US" sz="1800">
                <a:latin typeface="Times New Roman" panose="02020603050405020304" pitchFamily="18" charset="0"/>
                <a:sym typeface="Wingdings" panose="05000000000000000000" pitchFamily="2" charset="2"/>
              </a:rPr>
              <a:t>SH(ads)SH(gas)</a:t>
            </a:r>
          </a:p>
          <a:p>
            <a:pPr>
              <a:spcBef>
                <a:spcPct val="0"/>
              </a:spcBef>
              <a:buFontTx/>
              <a:buNone/>
            </a:pPr>
            <a:r>
              <a:rPr lang="en-US" altLang="en-US" sz="1800">
                <a:latin typeface="Times New Roman" panose="02020603050405020304" pitchFamily="18" charset="0"/>
                <a:sym typeface="Wingdings" panose="05000000000000000000" pitchFamily="2" charset="2"/>
              </a:rPr>
              <a:t>2H(ads)H</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gas)</a:t>
            </a:r>
            <a:endParaRPr lang="en-US" altLang="en-US" sz="1800">
              <a:latin typeface="Times New Roman" panose="02020603050405020304" pitchFamily="18" charset="0"/>
            </a:endParaRPr>
          </a:p>
        </p:txBody>
      </p:sp>
      <p:sp>
        <p:nvSpPr>
          <p:cNvPr id="50183" name="TextBox 6">
            <a:extLst>
              <a:ext uri="{FF2B5EF4-FFF2-40B4-BE49-F238E27FC236}">
                <a16:creationId xmlns:a16="http://schemas.microsoft.com/office/drawing/2014/main" id="{4B96F4E3-3ECB-4F2F-BD1C-A4D8BA3C5674}"/>
              </a:ext>
            </a:extLst>
          </p:cNvPr>
          <p:cNvSpPr txBox="1">
            <a:spLocks noChangeArrowheads="1"/>
          </p:cNvSpPr>
          <p:nvPr/>
        </p:nvSpPr>
        <p:spPr bwMode="auto">
          <a:xfrm>
            <a:off x="5562600" y="1255713"/>
            <a:ext cx="2938463"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s) </a:t>
            </a:r>
            <a:r>
              <a:rPr lang="en-US" altLang="en-US" sz="1800">
                <a:latin typeface="Times New Roman" panose="02020603050405020304" pitchFamily="18" charset="0"/>
                <a:sym typeface="Wingdings" panose="05000000000000000000" pitchFamily="2" charset="2"/>
              </a:rPr>
              <a:t> S(ads) + 2H(ads)</a:t>
            </a:r>
          </a:p>
          <a:p>
            <a:pPr>
              <a:spcBef>
                <a:spcPct val="0"/>
              </a:spcBef>
              <a:buFontTx/>
              <a:buNone/>
            </a:pPr>
            <a:r>
              <a:rPr lang="en-US" altLang="en-US" sz="1800">
                <a:latin typeface="Times New Roman" panose="02020603050405020304" pitchFamily="18" charset="0"/>
                <a:sym typeface="Wingdings" panose="05000000000000000000" pitchFamily="2" charset="2"/>
              </a:rPr>
              <a:t>2H(ads)H</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gas)</a:t>
            </a:r>
            <a:endParaRPr lang="en-US" altLang="en-US" sz="1800">
              <a:latin typeface="Times New Roman" panose="02020603050405020304" pitchFamily="18" charset="0"/>
            </a:endParaRPr>
          </a:p>
        </p:txBody>
      </p:sp>
      <p:graphicFrame>
        <p:nvGraphicFramePr>
          <p:cNvPr id="50184" name="Object 1">
            <a:extLst>
              <a:ext uri="{FF2B5EF4-FFF2-40B4-BE49-F238E27FC236}">
                <a16:creationId xmlns:a16="http://schemas.microsoft.com/office/drawing/2014/main" id="{8304BFEE-C0F5-49BB-9545-E94B9F93CA30}"/>
              </a:ext>
            </a:extLst>
          </p:cNvPr>
          <p:cNvGraphicFramePr>
            <a:graphicFrameLocks noChangeAspect="1"/>
          </p:cNvGraphicFramePr>
          <p:nvPr/>
        </p:nvGraphicFramePr>
        <p:xfrm>
          <a:off x="0" y="838200"/>
          <a:ext cx="5381625" cy="4191000"/>
        </p:xfrm>
        <a:graphic>
          <a:graphicData uri="http://schemas.openxmlformats.org/presentationml/2006/ole">
            <mc:AlternateContent xmlns:mc="http://schemas.openxmlformats.org/markup-compatibility/2006">
              <mc:Choice xmlns:v="urn:schemas-microsoft-com:vml" Requires="v">
                <p:oleObj name="Graph" r:id="rId6" imgW="3714750" imgH="2895600" progId="Origin50.Graph">
                  <p:embed/>
                </p:oleObj>
              </mc:Choice>
              <mc:Fallback>
                <p:oleObj name="Graph" r:id="rId6" imgW="3714750" imgH="2895600" progId="Origin50.Graph">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838200"/>
                        <a:ext cx="5381625"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185" name="TextBox 7">
            <a:extLst>
              <a:ext uri="{FF2B5EF4-FFF2-40B4-BE49-F238E27FC236}">
                <a16:creationId xmlns:a16="http://schemas.microsoft.com/office/drawing/2014/main" id="{7C9A5B94-39E7-48AA-967B-223EBAD91DE0}"/>
              </a:ext>
            </a:extLst>
          </p:cNvPr>
          <p:cNvSpPr txBox="1">
            <a:spLocks noChangeArrowheads="1"/>
          </p:cNvSpPr>
          <p:nvPr/>
        </p:nvSpPr>
        <p:spPr bwMode="auto">
          <a:xfrm>
            <a:off x="6578600" y="152400"/>
            <a:ext cx="241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 </a:t>
            </a:r>
            <a:r>
              <a:rPr lang="en-US" altLang="en-US" sz="1800">
                <a:latin typeface="Times New Roman" panose="02020603050405020304" pitchFamily="18" charset="0"/>
                <a:sym typeface="Wingdings" panose="05000000000000000000" pitchFamily="2" charset="2"/>
              </a:rPr>
              <a:t> S(ads) + ???</a:t>
            </a:r>
            <a:endParaRPr lang="en-US" altLang="en-US" sz="1800">
              <a:latin typeface="Times New Roman" panose="02020603050405020304" pitchFamily="18" charset="0"/>
            </a:endParaRPr>
          </a:p>
        </p:txBody>
      </p:sp>
      <p:pic>
        <p:nvPicPr>
          <p:cNvPr id="2" name="Audio 1">
            <a:hlinkClick r:id="" action="ppaction://media"/>
            <a:extLst>
              <a:ext uri="{FF2B5EF4-FFF2-40B4-BE49-F238E27FC236}">
                <a16:creationId xmlns:a16="http://schemas.microsoft.com/office/drawing/2014/main" id="{0963F21A-0D3C-4E2E-BEEC-DA2347322130}"/>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3973"/>
    </mc:Choice>
    <mc:Fallback xmlns="">
      <p:transition spd="slow" advTm="239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2"/>
                </p:tgtEl>
              </p:cMediaNode>
            </p:audio>
          </p:childTnLst>
        </p:cTn>
      </p:par>
    </p:tnLst>
    <p:bldLst>
      <p:bldP spid="50182" grpId="0"/>
      <p:bldP spid="50183" grpId="0"/>
    </p:bldLst>
  </p:timing>
  <p:extLst>
    <p:ext uri="{3A86A75C-4F4B-4683-9AE1-C65F6400EC91}">
      <p14:laserTraceLst xmlns:p14="http://schemas.microsoft.com/office/powerpoint/2010/main">
        <p14:tracePtLst>
          <p14:tracePt t="754" x="5846763" y="3549650"/>
          <p14:tracePt t="758" x="5454650" y="3711575"/>
          <p14:tracePt t="766" x="5060950" y="3883025"/>
          <p14:tracePt t="777" x="4727575" y="3994150"/>
          <p14:tracePt t="782" x="4495800" y="4064000"/>
          <p14:tracePt t="792" x="4284663" y="4124325"/>
          <p14:tracePt t="797" x="4143375" y="4154488"/>
          <p14:tracePt t="815" x="3992563" y="4205288"/>
          <p14:tracePt t="826" x="3932238" y="4225925"/>
          <p14:tracePt t="830" x="3902075" y="4246563"/>
          <p14:tracePt t="843" x="3830638" y="4265613"/>
          <p14:tracePt t="846" x="3760788" y="4286250"/>
          <p14:tracePt t="853" x="3659188" y="4286250"/>
          <p14:tracePt t="862" x="3529013" y="4306888"/>
          <p14:tracePt t="871" x="3376613" y="4316413"/>
          <p14:tracePt t="878" x="3155950" y="4346575"/>
          <p14:tracePt t="885" x="2924175" y="4376738"/>
          <p14:tracePt t="893" x="2681288" y="4406900"/>
          <p14:tracePt t="901" x="2439988" y="4467225"/>
          <p14:tracePt t="911" x="2208213" y="4559300"/>
          <p14:tracePt t="917" x="2036763" y="4619625"/>
          <p14:tracePt t="928" x="1925638" y="4689475"/>
          <p14:tracePt t="933" x="1824038" y="4749800"/>
          <p14:tracePt t="944" x="1724025" y="4810125"/>
          <p14:tracePt t="949" x="1663700" y="4851400"/>
          <p14:tracePt t="960" x="1592263" y="4902200"/>
          <p14:tracePt t="965" x="1531938" y="4921250"/>
          <p14:tracePt t="978" x="1501775" y="4941888"/>
          <p14:tracePt t="981" x="1450975" y="4962525"/>
          <p14:tracePt t="994" x="1420813" y="4972050"/>
          <p14:tracePt t="997" x="1381125" y="4981575"/>
          <p14:tracePt t="1010" x="1320800" y="4992688"/>
          <p14:tracePt t="1013" x="1281113" y="5011738"/>
          <p14:tracePt t="1030" x="1230313" y="5032375"/>
          <p14:tracePt t="1055" x="1219200" y="5041900"/>
          <p14:tracePt t="1085" x="1209675" y="5041900"/>
          <p14:tracePt t="1095" x="1209675" y="5032375"/>
          <p14:tracePt t="1101" x="1209675" y="5011738"/>
          <p14:tracePt t="1110" x="1209675" y="4992688"/>
          <p14:tracePt t="1117" x="1209675" y="4962525"/>
          <p14:tracePt t="1127" x="1209675" y="4941888"/>
          <p14:tracePt t="1133" x="1209675" y="4911725"/>
          <p14:tracePt t="1143" x="1230313" y="4851400"/>
          <p14:tracePt t="1149" x="1239838" y="4791075"/>
          <p14:tracePt t="1159" x="1249363" y="4699000"/>
          <p14:tracePt t="1165" x="1260475" y="4578350"/>
          <p14:tracePt t="1177" x="1270000" y="4448175"/>
          <p14:tracePt t="1181" x="1300163" y="4256088"/>
          <p14:tracePt t="1194" x="1300163" y="4033838"/>
          <p14:tracePt t="1197" x="1300163" y="3762375"/>
          <p14:tracePt t="1209" x="1300163" y="3509963"/>
          <p14:tracePt t="1214" x="1290638" y="3227388"/>
          <p14:tracePt t="1223" x="1290638" y="2924175"/>
          <p14:tracePt t="1230" x="1290638" y="2703513"/>
          <p14:tracePt t="1242" x="1290638" y="2460625"/>
          <p14:tracePt t="1246" x="1290638" y="2208213"/>
          <p14:tracePt t="1255" x="1290638" y="2036763"/>
          <p14:tracePt t="1262" x="1320800" y="1855788"/>
          <p14:tracePt t="1269" x="1341438" y="1704975"/>
          <p14:tracePt t="1279" x="1350963" y="1593850"/>
          <p14:tracePt t="1285" x="1371600" y="1512888"/>
          <p14:tracePt t="1294" x="1390650" y="1452563"/>
          <p14:tracePt t="1302" x="1411288" y="1422400"/>
          <p14:tracePt t="1310" x="1431925" y="1381125"/>
          <p14:tracePt t="1328" x="1431925" y="1371600"/>
          <p14:tracePt t="1390" x="1431925" y="1392238"/>
          <p14:tracePt t="1398" x="1420813" y="1401763"/>
          <p14:tracePt t="1406" x="1411288" y="1431925"/>
          <p14:tracePt t="1415" x="1390650" y="1492250"/>
          <p14:tracePt t="1426" x="1371600" y="1533525"/>
          <p14:tracePt t="1433" x="1360488" y="1593850"/>
          <p14:tracePt t="1447" x="1350963" y="1714500"/>
          <p14:tracePt t="1455" x="1350963" y="1784350"/>
          <p14:tracePt t="1462" x="1350963" y="1876425"/>
          <p14:tracePt t="1469" x="1371600" y="1987550"/>
          <p14:tracePt t="1479" x="1390650" y="2097088"/>
          <p14:tracePt t="1485" x="1411288" y="2228850"/>
          <p14:tracePt t="1495" x="1431925" y="2339975"/>
          <p14:tracePt t="1501" x="1441450" y="2460625"/>
          <p14:tracePt t="1510" x="1450975" y="2601913"/>
          <p14:tracePt t="1517" x="1450975" y="2722563"/>
          <p14:tracePt t="1527" x="1450975" y="2833688"/>
          <p14:tracePt t="1533" x="1450975" y="2974975"/>
          <p14:tracePt t="1542" x="1431925" y="3095625"/>
          <p14:tracePt t="1549" x="1420813" y="3217863"/>
          <p14:tracePt t="1560" x="1411288" y="3338513"/>
          <p14:tracePt t="1565" x="1411288" y="3459163"/>
          <p14:tracePt t="1578" x="1420813" y="3579813"/>
          <p14:tracePt t="1581" x="1471613" y="3702050"/>
          <p14:tracePt t="1593" x="1501775" y="3811588"/>
          <p14:tracePt t="1597" x="1531938" y="3913188"/>
          <p14:tracePt t="1610" x="1552575" y="3994150"/>
          <p14:tracePt t="1614" x="1582738" y="4054475"/>
          <p14:tracePt t="1627" x="1603375" y="4105275"/>
          <p14:tracePt t="1631" x="1612900" y="4144963"/>
          <p14:tracePt t="1644" x="1622425" y="4165600"/>
          <p14:tracePt t="1646" x="1622425" y="4195763"/>
          <p14:tracePt t="1653" x="1633538" y="4216400"/>
          <p14:tracePt t="1662" x="1633538" y="4246563"/>
          <p14:tracePt t="1670" x="1633538" y="4265613"/>
          <p14:tracePt t="1680" x="1633538" y="4295775"/>
          <p14:tracePt t="1685" x="1633538" y="4316413"/>
          <p14:tracePt t="1694" x="1633538" y="4346575"/>
          <p14:tracePt t="1701" x="1652588" y="4376738"/>
          <p14:tracePt t="1710" x="1652588" y="4397375"/>
          <p14:tracePt t="1717" x="1673225" y="4418013"/>
          <p14:tracePt t="1727" x="1684338" y="4448175"/>
          <p14:tracePt t="1733" x="1684338" y="4457700"/>
          <p14:tracePt t="1743" x="1693863" y="4478338"/>
          <p14:tracePt t="1749" x="1703388" y="4487863"/>
          <p14:tracePt t="1807" x="1703388" y="4478338"/>
          <p14:tracePt t="1818" x="1714500" y="4457700"/>
          <p14:tracePt t="1831" x="1724025" y="4376738"/>
          <p14:tracePt t="1841" x="1733550" y="4316413"/>
          <p14:tracePt t="1849" x="1754188" y="4246563"/>
          <p14:tracePt t="1853" x="1784350" y="4144963"/>
          <p14:tracePt t="1862" x="1804988" y="4044950"/>
          <p14:tracePt t="1870" x="1814513" y="3952875"/>
          <p14:tracePt t="1878" x="1835150" y="3832225"/>
          <p14:tracePt t="1885" x="1844675" y="3721100"/>
          <p14:tracePt t="1894" x="1844675" y="3600450"/>
          <p14:tracePt t="1901" x="1844675" y="3468688"/>
          <p14:tracePt t="1910" x="1844675" y="3338513"/>
          <p14:tracePt t="1917" x="1844675" y="3197225"/>
          <p14:tracePt t="1928" x="1844675" y="3065463"/>
          <p14:tracePt t="1933" x="1874838" y="2914650"/>
          <p14:tracePt t="1943" x="1895475" y="2782888"/>
          <p14:tracePt t="1949" x="1905000" y="2641600"/>
          <p14:tracePt t="1960" x="1946275" y="2470150"/>
          <p14:tracePt t="1965" x="1965325" y="2319338"/>
          <p14:tracePt t="1979" x="1995488" y="2138363"/>
          <p14:tracePt t="1981" x="2006600" y="1966913"/>
          <p14:tracePt t="1993" x="2006600" y="1825625"/>
          <p14:tracePt t="1997" x="2006600" y="1693863"/>
          <p14:tracePt t="2006" x="1995488" y="1582738"/>
          <p14:tracePt t="2013" x="1955800" y="1462088"/>
          <p14:tracePt t="2028" x="1935163" y="1392238"/>
          <p14:tracePt t="2031" x="1935163" y="1371600"/>
          <p14:tracePt t="2043" x="1935163" y="1350963"/>
          <p14:tracePt t="2062" x="1955800" y="1331913"/>
          <p14:tracePt t="2085" x="1955800" y="1341438"/>
          <p14:tracePt t="2095" x="1965325" y="1350963"/>
          <p14:tracePt t="2101" x="1965325" y="1362075"/>
          <p14:tracePt t="2110" x="1965325" y="1381125"/>
          <p14:tracePt t="2133" x="1965325" y="1392238"/>
          <p14:tracePt t="2165" x="1965325" y="1401763"/>
          <p14:tracePt t="2190" x="1965325" y="1411288"/>
          <p14:tracePt t="2197" x="1965325" y="1422400"/>
          <p14:tracePt t="2206" x="1965325" y="1441450"/>
          <p14:tracePt t="2213" x="1965325" y="1452563"/>
          <p14:tracePt t="2226" x="1965325" y="1462088"/>
          <p14:tracePt t="2230" x="1965325" y="1473200"/>
          <p14:tracePt t="2243" x="1965325" y="1482725"/>
          <p14:tracePt t="2246" x="1965325" y="1492250"/>
          <p14:tracePt t="2253" x="1965325" y="1503363"/>
          <p14:tracePt t="2270" x="1965325" y="1512888"/>
          <p14:tracePt t="2285" x="1965325" y="1522413"/>
          <p14:tracePt t="2378" x="1965325" y="1533525"/>
          <p14:tracePt t="2404" x="1965325" y="1543050"/>
          <p14:tracePt t="2430" x="1965325" y="1552575"/>
          <p14:tracePt t="2454" x="1976438" y="1552575"/>
          <p14:tracePt t="2470" x="1985963" y="1552575"/>
          <p14:tracePt t="2478" x="1985963" y="1563688"/>
          <p14:tracePt t="2485" x="1995488" y="1563688"/>
          <p14:tracePt t="2494" x="1995488" y="1573213"/>
          <p14:tracePt t="2542" x="2006600" y="1573213"/>
          <p14:tracePt t="2674" x="2006600" y="1582738"/>
          <p14:tracePt t="2704" x="2025650" y="1582738"/>
          <p14:tracePt t="2712" x="2036763" y="1582738"/>
          <p14:tracePt t="2726" x="2046288" y="1593850"/>
          <p14:tracePt t="2765" x="2057400" y="1593850"/>
          <p14:tracePt t="2790" x="2066925" y="1593850"/>
          <p14:tracePt t="2814" x="2066925" y="1603375"/>
          <p14:tracePt t="2838" x="2076450" y="1603375"/>
          <p14:tracePt t="2853" x="2087563" y="1603375"/>
          <p14:tracePt t="3358" x="2097088" y="1612900"/>
          <p14:tracePt t="13194" x="2046288" y="1593850"/>
          <p14:tracePt t="13204" x="1955800" y="1573213"/>
          <p14:tracePt t="13222" x="1946275" y="1522413"/>
          <p14:tracePt t="13232" x="2036763" y="1441450"/>
          <p14:tracePt t="13241" x="2127250" y="1422400"/>
          <p14:tracePt t="13247" x="2166938" y="1401763"/>
          <p14:tracePt t="13254" x="2208213" y="1392238"/>
          <p14:tracePt t="13263" x="2208213" y="1371600"/>
          <p14:tracePt t="13277" x="2208213" y="1362075"/>
          <p14:tracePt t="13286" x="2197100" y="1341438"/>
          <p14:tracePt t="13294" x="2166938" y="1341438"/>
          <p14:tracePt t="13302" x="2087563" y="1341438"/>
          <p14:tracePt t="13311" x="2016125" y="1341438"/>
          <p14:tracePt t="13318" x="1916113" y="1341438"/>
          <p14:tracePt t="13327" x="1793875" y="1392238"/>
          <p14:tracePt t="13334" x="1714500" y="1473200"/>
          <p14:tracePt t="13345" x="1633538" y="1582738"/>
          <p14:tracePt t="13350" x="1562100" y="1714500"/>
          <p14:tracePt t="13364" x="1482725" y="1865313"/>
          <p14:tracePt t="13367" x="1401763" y="2066925"/>
          <p14:tracePt t="13378" x="1341438" y="2259013"/>
          <p14:tracePt t="13382" x="1219200" y="2501900"/>
          <p14:tracePt t="13394" x="1158875" y="2692400"/>
          <p14:tracePt t="13398" x="1128713" y="2833688"/>
          <p14:tracePt t="13410" x="1089025" y="2984500"/>
          <p14:tracePt t="13414" x="1068388" y="3095625"/>
          <p14:tracePt t="13427" x="1058863" y="3187700"/>
          <p14:tracePt t="13430" x="1047750" y="3287713"/>
          <p14:tracePt t="13439" x="1047750" y="3338513"/>
          <p14:tracePt t="13447" x="1047750" y="3378200"/>
          <p14:tracePt t="13454" x="1047750" y="3408363"/>
          <p14:tracePt t="13465" x="1058863" y="3438525"/>
          <p14:tracePt t="13471" x="1079500" y="3449638"/>
          <p14:tracePt t="13478" x="1149350" y="3459163"/>
          <p14:tracePt t="13486" x="1239838" y="3459163"/>
          <p14:tracePt t="13495" x="1341438" y="3438525"/>
          <p14:tracePt t="13502" x="1462088" y="3378200"/>
          <p14:tracePt t="13511" x="1652588" y="3287713"/>
          <p14:tracePt t="13518" x="1865313" y="3167063"/>
          <p14:tracePt t="13528" x="2076450" y="3046413"/>
          <p14:tracePt t="13534" x="2298700" y="2905125"/>
          <p14:tracePt t="13545" x="2500313" y="2713038"/>
          <p14:tracePt t="13550" x="2600325" y="2611438"/>
          <p14:tracePt t="13563" x="2701925" y="2481263"/>
          <p14:tracePt t="13566" x="2762250" y="2330450"/>
          <p14:tracePt t="13578" x="2782888" y="2219325"/>
          <p14:tracePt t="13582" x="2801938" y="2108200"/>
          <p14:tracePt t="13591" x="2813050" y="1987550"/>
          <p14:tracePt t="13598" x="2801938" y="1876425"/>
          <p14:tracePt t="13611" x="2741613" y="1795463"/>
          <p14:tracePt t="13614" x="2662238" y="1714500"/>
          <p14:tracePt t="13627" x="2540000" y="1674813"/>
          <p14:tracePt t="13630" x="2359025" y="1624013"/>
          <p14:tracePt t="13638" x="2187575" y="1603375"/>
          <p14:tracePt t="13646" x="1985963" y="1624013"/>
          <p14:tracePt t="13653" x="1804988" y="1704975"/>
          <p14:tracePt t="13665" x="1633538" y="1835150"/>
          <p14:tracePt t="13670" x="1471613" y="2017713"/>
          <p14:tracePt t="13678" x="1341438" y="2189163"/>
          <p14:tracePt t="13686" x="1249363" y="2349500"/>
          <p14:tracePt t="13695" x="1158875" y="2520950"/>
          <p14:tracePt t="13702" x="1119188" y="2733675"/>
          <p14:tracePt t="13712" x="1109663" y="2935288"/>
          <p14:tracePt t="13718" x="1098550" y="3136900"/>
          <p14:tracePt t="13728" x="1109663" y="3317875"/>
          <p14:tracePt t="13734" x="1189038" y="3468688"/>
          <p14:tracePt t="13745" x="1260475" y="3600450"/>
          <p14:tracePt t="13750" x="1350963" y="3702050"/>
          <p14:tracePt t="13764" x="1420813" y="3751263"/>
          <p14:tracePt t="13766" x="1522413" y="3792538"/>
          <p14:tracePt t="13778" x="1622425" y="3822700"/>
          <p14:tracePt t="13782" x="1724025" y="3822700"/>
          <p14:tracePt t="13793" x="1835150" y="3822700"/>
          <p14:tracePt t="13798" x="1955800" y="3762375"/>
          <p14:tracePt t="13811" x="2076450" y="3690938"/>
          <p14:tracePt t="13814" x="2187575" y="3579813"/>
          <p14:tracePt t="13827" x="2319338" y="3468688"/>
          <p14:tracePt t="13830" x="2398713" y="3327400"/>
          <p14:tracePt t="13838" x="2449513" y="3206750"/>
          <p14:tracePt t="13846" x="2470150" y="3076575"/>
          <p14:tracePt t="13854" x="2479675" y="2924175"/>
          <p14:tracePt t="13865" x="2479675" y="2794000"/>
          <p14:tracePt t="13870" x="2460625" y="2652713"/>
          <p14:tracePt t="13879" x="2379663" y="2541588"/>
          <p14:tracePt t="13886" x="2289175" y="2451100"/>
          <p14:tracePt t="13898" x="2208213" y="2409825"/>
          <p14:tracePt t="13903" x="2117725" y="2400300"/>
          <p14:tracePt t="13911" x="2066925" y="2400300"/>
          <p14:tracePt t="13918" x="2036763" y="2420938"/>
          <p14:tracePt t="13928" x="1995488" y="2501900"/>
          <p14:tracePt t="13934" x="1965325" y="2592388"/>
          <p14:tracePt t="13944" x="1935163" y="2692400"/>
          <p14:tracePt t="13950" x="1935163" y="2782888"/>
          <p14:tracePt t="13963" x="1935163" y="2884488"/>
          <p14:tracePt t="13965" x="1955800" y="2965450"/>
          <p14:tracePt t="13978" x="2016125" y="3055938"/>
          <p14:tracePt t="13982" x="2087563" y="3116263"/>
          <p14:tracePt t="13994" x="2178050" y="3167063"/>
          <p14:tracePt t="13998" x="2298700" y="3227388"/>
          <p14:tracePt t="14011" x="2389188" y="3257550"/>
          <p14:tracePt t="14014" x="2530475" y="3308350"/>
          <p14:tracePt t="14027" x="2641600" y="3317875"/>
          <p14:tracePt t="14030" x="2752725" y="3327400"/>
          <p14:tracePt t="14038" x="2833688" y="3327400"/>
          <p14:tracePt t="14046" x="2863850" y="3327400"/>
          <p14:tracePt t="14054" x="2863850" y="3317875"/>
          <p14:tracePt t="14063" x="2863850" y="3308350"/>
          <p14:tracePt t="14070" x="2852738" y="3267075"/>
          <p14:tracePt t="14078" x="2792413" y="3227388"/>
          <p14:tracePt t="14086" x="2681288" y="3187700"/>
          <p14:tracePt t="14095" x="2560638" y="3176588"/>
          <p14:tracePt t="14102" x="2449513" y="3176588"/>
          <p14:tracePt t="14112" x="2359025" y="3197225"/>
          <p14:tracePt t="14118" x="2319338" y="3236913"/>
          <p14:tracePt t="14129" x="2298700" y="3267075"/>
          <p14:tracePt t="14134" x="2298700" y="3287713"/>
          <p14:tracePt t="14145" x="2298700" y="3308350"/>
          <p14:tracePt t="14150" x="2298700" y="3327400"/>
          <p14:tracePt t="14160" x="2298700" y="3338513"/>
          <p14:tracePt t="14166" x="2298700" y="3348038"/>
          <p14:tracePt t="14177" x="2298700" y="3368675"/>
          <p14:tracePt t="14182" x="2308225" y="3368675"/>
          <p14:tracePt t="14191" x="2338388" y="3378200"/>
          <p14:tracePt t="14198" x="2368550" y="3398838"/>
          <p14:tracePt t="14211" x="2409825" y="3398838"/>
          <p14:tracePt t="14214" x="2449513" y="3398838"/>
          <p14:tracePt t="14227" x="2520950" y="3408363"/>
          <p14:tracePt t="14230" x="2600325" y="3419475"/>
          <p14:tracePt t="14238" x="2662238" y="3429000"/>
          <p14:tracePt t="14246" x="2701925" y="3429000"/>
          <p14:tracePt t="14254" x="2722563" y="3438525"/>
          <p14:tracePt t="14265" x="2741613" y="3449638"/>
          <p14:tracePt t="14302" x="2741613" y="3459163"/>
          <p14:tracePt t="14318" x="2732088" y="3468688"/>
          <p14:tracePt t="14327" x="2722563" y="3479800"/>
          <p14:tracePt t="14334" x="2711450" y="3479800"/>
          <p14:tracePt t="14344" x="2692400" y="3479800"/>
          <p14:tracePt t="14366" x="2681288" y="3459163"/>
          <p14:tracePt t="14382" x="2681288" y="3449638"/>
          <p14:tracePt t="14398" x="2681288" y="3438525"/>
          <p14:tracePt t="18746" x="2651125" y="3438525"/>
          <p14:tracePt t="18756" x="2641600" y="3449638"/>
          <p14:tracePt t="18814" x="2632075" y="3449638"/>
          <p14:tracePt t="18824" x="2611438" y="3449638"/>
          <p14:tracePt t="18831" x="2581275" y="3408363"/>
          <p14:tracePt t="18838" x="2540000" y="3378200"/>
          <p14:tracePt t="18847" x="2520950" y="3327400"/>
          <p14:tracePt t="18855" x="2490788" y="3248025"/>
          <p14:tracePt t="18865" x="2470150" y="3146425"/>
          <p14:tracePt t="18870" x="2460625" y="3055938"/>
          <p14:tracePt t="18879" x="2449513" y="2935288"/>
          <p14:tracePt t="18886" x="2428875" y="2794000"/>
          <p14:tracePt t="18895" x="2409825" y="2662238"/>
          <p14:tracePt t="18902" x="2398713" y="2490788"/>
          <p14:tracePt t="18915" x="2368550" y="2289175"/>
          <p14:tracePt t="18920" x="2338388" y="2108200"/>
          <p14:tracePt t="18928" x="2319338" y="1955800"/>
          <p14:tracePt t="18934" x="2308225" y="1774825"/>
          <p14:tracePt t="18945" x="2278063" y="1644650"/>
          <p14:tracePt t="18950" x="2278063" y="1522413"/>
          <p14:tracePt t="18961" x="2268538" y="1401763"/>
          <p14:tracePt t="18966" x="2247900" y="1301750"/>
          <p14:tracePt t="18979" x="2238375" y="1239838"/>
          <p14:tracePt t="18982" x="2217738" y="1160463"/>
          <p14:tracePt t="18994" x="2187575" y="1119188"/>
          <p14:tracePt t="18998" x="2178050" y="1098550"/>
          <p14:tracePt t="19012" x="2157413" y="1079500"/>
          <p14:tracePt t="19038" x="2157413" y="1109663"/>
          <p14:tracePt t="19047" x="2136775" y="1160463"/>
          <p14:tracePt t="19067" x="2097088" y="1311275"/>
          <p14:tracePt t="19070" x="2066925" y="1422400"/>
          <p14:tracePt t="19079" x="2016125" y="1563688"/>
          <p14:tracePt t="19087" x="1976438" y="1724025"/>
          <p14:tracePt t="19097" x="1916113" y="1966913"/>
          <p14:tracePt t="19102" x="1905000" y="2198688"/>
          <p14:tracePt t="19112" x="1874838" y="2481263"/>
          <p14:tracePt t="19118" x="1824038" y="2803525"/>
          <p14:tracePt t="19129" x="1774825" y="3095625"/>
          <p14:tracePt t="19134" x="1744663" y="3348038"/>
          <p14:tracePt t="19145" x="1714500" y="3609975"/>
          <p14:tracePt t="19150" x="1684338" y="3873500"/>
          <p14:tracePt t="19162" x="1652588" y="4105275"/>
          <p14:tracePt t="19166" x="1622425" y="4337050"/>
          <p14:tracePt t="19177" x="1622425" y="4559300"/>
          <p14:tracePt t="19182" x="1622425" y="4699000"/>
          <p14:tracePt t="19195" x="1622425" y="4840288"/>
          <p14:tracePt t="19198" x="1652588" y="4992688"/>
          <p14:tracePt t="19213" x="1693863" y="5103813"/>
          <p14:tracePt t="19215" x="1724025" y="5183188"/>
          <p14:tracePt t="19228" x="1763713" y="5254625"/>
          <p14:tracePt t="19231" x="1793875" y="5294313"/>
          <p14:tracePt t="19238" x="1814513" y="5314950"/>
          <p14:tracePt t="19247" x="1835150" y="5345113"/>
          <p14:tracePt t="19254" x="1844675" y="5345113"/>
          <p14:tracePt t="19263" x="1855788" y="5345113"/>
          <p14:tracePt t="19278" x="1855788" y="5324475"/>
          <p14:tracePt t="19286" x="1855788" y="5294313"/>
          <p14:tracePt t="19295" x="1855788" y="5254625"/>
          <p14:tracePt t="19302" x="1855788" y="5224463"/>
          <p14:tracePt t="19310" x="1865313" y="5194300"/>
          <p14:tracePt t="19318" x="1874838" y="5173663"/>
          <p14:tracePt t="19558" x="1885950" y="5173663"/>
          <p14:tracePt t="19566" x="1895475" y="5173663"/>
          <p14:tracePt t="19582" x="1905000" y="5173663"/>
          <p14:tracePt t="19598" x="1916113" y="5173663"/>
          <p14:tracePt t="19607" x="1925638" y="5173663"/>
          <p14:tracePt t="19615" x="1935163" y="5183188"/>
          <p14:tracePt t="19628" x="1946275" y="5183188"/>
          <p14:tracePt t="19639" x="1955800" y="5183188"/>
          <p14:tracePt t="19646" x="1965325" y="5194300"/>
          <p14:tracePt t="19670" x="1976438" y="5203825"/>
          <p14:tracePt t="19854" x="1985963" y="5203825"/>
          <p14:tracePt t="19902" x="2006600" y="5203825"/>
          <p14:tracePt t="19910" x="2025650" y="5203825"/>
          <p14:tracePt t="19918" x="2046288" y="5203825"/>
          <p14:tracePt t="19932" x="2097088" y="5203825"/>
          <p14:tracePt t="19936" x="2127250" y="5213350"/>
          <p14:tracePt t="19946" x="2187575" y="5213350"/>
          <p14:tracePt t="19950" x="2208213" y="5213350"/>
          <p14:tracePt t="19961" x="2259013" y="5224463"/>
          <p14:tracePt t="19966" x="2308225" y="5224463"/>
          <p14:tracePt t="19977" x="2419350" y="5233988"/>
          <p14:tracePt t="19982" x="2540000" y="5254625"/>
          <p14:tracePt t="19994" x="2681288" y="5294313"/>
          <p14:tracePt t="19998" x="2852738" y="5345113"/>
          <p14:tracePt t="20011" x="3044825" y="5384800"/>
          <p14:tracePt t="20014" x="3236913" y="5435600"/>
          <p14:tracePt t="20025" x="3367088" y="5446713"/>
          <p14:tracePt t="20030" x="3508375" y="5456238"/>
          <p14:tracePt t="20041" x="3598863" y="5465763"/>
          <p14:tracePt t="20047" x="3689350" y="5476875"/>
          <p14:tracePt t="20054" x="3800475" y="5476875"/>
          <p14:tracePt t="20065" x="3911600" y="5476875"/>
          <p14:tracePt t="20070" x="4002088" y="5476875"/>
          <p14:tracePt t="20077" x="4083050" y="5465763"/>
          <p14:tracePt t="20086" x="4164013" y="5435600"/>
          <p14:tracePt t="20096" x="4244975" y="5416550"/>
          <p14:tracePt t="20102" x="4284663" y="5395913"/>
          <p14:tracePt t="20112" x="4354513" y="5375275"/>
          <p14:tracePt t="20118" x="4416425" y="5354638"/>
          <p14:tracePt t="20129" x="4476750" y="5345113"/>
          <p14:tracePt t="20134" x="4495800" y="5314950"/>
          <p14:tracePt t="20145" x="4546600" y="5294313"/>
          <p14:tracePt t="20150" x="4567238" y="5284788"/>
          <p14:tracePt t="20161" x="4576763" y="5275263"/>
          <p14:tracePt t="20166" x="4597400" y="5245100"/>
          <p14:tracePt t="20177" x="4606925" y="5233988"/>
          <p14:tracePt t="20182" x="4606925" y="5224463"/>
          <p14:tracePt t="20582" x="4597400" y="5224463"/>
          <p14:tracePt t="20590" x="4576763" y="5224463"/>
          <p14:tracePt t="20599" x="4537075" y="5213350"/>
          <p14:tracePt t="20607" x="4465638" y="5194300"/>
          <p14:tracePt t="20615" x="4344988" y="5164138"/>
          <p14:tracePt t="20628" x="4184650" y="5122863"/>
          <p14:tracePt t="20631" x="4002088" y="5083175"/>
          <p14:tracePt t="20638" x="3779838" y="5022850"/>
          <p14:tracePt t="20648" x="3598863" y="4981575"/>
          <p14:tracePt t="20654" x="3438525" y="4962525"/>
          <p14:tracePt t="20663" x="3346450" y="4951413"/>
          <p14:tracePt t="20670" x="3306763" y="4951413"/>
          <p14:tracePt t="20679" x="3286125" y="4951413"/>
          <p14:tracePt t="20686" x="3276600" y="4951413"/>
          <p14:tracePt t="20711" x="3276600" y="4941888"/>
          <p14:tracePt t="20727" x="3286125" y="4941888"/>
          <p14:tracePt t="20734" x="3297238" y="4932363"/>
          <p14:tracePt t="20747" x="3306763" y="4921250"/>
          <p14:tracePt t="20750" x="3327400" y="4911725"/>
          <p14:tracePt t="20761" x="3336925" y="4902200"/>
          <p14:tracePt t="20766" x="3357563" y="4891088"/>
          <p14:tracePt t="20778" x="3367088" y="4881563"/>
          <p14:tracePt t="20782" x="3387725" y="4881563"/>
          <p14:tracePt t="20794" x="3427413" y="4870450"/>
          <p14:tracePt t="20798" x="3478213" y="4860925"/>
          <p14:tracePt t="20811" x="3529013" y="4851400"/>
          <p14:tracePt t="20815" x="3598863" y="4840288"/>
          <p14:tracePt t="20827" x="3659188" y="4830763"/>
          <p14:tracePt t="20831" x="3730625" y="4821238"/>
          <p14:tracePt t="20838" x="3770313" y="4810125"/>
          <p14:tracePt t="20849" x="3811588" y="4810125"/>
          <p14:tracePt t="20854" x="3830638" y="4800600"/>
          <p14:tracePt t="20863" x="3851275" y="4800600"/>
          <p14:tracePt t="20870" x="3871913" y="4800600"/>
          <p14:tracePt t="20878" x="3881438" y="4800600"/>
          <p14:tracePt t="20886" x="3890963" y="4800600"/>
          <p14:tracePt t="20894" x="3911600" y="4800600"/>
          <p14:tracePt t="20902" x="3941763" y="4800600"/>
          <p14:tracePt t="20910" x="3981450" y="4800600"/>
          <p14:tracePt t="20918" x="4032250" y="4800600"/>
          <p14:tracePt t="20932" x="4083050" y="4800600"/>
          <p14:tracePt t="20934" x="4164013" y="4800600"/>
          <p14:tracePt t="20947" x="4233863" y="4800600"/>
          <p14:tracePt t="20950" x="4305300" y="4821238"/>
          <p14:tracePt t="20961" x="4354513" y="4821238"/>
          <p14:tracePt t="20966" x="4435475" y="4821238"/>
          <p14:tracePt t="20978" x="4516438" y="4821238"/>
          <p14:tracePt t="20982" x="4618038" y="4821238"/>
          <p14:tracePt t="20991" x="4738688" y="4840288"/>
          <p14:tracePt t="20998" x="4868863" y="4860925"/>
          <p14:tracePt t="21011" x="5010150" y="4870450"/>
          <p14:tracePt t="21015" x="5192713" y="4902200"/>
          <p14:tracePt t="21028" x="5373688" y="4921250"/>
          <p14:tracePt t="21030" x="5605463" y="4941888"/>
          <p14:tracePt t="21038" x="5837238" y="4972050"/>
          <p14:tracePt t="21049" x="6119813" y="5002213"/>
          <p14:tracePt t="21054" x="6381750" y="5032375"/>
          <p14:tracePt t="21065" x="6634163" y="5041900"/>
          <p14:tracePt t="21070" x="6935788" y="5041900"/>
          <p14:tracePt t="21079" x="7208838" y="5041900"/>
          <p14:tracePt t="21086" x="7510463" y="5041900"/>
          <p14:tracePt t="21095" x="7894638" y="5041900"/>
          <p14:tracePt t="21102" x="8226425" y="5041900"/>
          <p14:tracePt t="21110" x="8529638" y="5041900"/>
          <p14:tracePt t="21118" x="8851900" y="4992688"/>
          <p14:tracePt t="21128" x="9134475" y="4962525"/>
        </p14:tracePtLst>
      </p14:laserTraceLst>
    </p:ext>
  </p:extLs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a:extLst>
              <a:ext uri="{FF2B5EF4-FFF2-40B4-BE49-F238E27FC236}">
                <a16:creationId xmlns:a16="http://schemas.microsoft.com/office/drawing/2014/main" id="{238146A8-02E0-4D31-8C2A-D71227D042D4}"/>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52227" name="Text Box 4">
            <a:extLst>
              <a:ext uri="{FF2B5EF4-FFF2-40B4-BE49-F238E27FC236}">
                <a16:creationId xmlns:a16="http://schemas.microsoft.com/office/drawing/2014/main" id="{B7021F4C-9BE8-4F27-AE49-5938D08C88E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52228" name="Rectangle 5">
            <a:extLst>
              <a:ext uri="{FF2B5EF4-FFF2-40B4-BE49-F238E27FC236}">
                <a16:creationId xmlns:a16="http://schemas.microsoft.com/office/drawing/2014/main" id="{E7ED4001-77EA-4232-B482-83C9BF03D2FE}"/>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52229" name="Rectangle 6">
            <a:extLst>
              <a:ext uri="{FF2B5EF4-FFF2-40B4-BE49-F238E27FC236}">
                <a16:creationId xmlns:a16="http://schemas.microsoft.com/office/drawing/2014/main" id="{277F854B-37DA-42F3-9C51-39B21642BC02}"/>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52230" name="TextBox 5">
            <a:extLst>
              <a:ext uri="{FF2B5EF4-FFF2-40B4-BE49-F238E27FC236}">
                <a16:creationId xmlns:a16="http://schemas.microsoft.com/office/drawing/2014/main" id="{617851D6-67A7-4E95-A790-F91DBCC2DDC3}"/>
              </a:ext>
            </a:extLst>
          </p:cNvPr>
          <p:cNvSpPr txBox="1">
            <a:spLocks noChangeArrowheads="1"/>
          </p:cNvSpPr>
          <p:nvPr/>
        </p:nvSpPr>
        <p:spPr bwMode="auto">
          <a:xfrm>
            <a:off x="-4763" y="141288"/>
            <a:ext cx="1706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Conclusion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52231" name="TextBox 1">
            <a:extLst>
              <a:ext uri="{FF2B5EF4-FFF2-40B4-BE49-F238E27FC236}">
                <a16:creationId xmlns:a16="http://schemas.microsoft.com/office/drawing/2014/main" id="{0AF54294-EC59-41CE-8500-A0558EF4E8D2}"/>
              </a:ext>
            </a:extLst>
          </p:cNvPr>
          <p:cNvSpPr txBox="1">
            <a:spLocks noChangeArrowheads="1"/>
          </p:cNvSpPr>
          <p:nvPr/>
        </p:nvSpPr>
        <p:spPr bwMode="auto">
          <a:xfrm>
            <a:off x="0" y="990600"/>
            <a:ext cx="76200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30000"/>
              </a:spcBef>
            </a:pPr>
            <a:r>
              <a:rPr lang="en-US" altLang="en-US" sz="1800">
                <a:latin typeface="Times New Roman" panose="02020603050405020304" pitchFamily="18" charset="0"/>
                <a:cs typeface="Times New Roman" panose="02020603050405020304" pitchFamily="18" charset="0"/>
              </a:rPr>
              <a:t>D</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TDS: graphene's defect density below 5% ML</a:t>
            </a:r>
          </a:p>
          <a:p>
            <a:pPr>
              <a:spcBef>
                <a:spcPct val="30000"/>
              </a:spcBef>
            </a:pPr>
            <a:endParaRPr lang="en-US" altLang="en-US" sz="1800">
              <a:latin typeface="Times New Roman" panose="02020603050405020304" pitchFamily="18" charset="0"/>
              <a:cs typeface="Times New Roman" panose="02020603050405020304" pitchFamily="18" charset="0"/>
            </a:endParaRPr>
          </a:p>
          <a:p>
            <a:pPr>
              <a:spcBef>
                <a:spcPct val="30000"/>
              </a:spcBef>
            </a:pPr>
            <a:r>
              <a:rPr lang="en-US" altLang="en-US" sz="1800">
                <a:latin typeface="Times New Roman" panose="02020603050405020304" pitchFamily="18" charset="0"/>
                <a:cs typeface="Times New Roman" panose="02020603050405020304" pitchFamily="18" charset="0"/>
              </a:rPr>
              <a:t>TDS &amp; AES: S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and H</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S on graphene/Ru(0001)</a:t>
            </a:r>
          </a:p>
          <a:p>
            <a:pPr>
              <a:spcBef>
                <a:spcPct val="30000"/>
              </a:spcBef>
            </a:pPr>
            <a:r>
              <a:rPr lang="en-US" altLang="en-US" sz="1800">
                <a:latin typeface="Times New Roman" panose="02020603050405020304" pitchFamily="18" charset="0"/>
                <a:cs typeface="Times New Roman" panose="02020603050405020304" pitchFamily="18" charset="0"/>
              </a:rPr>
              <a:t>S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and H</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S adsorb molecularly </a:t>
            </a:r>
          </a:p>
          <a:p>
            <a:pPr>
              <a:spcBef>
                <a:spcPct val="30000"/>
              </a:spcBef>
            </a:pPr>
            <a:r>
              <a:rPr lang="en-US" altLang="en-US" sz="1800">
                <a:latin typeface="Times New Roman" panose="02020603050405020304" pitchFamily="18" charset="0"/>
                <a:cs typeface="Times New Roman" panose="02020603050405020304" pitchFamily="18" charset="0"/>
              </a:rPr>
              <a:t>deviations of the gas-phase fragmentation pattern and multi-mass TDS for S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a:t>
            </a:r>
          </a:p>
          <a:p>
            <a:pPr>
              <a:spcBef>
                <a:spcPct val="30000"/>
              </a:spcBef>
            </a:pPr>
            <a:r>
              <a:rPr lang="en-US" altLang="en-US" sz="1800">
                <a:latin typeface="Times New Roman" panose="02020603050405020304" pitchFamily="18" charset="0"/>
                <a:cs typeface="Times New Roman" panose="02020603050405020304" pitchFamily="18" charset="0"/>
              </a:rPr>
              <a:t>SO and O</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desorbs in SO</a:t>
            </a:r>
            <a:r>
              <a:rPr lang="en-US" altLang="en-US" sz="1800" baseline="-25000">
                <a:latin typeface="Times New Roman" panose="02020603050405020304" pitchFamily="18" charset="0"/>
                <a:cs typeface="Times New Roman" panose="02020603050405020304" pitchFamily="18" charset="0"/>
              </a:rPr>
              <a:t>2 </a:t>
            </a:r>
            <a:r>
              <a:rPr lang="en-US" altLang="en-US" sz="1800">
                <a:latin typeface="Times New Roman" panose="02020603050405020304" pitchFamily="18" charset="0"/>
                <a:cs typeface="Times New Roman" panose="02020603050405020304" pitchFamily="18" charset="0"/>
              </a:rPr>
              <a:t>TDS experiments</a:t>
            </a:r>
          </a:p>
          <a:p>
            <a:pPr>
              <a:spcBef>
                <a:spcPct val="30000"/>
              </a:spcBef>
            </a:pPr>
            <a:r>
              <a:rPr lang="en-US" altLang="en-US" sz="1800">
                <a:latin typeface="Times New Roman" panose="02020603050405020304" pitchFamily="18" charset="0"/>
                <a:cs typeface="Times New Roman" panose="02020603050405020304" pitchFamily="18" charset="0"/>
              </a:rPr>
              <a:t>Mostly H</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 desorbs in H</a:t>
            </a:r>
            <a:r>
              <a:rPr lang="en-US" altLang="en-US" sz="1800" baseline="-25000">
                <a:latin typeface="Times New Roman" panose="02020603050405020304" pitchFamily="18" charset="0"/>
                <a:cs typeface="Times New Roman" panose="02020603050405020304" pitchFamily="18" charset="0"/>
              </a:rPr>
              <a:t>2</a:t>
            </a:r>
            <a:r>
              <a:rPr lang="en-US" altLang="en-US" sz="1800">
                <a:latin typeface="Times New Roman" panose="02020603050405020304" pitchFamily="18" charset="0"/>
                <a:cs typeface="Times New Roman" panose="02020603050405020304" pitchFamily="18" charset="0"/>
              </a:rPr>
              <a:t>S experiments</a:t>
            </a:r>
          </a:p>
          <a:p>
            <a:pPr>
              <a:spcBef>
                <a:spcPct val="30000"/>
              </a:spcBef>
            </a:pPr>
            <a:r>
              <a:rPr lang="en-US" altLang="en-US" sz="1800">
                <a:latin typeface="Times New Roman" panose="02020603050405020304" pitchFamily="18" charset="0"/>
                <a:cs typeface="Times New Roman" panose="02020603050405020304" pitchFamily="18" charset="0"/>
              </a:rPr>
              <a:t>Sulfur remains adsorbed up to 800 K for both probe molecules</a:t>
            </a:r>
          </a:p>
          <a:p>
            <a:pPr>
              <a:spcBef>
                <a:spcPct val="30000"/>
              </a:spcBef>
            </a:pPr>
            <a:r>
              <a:rPr lang="en-US" altLang="en-US" sz="1800">
                <a:latin typeface="Times New Roman" panose="02020603050405020304" pitchFamily="18" charset="0"/>
                <a:cs typeface="Times New Roman" panose="02020603050405020304" pitchFamily="18" charset="0"/>
              </a:rPr>
              <a:t>AES revealed adsorbed sulfur after the kinetics experiments</a:t>
            </a:r>
          </a:p>
        </p:txBody>
      </p:sp>
      <p:sp>
        <p:nvSpPr>
          <p:cNvPr id="52232" name="TextBox 7">
            <a:extLst>
              <a:ext uri="{FF2B5EF4-FFF2-40B4-BE49-F238E27FC236}">
                <a16:creationId xmlns:a16="http://schemas.microsoft.com/office/drawing/2014/main" id="{AB765587-E4CD-4B57-B434-8341E184AA31}"/>
              </a:ext>
            </a:extLst>
          </p:cNvPr>
          <p:cNvSpPr txBox="1">
            <a:spLocks noChangeArrowheads="1"/>
          </p:cNvSpPr>
          <p:nvPr/>
        </p:nvSpPr>
        <p:spPr bwMode="auto">
          <a:xfrm>
            <a:off x="4191000" y="5754688"/>
            <a:ext cx="60928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esearch presented was supported by ND EPSCoR</a:t>
            </a:r>
          </a:p>
          <a:p>
            <a:pPr>
              <a:spcBef>
                <a:spcPct val="0"/>
              </a:spcBef>
              <a:buFontTx/>
              <a:buNone/>
            </a:pPr>
            <a:r>
              <a:rPr lang="en-US" altLang="en-US" sz="1800">
                <a:latin typeface="Times New Roman" panose="02020603050405020304" pitchFamily="18" charset="0"/>
              </a:rPr>
              <a:t>ND EPSCoR STEM Solicitation – Seed Award</a:t>
            </a:r>
          </a:p>
        </p:txBody>
      </p:sp>
      <p:pic>
        <p:nvPicPr>
          <p:cNvPr id="2" name="Audio 1">
            <a:hlinkClick r:id="" action="ppaction://media"/>
            <a:extLst>
              <a:ext uri="{FF2B5EF4-FFF2-40B4-BE49-F238E27FC236}">
                <a16:creationId xmlns:a16="http://schemas.microsoft.com/office/drawing/2014/main" id="{79431BD2-C506-4728-9267-18ECBF2365CF}"/>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38765"/>
    </mc:Choice>
    <mc:Fallback xmlns="">
      <p:transition spd="slow" advTm="38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2895" x="8397875" y="2611438"/>
          <p14:tracePt t="2903" x="7994650" y="2520950"/>
          <p14:tracePt t="2911" x="7561263" y="2430463"/>
          <p14:tracePt t="2918" x="7299325" y="2370138"/>
          <p14:tracePt t="2927" x="7007225" y="2319338"/>
          <p14:tracePt t="2934" x="6745288" y="2268538"/>
          <p14:tracePt t="2944" x="6502400" y="2238375"/>
          <p14:tracePt t="2950" x="6240463" y="2198688"/>
          <p14:tracePt t="2961" x="5978525" y="2168525"/>
          <p14:tracePt t="2967" x="5746750" y="2138363"/>
          <p14:tracePt t="2979" x="5534025" y="2087563"/>
          <p14:tracePt t="2983" x="5302250" y="2066925"/>
          <p14:tracePt t="2993" x="5151438" y="2036763"/>
          <p14:tracePt t="2999" x="5010150" y="2027238"/>
          <p14:tracePt t="3009" x="4910138" y="2006600"/>
          <p14:tracePt t="3014" x="4789488" y="1997075"/>
          <p14:tracePt t="3027" x="4727575" y="1987550"/>
          <p14:tracePt t="3030" x="4697413" y="1976438"/>
          <p14:tracePt t="3042" x="4667250" y="1966913"/>
          <p14:tracePt t="3046" x="4648200" y="1955800"/>
          <p14:tracePt t="3059" x="4627563" y="1946275"/>
          <p14:tracePt t="3062" x="4597400" y="1936750"/>
          <p14:tracePt t="3070" x="4576763" y="1936750"/>
          <p14:tracePt t="3079" x="4537075" y="1916113"/>
          <p14:tracePt t="3086" x="4465638" y="1906588"/>
          <p14:tracePt t="3096" x="4395788" y="1895475"/>
          <p14:tracePt t="3107" x="4314825" y="1885950"/>
          <p14:tracePt t="3113" x="4244975" y="1885950"/>
          <p14:tracePt t="3118" x="4152900" y="1885950"/>
          <p14:tracePt t="3128" x="4083050" y="1885950"/>
          <p14:tracePt t="3134" x="4002088" y="1885950"/>
          <p14:tracePt t="3144" x="3932238" y="1876425"/>
          <p14:tracePt t="3150" x="3851275" y="1855788"/>
          <p14:tracePt t="3161" x="3760788" y="1825625"/>
          <p14:tracePt t="3166" x="3649663" y="1774825"/>
          <p14:tracePt t="3176" x="3538538" y="1735138"/>
          <p14:tracePt t="3182" x="3448050" y="1693863"/>
          <p14:tracePt t="3194" x="3336925" y="1644650"/>
          <p14:tracePt t="3198" x="3195638" y="1603375"/>
          <p14:tracePt t="3210" x="3035300" y="1563688"/>
          <p14:tracePt t="3214" x="2852738" y="1533525"/>
          <p14:tracePt t="3226" x="2600325" y="1533525"/>
          <p14:tracePt t="3230" x="2449513" y="1552575"/>
          <p14:tracePt t="3239" x="2338388" y="1573213"/>
          <p14:tracePt t="3246" x="2268538" y="1582738"/>
          <p14:tracePt t="3260" x="2217738" y="1593850"/>
          <p14:tracePt t="3263" x="2187575" y="1593850"/>
          <p14:tracePt t="3274" x="2157413" y="1593850"/>
          <p14:tracePt t="3280" x="2117725" y="1593850"/>
          <p14:tracePt t="3286" x="2057400" y="1593850"/>
          <p14:tracePt t="3294" x="2025650" y="1573213"/>
          <p14:tracePt t="3302" x="1955800" y="1543050"/>
          <p14:tracePt t="3311" x="1916113" y="1512888"/>
          <p14:tracePt t="3318" x="1835150" y="1473200"/>
          <p14:tracePt t="3328" x="1744663" y="1441450"/>
          <p14:tracePt t="3334" x="1643063" y="1401763"/>
          <p14:tracePt t="3344" x="1543050" y="1381125"/>
          <p14:tracePt t="3350" x="1431925" y="1341438"/>
          <p14:tracePt t="3360" x="1320800" y="1331913"/>
          <p14:tracePt t="3366" x="1249363" y="1331913"/>
          <p14:tracePt t="3377" x="1200150" y="1331913"/>
          <p14:tracePt t="3382" x="1169988" y="1331913"/>
          <p14:tracePt t="3394" x="1139825" y="1331913"/>
          <p14:tracePt t="3398" x="1119188" y="1341438"/>
          <p14:tracePt t="3409" x="1109663" y="1350963"/>
          <p14:tracePt t="3414" x="1098550" y="1350963"/>
          <p14:tracePt t="3486" x="1098550" y="1362075"/>
          <p14:tracePt t="3511" x="1098550" y="1371600"/>
          <p14:tracePt t="3518" x="1109663" y="1381125"/>
          <p14:tracePt t="3526" x="1139825" y="1392238"/>
          <p14:tracePt t="3534" x="1158875" y="1401763"/>
          <p14:tracePt t="3543" x="1189038" y="1401763"/>
          <p14:tracePt t="3549" x="1219200" y="1411288"/>
          <p14:tracePt t="3560" x="1249363" y="1422400"/>
          <p14:tracePt t="3566" x="1290638" y="1422400"/>
          <p14:tracePt t="3576" x="1320800" y="1431925"/>
          <p14:tracePt t="3582" x="1381125" y="1431925"/>
          <p14:tracePt t="3593" x="1411288" y="1431925"/>
          <p14:tracePt t="3598" x="1471613" y="1431925"/>
          <p14:tracePt t="3609" x="1552575" y="1431925"/>
          <p14:tracePt t="3614" x="1643063" y="1431925"/>
          <p14:tracePt t="3626" x="1754188" y="1431925"/>
          <p14:tracePt t="3630" x="1874838" y="1431925"/>
          <p14:tracePt t="3648" x="2127250" y="1431925"/>
          <p14:tracePt t="3659" x="2247900" y="1411288"/>
          <p14:tracePt t="3662" x="2359025" y="1401763"/>
          <p14:tracePt t="3670" x="2479675" y="1381125"/>
          <p14:tracePt t="3680" x="2590800" y="1371600"/>
          <p14:tracePt t="3686" x="2671763" y="1362075"/>
          <p14:tracePt t="3694" x="2771775" y="1362075"/>
          <p14:tracePt t="3703" x="2894013" y="1362075"/>
          <p14:tracePt t="3710" x="3035300" y="1362075"/>
          <p14:tracePt t="3719" x="3175000" y="1362075"/>
          <p14:tracePt t="3727" x="3367088" y="1362075"/>
          <p14:tracePt t="3734" x="3508375" y="1362075"/>
          <p14:tracePt t="3743" x="3659188" y="1362075"/>
          <p14:tracePt t="3750" x="3800475" y="1362075"/>
          <p14:tracePt t="3758" x="3921125" y="1362075"/>
          <p14:tracePt t="3766" x="4013200" y="1362075"/>
          <p14:tracePt t="3775" x="4113213" y="1362075"/>
          <p14:tracePt t="3782" x="4152900" y="1362075"/>
          <p14:tracePt t="3792" x="4194175" y="1362075"/>
          <p14:tracePt t="3798" x="4224338" y="1362075"/>
          <p14:tracePt t="3809" x="4284663" y="1350963"/>
          <p14:tracePt t="3814" x="4324350" y="1350963"/>
          <p14:tracePt t="3826" x="4405313" y="1362075"/>
          <p14:tracePt t="3830" x="4486275" y="1371600"/>
          <p14:tracePt t="3842" x="4546600" y="1381125"/>
          <p14:tracePt t="3846" x="4597400" y="1381125"/>
          <p14:tracePt t="3859" x="4657725" y="1381125"/>
          <p14:tracePt t="3862" x="4697413" y="1381125"/>
          <p14:tracePt t="3870" x="4738688" y="1381125"/>
          <p14:tracePt t="3878" x="4789488" y="1381125"/>
          <p14:tracePt t="3886" x="4849813" y="1381125"/>
          <p14:tracePt t="3894" x="4899025" y="1381125"/>
          <p14:tracePt t="3902" x="4959350" y="1381125"/>
          <p14:tracePt t="3910" x="5021263" y="1381125"/>
          <p14:tracePt t="3918" x="5060950" y="1381125"/>
          <p14:tracePt t="3928" x="5121275" y="1381125"/>
          <p14:tracePt t="3934" x="5172075" y="1381125"/>
          <p14:tracePt t="3943" x="5232400" y="1381125"/>
          <p14:tracePt t="3950" x="5272088" y="1381125"/>
          <p14:tracePt t="3959" x="5302250" y="1371600"/>
          <p14:tracePt t="3966" x="5322888" y="1362075"/>
          <p14:tracePt t="3977" x="5332413" y="1350963"/>
          <p14:tracePt t="3982" x="5332413" y="1341438"/>
          <p14:tracePt t="3998" x="5332413" y="1311275"/>
          <p14:tracePt t="4001" x="5322888" y="1290638"/>
          <p14:tracePt t="4009" x="5283200" y="1270000"/>
          <p14:tracePt t="4014" x="5211763" y="1220788"/>
          <p14:tracePt t="4027" x="5130800" y="1190625"/>
          <p14:tracePt t="4031" x="5040313" y="1160463"/>
          <p14:tracePt t="4042" x="4940300" y="1130300"/>
          <p14:tracePt t="4046" x="4889500" y="1119188"/>
          <p14:tracePt t="4059" x="4849813" y="1109663"/>
          <p14:tracePt t="4063" x="4789488" y="1089025"/>
          <p14:tracePt t="4070" x="4727575" y="1079500"/>
          <p14:tracePt t="4079" x="4687888" y="1068388"/>
          <p14:tracePt t="4086" x="4637088" y="1058863"/>
          <p14:tracePt t="4095" x="4597400" y="1049338"/>
          <p14:tracePt t="4108" x="4546600" y="1028700"/>
          <p14:tracePt t="4113" x="4495800" y="1019175"/>
          <p14:tracePt t="4118" x="4416425" y="998538"/>
          <p14:tracePt t="4127" x="4324350" y="968375"/>
          <p14:tracePt t="4134" x="4214813" y="947738"/>
          <p14:tracePt t="4145" x="4122738" y="927100"/>
          <p14:tracePt t="4151" x="4052888" y="927100"/>
          <p14:tracePt t="4161" x="3981450" y="927100"/>
          <p14:tracePt t="4166" x="3932238" y="927100"/>
          <p14:tracePt t="4176" x="3881438" y="927100"/>
          <p14:tracePt t="4182" x="3811588" y="927100"/>
          <p14:tracePt t="4192" x="3740150" y="938213"/>
          <p14:tracePt t="4198" x="3640138" y="947738"/>
          <p14:tracePt t="4211" x="3559175" y="968375"/>
          <p14:tracePt t="4214" x="3478213" y="977900"/>
          <p14:tracePt t="4226" x="3397250" y="977900"/>
          <p14:tracePt t="4230" x="3316288" y="977900"/>
          <p14:tracePt t="4242" x="3225800" y="968375"/>
          <p14:tracePt t="4246" x="3084513" y="958850"/>
          <p14:tracePt t="4259" x="2973388" y="947738"/>
          <p14:tracePt t="4263" x="2882900" y="938213"/>
          <p14:tracePt t="4270" x="2813050" y="938213"/>
          <p14:tracePt t="4278" x="2782888" y="938213"/>
          <p14:tracePt t="4286" x="2762250" y="938213"/>
          <p14:tracePt t="4294" x="2752725" y="938213"/>
          <p14:tracePt t="4302" x="2732088" y="938213"/>
          <p14:tracePt t="4310" x="2711450" y="938213"/>
          <p14:tracePt t="4318" x="2701925" y="938213"/>
          <p14:tracePt t="4329" x="2692400" y="938213"/>
          <p14:tracePt t="4334" x="2662238" y="938213"/>
          <p14:tracePt t="4342" x="2632075" y="947738"/>
          <p14:tracePt t="4350" x="2590800" y="947738"/>
          <p14:tracePt t="4359" x="2520950" y="958850"/>
          <p14:tracePt t="4366" x="2449513" y="968375"/>
          <p14:tracePt t="4377" x="2368550" y="977900"/>
          <p14:tracePt t="4382" x="2289175" y="989013"/>
          <p14:tracePt t="4390" x="2247900" y="998538"/>
          <p14:tracePt t="4398" x="2217738" y="1019175"/>
          <p14:tracePt t="4410" x="2208213" y="1028700"/>
          <p14:tracePt t="4414" x="2187575" y="1038225"/>
          <p14:tracePt t="4427" x="2187575" y="1049338"/>
          <p14:tracePt t="4550" x="2187575" y="1058863"/>
          <p14:tracePt t="5134" x="2197100" y="1058863"/>
          <p14:tracePt t="5286" x="2217738" y="1058863"/>
          <p14:tracePt t="5294" x="2238375" y="1058863"/>
          <p14:tracePt t="5302" x="2247900" y="1068388"/>
          <p14:tracePt t="5310" x="2259013" y="1068388"/>
          <p14:tracePt t="5318" x="2278063" y="1068388"/>
          <p14:tracePt t="5328" x="2289175" y="1068388"/>
          <p14:tracePt t="5430" x="2289175" y="1079500"/>
          <p14:tracePt t="5608" x="2298700" y="1079500"/>
          <p14:tracePt t="5625" x="2298700" y="1089025"/>
          <p14:tracePt t="5640" x="2298700" y="1098550"/>
          <p14:tracePt t="5655" x="2308225" y="1098550"/>
          <p14:tracePt t="5878" x="2319338" y="1098550"/>
          <p14:tracePt t="5942" x="2328863" y="1098550"/>
          <p14:tracePt t="5998" x="2319338" y="1089025"/>
          <p14:tracePt t="6008" x="2298700" y="1079500"/>
          <p14:tracePt t="6014" x="2238375" y="1058863"/>
          <p14:tracePt t="6026" x="2187575" y="1038225"/>
          <p14:tracePt t="6031" x="2136775" y="1019175"/>
          <p14:tracePt t="6043" x="2057400" y="998538"/>
          <p14:tracePt t="6046" x="1995488" y="968375"/>
          <p14:tracePt t="6063" x="1844675" y="947738"/>
          <p14:tracePt t="6070" x="1784350" y="938213"/>
          <p14:tracePt t="6078" x="1703388" y="927100"/>
          <p14:tracePt t="6086" x="1622425" y="917575"/>
          <p14:tracePt t="6094" x="1531938" y="908050"/>
          <p14:tracePt t="6107" x="1420813" y="896938"/>
          <p14:tracePt t="6113" x="1300163" y="877888"/>
          <p14:tracePt t="6118" x="1149350" y="857250"/>
          <p14:tracePt t="6128" x="1008063" y="836613"/>
          <p14:tracePt t="6134" x="877888" y="827088"/>
          <p14:tracePt t="6146" x="766763" y="817563"/>
          <p14:tracePt t="6150" x="706438" y="817563"/>
          <p14:tracePt t="6160" x="674688" y="817563"/>
          <p14:tracePt t="6166" x="655638" y="827088"/>
          <p14:tracePt t="6176" x="644525" y="836613"/>
          <p14:tracePt t="6182" x="644525" y="847725"/>
          <p14:tracePt t="6193" x="644525" y="857250"/>
          <p14:tracePt t="6198" x="644525" y="866775"/>
          <p14:tracePt t="6209" x="644525" y="877888"/>
          <p14:tracePt t="6214" x="644525" y="896938"/>
          <p14:tracePt t="6227" x="644525" y="908050"/>
          <p14:tracePt t="6231" x="644525" y="927100"/>
          <p14:tracePt t="6243" x="635000" y="947738"/>
          <p14:tracePt t="6246" x="604838" y="968375"/>
          <p14:tracePt t="6259" x="565150" y="989013"/>
          <p14:tracePt t="6263" x="523875" y="998538"/>
          <p14:tracePt t="6271" x="442913" y="1028700"/>
          <p14:tracePt t="6278" x="382588" y="1038225"/>
          <p14:tracePt t="6286" x="342900" y="1068388"/>
          <p14:tracePt t="6294" x="322263" y="1089025"/>
          <p14:tracePt t="6302" x="312738" y="1098550"/>
          <p14:tracePt t="6310" x="312738" y="1109663"/>
          <p14:tracePt t="6318" x="312738" y="1130300"/>
          <p14:tracePt t="6327" x="312738" y="1149350"/>
          <p14:tracePt t="6334" x="322263" y="1160463"/>
          <p14:tracePt t="6343" x="333375" y="1169988"/>
          <p14:tracePt t="6350" x="352425" y="1179513"/>
          <p14:tracePt t="6360" x="363538" y="1200150"/>
          <p14:tracePt t="6366" x="373063" y="1200150"/>
          <p14:tracePt t="6470" x="373063" y="1209675"/>
          <p14:tracePt t="6494" x="373063" y="1220788"/>
          <p14:tracePt t="6569" x="382588" y="1220788"/>
          <p14:tracePt t="6597" x="412750" y="1230313"/>
          <p14:tracePt t="6617" x="463550" y="1239838"/>
          <p14:tracePt t="6628" x="473075" y="1250950"/>
          <p14:tracePt t="6631" x="493713" y="1250950"/>
          <p14:tracePt t="6646" x="504825" y="1250950"/>
          <p14:tracePt t="6655" x="514350" y="1250950"/>
          <p14:tracePt t="6662" x="523875" y="1260475"/>
          <p14:tracePt t="6671" x="534988" y="1260475"/>
          <p14:tracePt t="6679" x="554038" y="1270000"/>
          <p14:tracePt t="6687" x="574675" y="1281113"/>
          <p14:tracePt t="6695" x="604838" y="1290638"/>
          <p14:tracePt t="6702" x="635000" y="1301750"/>
          <p14:tracePt t="6710" x="665163" y="1311275"/>
          <p14:tracePt t="6718" x="695325" y="1331913"/>
          <p14:tracePt t="6727" x="725488" y="1331913"/>
          <p14:tracePt t="6734" x="755650" y="1331913"/>
          <p14:tracePt t="6743" x="776288" y="1341438"/>
          <p14:tracePt t="6750" x="796925" y="1350963"/>
          <p14:tracePt t="6760" x="815975" y="1350963"/>
          <p14:tracePt t="6766" x="836613" y="1350963"/>
          <p14:tracePt t="6777" x="857250" y="1350963"/>
          <p14:tracePt t="6782" x="877888" y="1362075"/>
          <p14:tracePt t="6793" x="908050" y="1362075"/>
          <p14:tracePt t="6798" x="968375" y="1371600"/>
          <p14:tracePt t="6807" x="1047750" y="1392238"/>
          <p14:tracePt t="6814" x="1089025" y="1401763"/>
          <p14:tracePt t="6827" x="1179513" y="1411288"/>
          <p14:tracePt t="6831" x="1239838" y="1422400"/>
          <p14:tracePt t="6844" x="1290638" y="1431925"/>
          <p14:tracePt t="6846" x="1341438" y="1431925"/>
          <p14:tracePt t="6854" x="1381125" y="1431925"/>
          <p14:tracePt t="6863" x="1401763" y="1431925"/>
          <p14:tracePt t="6870" x="1431925" y="1431925"/>
          <p14:tracePt t="6879" x="1441450" y="1431925"/>
          <p14:tracePt t="6886" x="1450975" y="1431925"/>
          <p14:tracePt t="6894" x="1462088" y="1431925"/>
          <p14:tracePt t="6902" x="1471613" y="1431925"/>
          <p14:tracePt t="6910" x="1501775" y="1431925"/>
          <p14:tracePt t="6918" x="1552575" y="1431925"/>
          <p14:tracePt t="6928" x="1622425" y="1441450"/>
          <p14:tracePt t="6934" x="1703388" y="1452563"/>
          <p14:tracePt t="6943" x="1804988" y="1462088"/>
          <p14:tracePt t="6950" x="1895475" y="1473200"/>
          <p14:tracePt t="6960" x="1976438" y="1473200"/>
          <p14:tracePt t="6966" x="2057400" y="1473200"/>
          <p14:tracePt t="6982" x="2127250" y="1473200"/>
          <p14:tracePt t="6985" x="2166938" y="1473200"/>
          <p14:tracePt t="6993" x="2217738" y="1462088"/>
          <p14:tracePt t="6998" x="2227263" y="1452563"/>
          <p14:tracePt t="7007" x="2247900" y="1452563"/>
          <p14:tracePt t="7014" x="2268538" y="1452563"/>
          <p14:tracePt t="7025" x="2298700" y="1452563"/>
          <p14:tracePt t="7030" x="2328863" y="1452563"/>
          <p14:tracePt t="7043" x="2398713" y="1462088"/>
          <p14:tracePt t="7046" x="2449513" y="1482725"/>
          <p14:tracePt t="7059" x="2540000" y="1492250"/>
          <p14:tracePt t="7063" x="2611438" y="1512888"/>
          <p14:tracePt t="7070" x="2671763" y="1522413"/>
          <p14:tracePt t="7080" x="2741613" y="1522413"/>
          <p14:tracePt t="7086" x="2813050" y="1533525"/>
          <p14:tracePt t="7096" x="2882900" y="1533525"/>
          <p14:tracePt t="7102" x="2924175" y="1533525"/>
          <p14:tracePt t="7111" x="2963863" y="1533525"/>
          <p14:tracePt t="7118" x="3014663" y="1533525"/>
          <p14:tracePt t="7127" x="3065463" y="1533525"/>
          <p14:tracePt t="7134" x="3114675" y="1533525"/>
          <p14:tracePt t="7144" x="3195638" y="1543050"/>
          <p14:tracePt t="7150" x="3267075" y="1552575"/>
          <p14:tracePt t="7160" x="3306763" y="1563688"/>
          <p14:tracePt t="7166" x="3408363" y="1573213"/>
          <p14:tracePt t="7178" x="3448050" y="1582738"/>
          <p14:tracePt t="7182" x="3517900" y="1593850"/>
          <p14:tracePt t="7194" x="3568700" y="1593850"/>
          <p14:tracePt t="7198" x="3629025" y="1603375"/>
          <p14:tracePt t="7210" x="3670300" y="1612900"/>
          <p14:tracePt t="7214" x="3730625" y="1624013"/>
          <p14:tracePt t="7226" x="3800475" y="1624013"/>
          <p14:tracePt t="7230" x="3871913" y="1644650"/>
          <p14:tracePt t="7243" x="3951288" y="1644650"/>
          <p14:tracePt t="7247" x="4022725" y="1654175"/>
          <p14:tracePt t="7259" x="4103688" y="1663700"/>
          <p14:tracePt t="7262" x="4184650" y="1663700"/>
          <p14:tracePt t="7270" x="4275138" y="1663700"/>
          <p14:tracePt t="7280" x="4354513" y="1663700"/>
          <p14:tracePt t="7286" x="4425950" y="1663700"/>
          <p14:tracePt t="7294" x="4506913" y="1663700"/>
          <p14:tracePt t="7303" x="4546600" y="1654175"/>
          <p14:tracePt t="7311" x="4606925" y="1644650"/>
          <p14:tracePt t="7318" x="4667250" y="1633538"/>
          <p14:tracePt t="7328" x="4738688" y="1612900"/>
          <p14:tracePt t="7334" x="4789488" y="1593850"/>
          <p14:tracePt t="7344" x="4838700" y="1573213"/>
          <p14:tracePt t="7350" x="4910138" y="1552575"/>
          <p14:tracePt t="7360" x="4991100" y="1522413"/>
          <p14:tracePt t="7366" x="5081588" y="1492250"/>
          <p14:tracePt t="7377" x="5192713" y="1452563"/>
          <p14:tracePt t="7382" x="5283200" y="1422400"/>
          <p14:tracePt t="7393" x="5383213" y="1381125"/>
          <p14:tracePt t="7398" x="5434013" y="1350963"/>
          <p14:tracePt t="7410" x="5443538" y="1331913"/>
          <p14:tracePt t="7414" x="5443538" y="1311275"/>
          <p14:tracePt t="7425" x="5443538" y="1281113"/>
          <p14:tracePt t="7430" x="5424488" y="1250950"/>
          <p14:tracePt t="7444" x="5394325" y="1230313"/>
          <p14:tracePt t="7446" x="5353050" y="1200150"/>
          <p14:tracePt t="7454" x="5313363" y="1179513"/>
          <p14:tracePt t="7463" x="5241925" y="1149350"/>
          <p14:tracePt t="7470" x="5151438" y="1119188"/>
          <p14:tracePt t="7479" x="5081588" y="1098550"/>
          <p14:tracePt t="7486" x="5010150" y="1079500"/>
          <p14:tracePt t="7495" x="4940300" y="1049338"/>
          <p14:tracePt t="7502" x="4859338" y="1028700"/>
          <p14:tracePt t="7510" x="4757738" y="998538"/>
          <p14:tracePt t="7518" x="4637088" y="958850"/>
          <p14:tracePt t="7527" x="4495800" y="917575"/>
          <p14:tracePt t="7534" x="4324350" y="847725"/>
          <p14:tracePt t="7544" x="4164013" y="817563"/>
          <p14:tracePt t="7550" x="4062413" y="787400"/>
          <p14:tracePt t="7560" x="3981450" y="787400"/>
          <p14:tracePt t="7566" x="3921125" y="766763"/>
          <p14:tracePt t="7578" x="3871913" y="766763"/>
          <p14:tracePt t="7582" x="3800475" y="755650"/>
          <p14:tracePt t="7593" x="3749675" y="755650"/>
          <p14:tracePt t="7598" x="3689350" y="755650"/>
          <p14:tracePt t="7607" x="3649663" y="755650"/>
          <p14:tracePt t="7614" x="3598863" y="755650"/>
          <p14:tracePt t="7627" x="3538538" y="755650"/>
          <p14:tracePt t="7630" x="3448050" y="746125"/>
          <p14:tracePt t="7643" x="3327400" y="736600"/>
          <p14:tracePt t="7646" x="3175000" y="725488"/>
          <p14:tracePt t="7659" x="3003550" y="706438"/>
          <p14:tracePt t="7662" x="2863850" y="695325"/>
          <p14:tracePt t="7670" x="2711450" y="695325"/>
          <p14:tracePt t="7681" x="2600325" y="706438"/>
          <p14:tracePt t="7687" x="2500313" y="715963"/>
          <p14:tracePt t="7695" x="2398713" y="725488"/>
          <p14:tracePt t="7702" x="2308225" y="736600"/>
          <p14:tracePt t="7711" x="2238375" y="746125"/>
          <p14:tracePt t="7718" x="2166938" y="755650"/>
          <p14:tracePt t="7727" x="2097088" y="766763"/>
          <p14:tracePt t="7734" x="2066925" y="766763"/>
          <p14:tracePt t="7744" x="2006600" y="766763"/>
          <p14:tracePt t="7750" x="1946275" y="766763"/>
          <p14:tracePt t="7759" x="1885950" y="746125"/>
          <p14:tracePt t="7766" x="1814513" y="725488"/>
          <p14:tracePt t="7778" x="1724025" y="695325"/>
          <p14:tracePt t="7782" x="1622425" y="676275"/>
          <p14:tracePt t="7794" x="1543050" y="665163"/>
          <p14:tracePt t="7798" x="1492250" y="665163"/>
          <p14:tracePt t="7809" x="1431925" y="665163"/>
          <p14:tracePt t="7814" x="1371600" y="665163"/>
          <p14:tracePt t="7825" x="1281113" y="665163"/>
          <p14:tracePt t="7830" x="1189038" y="665163"/>
          <p14:tracePt t="7843" x="1098550" y="665163"/>
          <p14:tracePt t="7847" x="1017588" y="665163"/>
          <p14:tracePt t="7856" x="908050" y="665163"/>
          <p14:tracePt t="7863" x="785813" y="665163"/>
          <p14:tracePt t="7870" x="655638" y="665163"/>
          <p14:tracePt t="7879" x="504825" y="665163"/>
          <p14:tracePt t="7886" x="363538" y="676275"/>
          <p14:tracePt t="7895" x="222250" y="695325"/>
          <p14:tracePt t="7902" x="131763" y="725488"/>
          <p14:tracePt t="7910" x="39688" y="766763"/>
          <p14:tracePt t="7918" x="0" y="787400"/>
          <p14:tracePt t="8070" x="69850" y="1200150"/>
          <p14:tracePt t="8081" x="101600" y="1239838"/>
          <p14:tracePt t="8086" x="161925" y="1270000"/>
          <p14:tracePt t="8094" x="231775" y="1301750"/>
          <p14:tracePt t="8106" x="282575" y="1311275"/>
          <p14:tracePt t="8112" x="363538" y="1331913"/>
          <p14:tracePt t="8118" x="433388" y="1362075"/>
          <p14:tracePt t="8129" x="514350" y="1381125"/>
          <p14:tracePt t="8134" x="584200" y="1401763"/>
          <p14:tracePt t="8144" x="665163" y="1411288"/>
          <p14:tracePt t="8150" x="736600" y="1422400"/>
          <p14:tracePt t="8160" x="836613" y="1431925"/>
          <p14:tracePt t="8166" x="908050" y="1441450"/>
          <p14:tracePt t="8177" x="977900" y="1452563"/>
          <p14:tracePt t="8182" x="1038225" y="1462088"/>
          <p14:tracePt t="8194" x="1109663" y="1473200"/>
          <p14:tracePt t="8198" x="1209675" y="1492250"/>
          <p14:tracePt t="8210" x="1300163" y="1503363"/>
          <p14:tracePt t="8214" x="1411288" y="1512888"/>
          <p14:tracePt t="8226" x="1512888" y="1522413"/>
          <p14:tracePt t="8230" x="1612900" y="1533525"/>
          <p14:tracePt t="8244" x="1724025" y="1533525"/>
          <p14:tracePt t="8247" x="1814513" y="1533525"/>
          <p14:tracePt t="8254" x="1916113" y="1533525"/>
          <p14:tracePt t="8263" x="1995488" y="1533525"/>
          <p14:tracePt t="8270" x="2066925" y="1522413"/>
          <p14:tracePt t="8280" x="2117725" y="1522413"/>
          <p14:tracePt t="8286" x="2197100" y="1522413"/>
          <p14:tracePt t="8294" x="2278063" y="1522413"/>
          <p14:tracePt t="8302" x="2398713" y="1522413"/>
          <p14:tracePt t="8310" x="2509838" y="1522413"/>
          <p14:tracePt t="8318" x="2632075" y="1522413"/>
          <p14:tracePt t="8328" x="2732088" y="1522413"/>
          <p14:tracePt t="8334" x="2833688" y="1522413"/>
          <p14:tracePt t="8343" x="2924175" y="1522413"/>
          <p14:tracePt t="8350" x="3003550" y="1522413"/>
          <p14:tracePt t="8359" x="3084513" y="1522413"/>
          <p14:tracePt t="8366" x="3155950" y="1522413"/>
          <p14:tracePt t="8377" x="3195638" y="1533525"/>
          <p14:tracePt t="8382" x="3255963" y="1543050"/>
          <p14:tracePt t="8394" x="3297238" y="1552575"/>
          <p14:tracePt t="8398" x="3357563" y="1563688"/>
          <p14:tracePt t="8410" x="3397250" y="1563688"/>
          <p14:tracePt t="8414" x="3457575" y="1573213"/>
          <p14:tracePt t="8430" x="3609975" y="1593850"/>
          <p14:tracePt t="8442" x="3659188" y="1593850"/>
          <p14:tracePt t="8447" x="3700463" y="1593850"/>
          <p14:tracePt t="8459" x="3760788" y="1593850"/>
          <p14:tracePt t="8463" x="3800475" y="1593850"/>
          <p14:tracePt t="8470" x="3830638" y="1582738"/>
          <p14:tracePt t="8480" x="3890963" y="1573213"/>
          <p14:tracePt t="8486" x="3902075" y="1563688"/>
          <p14:tracePt t="8494" x="3921125" y="1552575"/>
          <p14:tracePt t="8502" x="3932238" y="1552575"/>
          <p14:tracePt t="8510" x="3941763" y="1552575"/>
          <p14:tracePt t="8528" x="3951288" y="1552575"/>
          <p14:tracePt t="8630" x="3962400" y="1552575"/>
          <p14:tracePt t="8646" x="3981450" y="1552575"/>
          <p14:tracePt t="8670" x="3981450" y="1543050"/>
          <p14:tracePt t="12718" x="3992563" y="1543050"/>
          <p14:tracePt t="12966" x="3992563" y="1552575"/>
          <p14:tracePt t="12975" x="3992563" y="1563688"/>
          <p14:tracePt t="13000" x="3992563" y="1573213"/>
          <p14:tracePt t="13007" x="3981450" y="1573213"/>
          <p14:tracePt t="13014" x="3971925" y="1582738"/>
          <p14:tracePt t="13026" x="3951288" y="1593850"/>
          <p14:tracePt t="13030" x="3932238" y="1612900"/>
          <p14:tracePt t="13044" x="3902075" y="1624013"/>
          <p14:tracePt t="13046" x="3851275" y="1654175"/>
          <p14:tracePt t="13054" x="3811588" y="1674813"/>
          <p14:tracePt t="13063" x="3760788" y="1693863"/>
          <p14:tracePt t="13070" x="3719513" y="1704975"/>
          <p14:tracePt t="13079" x="3649663" y="1714500"/>
          <p14:tracePt t="13086" x="3619500" y="1724025"/>
          <p14:tracePt t="13097" x="3559175" y="1744663"/>
          <p14:tracePt t="13102" x="3487738" y="1754188"/>
          <p14:tracePt t="13112" x="3417888" y="1754188"/>
          <p14:tracePt t="13118" x="3336925" y="1754188"/>
          <p14:tracePt t="13128" x="3255963" y="1754188"/>
          <p14:tracePt t="13134" x="3155950" y="1754188"/>
          <p14:tracePt t="13143" x="3044825" y="1754188"/>
          <p14:tracePt t="13151" x="2954338" y="1765300"/>
          <p14:tracePt t="13160" x="2843213" y="1784350"/>
          <p14:tracePt t="13166" x="2762250" y="1795463"/>
          <p14:tracePt t="13177" x="2671763" y="1835150"/>
          <p14:tracePt t="13182" x="2600325" y="1855788"/>
          <p14:tracePt t="13196" x="2551113" y="1865313"/>
          <p14:tracePt t="13198" x="2500313" y="1885950"/>
          <p14:tracePt t="13207" x="2439988" y="1906588"/>
          <p14:tracePt t="13214" x="2398713" y="1925638"/>
          <p14:tracePt t="13227" x="2368550" y="1936750"/>
          <p14:tracePt t="13230" x="2338388" y="1946275"/>
          <p14:tracePt t="13245" x="2308225" y="1946275"/>
          <p14:tracePt t="13247" x="2298700" y="1955800"/>
          <p14:tracePt t="13254" x="2278063" y="1966913"/>
          <p14:tracePt t="13263" x="2259013" y="1976438"/>
          <p14:tracePt t="13270" x="2238375" y="1997075"/>
          <p14:tracePt t="13279" x="2208213" y="2006600"/>
          <p14:tracePt t="13286" x="2178050" y="2027238"/>
          <p14:tracePt t="13296" x="2136775" y="2036763"/>
          <p14:tracePt t="13302" x="2076450" y="2066925"/>
          <p14:tracePt t="13311" x="2036763" y="2087563"/>
          <p14:tracePt t="13318" x="2006600" y="2108200"/>
          <p14:tracePt t="13328" x="1955800" y="2127250"/>
          <p14:tracePt t="13334" x="1925638" y="2127250"/>
          <p14:tracePt t="13344" x="1895475" y="2147888"/>
          <p14:tracePt t="13350" x="1874838" y="2159000"/>
          <p14:tracePt t="13361" x="1835150" y="2168525"/>
          <p14:tracePt t="13366" x="1804988" y="2168525"/>
          <p14:tracePt t="13377" x="1784350" y="2168525"/>
          <p14:tracePt t="13382" x="1763713" y="2168525"/>
          <p14:tracePt t="13395" x="1744663" y="2168525"/>
          <p14:tracePt t="13398" x="1714500" y="2168525"/>
          <p14:tracePt t="13407" x="1693863" y="2147888"/>
          <p14:tracePt t="13414" x="1663700" y="2147888"/>
          <p14:tracePt t="13424" x="1622425" y="2138363"/>
          <p14:tracePt t="13430" x="1592263" y="2117725"/>
          <p14:tracePt t="13444" x="1562100" y="2108200"/>
          <p14:tracePt t="13447" x="1531938" y="2097088"/>
          <p14:tracePt t="13455" x="1501775" y="2087563"/>
          <p14:tracePt t="13463" x="1471613" y="2078038"/>
          <p14:tracePt t="13479" x="1462088" y="2078038"/>
          <p14:tracePt t="13575" x="1462088" y="2066925"/>
          <p14:tracePt t="13600" x="1462088" y="2057400"/>
          <p14:tracePt t="13616" x="1462088" y="2047875"/>
          <p14:tracePt t="14142" x="1471613" y="2047875"/>
          <p14:tracePt t="14150" x="1482725" y="2057400"/>
          <p14:tracePt t="14159" x="1492250" y="2057400"/>
          <p14:tracePt t="14174" x="1512888" y="2057400"/>
          <p14:tracePt t="14193" x="1522413" y="2057400"/>
          <p14:tracePt t="14206" x="1531938" y="2057400"/>
          <p14:tracePt t="14223" x="1543050" y="2057400"/>
          <p14:tracePt t="14230" x="1552575" y="2057400"/>
          <p14:tracePt t="14247" x="1562100" y="2057400"/>
          <p14:tracePt t="14358" x="1573213" y="2057400"/>
          <p14:tracePt t="14414" x="1582738" y="2057400"/>
          <p14:tracePt t="14430" x="1592263" y="2057400"/>
          <p14:tracePt t="14454" x="1603375" y="2057400"/>
          <p14:tracePt t="14470" x="1612900" y="2057400"/>
          <p14:tracePt t="14479" x="1622425" y="2057400"/>
          <p14:tracePt t="14486" x="1633538" y="2057400"/>
          <p14:tracePt t="14495" x="1643063" y="2057400"/>
          <p14:tracePt t="14511" x="1663700" y="2057400"/>
          <p14:tracePt t="14528" x="1673225" y="2057400"/>
          <p14:tracePt t="14545" x="1684338" y="2057400"/>
          <p14:tracePt t="14559" x="1703388" y="2057400"/>
          <p14:tracePt t="14566" x="1733550" y="2057400"/>
          <p14:tracePt t="14577" x="1754188" y="2057400"/>
          <p14:tracePt t="14582" x="1774825" y="2047875"/>
          <p14:tracePt t="14596" x="1793875" y="2036763"/>
          <p14:tracePt t="14598" x="1814513" y="2017713"/>
          <p14:tracePt t="14610" x="1844675" y="2006600"/>
          <p14:tracePt t="14614" x="1855788" y="1997075"/>
          <p14:tracePt t="14625" x="1865313" y="1976438"/>
          <p14:tracePt t="14631" x="1874838" y="1976438"/>
          <p14:tracePt t="14647" x="1885950" y="1955800"/>
          <p14:tracePt t="14663" x="1895475" y="1946275"/>
          <p14:tracePt t="14670" x="1895475" y="1936750"/>
          <p14:tracePt t="14695" x="1895475" y="1925638"/>
          <p14:tracePt t="14702" x="1895475" y="1916113"/>
          <p14:tracePt t="14711" x="1895475" y="1906588"/>
          <p14:tracePt t="14727" x="1895475" y="1895475"/>
          <p14:tracePt t="14750" x="1895475" y="1885950"/>
          <p14:tracePt t="14894" x="1895475" y="1906588"/>
          <p14:tracePt t="14902" x="1895475" y="1916113"/>
          <p14:tracePt t="14911" x="1895475" y="1925638"/>
          <p14:tracePt t="14918" x="1895475" y="1946275"/>
          <p14:tracePt t="14927" x="1885950" y="1955800"/>
          <p14:tracePt t="14934" x="1885950" y="1966913"/>
          <p14:tracePt t="14950" x="1885950" y="1976438"/>
          <p14:tracePt t="14975" x="1885950" y="1987550"/>
          <p14:tracePt t="14992" x="1885950" y="1997075"/>
          <p14:tracePt t="14999" x="1885950" y="2006600"/>
          <p14:tracePt t="15010" x="1885950" y="2017713"/>
          <p14:tracePt t="15027" x="1885950" y="2027238"/>
          <p14:tracePt t="15031" x="1874838" y="2036763"/>
          <p14:tracePt t="15044" x="1874838" y="2047875"/>
          <p14:tracePt t="15054" x="1874838" y="2057400"/>
          <p14:tracePt t="15150" x="1865313" y="2057400"/>
          <p14:tracePt t="15198" x="1855788" y="2057400"/>
          <p14:tracePt t="15214" x="1855788" y="2066925"/>
          <p14:tracePt t="15278" x="1844675" y="2078038"/>
          <p14:tracePt t="15310" x="1844675" y="2087563"/>
          <p14:tracePt t="15358" x="1844675" y="2097088"/>
          <p14:tracePt t="15630" x="1844675" y="2108200"/>
          <p14:tracePt t="15662" x="1855788" y="2108200"/>
          <p14:tracePt t="15686" x="1865313" y="2108200"/>
          <p14:tracePt t="15694" x="1865313" y="2117725"/>
          <p14:tracePt t="15702" x="1874838" y="2117725"/>
          <p14:tracePt t="15767" x="1874838" y="2127250"/>
          <p14:tracePt t="15782" x="1874838" y="2138363"/>
          <p14:tracePt t="15790" x="1865313" y="2147888"/>
          <p14:tracePt t="15799" x="1865313" y="2159000"/>
          <p14:tracePt t="15809" x="1855788" y="2159000"/>
          <p14:tracePt t="15827" x="1855788" y="2168525"/>
          <p14:tracePt t="16681" x="1865313" y="2168525"/>
          <p14:tracePt t="16698" x="1874838" y="2168525"/>
          <p14:tracePt t="16727" x="1874838" y="2159000"/>
          <p14:tracePt t="16750" x="1885950" y="2159000"/>
          <p14:tracePt t="17158" x="1885950" y="2147888"/>
          <p14:tracePt t="17542" x="1885950" y="2138363"/>
          <p14:tracePt t="17552" x="1885950" y="2127250"/>
          <p14:tracePt t="17568" x="1885950" y="2117725"/>
          <p14:tracePt t="17614" x="1885950" y="2108200"/>
          <p14:tracePt t="17623" x="1895475" y="2108200"/>
          <p14:tracePt t="17631" x="1916113" y="2108200"/>
          <p14:tracePt t="17640" x="1946275" y="2097088"/>
          <p14:tracePt t="17647" x="1995488" y="2087563"/>
          <p14:tracePt t="17655" x="2016125" y="2078038"/>
          <p14:tracePt t="17663" x="2076450" y="2066925"/>
          <p14:tracePt t="17670" x="2117725" y="2066925"/>
          <p14:tracePt t="17678" x="2178050" y="2057400"/>
          <p14:tracePt t="17686" x="2259013" y="2057400"/>
          <p14:tracePt t="17694" x="2349500" y="2057400"/>
          <p14:tracePt t="17703" x="2470150" y="2057400"/>
          <p14:tracePt t="17710" x="2570163" y="2057400"/>
          <p14:tracePt t="17718" x="2662238" y="2057400"/>
          <p14:tracePt t="17727" x="2741613" y="2057400"/>
          <p14:tracePt t="17734" x="2813050" y="2057400"/>
          <p14:tracePt t="17743" x="2852738" y="2057400"/>
          <p14:tracePt t="17750" x="2903538" y="2057400"/>
          <p14:tracePt t="17760" x="2933700" y="2057400"/>
          <p14:tracePt t="17766" x="2943225" y="2057400"/>
          <p14:tracePt t="17776" x="2954338" y="2047875"/>
          <p14:tracePt t="17782" x="2954338" y="2036763"/>
          <p14:tracePt t="17794" x="2954338" y="2027238"/>
          <p14:tracePt t="17809" x="2954338" y="2017713"/>
          <p14:tracePt t="17846" x="2954338" y="2006600"/>
          <p14:tracePt t="17911" x="2954338" y="1997075"/>
          <p14:tracePt t="18248" x="2963863" y="1997075"/>
          <p14:tracePt t="18265" x="2973388" y="1997075"/>
          <p14:tracePt t="18270" x="2984500" y="1997075"/>
          <p14:tracePt t="18295" x="2994025" y="1997075"/>
          <p14:tracePt t="18311" x="3003550" y="1997075"/>
          <p14:tracePt t="18318" x="3003550" y="2006600"/>
          <p14:tracePt t="18327" x="3014663" y="2006600"/>
          <p14:tracePt t="18334" x="3024188" y="2006600"/>
          <p14:tracePt t="19028" x="3024188" y="2017713"/>
          <p14:tracePt t="19050" x="3024188" y="2047875"/>
          <p14:tracePt t="19063" x="2984500" y="2138363"/>
          <p14:tracePt t="19071" x="2963863" y="2189163"/>
          <p14:tracePt t="19079" x="2954338" y="2208213"/>
          <p14:tracePt t="19086" x="2924175" y="2238375"/>
          <p14:tracePt t="19095" x="2903538" y="2289175"/>
          <p14:tracePt t="19103" x="2894013" y="2319338"/>
          <p14:tracePt t="19113" x="2894013" y="2339975"/>
          <p14:tracePt t="19119" x="2894013" y="2370138"/>
          <p14:tracePt t="19127" x="2894013" y="2420938"/>
          <p14:tracePt t="19135" x="2894013" y="2451100"/>
          <p14:tracePt t="19144" x="2924175" y="2501900"/>
          <p14:tracePt t="19150" x="2954338" y="2551113"/>
          <p14:tracePt t="19161" x="2973388" y="2571750"/>
          <p14:tracePt t="19166" x="2994025" y="2592388"/>
          <p14:tracePt t="19177" x="3003550" y="2611438"/>
          <p14:tracePt t="19182" x="3014663" y="2632075"/>
          <p14:tracePt t="19198" x="3014663" y="2641600"/>
          <p14:tracePt t="19215" x="3014663" y="2652713"/>
          <p14:tracePt t="19227" x="3014663" y="2662238"/>
          <p14:tracePt t="19244" x="3014663" y="2673350"/>
          <p14:tracePt t="19255" x="3014663" y="2682875"/>
          <p14:tracePt t="19279" x="3014663" y="2692400"/>
          <p14:tracePt t="19594" x="3014663" y="2703513"/>
          <p14:tracePt t="19622" x="3014663" y="2713038"/>
          <p14:tracePt t="19647" x="3014663" y="2722563"/>
          <p14:tracePt t="19670" x="3014663" y="2733675"/>
          <p14:tracePt t="19686" x="3014663" y="2743200"/>
          <p14:tracePt t="20062" x="3014663" y="2733675"/>
          <p14:tracePt t="20070" x="3014663" y="2722563"/>
          <p14:tracePt t="20086" x="3014663" y="2703513"/>
          <p14:tracePt t="20095" x="3014663" y="2692400"/>
          <p14:tracePt t="20102" x="3024188" y="2682875"/>
          <p14:tracePt t="20123" x="3035300" y="2662238"/>
          <p14:tracePt t="20130" x="3044825" y="2652713"/>
          <p14:tracePt t="20134" x="3054350" y="2632075"/>
          <p14:tracePt t="20145" x="3074988" y="2622550"/>
          <p14:tracePt t="20150" x="3095625" y="2592388"/>
          <p14:tracePt t="20162" x="3135313" y="2562225"/>
          <p14:tracePt t="20167" x="3175000" y="2532063"/>
          <p14:tracePt t="20178" x="3225800" y="2490788"/>
          <p14:tracePt t="20183" x="3255963" y="2460625"/>
          <p14:tracePt t="20195" x="3276600" y="2430463"/>
          <p14:tracePt t="20199" x="3316288" y="2400300"/>
          <p14:tracePt t="20211" x="3327400" y="2379663"/>
          <p14:tracePt t="20215" x="3346450" y="2360613"/>
          <p14:tracePt t="20228" x="3357563" y="2349500"/>
          <p14:tracePt t="20231" x="3367088" y="2330450"/>
          <p14:tracePt t="20247" x="3376613" y="2309813"/>
          <p14:tracePt t="20264" x="3387725" y="2298700"/>
          <p14:tracePt t="20270" x="3387725" y="2289175"/>
          <p14:tracePt t="20295" x="3387725" y="2279650"/>
          <p14:tracePt t="20302" x="3397250" y="2268538"/>
          <p14:tracePt t="20318" x="3397250" y="2259013"/>
          <p14:tracePt t="20350" x="3408363" y="2249488"/>
          <p14:tracePt t="20375" x="3417888" y="2238375"/>
          <p14:tracePt t="20382" x="3427413" y="2228850"/>
          <p14:tracePt t="20392" x="3448050" y="2228850"/>
          <p14:tracePt t="20398" x="3468688" y="2219325"/>
          <p14:tracePt t="20409" x="3478213" y="2198688"/>
          <p14:tracePt t="20415" x="3498850" y="2189163"/>
          <p14:tracePt t="20425" x="3508375" y="2178050"/>
          <p14:tracePt t="20431" x="3517900" y="2168525"/>
          <p14:tracePt t="20444" x="3538538" y="2159000"/>
          <p14:tracePt t="20447" x="3538538" y="2147888"/>
          <p14:tracePt t="20455" x="3538538" y="2138363"/>
          <p14:tracePt t="20471" x="3548063" y="2138363"/>
          <p14:tracePt t="20566" x="3538538" y="2138363"/>
          <p14:tracePt t="20574" x="3529013" y="2138363"/>
          <p14:tracePt t="20582" x="3517900" y="2147888"/>
          <p14:tracePt t="20598" x="3508375" y="2159000"/>
          <p14:tracePt t="20607" x="3487738" y="2168525"/>
          <p14:tracePt t="20615" x="3478213" y="2178050"/>
          <p14:tracePt t="20628" x="3457575" y="2189163"/>
          <p14:tracePt t="20631" x="3438525" y="2198688"/>
          <p14:tracePt t="20640" x="3427413" y="2208213"/>
          <p14:tracePt t="20647" x="3397250" y="2228850"/>
          <p14:tracePt t="20654" x="3367088" y="2238375"/>
          <p14:tracePt t="20664" x="3316288" y="2268538"/>
          <p14:tracePt t="20671" x="3246438" y="2279650"/>
          <p14:tracePt t="20680" x="3155950" y="2279650"/>
          <p14:tracePt t="20686" x="3014663" y="2289175"/>
          <p14:tracePt t="20695" x="2852738" y="2289175"/>
          <p14:tracePt t="20702" x="2611438" y="2289175"/>
          <p14:tracePt t="20713" x="2409825" y="2289175"/>
          <p14:tracePt t="20718" x="2268538" y="2289175"/>
          <p14:tracePt t="20728" x="2147888" y="2289175"/>
          <p14:tracePt t="20734" x="2057400" y="2289175"/>
          <p14:tracePt t="20744" x="1976438" y="2289175"/>
          <p14:tracePt t="20750" x="1905000" y="2289175"/>
          <p14:tracePt t="20762" x="1835150" y="2279650"/>
          <p14:tracePt t="20766" x="1774825" y="2259013"/>
          <p14:tracePt t="20778" x="1703388" y="2249488"/>
          <p14:tracePt t="20782" x="1633538" y="2238375"/>
          <p14:tracePt t="20792" x="1552575" y="2228850"/>
          <p14:tracePt t="20798" x="1462088" y="2219325"/>
          <p14:tracePt t="20811" x="1360488" y="2219325"/>
          <p14:tracePt t="20815" x="1290638" y="2208213"/>
          <p14:tracePt t="20826" x="1249363" y="2208213"/>
          <p14:tracePt t="20831" x="1209675" y="2208213"/>
          <p14:tracePt t="20843" x="1169988" y="2219325"/>
          <p14:tracePt t="20847" x="1119188" y="2228850"/>
          <p14:tracePt t="20855" x="1089025" y="2228850"/>
          <p14:tracePt t="20864" x="1058863" y="2228850"/>
          <p14:tracePt t="20871" x="1038225" y="2228850"/>
          <p14:tracePt t="20879" x="1028700" y="2228850"/>
          <p14:tracePt t="20886" x="998538" y="2219325"/>
          <p14:tracePt t="20895" x="968375" y="2208213"/>
          <p14:tracePt t="20902" x="917575" y="2198688"/>
          <p14:tracePt t="20912" x="866775" y="2178050"/>
          <p14:tracePt t="20918" x="806450" y="2178050"/>
          <p14:tracePt t="20926" x="776288" y="2178050"/>
          <p14:tracePt t="20934" x="725488" y="2178050"/>
          <p14:tracePt t="20944" x="685800" y="2178050"/>
          <p14:tracePt t="20950" x="665163" y="2178050"/>
          <p14:tracePt t="20961" x="635000" y="2178050"/>
          <p14:tracePt t="20966" x="614363" y="2189163"/>
          <p14:tracePt t="20978" x="595313" y="2198688"/>
          <p14:tracePt t="20982" x="584200" y="2208213"/>
          <p14:tracePt t="20992" x="565150" y="2219325"/>
          <p14:tracePt t="20998" x="554038" y="2238375"/>
          <p14:tracePt t="21014" x="534988" y="2249488"/>
          <p14:tracePt t="21017" x="523875" y="2268538"/>
          <p14:tracePt t="21026" x="504825" y="2279650"/>
          <p14:tracePt t="21031" x="493713" y="2289175"/>
          <p14:tracePt t="21045" x="484188" y="2298700"/>
          <p14:tracePt t="21048" x="463550" y="2309813"/>
          <p14:tracePt t="21056" x="463550" y="2319338"/>
          <p14:tracePt t="21064" x="463550" y="2330450"/>
          <p14:tracePt t="21071" x="463550" y="2349500"/>
          <p14:tracePt t="21080" x="463550" y="2360613"/>
          <p14:tracePt t="21086" x="473075" y="2370138"/>
          <p14:tracePt t="21095" x="493713" y="2379663"/>
          <p14:tracePt t="21102" x="534988" y="2390775"/>
          <p14:tracePt t="21114" x="565150" y="2400300"/>
          <p14:tracePt t="21124" x="595313" y="2400300"/>
          <p14:tracePt t="21130" x="635000" y="2400300"/>
          <p14:tracePt t="21134" x="665163" y="2400300"/>
          <p14:tracePt t="21145" x="685800" y="2400300"/>
          <p14:tracePt t="21150" x="706438" y="2400300"/>
          <p14:tracePt t="21162" x="725488" y="2400300"/>
          <p14:tracePt t="21190" x="736600" y="2400300"/>
          <p14:tracePt t="21198" x="746125" y="2400300"/>
          <p14:tracePt t="21210" x="766763" y="2400300"/>
          <p14:tracePt t="21215" x="796925" y="2400300"/>
          <p14:tracePt t="21226" x="846138" y="2400300"/>
          <p14:tracePt t="21231" x="908050" y="2400300"/>
          <p14:tracePt t="21239" x="998538" y="2400300"/>
          <p14:tracePt t="21247" x="1089025" y="2400300"/>
          <p14:tracePt t="21255" x="1189038" y="2400300"/>
          <p14:tracePt t="21264" x="1260475" y="2400300"/>
          <p14:tracePt t="21270" x="1341438" y="2400300"/>
          <p14:tracePt t="21279" x="1420813" y="2400300"/>
          <p14:tracePt t="21287" x="1441450" y="2390775"/>
          <p14:tracePt t="21294" x="1462088" y="2379663"/>
          <p14:tracePt t="21302" x="1471613" y="2370138"/>
          <p14:tracePt t="21311" x="1482725" y="2370138"/>
          <p14:tracePt t="21318" x="1492250" y="2360613"/>
          <p14:tracePt t="21343" x="1501775" y="2360613"/>
          <p14:tracePt t="21431" x="1492250" y="2360613"/>
          <p14:tracePt t="21441" x="1462088" y="2349500"/>
          <p14:tracePt t="21449" x="1390650" y="2349500"/>
          <p14:tracePt t="21465" x="1230313" y="2349500"/>
          <p14:tracePt t="21472" x="1149350" y="2349500"/>
          <p14:tracePt t="21480" x="1058863" y="2349500"/>
          <p14:tracePt t="21486" x="947738" y="2370138"/>
          <p14:tracePt t="21494" x="836613" y="2379663"/>
          <p14:tracePt t="21503" x="746125" y="2400300"/>
          <p14:tracePt t="21512" x="655638" y="2420938"/>
          <p14:tracePt t="21518" x="595313" y="2439988"/>
          <p14:tracePt t="21528" x="554038" y="2460625"/>
          <p14:tracePt t="21534" x="523875" y="2460625"/>
          <p14:tracePt t="21546" x="504825" y="2470150"/>
          <p14:tracePt t="21550" x="484188" y="2470150"/>
          <p14:tracePt t="21562" x="484188" y="2481263"/>
          <p14:tracePt t="21582" x="493713" y="2490788"/>
          <p14:tracePt t="21594" x="523875" y="2501900"/>
          <p14:tracePt t="21598" x="595313" y="2520950"/>
          <p14:tracePt t="21613" x="665163" y="2541588"/>
          <p14:tracePt t="21615" x="736600" y="2562225"/>
          <p14:tracePt t="21627" x="827088" y="2592388"/>
          <p14:tracePt t="21631" x="917575" y="2611438"/>
          <p14:tracePt t="21643" x="1008063" y="2622550"/>
          <p14:tracePt t="21647" x="1109663" y="2632075"/>
          <p14:tracePt t="21655" x="1200150" y="2641600"/>
          <p14:tracePt t="21665" x="1270000" y="2641600"/>
          <p14:tracePt t="21670" x="1311275" y="2652713"/>
          <p14:tracePt t="21679" x="1330325" y="2652713"/>
          <p14:tracePt t="21686" x="1350963" y="2652713"/>
          <p14:tracePt t="21727" x="1350963" y="2662238"/>
          <p14:tracePt t="21743" x="1350963" y="2673350"/>
          <p14:tracePt t="21750" x="1341438" y="2692400"/>
          <p14:tracePt t="21760" x="1341438" y="2713038"/>
          <p14:tracePt t="21766" x="1341438" y="2722563"/>
          <p14:tracePt t="21776" x="1341438" y="2733675"/>
          <p14:tracePt t="21782" x="1350963" y="2752725"/>
          <p14:tracePt t="21795" x="1371600" y="2763838"/>
          <p14:tracePt t="21808" x="1381125" y="2773363"/>
          <p14:tracePt t="21815" x="1390650" y="2773363"/>
          <p14:tracePt t="21831" x="1401763" y="2773363"/>
          <p14:tracePt t="21840" x="1411288" y="2794000"/>
          <p14:tracePt t="21847" x="1431925" y="2803525"/>
          <p14:tracePt t="21855" x="1450975" y="2824163"/>
          <p14:tracePt t="21866" x="1482725" y="2833688"/>
          <p14:tracePt t="21871" x="1492250" y="2844800"/>
          <p14:tracePt t="21879" x="1501775" y="2854325"/>
          <p14:tracePt t="21886" x="1501775" y="2863850"/>
          <p14:tracePt t="21902" x="1501775" y="2874963"/>
          <p14:tracePt t="21944" x="1501775" y="2884488"/>
          <p14:tracePt t="23583" x="1522413" y="2884488"/>
          <p14:tracePt t="23592" x="1531938" y="2884488"/>
          <p14:tracePt t="23638" x="1512888" y="2894013"/>
          <p14:tracePt t="23647" x="1471613" y="2914650"/>
          <p14:tracePt t="23655" x="1401763" y="2935288"/>
          <p14:tracePt t="23664" x="1341438" y="2954338"/>
          <p14:tracePt t="23671" x="1290638" y="2974975"/>
          <p14:tracePt t="23679" x="1200150" y="3005138"/>
          <p14:tracePt t="23686" x="1119188" y="3025775"/>
          <p14:tracePt t="23695" x="1017588" y="3046413"/>
          <p14:tracePt t="23703" x="947738" y="3076575"/>
          <p14:tracePt t="23712" x="908050" y="3095625"/>
          <p14:tracePt t="23719" x="857250" y="3116263"/>
          <p14:tracePt t="23727" x="815975" y="3136900"/>
          <p14:tracePt t="23734" x="785813" y="3146425"/>
          <p14:tracePt t="23746" x="766763" y="3146425"/>
          <p14:tracePt t="23750" x="755650" y="3155950"/>
          <p14:tracePt t="23762" x="746125" y="3155950"/>
          <p14:tracePt t="23790" x="736600" y="3155950"/>
          <p14:tracePt t="23798" x="725488" y="3155950"/>
          <p14:tracePt t="23815" x="715963" y="3155950"/>
          <p14:tracePt t="23827" x="706438" y="3155950"/>
          <p14:tracePt t="23832" x="695325" y="3155950"/>
          <p14:tracePt t="23838" x="685800" y="3155950"/>
          <p14:tracePt t="23855" x="674688" y="3155950"/>
          <p14:tracePt t="23879" x="665163" y="3155950"/>
          <p14:tracePt t="23934" x="655638" y="3155950"/>
          <p14:tracePt t="23950" x="644525" y="3167063"/>
          <p14:tracePt t="23966" x="635000" y="3187700"/>
          <p14:tracePt t="23983" x="625475" y="3197225"/>
          <p14:tracePt t="23998" x="625475" y="3206750"/>
          <p14:tracePt t="24407" x="625475" y="3197225"/>
          <p14:tracePt t="24486" x="614363" y="3197225"/>
          <p14:tracePt t="24503" x="604838" y="3197225"/>
          <p14:tracePt t="24518" x="604838" y="3206750"/>
          <p14:tracePt t="24527" x="595313" y="3217863"/>
          <p14:tracePt t="24543" x="584200" y="3217863"/>
          <p14:tracePt t="24559" x="574675" y="3227388"/>
          <p14:tracePt t="24598" x="574675" y="3236913"/>
          <p14:tracePt t="24607" x="565150" y="3236913"/>
          <p14:tracePt t="24615" x="544513" y="3248025"/>
          <p14:tracePt t="24624" x="534988" y="3257550"/>
          <p14:tracePt t="24631" x="523875" y="3257550"/>
          <p14:tracePt t="24639" x="514350" y="3267075"/>
          <p14:tracePt t="24647" x="504825" y="3278188"/>
          <p14:tracePt t="24655" x="493713" y="3278188"/>
          <p14:tracePt t="24663" x="484188" y="3278188"/>
          <p14:tracePt t="24679" x="484188" y="3287713"/>
          <p14:tracePt t="24686" x="473075" y="3287713"/>
          <p14:tracePt t="24735" x="473075" y="3308350"/>
          <p14:tracePt t="24759" x="484188" y="3308350"/>
          <p14:tracePt t="24766" x="493713" y="3317875"/>
          <p14:tracePt t="24806" x="504825" y="3317875"/>
          <p14:tracePt t="24839" x="504825" y="3327400"/>
          <p14:tracePt t="24846" x="523875" y="3338513"/>
          <p14:tracePt t="24855" x="544513" y="3338513"/>
          <p14:tracePt t="24863" x="574675" y="3359150"/>
          <p14:tracePt t="24870" x="644525" y="3389313"/>
          <p14:tracePt t="24878" x="685800" y="3398838"/>
          <p14:tracePt t="24886" x="746125" y="3419475"/>
          <p14:tracePt t="24895" x="806450" y="3429000"/>
          <p14:tracePt t="24903" x="827088" y="3429000"/>
          <p14:tracePt t="24911" x="846138" y="3429000"/>
          <p14:tracePt t="24918" x="857250" y="3429000"/>
          <p14:tracePt t="24950" x="857250" y="3419475"/>
          <p14:tracePt t="24959" x="857250" y="3398838"/>
          <p14:tracePt t="24966" x="846138" y="3378200"/>
          <p14:tracePt t="24977" x="836613" y="3359150"/>
          <p14:tracePt t="24982" x="827088" y="3338513"/>
          <p14:tracePt t="24994" x="806450" y="3317875"/>
          <p14:tracePt t="24999" x="806450" y="3297238"/>
          <p14:tracePt t="25015" x="785813" y="3278188"/>
          <p14:tracePt t="25018" x="776288" y="3257550"/>
          <p14:tracePt t="25026" x="755650" y="3236913"/>
          <p14:tracePt t="25031" x="755650" y="3217863"/>
          <p14:tracePt t="25039" x="736600" y="3206750"/>
          <p14:tracePt t="25047" x="725488" y="3197225"/>
          <p14:tracePt t="25055" x="706438" y="3187700"/>
          <p14:tracePt t="25064" x="695325" y="3167063"/>
          <p14:tracePt t="25070" x="674688" y="3155950"/>
          <p14:tracePt t="25078" x="655638" y="3155950"/>
          <p14:tracePt t="25096" x="644525" y="3155950"/>
          <p14:tracePt t="25110" x="635000" y="3155950"/>
          <p14:tracePt t="25119" x="625475" y="3167063"/>
          <p14:tracePt t="25128" x="625475" y="3176588"/>
          <p14:tracePt t="25134" x="625475" y="3187700"/>
          <p14:tracePt t="25145" x="625475" y="3197225"/>
          <p14:tracePt t="25151" x="625475" y="3217863"/>
          <p14:tracePt t="25161" x="625475" y="3227388"/>
          <p14:tracePt t="25167" x="625475" y="3236913"/>
          <p14:tracePt t="25183" x="625475" y="3248025"/>
          <p14:tracePt t="25224" x="625475" y="3257550"/>
          <p14:tracePt t="25294" x="625475" y="3267075"/>
          <p14:tracePt t="25601" x="614363" y="3267075"/>
          <p14:tracePt t="25727" x="625475" y="3267075"/>
          <p14:tracePt t="25735" x="655638" y="3287713"/>
          <p14:tracePt t="25745" x="715963" y="3308350"/>
          <p14:tracePt t="25752" x="785813" y="3327400"/>
          <p14:tracePt t="25764" x="857250" y="3338513"/>
          <p14:tracePt t="25768" x="938213" y="3348038"/>
          <p14:tracePt t="25778" x="1008063" y="3359150"/>
          <p14:tracePt t="25783" x="1098550" y="3368675"/>
          <p14:tracePt t="25792" x="1179513" y="3368675"/>
          <p14:tracePt t="25799" x="1260475" y="3368675"/>
          <p14:tracePt t="25808" x="1341438" y="3368675"/>
          <p14:tracePt t="25815" x="1390650" y="3368675"/>
          <p14:tracePt t="25827" x="1441450" y="3368675"/>
          <p14:tracePt t="25831" x="1462088" y="3359150"/>
          <p14:tracePt t="25839" x="1482725" y="3348038"/>
          <p14:tracePt t="25847" x="1482725" y="3338513"/>
          <p14:tracePt t="25854" x="1492250" y="3327400"/>
          <p14:tracePt t="25871" x="1501775" y="3317875"/>
          <p14:tracePt t="25895" x="1501775" y="3308350"/>
          <p14:tracePt t="25919" x="1512888" y="3297238"/>
          <p14:tracePt t="25929" x="1512888" y="3287713"/>
          <p14:tracePt t="26167" x="1512888" y="3278188"/>
          <p14:tracePt t="26224" x="1522413" y="3278188"/>
          <p14:tracePt t="26240" x="1531938" y="3278188"/>
          <p14:tracePt t="26249" x="1543050" y="3287713"/>
          <p14:tracePt t="26257" x="1552575" y="3287713"/>
          <p14:tracePt t="26264" x="1573213" y="3287713"/>
          <p14:tracePt t="26271" x="1582738" y="3287713"/>
          <p14:tracePt t="26278" x="1592263" y="3287713"/>
          <p14:tracePt t="26303" x="1603375" y="3287713"/>
          <p14:tracePt t="26511" x="1612900" y="3287713"/>
          <p14:tracePt t="26530" x="1622425" y="3287713"/>
          <p14:tracePt t="26544" x="1633538" y="3287713"/>
          <p14:tracePt t="26960" x="1643063" y="3287713"/>
          <p14:tracePt t="27000" x="1652588" y="3297238"/>
          <p14:tracePt t="27047" x="1633538" y="3297238"/>
          <p14:tracePt t="27055" x="1603375" y="3287713"/>
          <p14:tracePt t="27063" x="1573213" y="3278188"/>
          <p14:tracePt t="27071" x="1531938" y="3267075"/>
          <p14:tracePt t="27080" x="1501775" y="3257550"/>
          <p14:tracePt t="27087" x="1471613" y="3257550"/>
          <p14:tracePt t="27095" x="1462088" y="3257550"/>
          <p14:tracePt t="27103" x="1441450" y="3257550"/>
          <p14:tracePt t="27113" x="1420813" y="3257550"/>
          <p14:tracePt t="27119" x="1401763" y="3257550"/>
          <p14:tracePt t="27130" x="1371600" y="3257550"/>
          <p14:tracePt t="27135" x="1330325" y="3278188"/>
          <p14:tracePt t="27145" x="1300163" y="3287713"/>
          <p14:tracePt t="27150" x="1270000" y="3297238"/>
          <p14:tracePt t="27162" x="1239838" y="3297238"/>
          <p14:tracePt t="27167" x="1219200" y="3297238"/>
          <p14:tracePt t="27180" x="1209675" y="3297238"/>
          <p14:tracePt t="27183" x="1189038" y="3297238"/>
          <p14:tracePt t="27193" x="1179513" y="3297238"/>
          <p14:tracePt t="27199" x="1158875" y="3297238"/>
          <p14:tracePt t="27211" x="1139825" y="3297238"/>
          <p14:tracePt t="27215" x="1109663" y="3297238"/>
          <p14:tracePt t="27226" x="1089025" y="3297238"/>
          <p14:tracePt t="27231" x="1058863" y="3297238"/>
          <p14:tracePt t="27239" x="1038225" y="3297238"/>
          <p14:tracePt t="27247" x="1017588" y="3308350"/>
          <p14:tracePt t="27255" x="998538" y="3317875"/>
          <p14:tracePt t="27263" x="977900" y="3317875"/>
          <p14:tracePt t="27271" x="957263" y="3317875"/>
          <p14:tracePt t="27281" x="927100" y="3338513"/>
          <p14:tracePt t="27286" x="896938" y="3338513"/>
          <p14:tracePt t="27295" x="877888" y="3348038"/>
          <p14:tracePt t="27303" x="857250" y="3348038"/>
          <p14:tracePt t="27311" x="827088" y="3348038"/>
          <p14:tracePt t="27318" x="796925" y="3348038"/>
          <p14:tracePt t="27329" x="766763" y="3359150"/>
          <p14:tracePt t="27334" x="736600" y="3368675"/>
          <p14:tracePt t="27345" x="715963" y="3378200"/>
          <p14:tracePt t="27350" x="685800" y="3378200"/>
          <p14:tracePt t="27361" x="665163" y="3398838"/>
          <p14:tracePt t="27366" x="644525" y="3408363"/>
          <p14:tracePt t="27378" x="625475" y="3429000"/>
          <p14:tracePt t="27383" x="595313" y="3438525"/>
          <p14:tracePt t="27395" x="574675" y="3459163"/>
          <p14:tracePt t="27399" x="554038" y="3468688"/>
          <p14:tracePt t="27412" x="534988" y="3468688"/>
          <p14:tracePt t="27415" x="504825" y="3479800"/>
          <p14:tracePt t="27428" x="473075" y="3479800"/>
          <p14:tracePt t="27432" x="442913" y="3498850"/>
          <p14:tracePt t="27438" x="412750" y="3498850"/>
          <p14:tracePt t="27447" x="382588" y="3509963"/>
          <p14:tracePt t="27455" x="373063" y="3519488"/>
          <p14:tracePt t="27464" x="352425" y="3530600"/>
          <p14:tracePt t="27470" x="333375" y="3530600"/>
          <p14:tracePt t="27487" x="333375" y="3540125"/>
          <p14:tracePt t="27503" x="333375" y="3549650"/>
          <p14:tracePt t="27511" x="333375" y="3560763"/>
          <p14:tracePt t="27518" x="342900" y="3560763"/>
          <p14:tracePt t="27529" x="352425" y="3579813"/>
          <p14:tracePt t="27534" x="373063" y="3590925"/>
          <p14:tracePt t="27546" x="412750" y="3621088"/>
          <p14:tracePt t="27551" x="433388" y="3640138"/>
          <p14:tracePt t="27563" x="463550" y="3660775"/>
          <p14:tracePt t="27566" x="523875" y="3690938"/>
          <p14:tracePt t="27580" x="565150" y="3732213"/>
          <p14:tracePt t="27583" x="635000" y="3751263"/>
          <p14:tracePt t="27593" x="695325" y="3771900"/>
          <p14:tracePt t="27599" x="776288" y="3802063"/>
          <p14:tracePt t="27612" x="846138" y="3811588"/>
          <p14:tracePt t="27615" x="927100" y="3822700"/>
          <p14:tracePt t="27626" x="987425" y="3832225"/>
          <p14:tracePt t="27632" x="1079500" y="3841750"/>
          <p14:tracePt t="27639" x="1128713" y="3852863"/>
          <p14:tracePt t="27648" x="1189038" y="3862388"/>
          <p14:tracePt t="27655" x="1270000" y="3862388"/>
          <p14:tracePt t="27664" x="1341438" y="3862388"/>
          <p14:tracePt t="27670" x="1411288" y="3862388"/>
          <p14:tracePt t="27680" x="1501775" y="3862388"/>
          <p14:tracePt t="27686" x="1603375" y="3862388"/>
          <p14:tracePt t="27695" x="1693863" y="3862388"/>
          <p14:tracePt t="27703" x="1784350" y="3862388"/>
          <p14:tracePt t="27711" x="1885950" y="3862388"/>
          <p14:tracePt t="27718" x="1965325" y="3862388"/>
          <p14:tracePt t="27729" x="2036763" y="3852863"/>
          <p14:tracePt t="27734" x="2076450" y="3841750"/>
          <p14:tracePt t="27746" x="2136775" y="3832225"/>
          <p14:tracePt t="27750" x="2166938" y="3822700"/>
          <p14:tracePt t="27762" x="2178050" y="3811588"/>
          <p14:tracePt t="27766" x="2187575" y="3802063"/>
          <p14:tracePt t="27783" x="2197100" y="3781425"/>
          <p14:tracePt t="27799" x="2197100" y="3771900"/>
          <p14:tracePt t="27815" x="2197100" y="3762375"/>
          <p14:tracePt t="27827" x="2208213" y="3762375"/>
          <p14:tracePt t="27847" x="2217738" y="3762375"/>
          <p14:tracePt t="27855" x="2227263" y="3762375"/>
          <p14:tracePt t="27863" x="2247900" y="3762375"/>
          <p14:tracePt t="27870" x="2268538" y="3762375"/>
          <p14:tracePt t="27878" x="2289175" y="3751263"/>
          <p14:tracePt t="27886" x="2319338" y="3741738"/>
          <p14:tracePt t="27895" x="2349500" y="3741738"/>
          <p14:tracePt t="27902" x="2368550" y="3741738"/>
          <p14:tracePt t="27918" x="2379663" y="3741738"/>
          <p14:tracePt t="27934" x="2379663" y="3732213"/>
          <p14:tracePt t="27944" x="2389188" y="3732213"/>
          <p14:tracePt t="27950" x="2398713" y="3732213"/>
          <p14:tracePt t="27966" x="2409825" y="3732213"/>
          <p14:tracePt t="28086" x="2398713" y="3732213"/>
          <p14:tracePt t="28095" x="2379663" y="3732213"/>
          <p14:tracePt t="28103" x="2359025" y="3732213"/>
          <p14:tracePt t="28111" x="2289175" y="3732213"/>
          <p14:tracePt t="28119" x="2238375" y="3732213"/>
          <p14:tracePt t="28128" x="2127250" y="3732213"/>
          <p14:tracePt t="28134" x="2025650" y="3732213"/>
          <p14:tracePt t="28144" x="1905000" y="3732213"/>
          <p14:tracePt t="28151" x="1774825" y="3732213"/>
          <p14:tracePt t="28162" x="1673225" y="3741738"/>
          <p14:tracePt t="28167" x="1592263" y="3751263"/>
          <p14:tracePt t="28179" x="1512888" y="3771900"/>
          <p14:tracePt t="28183" x="1441450" y="3792538"/>
          <p14:tracePt t="28195" x="1381125" y="3792538"/>
          <p14:tracePt t="28199" x="1350963" y="3802063"/>
          <p14:tracePt t="28212" x="1330325" y="3802063"/>
          <p14:tracePt t="28215" x="1320800" y="3811588"/>
          <p14:tracePt t="28247" x="1311275" y="3811588"/>
          <p14:tracePt t="28255" x="1281113" y="3802063"/>
          <p14:tracePt t="28263" x="1249363" y="3792538"/>
          <p14:tracePt t="28270" x="1209675" y="3781425"/>
          <p14:tracePt t="28281" x="1179513" y="3781425"/>
          <p14:tracePt t="28286" x="1149350" y="3781425"/>
          <p14:tracePt t="28294" x="1128713" y="3781425"/>
          <p14:tracePt t="28302" x="1109663" y="3781425"/>
          <p14:tracePt t="28311" x="1089025" y="3781425"/>
          <p14:tracePt t="28376" x="1098550" y="3781425"/>
          <p14:tracePt t="28385" x="1109663" y="3781425"/>
          <p14:tracePt t="28399" x="1139825" y="3781425"/>
          <p14:tracePt t="28408" x="1169988" y="3781425"/>
          <p14:tracePt t="28415" x="1189038" y="3771900"/>
          <p14:tracePt t="28426" x="1219200" y="3762375"/>
          <p14:tracePt t="28431" x="1239838" y="3762375"/>
          <p14:tracePt t="28439" x="1281113" y="3741738"/>
          <p14:tracePt t="28447" x="1311275" y="3732213"/>
          <p14:tracePt t="28455" x="1341438" y="3721100"/>
          <p14:tracePt t="28464" x="1371600" y="3721100"/>
          <p14:tracePt t="28471" x="1390650" y="3711575"/>
          <p14:tracePt t="28482" x="1401763" y="3702050"/>
          <p14:tracePt t="28487" x="1411288" y="3702050"/>
          <p14:tracePt t="28503" x="1420813" y="3690938"/>
          <p14:tracePt t="28512" x="1420813" y="3681413"/>
          <p14:tracePt t="28534" x="1420813" y="3670300"/>
          <p14:tracePt t="28567" x="1420813" y="3660775"/>
          <p14:tracePt t="28607" x="1420813" y="3651250"/>
          <p14:tracePt t="28614" x="1420813" y="3640138"/>
          <p14:tracePt t="28624" x="1411288" y="3640138"/>
          <p14:tracePt t="28639" x="1411288" y="3630613"/>
          <p14:tracePt t="28647" x="1401763" y="3630613"/>
          <p14:tracePt t="28663" x="1390650" y="3630613"/>
          <p14:tracePt t="28807" x="1401763" y="3630613"/>
          <p14:tracePt t="28840" x="1401763" y="3640138"/>
          <p14:tracePt t="28935" x="1401763" y="3651250"/>
          <p14:tracePt t="29079" x="1401763" y="3640138"/>
          <p14:tracePt t="29294" x="1401763" y="3630613"/>
          <p14:tracePt t="29520" x="1401763" y="3640138"/>
          <p14:tracePt t="29530" x="1401763" y="3651250"/>
          <p14:tracePt t="29538" x="1401763" y="3670300"/>
          <p14:tracePt t="29547" x="1401763" y="3711575"/>
          <p14:tracePt t="29551" x="1401763" y="3751263"/>
          <p14:tracePt t="29562" x="1411288" y="3781425"/>
          <p14:tracePt t="29566" x="1411288" y="3811588"/>
          <p14:tracePt t="29579" x="1411288" y="3841750"/>
          <p14:tracePt t="29583" x="1411288" y="3862388"/>
          <p14:tracePt t="29594" x="1411288" y="3883025"/>
          <p14:tracePt t="29599" x="1411288" y="3903663"/>
          <p14:tracePt t="29610" x="1411288" y="3913188"/>
          <p14:tracePt t="29615" x="1411288" y="3922713"/>
          <p14:tracePt t="29626" x="1411288" y="3933825"/>
          <p14:tracePt t="29679" x="1401763" y="3933825"/>
          <p14:tracePt t="29687" x="1390650" y="3933825"/>
          <p14:tracePt t="29695" x="1381125" y="3933825"/>
          <p14:tracePt t="29703" x="1371600" y="3933825"/>
          <p14:tracePt t="29712" x="1360488" y="3922713"/>
          <p14:tracePt t="29719" x="1350963" y="3922713"/>
          <p14:tracePt t="29735" x="1350963" y="3913188"/>
          <p14:tracePt t="30150" x="1350963" y="3903663"/>
          <p14:tracePt t="30167" x="1350963" y="3892550"/>
          <p14:tracePt t="30183" x="1350963" y="3883025"/>
          <p14:tracePt t="30207" x="1350963" y="3873500"/>
          <p14:tracePt t="30224" x="1350963" y="3862388"/>
          <p14:tracePt t="30239" x="1350963" y="3852863"/>
          <p14:tracePt t="31103" x="1350963" y="3862388"/>
          <p14:tracePt t="31112" x="1350963" y="3873500"/>
          <p14:tracePt t="31127" x="1350963" y="3883025"/>
          <p14:tracePt t="31134" x="1341438" y="3903663"/>
          <p14:tracePt t="31145" x="1330325" y="3913188"/>
          <p14:tracePt t="31151" x="1320800" y="3913188"/>
          <p14:tracePt t="31161" x="1320800" y="3922713"/>
          <p14:tracePt t="31178" x="1311275" y="3922713"/>
          <p14:tracePt t="31184" x="1311275" y="3933825"/>
          <p14:tracePt t="31199" x="1300163" y="3933825"/>
          <p14:tracePt t="31215" x="1290638" y="3933825"/>
          <p14:tracePt t="31226" x="1281113" y="3933825"/>
          <p14:tracePt t="31231" x="1260475" y="3933825"/>
          <p14:tracePt t="31239" x="1230313" y="3933825"/>
          <p14:tracePt t="31246" x="1200150" y="3933825"/>
          <p14:tracePt t="31255" x="1179513" y="3933825"/>
          <p14:tracePt t="31263" x="1158875" y="3943350"/>
          <p14:tracePt t="31271" x="1149350" y="3943350"/>
          <p14:tracePt t="31278" x="1128713" y="3952875"/>
          <p14:tracePt t="31287" x="1119188" y="3963988"/>
          <p14:tracePt t="31295" x="1109663" y="3963988"/>
          <p14:tracePt t="31303" x="1098550" y="3963988"/>
          <p14:tracePt t="31319" x="1098550" y="3973513"/>
          <p14:tracePt t="31344" x="1089025" y="3973513"/>
          <p14:tracePt t="31358" x="1089025" y="3994150"/>
          <p14:tracePt t="31374" x="1098550" y="4003675"/>
          <p14:tracePt t="31384" x="1128713" y="4033838"/>
          <p14:tracePt t="31392" x="1200150" y="4054475"/>
          <p14:tracePt t="31399" x="1290638" y="4084638"/>
          <p14:tracePt t="31412" x="1381125" y="4094163"/>
          <p14:tracePt t="31415" x="1471613" y="4105275"/>
          <p14:tracePt t="31429" x="1582738" y="4114800"/>
          <p14:tracePt t="31432" x="1663700" y="4114800"/>
          <p14:tracePt t="31439" x="1763713" y="4114800"/>
          <p14:tracePt t="31447" x="1844675" y="4114800"/>
          <p14:tracePt t="31455" x="1925638" y="4114800"/>
          <p14:tracePt t="31463" x="1965325" y="4114800"/>
          <p14:tracePt t="31470" x="2025650" y="4114800"/>
          <p14:tracePt t="31479" x="2117725" y="4114800"/>
          <p14:tracePt t="31487" x="2178050" y="4114800"/>
          <p14:tracePt t="31495" x="2247900" y="4114800"/>
          <p14:tracePt t="31503" x="2298700" y="4114800"/>
          <p14:tracePt t="31511" x="2379663" y="4114800"/>
          <p14:tracePt t="31519" x="2439988" y="4114800"/>
          <p14:tracePt t="31528" x="2530475" y="4114800"/>
          <p14:tracePt t="31535" x="2620963" y="4114800"/>
          <p14:tracePt t="31546" x="2722563" y="4114800"/>
          <p14:tracePt t="31551" x="2813050" y="4114800"/>
          <p14:tracePt t="31561" x="2903538" y="4114800"/>
          <p14:tracePt t="31567" x="3003550" y="4114800"/>
          <p14:tracePt t="31578" x="3105150" y="4114800"/>
          <p14:tracePt t="31583" x="3216275" y="4124325"/>
          <p14:tracePt t="31593" x="3327400" y="4135438"/>
          <p14:tracePt t="31599" x="3448050" y="4144963"/>
          <p14:tracePt t="31612" x="3538538" y="4175125"/>
          <p14:tracePt t="31616" x="3649663" y="4184650"/>
          <p14:tracePt t="31628" x="3730625" y="4184650"/>
          <p14:tracePt t="31631" x="3800475" y="4195763"/>
          <p14:tracePt t="31639" x="3871913" y="4205288"/>
          <p14:tracePt t="31647" x="3911600" y="4205288"/>
          <p14:tracePt t="31655" x="3971925" y="4216400"/>
          <p14:tracePt t="31663" x="4022725" y="4216400"/>
          <p14:tracePt t="31670" x="4083050" y="4216400"/>
          <p14:tracePt t="31678" x="4133850" y="4216400"/>
          <p14:tracePt t="31687" x="4194175" y="4216400"/>
          <p14:tracePt t="31696" x="4244975" y="4216400"/>
          <p14:tracePt t="31703" x="4305300" y="4216400"/>
          <p14:tracePt t="31711" x="4395788" y="4195763"/>
          <p14:tracePt t="31719" x="4465638" y="4184650"/>
          <p14:tracePt t="31729" x="4525963" y="4184650"/>
          <p14:tracePt t="31735" x="4576763" y="4175125"/>
          <p14:tracePt t="31746" x="4648200" y="4154488"/>
          <p14:tracePt t="31750" x="4687888" y="4135438"/>
          <p14:tracePt t="31762" x="4738688" y="4124325"/>
          <p14:tracePt t="31766" x="4778375" y="4105275"/>
          <p14:tracePt t="31778" x="4799013" y="4105275"/>
          <p14:tracePt t="31783" x="4859338" y="4084638"/>
          <p14:tracePt t="31794" x="4899025" y="4075113"/>
          <p14:tracePt t="31799" x="4949825" y="4054475"/>
          <p14:tracePt t="31812" x="4991100" y="4044950"/>
          <p14:tracePt t="31815" x="5021263" y="4033838"/>
          <p14:tracePt t="31828" x="5051425" y="4024313"/>
          <p14:tracePt t="31831" x="5060950" y="4013200"/>
          <p14:tracePt t="31839" x="5070475" y="4013200"/>
          <p14:tracePt t="31848" x="5091113" y="4003675"/>
          <p14:tracePt t="31855" x="5091113" y="3994150"/>
          <p14:tracePt t="31863" x="5091113" y="3983038"/>
          <p14:tracePt t="31879" x="5091113" y="3973513"/>
          <p14:tracePt t="31896" x="5091113" y="3963988"/>
          <p14:tracePt t="31903" x="5091113" y="3952875"/>
          <p14:tracePt t="31911" x="5091113" y="3943350"/>
          <p14:tracePt t="31919" x="5091113" y="3933825"/>
          <p14:tracePt t="31928" x="5081588" y="3922713"/>
          <p14:tracePt t="31934" x="5060950" y="3903663"/>
          <p14:tracePt t="31947" x="5040313" y="3883025"/>
          <p14:tracePt t="31950" x="5010150" y="3862388"/>
          <p14:tracePt t="31962" x="4959350" y="3841750"/>
          <p14:tracePt t="31967" x="4910138" y="3822700"/>
          <p14:tracePt t="31978" x="4819650" y="3802063"/>
          <p14:tracePt t="31983" x="4768850" y="3781425"/>
          <p14:tracePt t="31995" x="4687888" y="3762375"/>
          <p14:tracePt t="31999" x="4606925" y="3732213"/>
          <p14:tracePt t="32012" x="4495800" y="3711575"/>
          <p14:tracePt t="32015" x="4405313" y="3702050"/>
          <p14:tracePt t="32030" x="4284663" y="3670300"/>
          <p14:tracePt t="32033" x="4164013" y="3660775"/>
          <p14:tracePt t="32039" x="4022725" y="3651250"/>
          <p14:tracePt t="32048" x="3881438" y="3651250"/>
          <p14:tracePt t="32055" x="3760788" y="3651250"/>
          <p14:tracePt t="32063" x="3649663" y="3651250"/>
          <p14:tracePt t="32070" x="3548063" y="3651250"/>
          <p14:tracePt t="32078" x="3478213" y="3651250"/>
          <p14:tracePt t="32095" x="3417888" y="3651250"/>
          <p14:tracePt t="32098" x="3367088" y="3651250"/>
          <p14:tracePt t="32103" x="3297238" y="3651250"/>
          <p14:tracePt t="32111" x="3236913" y="3651250"/>
          <p14:tracePt t="32119" x="3144838" y="3640138"/>
          <p14:tracePt t="32129" x="3054350" y="3630613"/>
          <p14:tracePt t="32135" x="2963863" y="3630613"/>
          <p14:tracePt t="32145" x="2882900" y="3630613"/>
          <p14:tracePt t="32151" x="2782888" y="3640138"/>
          <p14:tracePt t="32161" x="2711450" y="3660775"/>
          <p14:tracePt t="32167" x="2651125" y="3702050"/>
          <p14:tracePt t="32178" x="2600325" y="3732213"/>
          <p14:tracePt t="32183" x="2581275" y="3771900"/>
          <p14:tracePt t="32193" x="2551113" y="3802063"/>
          <p14:tracePt t="32199" x="2540000" y="3832225"/>
          <p14:tracePt t="32212" x="2520950" y="3873500"/>
          <p14:tracePt t="32215" x="2500313" y="3892550"/>
          <p14:tracePt t="32228" x="2500313" y="3903663"/>
          <p14:tracePt t="32231" x="2500313" y="3922713"/>
          <p14:tracePt t="32240" x="2490788" y="3933825"/>
          <p14:tracePt t="32248" x="2490788" y="3952875"/>
          <p14:tracePt t="32255" x="2490788" y="3973513"/>
          <p14:tracePt t="32263" x="2490788" y="3994150"/>
          <p14:tracePt t="32271" x="2490788" y="4024313"/>
          <p14:tracePt t="32279" x="2520950" y="4084638"/>
          <p14:tracePt t="32287" x="2570163" y="4135438"/>
          <p14:tracePt t="32296" x="2632075" y="4195763"/>
          <p14:tracePt t="32303" x="2681288" y="4246563"/>
          <p14:tracePt t="32312" x="2732088" y="4295775"/>
          <p14:tracePt t="32319" x="2762250" y="4337050"/>
          <p14:tracePt t="32329" x="2792413" y="4356100"/>
          <p14:tracePt t="32335" x="2813050" y="4397375"/>
          <p14:tracePt t="32346" x="2822575" y="4406900"/>
          <p14:tracePt t="32351" x="2833688" y="4418013"/>
          <p14:tracePt t="32363" x="2833688" y="4437063"/>
          <p14:tracePt t="32378" x="2833688" y="4448175"/>
          <p14:tracePt t="32383" x="2833688" y="4457700"/>
          <p14:tracePt t="32394" x="2833688" y="4467225"/>
          <p14:tracePt t="32399" x="2833688" y="4478338"/>
          <p14:tracePt t="32415" x="2833688" y="4487863"/>
          <p14:tracePt t="32426" x="2833688" y="4497388"/>
          <p14:tracePt t="32479" x="2833688" y="4487863"/>
          <p14:tracePt t="34624" x="2894013" y="4518025"/>
          <p14:tracePt t="34633" x="2894013" y="4578350"/>
          <p14:tracePt t="34644" x="2924175" y="4668838"/>
          <p14:tracePt t="34651" x="2943225" y="4779963"/>
          <p14:tracePt t="34655" x="2973388" y="4881563"/>
          <p14:tracePt t="34663" x="3003550" y="4981575"/>
          <p14:tracePt t="34671" x="3035300" y="5062538"/>
          <p14:tracePt t="34679" x="3065463" y="5153025"/>
          <p14:tracePt t="34687" x="3084513" y="5224463"/>
          <p14:tracePt t="34697" x="3114675" y="5314950"/>
          <p14:tracePt t="34703" x="3144838" y="5426075"/>
          <p14:tracePt t="34712" x="3186113" y="5546725"/>
          <p14:tracePt t="34719" x="3216275" y="5667375"/>
          <p14:tracePt t="34730" x="3246438" y="5778500"/>
          <p14:tracePt t="34735" x="3276600" y="5889625"/>
          <p14:tracePt t="34747" x="3316288" y="5991225"/>
          <p14:tracePt t="34751" x="3346450" y="6081713"/>
          <p14:tracePt t="34763" x="3367088" y="6172200"/>
          <p14:tracePt t="34767" x="3397250" y="6211888"/>
          <p14:tracePt t="34779" x="3427413" y="6273800"/>
          <p14:tracePt t="34783" x="3468688" y="6334125"/>
          <p14:tracePt t="34793" x="3487738" y="6364288"/>
          <p14:tracePt t="34800" x="3517900" y="6394450"/>
          <p14:tracePt t="34812" x="3529013" y="6413500"/>
          <p14:tracePt t="34815" x="3548063" y="6434138"/>
          <p14:tracePt t="34832" x="3559175" y="6434138"/>
          <p14:tracePt t="34920" x="3568700" y="6424613"/>
          <p14:tracePt t="34932" x="3589338" y="6403975"/>
          <p14:tracePt t="34937" x="3640138" y="6353175"/>
          <p14:tracePt t="34949" x="3709988" y="6283325"/>
          <p14:tracePt t="34954" x="3811588" y="6211888"/>
          <p14:tracePt t="34962" x="3860800" y="6151563"/>
          <p14:tracePt t="34967" x="3921125" y="6091238"/>
          <p14:tracePt t="34979" x="3951288" y="6021388"/>
          <p14:tracePt t="34983" x="3981450" y="5949950"/>
          <p14:tracePt t="34992" x="4002088" y="5868988"/>
          <p14:tracePt t="35000" x="4022725" y="5819775"/>
          <p14:tracePt t="35012" x="4032250" y="5748338"/>
          <p14:tracePt t="35015" x="4032250" y="5708650"/>
          <p14:tracePt t="35032" x="4032250" y="5667375"/>
          <p14:tracePt t="35037" x="4032250" y="5618163"/>
          <p14:tracePt t="35039" x="4032250" y="5597525"/>
          <p14:tracePt t="35047" x="4022725" y="5576888"/>
          <p14:tracePt t="35055" x="4022725" y="5567363"/>
          <p14:tracePt t="35063" x="4013200" y="5567363"/>
          <p14:tracePt t="35087" x="4013200" y="5576888"/>
          <p14:tracePt t="35108" x="4013200" y="5657850"/>
          <p14:tracePt t="35114" x="4013200" y="5697538"/>
          <p14:tracePt t="35119" x="4013200" y="5768975"/>
          <p14:tracePt t="35130" x="4013200" y="5838825"/>
          <p14:tracePt t="35135" x="4013200" y="5910263"/>
          <p14:tracePt t="35145" x="4002088" y="6000750"/>
          <p14:tracePt t="35151" x="3981450" y="6051550"/>
          <p14:tracePt t="35162" x="3962400" y="6111875"/>
          <p14:tracePt t="35167" x="3951288" y="6162675"/>
          <p14:tracePt t="35179" x="3932238" y="6211888"/>
          <p14:tracePt t="35183" x="3921125" y="6232525"/>
          <p14:tracePt t="35194" x="3911600" y="6262688"/>
          <p14:tracePt t="35199" x="3911600" y="6283325"/>
          <p14:tracePt t="35212" x="3911600" y="6303963"/>
          <p14:tracePt t="35248" x="3911600" y="6292850"/>
          <p14:tracePt t="35255" x="3911600" y="6273800"/>
          <p14:tracePt t="35264" x="3932238" y="6242050"/>
          <p14:tracePt t="35271" x="3941763" y="6192838"/>
          <p14:tracePt t="35279" x="3962400" y="6151563"/>
          <p14:tracePt t="35287" x="3992563" y="6061075"/>
          <p14:tracePt t="35296" x="4013200" y="5991225"/>
          <p14:tracePt t="35303" x="4032250" y="5940425"/>
          <p14:tracePt t="35312" x="4052888" y="5849938"/>
          <p14:tracePt t="35319" x="4073525" y="5778500"/>
          <p14:tracePt t="35329" x="4092575" y="5708650"/>
          <p14:tracePt t="35335" x="4113213" y="5637213"/>
          <p14:tracePt t="35346" x="4122738" y="5597525"/>
          <p14:tracePt t="35351" x="4143375" y="5537200"/>
          <p14:tracePt t="35363" x="4143375" y="5507038"/>
          <p14:tracePt t="35367" x="4143375" y="5476875"/>
          <p14:tracePt t="35379" x="4143375" y="5446713"/>
          <p14:tracePt t="35383" x="4143375" y="5435600"/>
          <p14:tracePt t="35393" x="4143375" y="5426075"/>
          <p14:tracePt t="35423" x="4143375" y="5435600"/>
          <p14:tracePt t="35431" x="4143375" y="5465763"/>
          <p14:tracePt t="35439" x="4143375" y="5495925"/>
          <p14:tracePt t="35447" x="4133850" y="5556250"/>
          <p14:tracePt t="35455" x="4113213" y="5637213"/>
          <p14:tracePt t="35464" x="4092575" y="5708650"/>
          <p14:tracePt t="35471" x="4052888" y="5799138"/>
          <p14:tracePt t="35480" x="4013200" y="5868988"/>
          <p14:tracePt t="35487" x="3981450" y="5940425"/>
          <p14:tracePt t="35497" x="3941763" y="6030913"/>
          <p14:tracePt t="35503" x="3921125" y="6102350"/>
          <p14:tracePt t="35512" x="3902075" y="6142038"/>
          <p14:tracePt t="35519" x="3890963" y="6211888"/>
          <p14:tracePt t="35529" x="3890963" y="6253163"/>
          <p14:tracePt t="35535" x="3890963" y="6262688"/>
          <p14:tracePt t="35546" x="3890963" y="6292850"/>
          <p14:tracePt t="35567" x="3902075" y="6292850"/>
          <p14:tracePt t="35583" x="3921125" y="6292850"/>
          <p14:tracePt t="35596" x="3932238" y="6292850"/>
          <p14:tracePt t="35600" x="3951288" y="6262688"/>
          <p14:tracePt t="35611" x="3962400" y="6242050"/>
          <p14:tracePt t="35615" x="3981450" y="6211888"/>
          <p14:tracePt t="35624" x="4002088" y="6181725"/>
          <p14:tracePt t="35632" x="4022725" y="6132513"/>
          <p14:tracePt t="35639" x="4032250" y="6091238"/>
          <p14:tracePt t="35649" x="4052888" y="6021388"/>
          <p14:tracePt t="35655" x="4083050" y="5949950"/>
          <p14:tracePt t="35663" x="4103688" y="5859463"/>
          <p14:tracePt t="35670" x="4122738" y="5799138"/>
          <p14:tracePt t="35679" x="4133850" y="5738813"/>
          <p14:tracePt t="35687" x="4133850" y="5678488"/>
          <p14:tracePt t="35696" x="4143375" y="5627688"/>
          <p14:tracePt t="35703" x="4143375" y="5576888"/>
          <p14:tracePt t="35713" x="4143375" y="5537200"/>
          <p14:tracePt t="35719" x="4143375" y="5507038"/>
          <p14:tracePt t="35730" x="4143375" y="5486400"/>
          <p14:tracePt t="35735" x="4143375" y="5476875"/>
          <p14:tracePt t="35745" x="4143375" y="5465763"/>
          <p14:tracePt t="35783" x="4143375" y="5495925"/>
          <p14:tracePt t="35792" x="4143375" y="5546725"/>
          <p14:tracePt t="35799" x="4143375" y="5597525"/>
          <p14:tracePt t="35810" x="4152900" y="5678488"/>
          <p14:tracePt t="35815" x="4152900" y="5778500"/>
          <p14:tracePt t="35823" x="4152900" y="5868988"/>
          <p14:tracePt t="35831" x="4143375" y="5961063"/>
          <p14:tracePt t="35839" x="4113213" y="6061075"/>
          <p14:tracePt t="35847" x="4073525" y="6151563"/>
          <p14:tracePt t="35855" x="4043363" y="6223000"/>
          <p14:tracePt t="35864" x="4002088" y="6283325"/>
          <p14:tracePt t="35871" x="3981450" y="6334125"/>
          <p14:tracePt t="35879" x="3951288" y="6383338"/>
          <p14:tracePt t="35887" x="3941763" y="6403975"/>
          <p14:tracePt t="35919" x="3941763" y="6394450"/>
          <p14:tracePt t="35927" x="3951288" y="6323013"/>
          <p14:tracePt t="35935" x="3971925" y="6242050"/>
          <p14:tracePt t="35945" x="4002088" y="6132513"/>
          <p14:tracePt t="35951" x="4013200" y="6040438"/>
          <p14:tracePt t="35962" x="4022725" y="5949950"/>
          <p14:tracePt t="35967" x="4032250" y="5859463"/>
          <p14:tracePt t="35976" x="4043363" y="5768975"/>
          <p14:tracePt t="35983" x="4043363" y="5688013"/>
          <p14:tracePt t="35994" x="4043363" y="5597525"/>
          <p14:tracePt t="36000" x="4043363" y="5537200"/>
          <p14:tracePt t="36009" x="4032250" y="5507038"/>
          <p14:tracePt t="36015" x="4013200" y="5456238"/>
          <p14:tracePt t="36024" x="4013200" y="5416550"/>
          <p14:tracePt t="36034" x="4002088" y="5384800"/>
          <p14:tracePt t="36039" x="3992563" y="5354638"/>
          <p14:tracePt t="36048" x="3992563" y="5335588"/>
          <p14:tracePt t="36055" x="3992563" y="5314950"/>
          <p14:tracePt t="36064" x="3992563" y="5305425"/>
          <p14:tracePt t="36071" x="3981450" y="5284788"/>
          <p14:tracePt t="36079" x="3981450" y="5264150"/>
          <p14:tracePt t="36096" x="3981450" y="5254625"/>
          <p14:tracePt t="36135" x="3971925" y="5254625"/>
          <p14:tracePt t="36144" x="3962400" y="5275263"/>
          <p14:tracePt t="36151" x="3941763" y="5284788"/>
          <p14:tracePt t="36162" x="3911600" y="5305425"/>
          <p14:tracePt t="36167" x="3902075" y="5314950"/>
          <p14:tracePt t="36178" x="3881438" y="5335588"/>
          <p14:tracePt t="36183" x="3881438" y="5354638"/>
          <p14:tracePt t="36193" x="3881438" y="5365750"/>
          <p14:tracePt t="36200" x="3871913" y="5384800"/>
          <p14:tracePt t="36211" x="3871913" y="5395913"/>
          <p14:tracePt t="36223" x="3871913" y="5405438"/>
          <p14:tracePt t="36231" x="3871913" y="5416550"/>
          <p14:tracePt t="36319" x="3860800" y="5405438"/>
          <p14:tracePt t="36327" x="3860800" y="5384800"/>
          <p14:tracePt t="36344" x="3860800" y="5375275"/>
          <p14:tracePt t="37664" x="3871913" y="5365750"/>
          <p14:tracePt t="37672" x="3932238" y="5314950"/>
          <p14:tracePt t="37682" x="4083050" y="5183188"/>
          <p14:tracePt t="37687" x="4314825" y="5011738"/>
          <p14:tracePt t="37695" x="4657725" y="4860925"/>
          <p14:tracePt t="37704" x="5051425" y="4679950"/>
          <p14:tracePt t="37712" x="5454650" y="4568825"/>
          <p14:tracePt t="37719" x="5837238" y="4457700"/>
          <p14:tracePt t="37729" x="6140450" y="4387850"/>
          <p14:tracePt t="37735" x="6351588" y="4325938"/>
          <p14:tracePt t="37746" x="6604000" y="4265613"/>
          <p14:tracePt t="37751" x="6794500" y="4216400"/>
          <p14:tracePt t="37763" x="7067550" y="4135438"/>
          <p14:tracePt t="37767" x="7369175" y="4054475"/>
          <p14:tracePt t="37779" x="7612063" y="3994150"/>
          <p14:tracePt t="37783" x="7934325" y="3903663"/>
          <p14:tracePt t="37793" x="8216900" y="3822700"/>
          <p14:tracePt t="37799" x="8428038" y="3762375"/>
          <p14:tracePt t="37812" x="8650288" y="3721100"/>
          <p14:tracePt t="37816" x="8882063" y="3681413"/>
          <p14:tracePt t="37823" x="9113838" y="3660775"/>
        </p14:tracePtLst>
      </p14:laserTraceLst>
    </p:ext>
  </p:extLs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a:extLst>
              <a:ext uri="{FF2B5EF4-FFF2-40B4-BE49-F238E27FC236}">
                <a16:creationId xmlns:a16="http://schemas.microsoft.com/office/drawing/2014/main" id="{A6F2A2A2-EDEA-4729-BFCB-41E8294F946F}"/>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54275" name="Text Box 4">
            <a:extLst>
              <a:ext uri="{FF2B5EF4-FFF2-40B4-BE49-F238E27FC236}">
                <a16:creationId xmlns:a16="http://schemas.microsoft.com/office/drawing/2014/main" id="{DDFCC89C-E01B-4E8F-9A4F-4F267954E282}"/>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54276" name="Rectangle 5">
            <a:extLst>
              <a:ext uri="{FF2B5EF4-FFF2-40B4-BE49-F238E27FC236}">
                <a16:creationId xmlns:a16="http://schemas.microsoft.com/office/drawing/2014/main" id="{23365BB2-7DBD-4DA9-B722-26038816E33D}"/>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54277" name="Rectangle 6">
            <a:extLst>
              <a:ext uri="{FF2B5EF4-FFF2-40B4-BE49-F238E27FC236}">
                <a16:creationId xmlns:a16="http://schemas.microsoft.com/office/drawing/2014/main" id="{58DE174A-A511-4DFD-8D19-432CC30EA428}"/>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54278" name="TextBox 5">
            <a:extLst>
              <a:ext uri="{FF2B5EF4-FFF2-40B4-BE49-F238E27FC236}">
                <a16:creationId xmlns:a16="http://schemas.microsoft.com/office/drawing/2014/main" id="{351B1236-6641-4F3C-8634-1B35422E0990}"/>
              </a:ext>
            </a:extLst>
          </p:cNvPr>
          <p:cNvSpPr txBox="1">
            <a:spLocks noChangeArrowheads="1"/>
          </p:cNvSpPr>
          <p:nvPr/>
        </p:nvSpPr>
        <p:spPr bwMode="auto">
          <a:xfrm>
            <a:off x="152400" y="990600"/>
            <a:ext cx="60928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Research presented was supported by ND EPSCoR</a:t>
            </a:r>
          </a:p>
          <a:p>
            <a:pPr>
              <a:spcBef>
                <a:spcPct val="0"/>
              </a:spcBef>
              <a:buFontTx/>
              <a:buNone/>
            </a:pPr>
            <a:r>
              <a:rPr lang="en-US" altLang="en-US" sz="1800">
                <a:solidFill>
                  <a:srgbClr val="FF0000"/>
                </a:solidFill>
                <a:latin typeface="Times New Roman" panose="02020603050405020304" pitchFamily="18" charset="0"/>
              </a:rPr>
              <a:t>ND EPSCoR STEM Solicitation – Seed Award</a:t>
            </a:r>
          </a:p>
        </p:txBody>
      </p:sp>
      <p:sp>
        <p:nvSpPr>
          <p:cNvPr id="54279" name="TextBox 6">
            <a:extLst>
              <a:ext uri="{FF2B5EF4-FFF2-40B4-BE49-F238E27FC236}">
                <a16:creationId xmlns:a16="http://schemas.microsoft.com/office/drawing/2014/main" id="{CD5FFB13-B7D6-4BC0-B83A-C40B73A07B2E}"/>
              </a:ext>
            </a:extLst>
          </p:cNvPr>
          <p:cNvSpPr txBox="1">
            <a:spLocks noChangeArrowheads="1"/>
          </p:cNvSpPr>
          <p:nvPr/>
        </p:nvSpPr>
        <p:spPr bwMode="auto">
          <a:xfrm>
            <a:off x="-4763" y="141288"/>
            <a:ext cx="25066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cknowledgement</a:t>
            </a:r>
          </a:p>
        </p:txBody>
      </p:sp>
      <p:sp>
        <p:nvSpPr>
          <p:cNvPr id="54282" name="TextBox 9">
            <a:extLst>
              <a:ext uri="{FF2B5EF4-FFF2-40B4-BE49-F238E27FC236}">
                <a16:creationId xmlns:a16="http://schemas.microsoft.com/office/drawing/2014/main" id="{FF6BC21F-BD71-4316-B116-2FE6621C62A3}"/>
              </a:ext>
            </a:extLst>
          </p:cNvPr>
          <p:cNvSpPr txBox="1">
            <a:spLocks noChangeArrowheads="1"/>
          </p:cNvSpPr>
          <p:nvPr/>
        </p:nvSpPr>
        <p:spPr bwMode="auto">
          <a:xfrm>
            <a:off x="5834063" y="2922588"/>
            <a:ext cx="22891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Talk available at</a:t>
            </a:r>
          </a:p>
          <a:p>
            <a:pPr>
              <a:spcBef>
                <a:spcPct val="0"/>
              </a:spcBef>
              <a:buFontTx/>
              <a:buNone/>
            </a:pPr>
            <a:r>
              <a:rPr lang="en-US" altLang="en-US" sz="1800">
                <a:solidFill>
                  <a:srgbClr val="FF0000"/>
                </a:solidFill>
                <a:latin typeface="Times New Roman" panose="02020603050405020304" pitchFamily="18" charset="0"/>
              </a:rPr>
              <a:t>http://uweburghaus.us/</a:t>
            </a:r>
          </a:p>
        </p:txBody>
      </p:sp>
      <p:pic>
        <p:nvPicPr>
          <p:cNvPr id="2" name="Audio 1">
            <a:hlinkClick r:id="" action="ppaction://media"/>
            <a:extLst>
              <a:ext uri="{FF2B5EF4-FFF2-40B4-BE49-F238E27FC236}">
                <a16:creationId xmlns:a16="http://schemas.microsoft.com/office/drawing/2014/main" id="{B7D62C0F-AF9B-48EA-8A3F-9267639992A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26583"/>
    </mc:Choice>
    <mc:Fallback xmlns="">
      <p:transition spd="slow" advTm="265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731" x="8358188" y="3781425"/>
          <p14:tracePt t="734" x="8085138" y="3781425"/>
          <p14:tracePt t="741" x="7702550" y="3781425"/>
          <p14:tracePt t="749" x="7369175" y="3781425"/>
          <p14:tracePt t="760" x="7046913" y="3781425"/>
          <p14:tracePt t="765" x="6794500" y="3781425"/>
          <p14:tracePt t="777" x="6553200" y="3781425"/>
          <p14:tracePt t="781" x="6249988" y="3781425"/>
          <p14:tracePt t="793" x="5918200" y="3781425"/>
          <p14:tracePt t="798" x="5584825" y="3781425"/>
          <p14:tracePt t="809" x="5232400" y="3781425"/>
          <p14:tracePt t="813" x="4849813" y="3781425"/>
          <p14:tracePt t="826" x="4495800" y="3781425"/>
          <p14:tracePt t="829" x="4152900" y="3751263"/>
          <p14:tracePt t="837" x="3890963" y="3702050"/>
          <p14:tracePt t="845" x="3609975" y="3670300"/>
          <p14:tracePt t="853" x="3397250" y="3630613"/>
          <p14:tracePt t="862" x="3216275" y="3560763"/>
          <p14:tracePt t="869" x="3084513" y="3468688"/>
          <p14:tracePt t="879" x="3003550" y="3408363"/>
          <p14:tracePt t="885" x="2973388" y="3327400"/>
          <p14:tracePt t="895" x="2943225" y="3236913"/>
          <p14:tracePt t="901" x="2913063" y="3155950"/>
          <p14:tracePt t="910" x="2903538" y="3055938"/>
          <p14:tracePt t="917" x="2882900" y="2974975"/>
          <p14:tracePt t="928" x="2882900" y="2905125"/>
          <p14:tracePt t="933" x="2873375" y="2854325"/>
          <p14:tracePt t="944" x="2863850" y="2782888"/>
          <p14:tracePt t="949" x="2852738" y="2713038"/>
          <p14:tracePt t="960" x="2833688" y="2652713"/>
          <p14:tracePt t="965" x="2801938" y="2581275"/>
          <p14:tracePt t="980" x="2722563" y="2451100"/>
          <p14:tracePt t="993" x="2641600" y="2409825"/>
          <p14:tracePt t="997" x="2560638" y="2319338"/>
          <p14:tracePt t="1010" x="2470150" y="2298700"/>
          <p14:tracePt t="1013" x="2359025" y="2249488"/>
          <p14:tracePt t="1027" x="2238375" y="2208213"/>
          <p14:tracePt t="1030" x="2097088" y="2159000"/>
          <p14:tracePt t="1037" x="1965325" y="2138363"/>
          <p14:tracePt t="1046" x="1824038" y="2127250"/>
          <p14:tracePt t="1053" x="1703388" y="2117725"/>
          <p14:tracePt t="1062" x="1603375" y="2117725"/>
          <p14:tracePt t="1069" x="1501775" y="2117725"/>
          <p14:tracePt t="1078" x="1411288" y="2117725"/>
          <p14:tracePt t="1085" x="1330325" y="2117725"/>
          <p14:tracePt t="1093" x="1260475" y="2117725"/>
          <p14:tracePt t="1101" x="1179513" y="2117725"/>
          <p14:tracePt t="1110" x="1128713" y="2117725"/>
          <p14:tracePt t="1117" x="1058863" y="2117725"/>
          <p14:tracePt t="1128" x="987425" y="2117725"/>
          <p14:tracePt t="1133" x="938213" y="2138363"/>
          <p14:tracePt t="1143" x="908050" y="2168525"/>
          <p14:tracePt t="1149" x="887413" y="2228850"/>
          <p14:tracePt t="1160" x="877888" y="2319338"/>
          <p14:tracePt t="1165" x="877888" y="2400300"/>
          <p14:tracePt t="1180" x="887413" y="2592388"/>
          <p14:tracePt t="1193" x="908050" y="2692400"/>
          <p14:tracePt t="1197" x="917575" y="2733675"/>
          <p14:tracePt t="1211" x="927100" y="2794000"/>
          <p14:tracePt t="1213" x="947738" y="2824163"/>
          <p14:tracePt t="1227" x="947738" y="2854325"/>
          <p14:tracePt t="1230" x="947738" y="2874963"/>
          <p14:tracePt t="1244" x="957263" y="2905125"/>
          <p14:tracePt t="1249" x="957263" y="2935288"/>
          <p14:tracePt t="1253" x="977900" y="2965450"/>
          <p14:tracePt t="1261" x="998538" y="3005138"/>
          <p14:tracePt t="1269" x="1028700" y="3076575"/>
          <p14:tracePt t="1277" x="1089025" y="3176588"/>
          <p14:tracePt t="1285" x="1179513" y="3278188"/>
          <p14:tracePt t="1294" x="1270000" y="3389313"/>
          <p14:tracePt t="1301" x="1360488" y="3489325"/>
          <p14:tracePt t="1310" x="1450975" y="3570288"/>
          <p14:tracePt t="1317" x="1552575" y="3651250"/>
          <p14:tracePt t="1327" x="1622425" y="3690938"/>
          <p14:tracePt t="1333" x="1714500" y="3751263"/>
          <p14:tracePt t="1344" x="1784350" y="3792538"/>
          <p14:tracePt t="1349" x="1855788" y="3811588"/>
          <p14:tracePt t="1360" x="1916113" y="3852863"/>
          <p14:tracePt t="1365" x="1985963" y="3883025"/>
          <p14:tracePt t="1381" x="2157413" y="3952875"/>
          <p14:tracePt t="1393" x="2268538" y="4013200"/>
          <p14:tracePt t="1397" x="2379663" y="4044950"/>
          <p14:tracePt t="1410" x="2500313" y="4094163"/>
          <p14:tracePt t="1413" x="2641600" y="4135438"/>
          <p14:tracePt t="1430" x="2903538" y="4175125"/>
          <p14:tracePt t="1439" x="2994025" y="4175125"/>
          <p14:tracePt t="1445" x="3105150" y="4165600"/>
          <p14:tracePt t="1453" x="3216275" y="4135438"/>
          <p14:tracePt t="1462" x="3306763" y="4094163"/>
          <p14:tracePt t="1469" x="3427413" y="4024313"/>
          <p14:tracePt t="1479" x="3529013" y="3943350"/>
          <p14:tracePt t="1484" x="3629025" y="3852863"/>
          <p14:tracePt t="1493" x="3700463" y="3751263"/>
          <p14:tracePt t="1501" x="3760788" y="3640138"/>
          <p14:tracePt t="1511" x="3790950" y="3530600"/>
          <p14:tracePt t="1517" x="3830638" y="3419475"/>
          <p14:tracePt t="1528" x="3841750" y="3297238"/>
          <p14:tracePt t="1533" x="3851275" y="3197225"/>
          <p14:tracePt t="1543" x="3851275" y="3086100"/>
          <p14:tracePt t="1549" x="3821113" y="2974975"/>
          <p14:tracePt t="1560" x="3790950" y="2874963"/>
          <p14:tracePt t="1565" x="3770313" y="2782888"/>
          <p14:tracePt t="1580" x="3749675" y="2682875"/>
          <p14:tracePt t="1582" x="3740150" y="2592388"/>
          <p14:tracePt t="1593" x="3740150" y="2520950"/>
          <p14:tracePt t="1597" x="3740150" y="2451100"/>
          <p14:tracePt t="1610" x="3740150" y="2400300"/>
          <p14:tracePt t="1613" x="3730625" y="2370138"/>
          <p14:tracePt t="1627" x="3700463" y="2309813"/>
          <p14:tracePt t="1630" x="3659188" y="2249488"/>
          <p14:tracePt t="1637" x="3568700" y="2159000"/>
          <p14:tracePt t="1645" x="3478213" y="2108200"/>
          <p14:tracePt t="1653" x="3327400" y="2047875"/>
          <p14:tracePt t="1662" x="3125788" y="1936750"/>
          <p14:tracePt t="1669" x="2963863" y="1906588"/>
          <p14:tracePt t="1678" x="2822575" y="1865313"/>
          <p14:tracePt t="1685" x="2711450" y="1855788"/>
          <p14:tracePt t="1694" x="2662238" y="1855788"/>
          <p14:tracePt t="1701" x="2641600" y="1855788"/>
          <p14:tracePt t="1710" x="2620963" y="1855788"/>
          <p14:tracePt t="1717" x="2590800" y="1876425"/>
          <p14:tracePt t="1727" x="2560638" y="1885950"/>
          <p14:tracePt t="1733" x="2520950" y="1936750"/>
          <p14:tracePt t="1743" x="2490788" y="1966913"/>
          <p14:tracePt t="1749" x="2449513" y="2027238"/>
          <p14:tracePt t="1760" x="2409825" y="2087563"/>
          <p14:tracePt t="1765" x="2368550" y="2168525"/>
          <p14:tracePt t="1779" x="2319338" y="2259013"/>
          <p14:tracePt t="1781" x="2289175" y="2339975"/>
          <p14:tracePt t="1793" x="2268538" y="2439988"/>
          <p14:tracePt t="1797" x="2268538" y="2551113"/>
          <p14:tracePt t="1810" x="2328863" y="2733675"/>
          <p14:tracePt t="1813" x="2419350" y="2924175"/>
          <p14:tracePt t="1826" x="2590800" y="3167063"/>
          <p14:tracePt t="1830" x="2741613" y="3389313"/>
          <p14:tracePt t="1837" x="2943225" y="3621088"/>
          <p14:tracePt t="1845" x="3144838" y="3852863"/>
          <p14:tracePt t="1853" x="3327400" y="4054475"/>
          <p14:tracePt t="1862" x="3517900" y="4246563"/>
          <p14:tracePt t="1869" x="3640138" y="4387850"/>
          <p14:tracePt t="1879" x="3749675" y="4487863"/>
          <p14:tracePt t="1885" x="3871913" y="4578350"/>
          <p14:tracePt t="1894" x="4002088" y="4638675"/>
          <p14:tracePt t="1905" x="4143375" y="4710113"/>
          <p14:tracePt t="1912" x="4314825" y="4770438"/>
          <p14:tracePt t="1917" x="4537075" y="4830763"/>
          <p14:tracePt t="1926" x="4727575" y="4891088"/>
          <p14:tracePt t="1933" x="4919663" y="4932363"/>
          <p14:tracePt t="1944" x="5051425" y="4962525"/>
          <p14:tracePt t="1949" x="5162550" y="4972050"/>
          <p14:tracePt t="1960" x="5272088" y="4981575"/>
          <p14:tracePt t="1965" x="5373688" y="4992688"/>
          <p14:tracePt t="1977" x="5473700" y="4992688"/>
          <p14:tracePt t="1981" x="5514975" y="4992688"/>
          <p14:tracePt t="1992" x="5554663" y="4992688"/>
          <p14:tracePt t="1998" x="5575300" y="4992688"/>
          <p14:tracePt t="2009" x="5584825" y="4992688"/>
          <p14:tracePt t="6071" x="5605463" y="4972050"/>
          <p14:tracePt t="6079" x="5614988" y="4921250"/>
          <p14:tracePt t="6086" x="5656263" y="4840288"/>
          <p14:tracePt t="6094" x="5665788" y="4791075"/>
          <p14:tracePt t="6101" x="5686425" y="4749800"/>
          <p14:tracePt t="6110" x="5705475" y="4710113"/>
          <p14:tracePt t="6117" x="5726113" y="4659313"/>
          <p14:tracePt t="6128" x="5735638" y="4619625"/>
          <p14:tracePt t="6133" x="5735638" y="4578350"/>
          <p14:tracePt t="6144" x="5746750" y="4548188"/>
          <p14:tracePt t="6149" x="5746750" y="4497388"/>
          <p14:tracePt t="6160" x="5767388" y="4467225"/>
          <p14:tracePt t="6165" x="5776913" y="4437063"/>
          <p14:tracePt t="6178" x="5797550" y="4418013"/>
          <p14:tracePt t="6181" x="5827713" y="4376738"/>
          <p14:tracePt t="6193" x="5857875" y="4367213"/>
          <p14:tracePt t="6197" x="5876925" y="4325938"/>
          <p14:tracePt t="6210" x="5907088" y="4306888"/>
          <p14:tracePt t="6214" x="5918200" y="4286250"/>
          <p14:tracePt t="6222" x="5938838" y="4256088"/>
          <p14:tracePt t="6231" x="5948363" y="4235450"/>
          <p14:tracePt t="6237" x="5948363" y="4216400"/>
          <p14:tracePt t="6246" x="5948363" y="4195763"/>
          <p14:tracePt t="6253" x="5957888" y="4175125"/>
          <p14:tracePt t="6262" x="5969000" y="4154488"/>
          <p14:tracePt t="6269" x="5969000" y="4144963"/>
          <p14:tracePt t="6281" x="5969000" y="4124325"/>
          <p14:tracePt t="6285" x="5978525" y="4105275"/>
          <p14:tracePt t="6294" x="5978525" y="4094163"/>
          <p14:tracePt t="6301" x="5978525" y="4084638"/>
          <p14:tracePt t="6310" x="5978525" y="4075113"/>
          <p14:tracePt t="6317" x="5978525" y="4054475"/>
          <p14:tracePt t="6327" x="5978525" y="4044950"/>
          <p14:tracePt t="6333" x="5978525" y="4033838"/>
          <p14:tracePt t="6344" x="5978525" y="4024313"/>
          <p14:tracePt t="6349" x="5978525" y="4013200"/>
          <p14:tracePt t="6360" x="5978525" y="4003675"/>
          <p14:tracePt t="6365" x="5978525" y="3983038"/>
          <p14:tracePt t="6375" x="5969000" y="3952875"/>
          <p14:tracePt t="6381" x="5957888" y="3933825"/>
          <p14:tracePt t="6393" x="5938838" y="3903663"/>
          <p14:tracePt t="6397" x="5918200" y="3873500"/>
          <p14:tracePt t="6410" x="5918200" y="3862388"/>
          <p14:tracePt t="6413" x="5907088" y="3862388"/>
          <p14:tracePt t="6422" x="5907088" y="3852863"/>
          <p14:tracePt t="6453" x="5907088" y="3841750"/>
          <p14:tracePt t="6469" x="5907088" y="3832225"/>
          <p14:tracePt t="6478" x="5907088" y="3822700"/>
          <p14:tracePt t="6485" x="5907088" y="3811588"/>
          <p14:tracePt t="6493" x="5907088" y="3792538"/>
          <p14:tracePt t="6501" x="5907088" y="3771900"/>
          <p14:tracePt t="6510" x="5907088" y="3751263"/>
          <p14:tracePt t="6517" x="5897563" y="3732213"/>
          <p14:tracePt t="6528" x="5897563" y="3721100"/>
          <p14:tracePt t="6533" x="5897563" y="3702050"/>
          <p14:tracePt t="6549" x="5897563" y="3681413"/>
          <p14:tracePt t="6565" x="5888038" y="3670300"/>
          <p14:tracePt t="6581" x="5876925" y="3670300"/>
          <p14:tracePt t="6593" x="5867400" y="3670300"/>
          <p14:tracePt t="6610" x="5857875" y="3670300"/>
          <p14:tracePt t="6669" x="5857875" y="3690938"/>
          <p14:tracePt t="6677" x="5857875" y="3702050"/>
          <p14:tracePt t="6685" x="5857875" y="3711575"/>
          <p14:tracePt t="6693" x="5857875" y="3721100"/>
          <p14:tracePt t="6701" x="5857875" y="3732213"/>
          <p14:tracePt t="6717" x="5857875" y="3741738"/>
          <p14:tracePt t="6729" x="5857875" y="3751263"/>
          <p14:tracePt t="6743" x="5867400" y="3762375"/>
          <p14:tracePt t="6760" x="5876925" y="3771900"/>
          <p14:tracePt t="6781" x="5888038" y="3781425"/>
          <p14:tracePt t="6791" x="5897563" y="3781425"/>
          <p14:tracePt t="6797" x="5907088" y="3802063"/>
          <p14:tracePt t="6810" x="5918200" y="3811588"/>
          <p14:tracePt t="6813" x="5948363" y="3822700"/>
          <p14:tracePt t="6828" x="5957888" y="3832225"/>
          <p14:tracePt t="6831" x="5978525" y="3841750"/>
          <p14:tracePt t="6837" x="5999163" y="3852863"/>
          <p14:tracePt t="6844" x="6018213" y="3873500"/>
          <p14:tracePt t="6853" x="6029325" y="3883025"/>
          <p14:tracePt t="6861" x="6059488" y="3883025"/>
          <p14:tracePt t="6869" x="6078538" y="3883025"/>
          <p14:tracePt t="6877" x="6108700" y="3892550"/>
          <p14:tracePt t="6885" x="6149975" y="3903663"/>
          <p14:tracePt t="6894" x="6189663" y="3922713"/>
          <p14:tracePt t="6906" x="6210300" y="3922713"/>
          <p14:tracePt t="6913" x="6249988" y="3943350"/>
          <p14:tracePt t="6917" x="6280150" y="3952875"/>
          <p14:tracePt t="6929" x="6321425" y="3963988"/>
          <p14:tracePt t="6933" x="6381750" y="3983038"/>
          <p14:tracePt t="6943" x="6421438" y="3994150"/>
          <p14:tracePt t="6949" x="6462713" y="4003675"/>
          <p14:tracePt t="6961" x="6502400" y="4024313"/>
          <p14:tracePt t="6965" x="6532563" y="4033838"/>
          <p14:tracePt t="6978" x="6553200" y="4044950"/>
          <p14:tracePt t="6981" x="6573838" y="4054475"/>
          <p14:tracePt t="6991" x="6592888" y="4064000"/>
          <p14:tracePt t="6998" x="6613525" y="4064000"/>
          <p14:tracePt t="7010" x="6623050" y="4075113"/>
          <p14:tracePt t="7014" x="6653213" y="4084638"/>
          <p14:tracePt t="7021" x="6664325" y="4084638"/>
          <p14:tracePt t="7031" x="6673850" y="4084638"/>
          <p14:tracePt t="7037" x="6694488" y="4094163"/>
          <p14:tracePt t="7046" x="6715125" y="4094163"/>
          <p14:tracePt t="7053" x="6734175" y="4094163"/>
          <p14:tracePt t="7062" x="6764338" y="4105275"/>
          <p14:tracePt t="7069" x="6784975" y="4114800"/>
          <p14:tracePt t="7077" x="6815138" y="4114800"/>
          <p14:tracePt t="7085" x="6835775" y="4114800"/>
          <p14:tracePt t="7094" x="6865938" y="4114800"/>
          <p14:tracePt t="7101" x="6896100" y="4114800"/>
          <p14:tracePt t="7110" x="6935788" y="4114800"/>
          <p14:tracePt t="7117" x="6965950" y="4114800"/>
          <p14:tracePt t="7129" x="7016750" y="4114800"/>
          <p14:tracePt t="7133" x="7056438" y="4114800"/>
          <p14:tracePt t="7144" x="7086600" y="4114800"/>
          <p14:tracePt t="7149" x="7107238" y="4114800"/>
          <p14:tracePt t="7160" x="7148513" y="4114800"/>
          <p14:tracePt t="7165" x="7178675" y="4114800"/>
          <p14:tracePt t="7176" x="7208838" y="4114800"/>
          <p14:tracePt t="7181" x="7227888" y="4114800"/>
          <p14:tracePt t="7193" x="7248525" y="4114800"/>
          <p14:tracePt t="7198" x="7278688" y="4114800"/>
          <p14:tracePt t="7211" x="7319963" y="4105275"/>
          <p14:tracePt t="7213" x="7350125" y="4094163"/>
          <p14:tracePt t="7230" x="7440613" y="4084638"/>
          <p14:tracePt t="7237" x="7480300" y="4084638"/>
          <p14:tracePt t="7246" x="7540625" y="4075113"/>
          <p14:tracePt t="7254" x="7581900" y="4075113"/>
          <p14:tracePt t="7262" x="7642225" y="4064000"/>
          <p14:tracePt t="7270" x="7693025" y="4064000"/>
          <p14:tracePt t="7284" x="7793038" y="4054475"/>
          <p14:tracePt t="7294" x="7874000" y="4044950"/>
          <p14:tracePt t="7301" x="7943850" y="4024313"/>
          <p14:tracePt t="7310" x="8045450" y="4013200"/>
          <p14:tracePt t="7317" x="8135938" y="4003675"/>
          <p14:tracePt t="7327" x="8247063" y="3963988"/>
          <p14:tracePt t="7333" x="8347075" y="3933825"/>
          <p14:tracePt t="7344" x="8428038" y="3903663"/>
          <p14:tracePt t="7349" x="8518525" y="3862388"/>
          <p14:tracePt t="7361" x="8548688" y="3832225"/>
          <p14:tracePt t="7365" x="8589963" y="3792538"/>
          <p14:tracePt t="7378" x="8609013" y="3771900"/>
          <p14:tracePt t="7381" x="8659813" y="3741738"/>
          <p14:tracePt t="7393" x="8701088" y="3721100"/>
          <p14:tracePt t="7398" x="8740775" y="3690938"/>
          <p14:tracePt t="7410" x="8791575" y="3651250"/>
          <p14:tracePt t="7414" x="8851900" y="3609975"/>
          <p14:tracePt t="7423" x="8902700" y="3560763"/>
          <p14:tracePt t="7430" x="8942388" y="3519488"/>
          <p14:tracePt t="7437" x="8982075" y="3479800"/>
          <p14:tracePt t="7446" x="9012238" y="3429000"/>
          <p14:tracePt t="7453" x="9042400" y="3368675"/>
          <p14:tracePt t="7462" x="9053513" y="3338513"/>
          <p14:tracePt t="7469" x="9053513" y="3297238"/>
          <p14:tracePt t="7478" x="9053513" y="3248025"/>
          <p14:tracePt t="7485" x="9032875" y="3206750"/>
          <p14:tracePt t="7493" x="9012238" y="3176588"/>
          <p14:tracePt t="7501" x="8982075" y="3125788"/>
          <p14:tracePt t="7510" x="8942388" y="3086100"/>
          <p14:tracePt t="7517" x="8902700" y="3065463"/>
          <p14:tracePt t="7528" x="8861425" y="3025775"/>
          <p14:tracePt t="7533" x="8821738" y="2995613"/>
          <p14:tracePt t="7544" x="8801100" y="2984500"/>
          <p14:tracePt t="7549" x="8770938" y="2944813"/>
          <p14:tracePt t="7561" x="8720138" y="2905125"/>
          <p14:tracePt t="7565" x="8680450" y="2884488"/>
          <p14:tracePt t="7574" x="8629650" y="2844800"/>
          <p14:tracePt t="7581" x="8589963" y="2813050"/>
          <p14:tracePt t="7594" x="8548688" y="2794000"/>
          <p14:tracePt t="7597" x="8518525" y="2773363"/>
          <p14:tracePt t="7610" x="8488363" y="2752725"/>
          <p14:tracePt t="7614" x="8437563" y="2722563"/>
          <p14:tracePt t="7627" x="8397875" y="2713038"/>
          <p14:tracePt t="7630" x="8337550" y="2692400"/>
          <p14:tracePt t="7637" x="8277225" y="2673350"/>
          <p14:tracePt t="7645" x="8216900" y="2652713"/>
          <p14:tracePt t="7653" x="8145463" y="2622550"/>
          <p14:tracePt t="7662" x="8075613" y="2601913"/>
          <p14:tracePt t="7669" x="8004175" y="2571750"/>
          <p14:tracePt t="7678" x="7934325" y="2551113"/>
          <p14:tracePt t="7685" x="7874000" y="2532063"/>
          <p14:tracePt t="7694" x="7853363" y="2520950"/>
          <p14:tracePt t="7701" x="7823200" y="2511425"/>
          <p14:tracePt t="7711" x="7772400" y="2481263"/>
          <p14:tracePt t="7717" x="7732713" y="2481263"/>
          <p14:tracePt t="7728" x="7702550" y="2470150"/>
          <p14:tracePt t="7733" x="7672388" y="2460625"/>
          <p14:tracePt t="7743" x="7642225" y="2451100"/>
          <p14:tracePt t="7749" x="7600950" y="2439988"/>
          <p14:tracePt t="7761" x="7551738" y="2430463"/>
          <p14:tracePt t="7765" x="7459663" y="2400300"/>
          <p14:tracePt t="7774" x="7369175" y="2370138"/>
          <p14:tracePt t="7781" x="7248525" y="2339975"/>
          <p14:tracePt t="7791" x="7137400" y="2319338"/>
          <p14:tracePt t="7798" x="7086600" y="2309813"/>
          <p14:tracePt t="7811" x="7046913" y="2309813"/>
          <p14:tracePt t="7813" x="7016750" y="2309813"/>
          <p14:tracePt t="7826" x="6986588" y="2309813"/>
          <p14:tracePt t="7829" x="6956425" y="2309813"/>
          <p14:tracePt t="7837" x="6935788" y="2309813"/>
          <p14:tracePt t="7846" x="6916738" y="2309813"/>
          <p14:tracePt t="7854" x="6896100" y="2298700"/>
          <p14:tracePt t="7862" x="6865938" y="2298700"/>
          <p14:tracePt t="7869" x="6835775" y="2298700"/>
          <p14:tracePt t="7877" x="6805613" y="2298700"/>
          <p14:tracePt t="7885" x="6764338" y="2298700"/>
          <p14:tracePt t="7894" x="6734175" y="2309813"/>
          <p14:tracePt t="7907" x="6694488" y="2330450"/>
          <p14:tracePt t="7913" x="6643688" y="2360613"/>
          <p14:tracePt t="7917" x="6623050" y="2379663"/>
          <p14:tracePt t="7928" x="6604000" y="2390775"/>
          <p14:tracePt t="7933" x="6583363" y="2420938"/>
          <p14:tracePt t="7944" x="6553200" y="2430463"/>
          <p14:tracePt t="7950" x="6532563" y="2430463"/>
          <p14:tracePt t="7961" x="6511925" y="2439988"/>
          <p14:tracePt t="7966" x="6502400" y="2451100"/>
          <p14:tracePt t="7976" x="6492875" y="2451100"/>
          <p14:tracePt t="7982" x="6481763" y="2451100"/>
          <p14:tracePt t="7993" x="6472238" y="2451100"/>
          <p14:tracePt t="7997" x="6442075" y="2460625"/>
          <p14:tracePt t="8011" x="6411913" y="2481263"/>
          <p14:tracePt t="8014" x="6361113" y="2481263"/>
          <p14:tracePt t="8022" x="6300788" y="2501900"/>
          <p14:tracePt t="8029" x="6249988" y="2520950"/>
          <p14:tracePt t="8037" x="6230938" y="2541588"/>
          <p14:tracePt t="8046" x="6210300" y="2551113"/>
          <p14:tracePt t="8053" x="6189663" y="2562225"/>
          <p14:tracePt t="8069" x="6180138" y="2571750"/>
          <p14:tracePt t="8078" x="6170613" y="2571750"/>
          <p14:tracePt t="8085" x="6159500" y="2571750"/>
          <p14:tracePt t="8094" x="6149975" y="2571750"/>
          <p14:tracePt t="8101" x="6140450" y="2571750"/>
          <p14:tracePt t="8111" x="6129338" y="2571750"/>
          <p14:tracePt t="8117" x="6108700" y="2571750"/>
          <p14:tracePt t="8127" x="6078538" y="2571750"/>
          <p14:tracePt t="8133" x="6008688" y="2571750"/>
          <p14:tracePt t="8144" x="5957888" y="2571750"/>
          <p14:tracePt t="8149" x="5927725" y="2571750"/>
          <p14:tracePt t="8160" x="5897563" y="2592388"/>
          <p14:tracePt t="8165" x="5867400" y="2601913"/>
          <p14:tracePt t="8176" x="5846763" y="2622550"/>
          <p14:tracePt t="8181" x="5827713" y="2652713"/>
          <p14:tracePt t="8191" x="5797550" y="2662238"/>
          <p14:tracePt t="8197" x="5786438" y="2682875"/>
          <p14:tracePt t="8208" x="5767388" y="2682875"/>
          <p14:tracePt t="8214" x="5746750" y="2703513"/>
          <p14:tracePt t="8223" x="5735638" y="2722563"/>
          <p14:tracePt t="8230" x="5716588" y="2743200"/>
          <p14:tracePt t="8238" x="5686425" y="2773363"/>
          <p14:tracePt t="8246" x="5656263" y="2794000"/>
          <p14:tracePt t="8254" x="5614988" y="2833688"/>
          <p14:tracePt t="8262" x="5565775" y="2874963"/>
          <p14:tracePt t="8269" x="5534025" y="2905125"/>
          <p14:tracePt t="8280" x="5503863" y="2944813"/>
          <p14:tracePt t="8285" x="5494338" y="2974975"/>
          <p14:tracePt t="8293" x="5494338" y="3005138"/>
          <p14:tracePt t="8301" x="5484813" y="3025775"/>
          <p14:tracePt t="8311" x="5484813" y="3046413"/>
          <p14:tracePt t="8317" x="5473700" y="3065463"/>
          <p14:tracePt t="8327" x="5473700" y="3076575"/>
          <p14:tracePt t="8333" x="5464175" y="3095625"/>
          <p14:tracePt t="8343" x="5443538" y="3116263"/>
          <p14:tracePt t="8349" x="5443538" y="3125788"/>
          <p14:tracePt t="8361" x="5413375" y="3146425"/>
          <p14:tracePt t="8365" x="5394325" y="3197225"/>
          <p14:tracePt t="8374" x="5353050" y="3257550"/>
          <p14:tracePt t="8381" x="5322888" y="3317875"/>
          <p14:tracePt t="8394" x="5292725" y="3368675"/>
          <p14:tracePt t="8398" x="5292725" y="3419475"/>
          <p14:tracePt t="8410" x="5292725" y="3479800"/>
          <p14:tracePt t="8414" x="5313363" y="3519488"/>
          <p14:tracePt t="8423" x="5353050" y="3590925"/>
          <p14:tracePt t="8429" x="5373688" y="3640138"/>
          <p14:tracePt t="8438" x="5383213" y="3681413"/>
          <p14:tracePt t="8446" x="5403850" y="3721100"/>
          <p14:tracePt t="8454" x="5413375" y="3762375"/>
          <p14:tracePt t="8462" x="5434013" y="3792538"/>
          <p14:tracePt t="8469" x="5443538" y="3841750"/>
          <p14:tracePt t="8477" x="5473700" y="3873500"/>
          <p14:tracePt t="8485" x="5514975" y="3973513"/>
          <p14:tracePt t="8494" x="5554663" y="4044950"/>
          <p14:tracePt t="8501" x="5635625" y="4105275"/>
          <p14:tracePt t="8511" x="5686425" y="4165600"/>
          <p14:tracePt t="8517" x="5735638" y="4216400"/>
          <p14:tracePt t="8527" x="5797550" y="4246563"/>
          <p14:tracePt t="8533" x="5857875" y="4286250"/>
          <p14:tracePt t="8545" x="5918200" y="4316413"/>
          <p14:tracePt t="8549" x="5969000" y="4337050"/>
          <p14:tracePt t="8561" x="6038850" y="4356100"/>
          <p14:tracePt t="8565" x="6099175" y="4356100"/>
          <p14:tracePt t="8574" x="6170613" y="4367213"/>
          <p14:tracePt t="8581" x="6219825" y="4367213"/>
          <p14:tracePt t="8593" x="6261100" y="4367213"/>
          <p14:tracePt t="8597" x="6300788" y="4367213"/>
          <p14:tracePt t="8610" x="6330950" y="4367213"/>
          <p14:tracePt t="8614" x="6372225" y="4346575"/>
          <p14:tracePt t="8625" x="6411913" y="4325938"/>
          <p14:tracePt t="8630" x="6472238" y="4306888"/>
          <p14:tracePt t="8637" x="6511925" y="4295775"/>
          <p14:tracePt t="8646" x="6573838" y="4295775"/>
          <p14:tracePt t="8653" x="6664325" y="4286250"/>
          <p14:tracePt t="8661" x="6734175" y="4286250"/>
          <p14:tracePt t="8669" x="6815138" y="4286250"/>
          <p14:tracePt t="8678" x="6884988" y="4286250"/>
          <p14:tracePt t="8685" x="6926263" y="4286250"/>
          <p14:tracePt t="8694" x="6965950" y="4286250"/>
          <p14:tracePt t="8701" x="6996113" y="4286250"/>
          <p14:tracePt t="8711" x="7026275" y="4286250"/>
          <p14:tracePt t="8717" x="7046913" y="4286250"/>
          <p14:tracePt t="8726" x="7056438" y="4286250"/>
          <p14:tracePt t="8733" x="7086600" y="4286250"/>
          <p14:tracePt t="8744" x="7107238" y="4276725"/>
          <p14:tracePt t="8749" x="7137400" y="4265613"/>
          <p14:tracePt t="8761" x="7167563" y="4256088"/>
          <p14:tracePt t="8765" x="7239000" y="4235450"/>
          <p14:tracePt t="8774" x="7299325" y="4225925"/>
          <p14:tracePt t="8781" x="7389813" y="4216400"/>
          <p14:tracePt t="8794" x="7429500" y="4216400"/>
          <p14:tracePt t="8798" x="7491413" y="4205288"/>
          <p14:tracePt t="8810" x="7531100" y="4205288"/>
          <p14:tracePt t="8814" x="7570788" y="4195763"/>
          <p14:tracePt t="8821" x="7600950" y="4195763"/>
          <p14:tracePt t="8830" x="7642225" y="4184650"/>
          <p14:tracePt t="8837" x="7672388" y="4175125"/>
          <p14:tracePt t="8846" x="7702550" y="4175125"/>
          <p14:tracePt t="8853" x="7753350" y="4154488"/>
          <p14:tracePt t="8861" x="7802563" y="4144963"/>
          <p14:tracePt t="8869" x="7894638" y="4105275"/>
          <p14:tracePt t="8877" x="7964488" y="4064000"/>
          <p14:tracePt t="8890" x="8054975" y="4044950"/>
          <p14:tracePt t="8896" x="8145463" y="4013200"/>
          <p14:tracePt t="8901" x="8205788" y="3994150"/>
          <p14:tracePt t="8911" x="8266113" y="3973513"/>
          <p14:tracePt t="8917" x="8307388" y="3952875"/>
          <p14:tracePt t="8928" x="8337550" y="3943350"/>
          <p14:tracePt t="8934" x="8358188" y="3933825"/>
          <p14:tracePt t="8944" x="8377238" y="3922713"/>
          <p14:tracePt t="8949" x="8407400" y="3903663"/>
          <p14:tracePt t="8961" x="8469313" y="3883025"/>
          <p14:tracePt t="8965" x="8488363" y="3862388"/>
          <p14:tracePt t="8978" x="8569325" y="3822700"/>
          <p14:tracePt t="8982" x="8589963" y="3781425"/>
          <p14:tracePt t="8994" x="8629650" y="3751263"/>
          <p14:tracePt t="8998" x="8659813" y="3711575"/>
          <p14:tracePt t="9011" x="8659813" y="3681413"/>
          <p14:tracePt t="9014" x="8659813" y="3640138"/>
          <p14:tracePt t="9023" x="8659813" y="3609975"/>
          <p14:tracePt t="9030" x="8659813" y="3570288"/>
          <p14:tracePt t="9038" x="8650288" y="3530600"/>
          <p14:tracePt t="9045" x="8629650" y="3498850"/>
          <p14:tracePt t="9053" x="8620125" y="3459163"/>
          <p14:tracePt t="9061" x="8609013" y="3419475"/>
          <p14:tracePt t="9069" x="8599488" y="3389313"/>
          <p14:tracePt t="9078" x="8589963" y="3359150"/>
          <p14:tracePt t="9085" x="8589963" y="3327400"/>
          <p14:tracePt t="9094" x="8569325" y="3287713"/>
          <p14:tracePt t="9101" x="8569325" y="3257550"/>
          <p14:tracePt t="9111" x="8548688" y="3206750"/>
          <p14:tracePt t="9117" x="8518525" y="3176588"/>
          <p14:tracePt t="9128" x="8509000" y="3146425"/>
          <p14:tracePt t="9133" x="8478838" y="3106738"/>
          <p14:tracePt t="9144" x="8458200" y="3086100"/>
          <p14:tracePt t="9149" x="8418513" y="3046413"/>
          <p14:tracePt t="9161" x="8367713" y="3005138"/>
          <p14:tracePt t="9165" x="8297863" y="2954338"/>
          <p14:tracePt t="9174" x="8235950" y="2914650"/>
          <p14:tracePt t="9181" x="8186738" y="2874963"/>
          <p14:tracePt t="9194" x="8166100" y="2854325"/>
          <p14:tracePt t="9197" x="8135938" y="2833688"/>
          <p14:tracePt t="9211" x="8115300" y="2803525"/>
          <p14:tracePt t="9214" x="8096250" y="2782888"/>
          <p14:tracePt t="9221" x="8064500" y="2763838"/>
          <p14:tracePt t="9230" x="8045450" y="2733675"/>
          <p14:tracePt t="9237" x="8024813" y="2713038"/>
          <p14:tracePt t="9248" x="7985125" y="2682875"/>
          <p14:tracePt t="9253" x="7913688" y="2641600"/>
          <p14:tracePt t="9262" x="7853363" y="2601913"/>
          <p14:tracePt t="9269" x="7783513" y="2551113"/>
          <p14:tracePt t="9280" x="7712075" y="2520950"/>
          <p14:tracePt t="9285" x="7621588" y="2490788"/>
          <p14:tracePt t="9294" x="7591425" y="2481263"/>
          <p14:tracePt t="9301" x="7551738" y="2460625"/>
          <p14:tracePt t="9310" x="7510463" y="2460625"/>
          <p14:tracePt t="9317" x="7480300" y="2451100"/>
          <p14:tracePt t="9328" x="7459663" y="2430463"/>
          <p14:tracePt t="9333" x="7429500" y="2430463"/>
          <p14:tracePt t="9345" x="7399338" y="2420938"/>
          <p14:tracePt t="9349" x="7380288" y="2409825"/>
          <p14:tracePt t="9360" x="7350125" y="2409825"/>
          <p14:tracePt t="9365" x="7308850" y="2409825"/>
          <p14:tracePt t="9374" x="7239000" y="2400300"/>
          <p14:tracePt t="9381" x="7167563" y="2390775"/>
          <p14:tracePt t="9392" x="7086600" y="2379663"/>
          <p14:tracePt t="9398" x="6986588" y="2370138"/>
          <p14:tracePt t="9410" x="6884988" y="2349500"/>
          <p14:tracePt t="9413" x="6784975" y="2339975"/>
          <p14:tracePt t="9422" x="6704013" y="2339975"/>
          <p14:tracePt t="9430" x="6664325" y="2339975"/>
          <p14:tracePt t="9438" x="6634163" y="2339975"/>
          <p14:tracePt t="9446" x="6613525" y="2339975"/>
          <p14:tracePt t="9454" x="6592888" y="2339975"/>
          <p14:tracePt t="9462" x="6562725" y="2339975"/>
          <p14:tracePt t="9469" x="6543675" y="2330450"/>
          <p14:tracePt t="9477" x="6511925" y="2330450"/>
          <p14:tracePt t="9485" x="6481763" y="2319338"/>
          <p14:tracePt t="9494" x="6432550" y="2319338"/>
          <p14:tracePt t="9501" x="6351588" y="2309813"/>
          <p14:tracePt t="9510" x="6270625" y="2298700"/>
          <p14:tracePt t="9517" x="6180138" y="2298700"/>
          <p14:tracePt t="9527" x="6069013" y="2298700"/>
          <p14:tracePt t="9533" x="5999163" y="2309813"/>
          <p14:tracePt t="9545" x="5969000" y="2339975"/>
          <p14:tracePt t="9549" x="5918200" y="2379663"/>
          <p14:tracePt t="9561" x="5876925" y="2400300"/>
          <p14:tracePt t="9565" x="5857875" y="2439988"/>
          <p14:tracePt t="9574" x="5837238" y="2451100"/>
          <p14:tracePt t="9581" x="5816600" y="2481263"/>
          <p14:tracePt t="9590" x="5807075" y="2501900"/>
          <p14:tracePt t="9597" x="5776913" y="2511425"/>
          <p14:tracePt t="9611" x="5767388" y="2532063"/>
          <p14:tracePt t="9613" x="5746750" y="2551113"/>
          <p14:tracePt t="9621" x="5716588" y="2571750"/>
          <p14:tracePt t="9629" x="5695950" y="2592388"/>
          <p14:tracePt t="9637" x="5665788" y="2611438"/>
          <p14:tracePt t="9648" x="5626100" y="2632075"/>
          <p14:tracePt t="9653" x="5584825" y="2662238"/>
          <p14:tracePt t="9662" x="5534025" y="2692400"/>
          <p14:tracePt t="9669" x="5503863" y="2713038"/>
          <p14:tracePt t="9677" x="5473700" y="2752725"/>
          <p14:tracePt t="9685" x="5443538" y="2794000"/>
          <p14:tracePt t="9694" x="5434013" y="2824163"/>
          <p14:tracePt t="9701" x="5424488" y="2854325"/>
          <p14:tracePt t="9711" x="5413375" y="2884488"/>
          <p14:tracePt t="9717" x="5403850" y="2914650"/>
          <p14:tracePt t="9728" x="5394325" y="2935288"/>
          <p14:tracePt t="9733" x="5373688" y="2954338"/>
          <p14:tracePt t="9744" x="5364163" y="2974975"/>
          <p14:tracePt t="9749" x="5343525" y="2984500"/>
          <p14:tracePt t="9761" x="5343525" y="3005138"/>
          <p14:tracePt t="9765" x="5322888" y="3025775"/>
          <p14:tracePt t="9777" x="5322888" y="3035300"/>
          <p14:tracePt t="9781" x="5313363" y="3055938"/>
          <p14:tracePt t="9791" x="5302250" y="3076575"/>
          <p14:tracePt t="9797" x="5302250" y="3095625"/>
          <p14:tracePt t="9810" x="5302250" y="3125788"/>
          <p14:tracePt t="9813" x="5302250" y="3146425"/>
          <p14:tracePt t="9821" x="5302250" y="3167063"/>
          <p14:tracePt t="9829" x="5302250" y="3176588"/>
          <p14:tracePt t="9837" x="5302250" y="3197225"/>
          <p14:tracePt t="9847" x="5302250" y="3206750"/>
          <p14:tracePt t="9853" x="5302250" y="3217863"/>
          <p14:tracePt t="9861" x="5283200" y="3236913"/>
          <p14:tracePt t="9878" x="5272088" y="3257550"/>
          <p14:tracePt t="9885" x="5272088" y="3267075"/>
          <p14:tracePt t="9896" x="5272088" y="3278188"/>
          <p14:tracePt t="9901" x="5272088" y="3297238"/>
          <p14:tracePt t="9912" x="5272088" y="3327400"/>
          <p14:tracePt t="9917" x="5272088" y="3348038"/>
          <p14:tracePt t="9925" x="5283200" y="3378200"/>
          <p14:tracePt t="9934" x="5292725" y="3398838"/>
          <p14:tracePt t="9944" x="5302250" y="3419475"/>
          <p14:tracePt t="9949" x="5302250" y="3429000"/>
          <p14:tracePt t="9961" x="5302250" y="3459163"/>
          <p14:tracePt t="9965" x="5313363" y="3468688"/>
          <p14:tracePt t="9974" x="5313363" y="3489325"/>
          <p14:tracePt t="9981" x="5322888" y="3509963"/>
          <p14:tracePt t="9993" x="5343525" y="3540125"/>
          <p14:tracePt t="9997" x="5373688" y="3570288"/>
          <p14:tracePt t="10010" x="5413375" y="3621088"/>
          <p14:tracePt t="10013" x="5464175" y="3651250"/>
          <p14:tracePt t="10022" x="5524500" y="3690938"/>
          <p14:tracePt t="10030" x="5584825" y="3732213"/>
          <p14:tracePt t="10037" x="5645150" y="3771900"/>
          <p14:tracePt t="10048" x="5695950" y="3792538"/>
          <p14:tracePt t="10054" x="5746750" y="3811588"/>
          <p14:tracePt t="10062" x="5797550" y="3832225"/>
          <p14:tracePt t="10069" x="5816600" y="3841750"/>
          <p14:tracePt t="10077" x="5846763" y="3852863"/>
          <p14:tracePt t="10085" x="5876925" y="3852863"/>
          <p14:tracePt t="10094" x="5927725" y="3873500"/>
          <p14:tracePt t="10101" x="5969000" y="3892550"/>
          <p14:tracePt t="10111" x="6059488" y="3933825"/>
          <p14:tracePt t="10117" x="6099175" y="3963988"/>
          <p14:tracePt t="10128" x="6200775" y="4003675"/>
          <p14:tracePt t="10133" x="6300788" y="4044950"/>
          <p14:tracePt t="10145" x="6381750" y="4064000"/>
          <p14:tracePt t="10149" x="6451600" y="4084638"/>
          <p14:tracePt t="10161" x="6532563" y="4105275"/>
          <p14:tracePt t="10165" x="6562725" y="4105275"/>
          <p14:tracePt t="10174" x="6613525" y="4114800"/>
          <p14:tracePt t="10181" x="6634163" y="4114800"/>
          <p14:tracePt t="10194" x="6643688" y="4114800"/>
          <p14:tracePt t="10198" x="6653213" y="4114800"/>
          <p14:tracePt t="10210" x="6664325" y="4114800"/>
          <p14:tracePt t="10213" x="6683375" y="4135438"/>
          <p14:tracePt t="10222" x="6734175" y="4144963"/>
          <p14:tracePt t="10230" x="6815138" y="4165600"/>
          <p14:tracePt t="10243" x="6926263" y="4216400"/>
          <p14:tracePt t="10248" x="7037388" y="4265613"/>
          <p14:tracePt t="10253" x="7167563" y="4316413"/>
          <p14:tracePt t="10262" x="7278688" y="4346575"/>
          <p14:tracePt t="10269" x="7389813" y="4376738"/>
          <p14:tracePt t="10281" x="7470775" y="4397375"/>
          <p14:tracePt t="10290" x="7531100" y="4418013"/>
          <p14:tracePt t="10295" x="7570788" y="4437063"/>
          <p14:tracePt t="10301" x="7621588" y="4448175"/>
          <p14:tracePt t="10311" x="7642225" y="4467225"/>
          <p14:tracePt t="10317" x="7661275" y="4467225"/>
          <p14:tracePt t="10327" x="7672388" y="4467225"/>
          <p14:tracePt t="10333" x="7693025" y="4467225"/>
          <p14:tracePt t="10344" x="7693025" y="4478338"/>
          <p14:tracePt t="10349" x="7702550" y="4478338"/>
          <p14:tracePt t="10365" x="7723188" y="4487863"/>
          <p14:tracePt t="10381" x="7732713" y="4497388"/>
          <p14:tracePt t="10393" x="7742238" y="4497388"/>
          <p14:tracePt t="10414" x="7753350" y="4497388"/>
          <p14:tracePt t="10421" x="7762875" y="4497388"/>
          <p14:tracePt t="10453" x="7762875" y="4487863"/>
          <p14:tracePt t="10925" x="7762875" y="4478338"/>
          <p14:tracePt t="11122" x="7753350" y="4478338"/>
          <p14:tracePt t="11133" x="7742238" y="4467225"/>
          <p14:tracePt t="11144" x="7723188" y="4457700"/>
          <p14:tracePt t="11161" x="7459663" y="4367213"/>
          <p14:tracePt t="11165" x="7339013" y="4346575"/>
          <p14:tracePt t="11178" x="7239000" y="4346575"/>
          <p14:tracePt t="11181" x="7188200" y="4346575"/>
          <p14:tracePt t="11196" x="7158038" y="4356100"/>
          <p14:tracePt t="11198" x="7107238" y="4356100"/>
          <p14:tracePt t="11211" x="7097713" y="4367213"/>
          <p14:tracePt t="11214" x="7086600" y="4367213"/>
          <p14:tracePt t="11221" x="7086600" y="4376738"/>
          <p14:tracePt t="11237" x="7097713" y="4376738"/>
          <p14:tracePt t="11246" x="7118350" y="4376738"/>
          <p14:tracePt t="11253" x="7158038" y="4376738"/>
          <p14:tracePt t="11262" x="7197725" y="4376738"/>
          <p14:tracePt t="11269" x="7227888" y="4376738"/>
          <p14:tracePt t="11278" x="7258050" y="4376738"/>
          <p14:tracePt t="11285" x="7269163" y="4376738"/>
          <p14:tracePt t="11317" x="7269163" y="4387850"/>
          <p14:tracePt t="11325" x="7239000" y="4397375"/>
          <p14:tracePt t="11333" x="7208838" y="4418013"/>
          <p14:tracePt t="11345" x="7158038" y="4448175"/>
          <p14:tracePt t="11349" x="7118350" y="4487863"/>
          <p14:tracePt t="11361" x="7077075" y="4508500"/>
          <p14:tracePt t="11365" x="7026275" y="4538663"/>
          <p14:tracePt t="11374" x="6977063" y="4578350"/>
          <p14:tracePt t="11381" x="6905625" y="4619625"/>
          <p14:tracePt t="11398" x="6764338" y="4749800"/>
          <p14:tracePt t="11411" x="6683375" y="4840288"/>
          <p14:tracePt t="11414" x="6592888" y="4921250"/>
          <p14:tracePt t="11421" x="6451600" y="5062538"/>
          <p14:tracePt t="11430" x="6321425" y="5194300"/>
          <p14:tracePt t="11437" x="6219825" y="5314950"/>
          <p14:tracePt t="11447" x="6129338" y="5435600"/>
          <p14:tracePt t="11453" x="6078538" y="5516563"/>
          <p14:tracePt t="11462" x="6038850" y="5576888"/>
          <p14:tracePt t="11469" x="5999163" y="5637213"/>
          <p14:tracePt t="11478" x="5978525" y="5688013"/>
          <p14:tracePt t="11485" x="5957888" y="5708650"/>
          <p14:tracePt t="11495" x="5948363" y="5727700"/>
          <p14:tracePt t="11501" x="5927725" y="5748338"/>
          <p14:tracePt t="11526" x="5918200" y="5748338"/>
          <p14:tracePt t="13485" x="5897563" y="5748338"/>
          <p14:tracePt t="13493" x="5876925" y="5748338"/>
          <p14:tracePt t="13501" x="5867400" y="5748338"/>
          <p14:tracePt t="13511" x="5857875" y="5748338"/>
          <p14:tracePt t="13528" x="5846763" y="5748338"/>
          <p14:tracePt t="15542" x="5837238" y="5748338"/>
          <p14:tracePt t="15558" x="5827713" y="5748338"/>
          <p14:tracePt t="15637" x="5816600" y="5748338"/>
          <p14:tracePt t="15646" x="5816600" y="5738813"/>
          <p14:tracePt t="15653" x="5816600" y="5727700"/>
          <p14:tracePt t="15662" x="5807075" y="5727700"/>
          <p14:tracePt t="15669" x="5807075" y="5718175"/>
          <p14:tracePt t="15678" x="5797550" y="5718175"/>
          <p14:tracePt t="15685" x="5797550" y="5708650"/>
          <p14:tracePt t="15695" x="5786438" y="5708650"/>
          <p14:tracePt t="15701" x="5776913" y="5708650"/>
          <p14:tracePt t="15710" x="5776913" y="5697538"/>
          <p14:tracePt t="15717" x="5776913" y="5688013"/>
          <p14:tracePt t="15727" x="5767388" y="5688013"/>
          <p14:tracePt t="15733" x="5746750" y="5667375"/>
          <p14:tracePt t="15746" x="5726113" y="5667375"/>
          <p14:tracePt t="15749" x="5716588" y="5648325"/>
          <p14:tracePt t="15761" x="5686425" y="5637213"/>
          <p14:tracePt t="15765" x="5656263" y="5618163"/>
          <p14:tracePt t="15777" x="5635625" y="5597525"/>
          <p14:tracePt t="15782" x="5614988" y="5588000"/>
          <p14:tracePt t="15795" x="5575300" y="5567363"/>
          <p14:tracePt t="15799" x="5554663" y="5546725"/>
          <p14:tracePt t="15811" x="5534025" y="5526088"/>
          <p14:tracePt t="15814" x="5514975" y="5516563"/>
          <p14:tracePt t="15822" x="5503863" y="5507038"/>
          <p14:tracePt t="15831" x="5494338" y="5486400"/>
          <p14:tracePt t="15838" x="5484813" y="5486400"/>
          <p14:tracePt t="15848" x="5473700" y="5465763"/>
          <p14:tracePt t="15853" x="5454650" y="5456238"/>
          <p14:tracePt t="15862" x="5454650" y="5446713"/>
          <p14:tracePt t="15869" x="5434013" y="5435600"/>
          <p14:tracePt t="15895" x="5424488" y="5416550"/>
          <p14:tracePt t="15910" x="5413375" y="5416550"/>
          <p14:tracePt t="19093" x="5413375" y="5405438"/>
          <p14:tracePt t="19102" x="5394325" y="5405438"/>
          <p14:tracePt t="19110" x="5364163" y="5384800"/>
          <p14:tracePt t="19117" x="5332413" y="5375275"/>
          <p14:tracePt t="19129" x="5302250" y="5345113"/>
          <p14:tracePt t="19133" x="5253038" y="5324475"/>
          <p14:tracePt t="19145" x="5181600" y="5294313"/>
          <p14:tracePt t="19149" x="5130800" y="5284788"/>
          <p14:tracePt t="19161" x="5060950" y="5275263"/>
          <p14:tracePt t="19165" x="4991100" y="5275263"/>
          <p14:tracePt t="19177" x="4949825" y="5275263"/>
          <p14:tracePt t="19182" x="4919663" y="5275263"/>
          <p14:tracePt t="19193" x="4899025" y="5275263"/>
          <p14:tracePt t="19198" x="4879975" y="5275263"/>
          <p14:tracePt t="19211" x="4868863" y="5275263"/>
          <p14:tracePt t="19214" x="4859338" y="5275263"/>
          <p14:tracePt t="19285" x="4868863" y="5275263"/>
          <p14:tracePt t="19293" x="4879975" y="5275263"/>
          <p14:tracePt t="19301" x="4889500" y="5275263"/>
          <p14:tracePt t="19311" x="4899025" y="5275263"/>
          <p14:tracePt t="19405" x="4910138" y="5275263"/>
          <p14:tracePt t="19509" x="4919663" y="5275263"/>
          <p14:tracePt t="19526" x="4940300" y="5275263"/>
          <p14:tracePt t="19533" x="4949825" y="5275263"/>
          <p14:tracePt t="19541" x="4959350" y="5275263"/>
          <p14:tracePt t="19549" x="4970463" y="5275263"/>
          <p14:tracePt t="19565" x="4979988" y="5275263"/>
          <p14:tracePt t="19581" x="4991100" y="5275263"/>
          <p14:tracePt t="19594" x="5000625" y="5275263"/>
          <p14:tracePt t="26183" x="0" y="0"/>
        </p14:tracePtLst>
      </p14:laserTraceLst>
    </p:ext>
  </p:extLst>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Text Box 3">
            <a:extLst>
              <a:ext uri="{FF2B5EF4-FFF2-40B4-BE49-F238E27FC236}">
                <a16:creationId xmlns:a16="http://schemas.microsoft.com/office/drawing/2014/main" id="{A83BA158-C764-4E24-9569-21B21F76C34E}"/>
              </a:ext>
            </a:extLst>
          </p:cNvPr>
          <p:cNvSpPr txBox="1">
            <a:spLocks noChangeArrowheads="1"/>
          </p:cNvSpPr>
          <p:nvPr/>
        </p:nvSpPr>
        <p:spPr bwMode="auto">
          <a:xfrm>
            <a:off x="0" y="0"/>
            <a:ext cx="7186613" cy="46196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400">
                <a:solidFill>
                  <a:srgbClr val="3366FF"/>
                </a:solidFill>
                <a:latin typeface="Times New Roman" panose="02020603050405020304" pitchFamily="18" charset="0"/>
              </a:rPr>
              <a:t>Setup (more details)  --  thermal desorption spectroscopy</a:t>
            </a:r>
          </a:p>
        </p:txBody>
      </p:sp>
      <p:sp>
        <p:nvSpPr>
          <p:cNvPr id="57347" name="Rectangle 5">
            <a:extLst>
              <a:ext uri="{FF2B5EF4-FFF2-40B4-BE49-F238E27FC236}">
                <a16:creationId xmlns:a16="http://schemas.microsoft.com/office/drawing/2014/main" id="{F36F8C04-A85F-4109-BB82-56E11305027E}"/>
              </a:ext>
            </a:extLst>
          </p:cNvPr>
          <p:cNvSpPr>
            <a:spLocks noChangeArrowheads="1"/>
          </p:cNvSpPr>
          <p:nvPr/>
        </p:nvSpPr>
        <p:spPr bwMode="auto">
          <a:xfrm>
            <a:off x="0" y="838200"/>
            <a:ext cx="76962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sp>
        <p:nvSpPr>
          <p:cNvPr id="57348" name="Rectangle 5">
            <a:extLst>
              <a:ext uri="{FF2B5EF4-FFF2-40B4-BE49-F238E27FC236}">
                <a16:creationId xmlns:a16="http://schemas.microsoft.com/office/drawing/2014/main" id="{B458E2F0-8DAB-42A7-9910-75F81E9448C3}"/>
              </a:ext>
            </a:extLst>
          </p:cNvPr>
          <p:cNvSpPr>
            <a:spLocks noChangeArrowheads="1"/>
          </p:cNvSpPr>
          <p:nvPr/>
        </p:nvSpPr>
        <p:spPr bwMode="auto">
          <a:xfrm>
            <a:off x="381000" y="6553200"/>
            <a:ext cx="8763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pic>
        <p:nvPicPr>
          <p:cNvPr id="57349" name="Picture 11" descr="TDSsetupFargo">
            <a:extLst>
              <a:ext uri="{FF2B5EF4-FFF2-40B4-BE49-F238E27FC236}">
                <a16:creationId xmlns:a16="http://schemas.microsoft.com/office/drawing/2014/main" id="{666CDC47-EEF4-4E82-AFDF-36A0AE57AA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1401763"/>
            <a:ext cx="4143375"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7350" name="Group 24">
            <a:extLst>
              <a:ext uri="{FF2B5EF4-FFF2-40B4-BE49-F238E27FC236}">
                <a16:creationId xmlns:a16="http://schemas.microsoft.com/office/drawing/2014/main" id="{821FBC9A-ACE6-4664-BD8D-D15D1C6DD69E}"/>
              </a:ext>
            </a:extLst>
          </p:cNvPr>
          <p:cNvGrpSpPr>
            <a:grpSpLocks/>
          </p:cNvGrpSpPr>
          <p:nvPr/>
        </p:nvGrpSpPr>
        <p:grpSpPr bwMode="auto">
          <a:xfrm>
            <a:off x="665163" y="1620838"/>
            <a:ext cx="304800" cy="304800"/>
            <a:chOff x="5221704" y="5562592"/>
            <a:chExt cx="304800" cy="304808"/>
          </a:xfrm>
        </p:grpSpPr>
        <p:cxnSp>
          <p:nvCxnSpPr>
            <p:cNvPr id="57352" name="Straight Connector 16">
              <a:extLst>
                <a:ext uri="{FF2B5EF4-FFF2-40B4-BE49-F238E27FC236}">
                  <a16:creationId xmlns:a16="http://schemas.microsoft.com/office/drawing/2014/main" id="{533707FA-4D59-48F8-9F6B-36230E4E963A}"/>
                </a:ext>
              </a:extLst>
            </p:cNvPr>
            <p:cNvCxnSpPr>
              <a:cxnSpLocks noChangeShapeType="1"/>
            </p:cNvCxnSpPr>
            <p:nvPr/>
          </p:nvCxnSpPr>
          <p:spPr bwMode="auto">
            <a:xfrm rot="5400000" flipH="1" flipV="1">
              <a:off x="5285872" y="5791200"/>
              <a:ext cx="1524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7353" name="Straight Connector 17">
              <a:extLst>
                <a:ext uri="{FF2B5EF4-FFF2-40B4-BE49-F238E27FC236}">
                  <a16:creationId xmlns:a16="http://schemas.microsoft.com/office/drawing/2014/main" id="{CD59F7D1-1D5C-4514-AE64-6BF30B004EA3}"/>
                </a:ext>
              </a:extLst>
            </p:cNvPr>
            <p:cNvCxnSpPr>
              <a:cxnSpLocks noChangeShapeType="1"/>
            </p:cNvCxnSpPr>
            <p:nvPr/>
          </p:nvCxnSpPr>
          <p:spPr bwMode="auto">
            <a:xfrm>
              <a:off x="5221704" y="5715000"/>
              <a:ext cx="30480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7354" name="Straight Connector 22">
              <a:extLst>
                <a:ext uri="{FF2B5EF4-FFF2-40B4-BE49-F238E27FC236}">
                  <a16:creationId xmlns:a16="http://schemas.microsoft.com/office/drawing/2014/main" id="{6E6A0342-3C73-41A9-B7F1-1D34935219C6}"/>
                </a:ext>
              </a:extLst>
            </p:cNvPr>
            <p:cNvCxnSpPr>
              <a:cxnSpLocks noChangeShapeType="1"/>
            </p:cNvCxnSpPr>
            <p:nvPr/>
          </p:nvCxnSpPr>
          <p:spPr bwMode="auto">
            <a:xfrm>
              <a:off x="5277848" y="5638800"/>
              <a:ext cx="18288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cxnSp>
          <p:nvCxnSpPr>
            <p:cNvPr id="57355" name="Straight Connector 23">
              <a:extLst>
                <a:ext uri="{FF2B5EF4-FFF2-40B4-BE49-F238E27FC236}">
                  <a16:creationId xmlns:a16="http://schemas.microsoft.com/office/drawing/2014/main" id="{77BF2F71-324C-4A7F-A306-6DEC86CED739}"/>
                </a:ext>
              </a:extLst>
            </p:cNvPr>
            <p:cNvCxnSpPr>
              <a:cxnSpLocks noChangeShapeType="1"/>
            </p:cNvCxnSpPr>
            <p:nvPr/>
          </p:nvCxnSpPr>
          <p:spPr bwMode="auto">
            <a:xfrm>
              <a:off x="5321960" y="5562592"/>
              <a:ext cx="91440" cy="0"/>
            </a:xfrm>
            <a:prstGeom prst="line">
              <a:avLst/>
            </a:prstGeom>
            <a:noFill/>
            <a:ln w="19050" algn="ctr">
              <a:solidFill>
                <a:schemeClr val="tx1"/>
              </a:solidFill>
              <a:round/>
              <a:headEnd/>
              <a:tailEnd/>
            </a:ln>
            <a:extLst>
              <a:ext uri="{909E8E84-426E-40DD-AFC4-6F175D3DCCD1}">
                <a14:hiddenFill xmlns:a14="http://schemas.microsoft.com/office/drawing/2010/main">
                  <a:noFill/>
                </a14:hiddenFill>
              </a:ext>
            </a:extLst>
          </p:spPr>
        </p:cxnSp>
      </p:grpSp>
      <p:sp>
        <p:nvSpPr>
          <p:cNvPr id="57351" name="TextBox 20">
            <a:extLst>
              <a:ext uri="{FF2B5EF4-FFF2-40B4-BE49-F238E27FC236}">
                <a16:creationId xmlns:a16="http://schemas.microsoft.com/office/drawing/2014/main" id="{B2A75860-DDAD-44D5-8206-52D08B1A88F3}"/>
              </a:ext>
            </a:extLst>
          </p:cNvPr>
          <p:cNvSpPr txBox="1">
            <a:spLocks noChangeArrowheads="1"/>
          </p:cNvSpPr>
          <p:nvPr/>
        </p:nvSpPr>
        <p:spPr bwMode="auto">
          <a:xfrm>
            <a:off x="0" y="6592888"/>
            <a:ext cx="249238"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000">
                <a:latin typeface="Times New Roman" panose="02020603050405020304" pitchFamily="18" charset="0"/>
              </a:rPr>
              <a:t>6</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9AF6C7F4-466D-488D-A9F6-142B48CB9867}"/>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8195" name="Text Box 4">
            <a:extLst>
              <a:ext uri="{FF2B5EF4-FFF2-40B4-BE49-F238E27FC236}">
                <a16:creationId xmlns:a16="http://schemas.microsoft.com/office/drawing/2014/main" id="{86D9C83B-7B83-42E8-A181-B808D5A2D1C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8196" name="Rectangle 5">
            <a:extLst>
              <a:ext uri="{FF2B5EF4-FFF2-40B4-BE49-F238E27FC236}">
                <a16:creationId xmlns:a16="http://schemas.microsoft.com/office/drawing/2014/main" id="{3868E10A-4A66-42EF-AFF1-DCC1ECFC6D3B}"/>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8197" name="Rectangle 6">
            <a:extLst>
              <a:ext uri="{FF2B5EF4-FFF2-40B4-BE49-F238E27FC236}">
                <a16:creationId xmlns:a16="http://schemas.microsoft.com/office/drawing/2014/main" id="{A2FBDA29-6414-4C06-A402-3DCB291B106F}"/>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8198" name="TextBox 6">
            <a:extLst>
              <a:ext uri="{FF2B5EF4-FFF2-40B4-BE49-F238E27FC236}">
                <a16:creationId xmlns:a16="http://schemas.microsoft.com/office/drawing/2014/main" id="{34817047-1577-4514-8CFC-8EB0B9A3B1BE}"/>
              </a:ext>
            </a:extLst>
          </p:cNvPr>
          <p:cNvSpPr txBox="1">
            <a:spLocks noChangeArrowheads="1"/>
          </p:cNvSpPr>
          <p:nvPr/>
        </p:nvSpPr>
        <p:spPr bwMode="auto">
          <a:xfrm>
            <a:off x="-4763" y="141288"/>
            <a:ext cx="40163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Can graphene act as a catalyst?</a:t>
            </a:r>
          </a:p>
        </p:txBody>
      </p:sp>
      <p:sp>
        <p:nvSpPr>
          <p:cNvPr id="2" name="TextBox 1">
            <a:extLst>
              <a:ext uri="{FF2B5EF4-FFF2-40B4-BE49-F238E27FC236}">
                <a16:creationId xmlns:a16="http://schemas.microsoft.com/office/drawing/2014/main" id="{18AEB09A-969D-408F-A85F-7DF818CEC656}"/>
              </a:ext>
            </a:extLst>
          </p:cNvPr>
          <p:cNvSpPr txBox="1">
            <a:spLocks noChangeArrowheads="1"/>
          </p:cNvSpPr>
          <p:nvPr/>
        </p:nvSpPr>
        <p:spPr bwMode="auto">
          <a:xfrm>
            <a:off x="19050" y="1004888"/>
            <a:ext cx="7300913"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synthetic organic chemistry in the liquid phas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enol oxidation by graphene oxid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Friedel–Crafts reaction of benzene using mesoporous carbon nitrides</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oxidation of alcohols in the liquid phas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amp; many more </a:t>
            </a:r>
            <a:endParaRPr lang="en-US" altLang="en-US" sz="1800">
              <a:latin typeface="Times New Roman" panose="02020603050405020304" pitchFamily="18" charset="0"/>
            </a:endParaRPr>
          </a:p>
        </p:txBody>
      </p:sp>
      <p:sp>
        <p:nvSpPr>
          <p:cNvPr id="3" name="TextBox 2">
            <a:extLst>
              <a:ext uri="{FF2B5EF4-FFF2-40B4-BE49-F238E27FC236}">
                <a16:creationId xmlns:a16="http://schemas.microsoft.com/office/drawing/2014/main" id="{1A01101C-3123-4812-A005-D958953F6143}"/>
              </a:ext>
            </a:extLst>
          </p:cNvPr>
          <p:cNvSpPr txBox="1">
            <a:spLocks noChangeArrowheads="1"/>
          </p:cNvSpPr>
          <p:nvPr/>
        </p:nvSpPr>
        <p:spPr bwMode="auto">
          <a:xfrm>
            <a:off x="0" y="2600325"/>
            <a:ext cx="4935538"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0066FF"/>
                </a:solidFill>
                <a:latin typeface="Times New Roman" panose="02020603050405020304" pitchFamily="18" charset="0"/>
              </a:rPr>
              <a:t>gas-surface reactions</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otocatalytic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o methanol conversion</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N-doped graphen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CO oxidation on graphene flakes</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NO dissociation on S-doped graphene</a:t>
            </a:r>
            <a:endParaRPr lang="en-US" altLang="en-US" sz="1800">
              <a:latin typeface="Times New Roman" panose="02020603050405020304" pitchFamily="18" charset="0"/>
            </a:endParaRPr>
          </a:p>
        </p:txBody>
      </p:sp>
      <p:sp>
        <p:nvSpPr>
          <p:cNvPr id="5" name="TextBox 4">
            <a:extLst>
              <a:ext uri="{FF2B5EF4-FFF2-40B4-BE49-F238E27FC236}">
                <a16:creationId xmlns:a16="http://schemas.microsoft.com/office/drawing/2014/main" id="{3CC5EF98-612A-4C60-8B24-9891445712EB}"/>
              </a:ext>
            </a:extLst>
          </p:cNvPr>
          <p:cNvSpPr txBox="1">
            <a:spLocks noChangeArrowheads="1"/>
          </p:cNvSpPr>
          <p:nvPr/>
        </p:nvSpPr>
        <p:spPr bwMode="auto">
          <a:xfrm>
            <a:off x="9525" y="4181475"/>
            <a:ext cx="18970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electrocatalysis</a:t>
            </a:r>
          </a:p>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photochemistry</a:t>
            </a:r>
          </a:p>
        </p:txBody>
      </p:sp>
      <p:sp>
        <p:nvSpPr>
          <p:cNvPr id="6" name="TextBox 5">
            <a:extLst>
              <a:ext uri="{FF2B5EF4-FFF2-40B4-BE49-F238E27FC236}">
                <a16:creationId xmlns:a16="http://schemas.microsoft.com/office/drawing/2014/main" id="{6013D888-9E7B-4DD3-A10C-7EF28E06FD11}"/>
              </a:ext>
            </a:extLst>
          </p:cNvPr>
          <p:cNvSpPr txBox="1">
            <a:spLocks noChangeArrowheads="1"/>
          </p:cNvSpPr>
          <p:nvPr/>
        </p:nvSpPr>
        <p:spPr bwMode="auto">
          <a:xfrm>
            <a:off x="4122738" y="5307013"/>
            <a:ext cx="4340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FF0000"/>
                </a:solidFill>
                <a:latin typeface="Times New Roman" panose="02020603050405020304" pitchFamily="18" charset="0"/>
              </a:rPr>
              <a:t>But, </a:t>
            </a:r>
            <a:r>
              <a:rPr lang="en-US" altLang="en-US" sz="1800" b="1">
                <a:latin typeface="Times New Roman" panose="02020603050405020304" pitchFamily="18" charset="0"/>
              </a:rPr>
              <a:t>UHV surface science studies are rare.</a:t>
            </a:r>
          </a:p>
        </p:txBody>
      </p:sp>
      <p:grpSp>
        <p:nvGrpSpPr>
          <p:cNvPr id="7" name="Group 6">
            <a:extLst>
              <a:ext uri="{FF2B5EF4-FFF2-40B4-BE49-F238E27FC236}">
                <a16:creationId xmlns:a16="http://schemas.microsoft.com/office/drawing/2014/main" id="{91685A00-98E8-43D6-8CD0-A06EDBAE75FC}"/>
              </a:ext>
            </a:extLst>
          </p:cNvPr>
          <p:cNvGrpSpPr>
            <a:grpSpLocks/>
          </p:cNvGrpSpPr>
          <p:nvPr/>
        </p:nvGrpSpPr>
        <p:grpSpPr bwMode="auto">
          <a:xfrm>
            <a:off x="7086600" y="1052513"/>
            <a:ext cx="2286000" cy="3608387"/>
            <a:chOff x="7086600" y="1052512"/>
            <a:chExt cx="2286000" cy="3608606"/>
          </a:xfrm>
        </p:grpSpPr>
        <p:sp>
          <p:nvSpPr>
            <p:cNvPr id="8204" name="TextBox 10">
              <a:extLst>
                <a:ext uri="{FF2B5EF4-FFF2-40B4-BE49-F238E27FC236}">
                  <a16:creationId xmlns:a16="http://schemas.microsoft.com/office/drawing/2014/main" id="{CC5EC245-4856-4F8F-B484-ABC1B731BE34}"/>
                </a:ext>
              </a:extLst>
            </p:cNvPr>
            <p:cNvSpPr txBox="1">
              <a:spLocks noChangeArrowheads="1"/>
            </p:cNvSpPr>
            <p:nvPr/>
          </p:nvSpPr>
          <p:spPr bwMode="auto">
            <a:xfrm>
              <a:off x="7499224" y="2514600"/>
              <a:ext cx="18733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0066FF"/>
                  </a:solidFill>
                  <a:latin typeface="Times New Roman" panose="02020603050405020304" pitchFamily="18" charset="0"/>
                </a:rPr>
                <a:t>It does work using graphene as a catalyst.</a:t>
              </a:r>
            </a:p>
          </p:txBody>
        </p:sp>
        <p:sp>
          <p:nvSpPr>
            <p:cNvPr id="8205" name="Right Brace 3">
              <a:extLst>
                <a:ext uri="{FF2B5EF4-FFF2-40B4-BE49-F238E27FC236}">
                  <a16:creationId xmlns:a16="http://schemas.microsoft.com/office/drawing/2014/main" id="{7A8DE830-FB71-4709-9EF4-0977A7BAF372}"/>
                </a:ext>
              </a:extLst>
            </p:cNvPr>
            <p:cNvSpPr>
              <a:spLocks/>
            </p:cNvSpPr>
            <p:nvPr/>
          </p:nvSpPr>
          <p:spPr bwMode="auto">
            <a:xfrm>
              <a:off x="7086600" y="1052512"/>
              <a:ext cx="433777" cy="3608606"/>
            </a:xfrm>
            <a:prstGeom prst="rightBrace">
              <a:avLst>
                <a:gd name="adj1" fmla="val 8319"/>
                <a:gd name="adj2" fmla="val 50000"/>
              </a:avLst>
            </a:prstGeom>
            <a:noFill/>
            <a:ln w="9525">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pic>
        <p:nvPicPr>
          <p:cNvPr id="4" name="Audio 3">
            <a:hlinkClick r:id="" action="ppaction://media"/>
            <a:extLst>
              <a:ext uri="{FF2B5EF4-FFF2-40B4-BE49-F238E27FC236}">
                <a16:creationId xmlns:a16="http://schemas.microsoft.com/office/drawing/2014/main" id="{C14DCF4B-D278-48F1-B127-508D662229CB}"/>
              </a:ext>
            </a:extLst>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90802"/>
    </mc:Choice>
    <mc:Fallback xmlns="">
      <p:transition spd="slow" advTm="90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bldLst>
      <p:bldP spid="2" grpId="0"/>
      <p:bldP spid="3" grpId="0"/>
      <p:bldP spid="5" grpId="0"/>
      <p:bldP spid="6" grpId="0"/>
    </p:bldLst>
  </p:timing>
  <p:extLst>
    <p:ext uri="{3A86A75C-4F4B-4683-9AE1-C65F6400EC91}">
      <p14:laserTraceLst xmlns:p14="http://schemas.microsoft.com/office/powerpoint/2010/main">
        <p14:tracePtLst>
          <p14:tracePt t="29647" x="8851900" y="1281113"/>
          <p14:tracePt t="29652" x="8750300" y="1190625"/>
          <p14:tracePt t="29662" x="8670925" y="1109663"/>
          <p14:tracePt t="29667" x="8599488" y="1038225"/>
          <p14:tracePt t="29683" x="8458200" y="857250"/>
          <p14:tracePt t="29695" x="8428038" y="776288"/>
          <p14:tracePt t="29699" x="8407400" y="706438"/>
          <p14:tracePt t="29711" x="8388350" y="635000"/>
          <p14:tracePt t="29714" x="8367713" y="584200"/>
          <p14:tracePt t="29722" x="8367713" y="544513"/>
          <p14:tracePt t="29731" x="8367713" y="514350"/>
          <p14:tracePt t="29747" x="8367713" y="504825"/>
          <p14:tracePt t="29762" x="8358188" y="504825"/>
          <p14:tracePt t="29779" x="8337550" y="504825"/>
          <p14:tracePt t="29786" x="8316913" y="523875"/>
          <p14:tracePt t="29796" x="8297863" y="554038"/>
          <p14:tracePt t="29802" x="8277225" y="584200"/>
          <p14:tracePt t="29813" x="8256588" y="635000"/>
          <p14:tracePt t="29818" x="8235950" y="695325"/>
          <p14:tracePt t="29830" x="8226425" y="736600"/>
          <p14:tracePt t="29834" x="8205788" y="796925"/>
          <p14:tracePt t="29848" x="8166100" y="847725"/>
          <p14:tracePt t="29849" x="8126413" y="917575"/>
          <p14:tracePt t="29860" x="8045450" y="1008063"/>
          <p14:tracePt t="29866" x="7985125" y="1079500"/>
          <p14:tracePt t="29879" x="7883525" y="1160463"/>
          <p14:tracePt t="29883" x="7712075" y="1239838"/>
          <p14:tracePt t="29895" x="7551738" y="1290638"/>
          <p14:tracePt t="29899" x="7308850" y="1331913"/>
          <p14:tracePt t="29909" x="6986588" y="1401763"/>
          <p14:tracePt t="29915" x="6511925" y="1462088"/>
          <p14:tracePt t="29922" x="6059488" y="1512888"/>
          <p14:tracePt t="29931" x="5635625" y="1573213"/>
          <p14:tracePt t="29938" x="5211763" y="1624013"/>
          <p14:tracePt t="29947" x="4940300" y="1684338"/>
          <p14:tracePt t="29954" x="4678363" y="1754188"/>
          <p14:tracePt t="29963" x="4506913" y="1804988"/>
          <p14:tracePt t="29970" x="4386263" y="1825625"/>
          <p14:tracePt t="29979" x="4264025" y="1846263"/>
          <p14:tracePt t="29986" x="4152900" y="1855788"/>
          <p14:tracePt t="29999" x="4032250" y="1855788"/>
          <p14:tracePt t="30002" x="3941763" y="1855788"/>
          <p14:tracePt t="30012" x="3841750" y="1855788"/>
          <p14:tracePt t="30018" x="3749675" y="1846263"/>
          <p14:tracePt t="30029" x="3679825" y="1825625"/>
          <p14:tracePt t="30034" x="3659188" y="1816100"/>
          <p14:tracePt t="30047" x="3629025" y="1795463"/>
          <p14:tracePt t="30050" x="3598863" y="1735138"/>
          <p14:tracePt t="30059" x="3578225" y="1693863"/>
          <p14:tracePt t="30066" x="3548063" y="1644650"/>
          <p14:tracePt t="30079" x="3529013" y="1582738"/>
          <p14:tracePt t="30082" x="3508375" y="1522413"/>
          <p14:tracePt t="30097" x="3487738" y="1482725"/>
          <p14:tracePt t="30100" x="3457575" y="1441450"/>
          <p14:tracePt t="30109" x="3448050" y="1422400"/>
          <p14:tracePt t="30115" x="3427413" y="1392238"/>
          <p14:tracePt t="30122" x="3376613" y="1371600"/>
          <p14:tracePt t="30131" x="3306763" y="1350963"/>
          <p14:tracePt t="30139" x="3236913" y="1350963"/>
          <p14:tracePt t="30149" x="3186113" y="1350963"/>
          <p14:tracePt t="30154" x="3135313" y="1350963"/>
          <p14:tracePt t="30162" x="3095625" y="1381125"/>
          <p14:tracePt t="30170" x="3024188" y="1411288"/>
          <p14:tracePt t="30179" x="2954338" y="1441450"/>
          <p14:tracePt t="30186" x="2894013" y="1473200"/>
          <p14:tracePt t="30199" x="2822575" y="1522413"/>
          <p14:tracePt t="30202" x="2771775" y="1582738"/>
          <p14:tracePt t="30213" x="2732088" y="1644650"/>
          <p14:tracePt t="30218" x="2681288" y="1735138"/>
          <p14:tracePt t="30229" x="2632075" y="1816100"/>
          <p14:tracePt t="30234" x="2590800" y="1906588"/>
          <p14:tracePt t="30247" x="2551113" y="1987550"/>
          <p14:tracePt t="30250" x="2509838" y="2087563"/>
          <p14:tracePt t="30260" x="2490788" y="2159000"/>
          <p14:tracePt t="30266" x="2470150" y="2228850"/>
          <p14:tracePt t="30276" x="2449513" y="2298700"/>
          <p14:tracePt t="30282" x="2428875" y="2330450"/>
          <p14:tracePt t="30296" x="2419350" y="2379663"/>
          <p14:tracePt t="30300" x="2419350" y="2400300"/>
          <p14:tracePt t="30310" x="2409825" y="2420938"/>
          <p14:tracePt t="30315" x="2409825" y="2439988"/>
          <p14:tracePt t="30322" x="2409825" y="2451100"/>
          <p14:tracePt t="30330" x="2398713" y="2470150"/>
          <p14:tracePt t="30346" x="2398713" y="2481263"/>
          <p14:tracePt t="30386" x="2398713" y="2451100"/>
          <p14:tracePt t="30395" x="2398713" y="2400300"/>
          <p14:tracePt t="30402" x="2389188" y="2330450"/>
          <p14:tracePt t="30412" x="2368550" y="2238375"/>
          <p14:tracePt t="30418" x="2359025" y="2138363"/>
          <p14:tracePt t="30429" x="2349500" y="2027238"/>
          <p14:tracePt t="30434" x="2328863" y="1925638"/>
          <p14:tracePt t="30445" x="2319338" y="1816100"/>
          <p14:tracePt t="30450" x="2308225" y="1744663"/>
          <p14:tracePt t="30460" x="2298700" y="1674813"/>
          <p14:tracePt t="30466" x="2289175" y="1603375"/>
          <p14:tracePt t="30479" x="2278063" y="1552575"/>
          <p14:tracePt t="30482" x="2268538" y="1492250"/>
          <p14:tracePt t="30498" x="2259013" y="1431925"/>
          <p14:tracePt t="30500" x="2259013" y="1411288"/>
          <p14:tracePt t="30506" x="2259013" y="1381125"/>
          <p14:tracePt t="30514" x="2259013" y="1350963"/>
          <p14:tracePt t="30522" x="2259013" y="1331913"/>
          <p14:tracePt t="30531" x="2259013" y="1320800"/>
          <p14:tracePt t="30538" x="2247900" y="1301750"/>
          <p14:tracePt t="30548" x="2238375" y="1290638"/>
          <p14:tracePt t="30554" x="2238375" y="1281113"/>
          <p14:tracePt t="30563" x="2217738" y="1281113"/>
          <p14:tracePt t="30579" x="2208213" y="1281113"/>
          <p14:tracePt t="30586" x="2197100" y="1290638"/>
          <p14:tracePt t="30596" x="2178050" y="1331913"/>
          <p14:tracePt t="30602" x="2166938" y="1392238"/>
          <p14:tracePt t="30613" x="2157413" y="1482725"/>
          <p14:tracePt t="30618" x="2147888" y="1563688"/>
          <p14:tracePt t="30629" x="2147888" y="1663700"/>
          <p14:tracePt t="30634" x="2147888" y="1774825"/>
          <p14:tracePt t="30646" x="2147888" y="1895475"/>
          <p14:tracePt t="30650" x="2147888" y="2006600"/>
          <p14:tracePt t="30660" x="2147888" y="2117725"/>
          <p14:tracePt t="30666" x="2127250" y="2208213"/>
          <p14:tracePt t="30682" x="2117725" y="2309813"/>
          <p14:tracePt t="30687" x="2097088" y="2360613"/>
          <p14:tracePt t="30698" x="2066925" y="2420938"/>
          <p14:tracePt t="30699" x="2046288" y="2470150"/>
          <p14:tracePt t="30707" x="2036763" y="2490788"/>
          <p14:tracePt t="30715" x="2016125" y="2511425"/>
          <p14:tracePt t="30754" x="2016125" y="2501900"/>
          <p14:tracePt t="30763" x="2036763" y="2439988"/>
          <p14:tracePt t="30770" x="2066925" y="2370138"/>
          <p14:tracePt t="30779" x="2117725" y="2238375"/>
          <p14:tracePt t="30786" x="2166938" y="2127250"/>
          <p14:tracePt t="30796" x="2217738" y="2006600"/>
          <p14:tracePt t="30802" x="2268538" y="1885950"/>
          <p14:tracePt t="30813" x="2328863" y="1754188"/>
          <p14:tracePt t="30818" x="2349500" y="1644650"/>
          <p14:tracePt t="30829" x="2368550" y="1533525"/>
          <p14:tracePt t="30834" x="2409825" y="1411288"/>
          <p14:tracePt t="30846" x="2419350" y="1320800"/>
          <p14:tracePt t="30850" x="2419350" y="1239838"/>
          <p14:tracePt t="30861" x="2419350" y="1169988"/>
          <p14:tracePt t="30874" x="2419350" y="1139825"/>
          <p14:tracePt t="30883" x="2409825" y="1098550"/>
          <p14:tracePt t="30914" x="2398713" y="1109663"/>
          <p14:tracePt t="30922" x="2389188" y="1130300"/>
          <p14:tracePt t="30931" x="2368550" y="1169988"/>
          <p14:tracePt t="30938" x="2359025" y="1230313"/>
          <p14:tracePt t="30948" x="2338388" y="1311275"/>
          <p14:tracePt t="30954" x="2308225" y="1392238"/>
          <p14:tracePt t="30963" x="2289175" y="1482725"/>
          <p14:tracePt t="30970" x="2259013" y="1563688"/>
          <p14:tracePt t="30980" x="2227263" y="1654175"/>
          <p14:tracePt t="30986" x="2208213" y="1744663"/>
          <p14:tracePt t="30997" x="2166938" y="1855788"/>
          <p14:tracePt t="31002" x="2147888" y="1966913"/>
          <p14:tracePt t="31013" x="2136775" y="2057400"/>
          <p14:tracePt t="31018" x="2127250" y="2198688"/>
          <p14:tracePt t="31030" x="2127250" y="2298700"/>
          <p14:tracePt t="31034" x="2136775" y="2400300"/>
          <p14:tracePt t="31045" x="2147888" y="2511425"/>
          <p14:tracePt t="31050" x="2178050" y="2581275"/>
          <p14:tracePt t="31060" x="2197100" y="2622550"/>
          <p14:tracePt t="31066" x="2217738" y="2662238"/>
          <p14:tracePt t="31076" x="2238375" y="2682875"/>
          <p14:tracePt t="31082" x="2247900" y="2692400"/>
          <p14:tracePt t="31096" x="2259013" y="2703513"/>
          <p14:tracePt t="31106" x="2268538" y="2703513"/>
          <p14:tracePt t="31162" x="2268538" y="2692400"/>
          <p14:tracePt t="31170" x="2268538" y="2673350"/>
          <p14:tracePt t="31179" x="2268538" y="2652713"/>
          <p14:tracePt t="31186" x="2268538" y="2632075"/>
          <p14:tracePt t="31195" x="2289175" y="2601913"/>
          <p14:tracePt t="31202" x="2298700" y="2581275"/>
          <p14:tracePt t="31213" x="2308225" y="2571750"/>
          <p14:tracePt t="31218" x="2328863" y="2551113"/>
          <p14:tracePt t="31229" x="2338388" y="2551113"/>
          <p14:tracePt t="31234" x="2349500" y="2532063"/>
          <p14:tracePt t="31245" x="2379663" y="2532063"/>
          <p14:tracePt t="31250" x="2398713" y="2511425"/>
          <p14:tracePt t="31259" x="2419350" y="2501900"/>
          <p14:tracePt t="31266" x="2428875" y="2501900"/>
          <p14:tracePt t="31276" x="2439988" y="2490788"/>
          <p14:tracePt t="36438" x="2460625" y="2490788"/>
          <p14:tracePt t="36451" x="2632075" y="2532063"/>
          <p14:tracePt t="36459" x="2722563" y="2532063"/>
          <p14:tracePt t="36467" x="2833688" y="2532063"/>
          <p14:tracePt t="36479" x="2882900" y="2532063"/>
          <p14:tracePt t="36483" x="2913063" y="2532063"/>
          <p14:tracePt t="36538" x="2924175" y="2532063"/>
          <p14:tracePt t="36546" x="2933700" y="2520950"/>
          <p14:tracePt t="36554" x="2943225" y="2501900"/>
          <p14:tracePt t="36565" x="2984500" y="2490788"/>
          <p14:tracePt t="36570" x="3035300" y="2470150"/>
          <p14:tracePt t="36580" x="3105150" y="2451100"/>
          <p14:tracePt t="36586" x="3186113" y="2420938"/>
          <p14:tracePt t="36596" x="3246438" y="2379663"/>
          <p14:tracePt t="36602" x="3306763" y="2319338"/>
          <p14:tracePt t="36612" x="3346450" y="2279650"/>
          <p14:tracePt t="36618" x="3346450" y="2228850"/>
          <p14:tracePt t="36628" x="3357563" y="2189163"/>
          <p14:tracePt t="36635" x="3357563" y="2147888"/>
          <p14:tracePt t="36645" x="3357563" y="2117725"/>
          <p14:tracePt t="36650" x="3357563" y="2087563"/>
          <p14:tracePt t="36662" x="3357563" y="2066925"/>
          <p14:tracePt t="36667" x="3357563" y="2036763"/>
          <p14:tracePt t="36684" x="3336925" y="2017713"/>
          <p14:tracePt t="36695" x="3306763" y="1997075"/>
          <p14:tracePt t="36699" x="3276600" y="1987550"/>
          <p14:tracePt t="36707" x="3246438" y="1966913"/>
          <p14:tracePt t="36716" x="3225800" y="1946275"/>
          <p14:tracePt t="36723" x="3186113" y="1925638"/>
          <p14:tracePt t="36731" x="3165475" y="1906588"/>
          <p14:tracePt t="36738" x="3135313" y="1885950"/>
          <p14:tracePt t="36747" x="3114675" y="1865313"/>
          <p14:tracePt t="36754" x="3084513" y="1835150"/>
          <p14:tracePt t="36764" x="3074988" y="1816100"/>
          <p14:tracePt t="36770" x="3054350" y="1804988"/>
          <p14:tracePt t="36780" x="3054350" y="1784350"/>
          <p14:tracePt t="36786" x="3044825" y="1774825"/>
          <p14:tracePt t="36797" x="3044825" y="1765300"/>
          <p14:tracePt t="36802" x="3044825" y="1744663"/>
          <p14:tracePt t="36813" x="3035300" y="1735138"/>
          <p14:tracePt t="36818" x="3035300" y="1724025"/>
          <p14:tracePt t="36829" x="3035300" y="1714500"/>
          <p14:tracePt t="36834" x="3014663" y="1704975"/>
          <p14:tracePt t="36846" x="2994025" y="1693863"/>
          <p14:tracePt t="36850" x="2973388" y="1684338"/>
          <p14:tracePt t="36862" x="2943225" y="1663700"/>
          <p14:tracePt t="36866" x="2894013" y="1633538"/>
          <p14:tracePt t="36881" x="2852738" y="1624013"/>
          <p14:tracePt t="36884" x="2813050" y="1624013"/>
          <p14:tracePt t="36897" x="2782888" y="1612900"/>
          <p14:tracePt t="36900" x="2771775" y="1593850"/>
          <p14:tracePt t="36906" x="2752725" y="1593850"/>
          <p14:tracePt t="36915" x="2732088" y="1593850"/>
          <p14:tracePt t="36922" x="2701925" y="1582738"/>
          <p14:tracePt t="36931" x="2681288" y="1563688"/>
          <p14:tracePt t="36938" x="2671763" y="1563688"/>
          <p14:tracePt t="36947" x="2651125" y="1552575"/>
          <p14:tracePt t="36954" x="2620963" y="1543050"/>
          <p14:tracePt t="36963" x="2570163" y="1533525"/>
          <p14:tracePt t="36970" x="2490788" y="1522413"/>
          <p14:tracePt t="36983" x="2419350" y="1512888"/>
          <p14:tracePt t="36986" x="2349500" y="1503363"/>
          <p14:tracePt t="36997" x="2308225" y="1503363"/>
          <p14:tracePt t="37002" x="2278063" y="1503363"/>
          <p14:tracePt t="37014" x="2247900" y="1503363"/>
          <p14:tracePt t="37018" x="2217738" y="1503363"/>
          <p14:tracePt t="37032" x="2187575" y="1503363"/>
          <p14:tracePt t="37034" x="2147888" y="1512888"/>
          <p14:tracePt t="37043" x="2117725" y="1512888"/>
          <p14:tracePt t="37050" x="2087563" y="1522413"/>
          <p14:tracePt t="37063" x="2066925" y="1522413"/>
          <p14:tracePt t="37067" x="2036763" y="1543050"/>
          <p14:tracePt t="37078" x="2016125" y="1552575"/>
          <p14:tracePt t="37082" x="1985963" y="1582738"/>
          <p14:tracePt t="37096" x="1955800" y="1603375"/>
          <p14:tracePt t="37099" x="1935163" y="1644650"/>
          <p14:tracePt t="37106" x="1905000" y="1674813"/>
          <p14:tracePt t="37114" x="1885950" y="1714500"/>
          <p14:tracePt t="37122" x="1865313" y="1754188"/>
          <p14:tracePt t="37131" x="1844675" y="1804988"/>
          <p14:tracePt t="37138" x="1835150" y="1846263"/>
          <p14:tracePt t="37147" x="1835150" y="1865313"/>
          <p14:tracePt t="37154" x="1835150" y="1885950"/>
          <p14:tracePt t="37163" x="1835150" y="1916113"/>
          <p14:tracePt t="37170" x="1835150" y="1946275"/>
          <p14:tracePt t="37179" x="1844675" y="1976438"/>
          <p14:tracePt t="37186" x="1844675" y="2006600"/>
          <p14:tracePt t="37196" x="1855788" y="2027238"/>
          <p14:tracePt t="37202" x="1865313" y="2047875"/>
          <p14:tracePt t="37213" x="1865313" y="2066925"/>
          <p14:tracePt t="37218" x="1874838" y="2097088"/>
          <p14:tracePt t="37230" x="1874838" y="2127250"/>
          <p14:tracePt t="37234" x="1885950" y="2159000"/>
          <p14:tracePt t="37246" x="1905000" y="2189163"/>
          <p14:tracePt t="37250" x="1916113" y="2208213"/>
          <p14:tracePt t="37262" x="1946275" y="2228850"/>
          <p14:tracePt t="37267" x="1965325" y="2249488"/>
          <p14:tracePt t="37280" x="1995488" y="2268538"/>
          <p14:tracePt t="37283" x="2036763" y="2279650"/>
          <p14:tracePt t="37296" x="2076450" y="2289175"/>
          <p14:tracePt t="37299" x="2106613" y="2298700"/>
          <p14:tracePt t="37307" x="2136775" y="2298700"/>
          <p14:tracePt t="37316" x="2166938" y="2298700"/>
          <p14:tracePt t="37323" x="2197100" y="2298700"/>
          <p14:tracePt t="37331" x="2227263" y="2298700"/>
          <p14:tracePt t="37338" x="2259013" y="2298700"/>
          <p14:tracePt t="37347" x="2289175" y="2298700"/>
          <p14:tracePt t="37354" x="2328863" y="2298700"/>
          <p14:tracePt t="37362" x="2368550" y="2309813"/>
          <p14:tracePt t="37370" x="2428875" y="2319338"/>
          <p14:tracePt t="37380" x="2470150" y="2319338"/>
          <p14:tracePt t="37386" x="2520950" y="2319338"/>
          <p14:tracePt t="37397" x="2581275" y="2319338"/>
          <p14:tracePt t="37402" x="2620963" y="2319338"/>
          <p14:tracePt t="37413" x="2662238" y="2309813"/>
          <p14:tracePt t="37418" x="2681288" y="2309813"/>
          <p14:tracePt t="37430" x="2711450" y="2298700"/>
          <p14:tracePt t="37434" x="2741613" y="2289175"/>
          <p14:tracePt t="37443" x="2752725" y="2289175"/>
          <p14:tracePt t="37450" x="2762250" y="2279650"/>
          <p14:tracePt t="37463" x="2771775" y="2268538"/>
          <p14:tracePt t="37467" x="2782888" y="2268538"/>
          <p14:tracePt t="37480" x="2792413" y="2268538"/>
          <p14:tracePt t="37482" x="2792413" y="2259013"/>
          <p14:tracePt t="37495" x="2813050" y="2249488"/>
          <p14:tracePt t="37499" x="2822575" y="2238375"/>
          <p14:tracePt t="37507" x="2833688" y="2228850"/>
          <p14:tracePt t="37515" x="2843213" y="2219325"/>
          <p14:tracePt t="37523" x="2852738" y="2208213"/>
          <p14:tracePt t="37532" x="2863850" y="2198688"/>
          <p14:tracePt t="37539" x="2873375" y="2189163"/>
          <p14:tracePt t="37547" x="2873375" y="2168525"/>
          <p14:tracePt t="37554" x="2882900" y="2159000"/>
          <p14:tracePt t="37563" x="2894013" y="2147888"/>
          <p14:tracePt t="37570" x="2894013" y="2127250"/>
          <p14:tracePt t="37579" x="2913063" y="2117725"/>
          <p14:tracePt t="37586" x="2924175" y="2097088"/>
          <p14:tracePt t="37596" x="2943225" y="2057400"/>
          <p14:tracePt t="37602" x="2963863" y="2027238"/>
          <p14:tracePt t="37613" x="2994025" y="1997075"/>
          <p14:tracePt t="37618" x="3024188" y="1955800"/>
          <p14:tracePt t="37630" x="3035300" y="1925638"/>
          <p14:tracePt t="37634" x="3054350" y="1885950"/>
          <p14:tracePt t="37643" x="3065463" y="1865313"/>
          <p14:tracePt t="37650" x="3065463" y="1835150"/>
          <p14:tracePt t="37662" x="3065463" y="1816100"/>
          <p14:tracePt t="37666" x="3065463" y="1795463"/>
          <p14:tracePt t="37680" x="3065463" y="1774825"/>
          <p14:tracePt t="37683" x="3065463" y="1765300"/>
          <p14:tracePt t="37694" x="3065463" y="1744663"/>
          <p14:tracePt t="37699" x="3065463" y="1735138"/>
          <p14:tracePt t="37706" x="3065463" y="1714500"/>
          <p14:tracePt t="37715" x="3054350" y="1704975"/>
          <p14:tracePt t="37723" x="3054350" y="1684338"/>
          <p14:tracePt t="37732" x="3024188" y="1663700"/>
          <p14:tracePt t="37738" x="3014663" y="1644650"/>
          <p14:tracePt t="37746" x="2994025" y="1624013"/>
          <p14:tracePt t="37754" x="2943225" y="1593850"/>
          <p14:tracePt t="37764" x="2894013" y="1563688"/>
          <p14:tracePt t="37770" x="2822575" y="1543050"/>
          <p14:tracePt t="37782" x="2771775" y="1533525"/>
          <p14:tracePt t="37786" x="2741613" y="1533525"/>
          <p14:tracePt t="37797" x="2711450" y="1522413"/>
          <p14:tracePt t="37802" x="2681288" y="1522413"/>
          <p14:tracePt t="37813" x="2662238" y="1522413"/>
          <p14:tracePt t="37818" x="2632075" y="1522413"/>
          <p14:tracePt t="37829" x="2600325" y="1522413"/>
          <p14:tracePt t="37834" x="2560638" y="1522413"/>
          <p14:tracePt t="37846" x="2530475" y="1522413"/>
          <p14:tracePt t="37850" x="2500313" y="1522413"/>
          <p14:tracePt t="37861" x="2470150" y="1522413"/>
          <p14:tracePt t="37867" x="2439988" y="1522413"/>
          <p14:tracePt t="37879" x="2409825" y="1533525"/>
          <p14:tracePt t="37896" x="2319338" y="1533525"/>
          <p14:tracePt t="37901" x="2289175" y="1543050"/>
          <p14:tracePt t="37906" x="2238375" y="1563688"/>
          <p14:tracePt t="37916" x="2208213" y="1573213"/>
          <p14:tracePt t="37923" x="2197100" y="1593850"/>
          <p14:tracePt t="37931" x="2166938" y="1612900"/>
          <p14:tracePt t="37938" x="2147888" y="1654175"/>
          <p14:tracePt t="37946" x="2127250" y="1684338"/>
          <p14:tracePt t="37954" x="2117725" y="1704975"/>
          <p14:tracePt t="37964" x="2106613" y="1724025"/>
          <p14:tracePt t="37970" x="2097088" y="1744663"/>
          <p14:tracePt t="37983" x="2087563" y="1774825"/>
          <p14:tracePt t="37986" x="2087563" y="1784350"/>
          <p14:tracePt t="37997" x="2087563" y="1795463"/>
          <p14:tracePt t="38002" x="2087563" y="1804988"/>
          <p14:tracePt t="38018" x="2087563" y="1816100"/>
          <p14:tracePt t="38030" x="2087563" y="1825625"/>
          <p14:tracePt t="38043" x="2087563" y="1835150"/>
          <p14:tracePt t="38050" x="2097088" y="1865313"/>
          <p14:tracePt t="38062" x="2117725" y="1895475"/>
          <p14:tracePt t="38066" x="2147888" y="1946275"/>
          <p14:tracePt t="38080" x="2178050" y="1987550"/>
          <p14:tracePt t="38083" x="2197100" y="2036763"/>
          <p14:tracePt t="38096" x="2217738" y="2047875"/>
          <p14:tracePt t="38100" x="2227263" y="2078038"/>
          <p14:tracePt t="38106" x="2227263" y="2087563"/>
          <p14:tracePt t="38115" x="2227263" y="2097088"/>
          <p14:tracePt t="38123" x="2238375" y="2108200"/>
          <p14:tracePt t="38138" x="2247900" y="2117725"/>
          <p14:tracePt t="38163" x="2259013" y="2138363"/>
          <p14:tracePt t="38170" x="2268538" y="2138363"/>
          <p14:tracePt t="38180" x="2278063" y="2138363"/>
          <p14:tracePt t="38186" x="2278063" y="2147888"/>
          <p14:tracePt t="38196" x="2289175" y="2147888"/>
          <p14:tracePt t="38303" x="2298700" y="2147888"/>
          <p14:tracePt t="38336" x="2308225" y="2147888"/>
          <p14:tracePt t="38347" x="2308225" y="2138363"/>
          <p14:tracePt t="38395" x="2308225" y="2127250"/>
          <p14:tracePt t="38435" x="2319338" y="2117725"/>
          <p14:tracePt t="38515" x="2319338" y="2108200"/>
          <p14:tracePt t="38547" x="2328863" y="2108200"/>
          <p14:tracePt t="38571" x="2338388" y="2097088"/>
          <p14:tracePt t="38621" x="2338388" y="2087563"/>
          <p14:tracePt t="38662" x="2338388" y="2078038"/>
          <p14:tracePt t="44566" x="2359025" y="2078038"/>
          <p14:tracePt t="44590" x="2379663" y="2078038"/>
          <p14:tracePt t="44608" x="2389188" y="2078038"/>
          <p14:tracePt t="44613" x="2398713" y="2078038"/>
          <p14:tracePt t="44618" x="2398713" y="2087563"/>
          <p14:tracePt t="44630" x="2409825" y="2087563"/>
          <p14:tracePt t="44634" x="2419350" y="2087563"/>
          <p14:tracePt t="44650" x="2428875" y="2087563"/>
          <p14:tracePt t="44663" x="2449513" y="2097088"/>
          <p14:tracePt t="44667" x="2460625" y="2097088"/>
          <p14:tracePt t="44679" x="2470150" y="2097088"/>
          <p14:tracePt t="44691" x="2470150" y="2108200"/>
          <p14:tracePt t="44708" x="2479675" y="2117725"/>
          <p14:tracePt t="44731" x="2479675" y="2127250"/>
          <p14:tracePt t="44754" x="2490788" y="2138363"/>
          <p14:tracePt t="45558" x="2490788" y="2159000"/>
          <p14:tracePt t="45583" x="2428875" y="2400300"/>
          <p14:tracePt t="45589" x="2379663" y="2501900"/>
          <p14:tracePt t="45604" x="2338388" y="2601913"/>
          <p14:tracePt t="45612" x="2247900" y="2863850"/>
          <p14:tracePt t="45619" x="2197100" y="3016250"/>
          <p14:tracePt t="45632" x="2127250" y="3338513"/>
          <p14:tracePt t="45634" x="2097088" y="3630613"/>
          <p14:tracePt t="45645" x="2066925" y="3963988"/>
          <p14:tracePt t="45650" x="2016125" y="4286250"/>
          <p14:tracePt t="45663" x="1985963" y="4598988"/>
          <p14:tracePt t="45667" x="1946275" y="4881563"/>
          <p14:tracePt t="45680" x="1905000" y="5143500"/>
          <p14:tracePt t="45683" x="1874838" y="5405438"/>
          <p14:tracePt t="45691" x="1874838" y="5556250"/>
          <p14:tracePt t="45699" x="1874838" y="5697538"/>
          <p14:tracePt t="45707" x="1874838" y="5868988"/>
          <p14:tracePt t="45715" x="1905000" y="6000750"/>
          <p14:tracePt t="45722" x="1976438" y="6102350"/>
          <p14:tracePt t="45731" x="2025650" y="6172200"/>
          <p14:tracePt t="45738" x="2076450" y="6202363"/>
          <p14:tracePt t="45747" x="2147888" y="6242050"/>
          <p14:tracePt t="45754" x="2247900" y="6283325"/>
          <p14:tracePt t="45764" x="2349500" y="6323013"/>
          <p14:tracePt t="45770" x="2419350" y="6343650"/>
          <p14:tracePt t="45783" x="2470150" y="6353175"/>
          <p14:tracePt t="45786" x="2530475" y="6353175"/>
          <p14:tracePt t="45797" x="2551113" y="6353175"/>
          <p14:tracePt t="45802" x="2560638" y="6353175"/>
          <p14:tracePt t="45827" x="2540000" y="6334125"/>
          <p14:tracePt t="45834" x="2500313" y="6323013"/>
          <p14:tracePt t="45846" x="2409825" y="6303963"/>
          <p14:tracePt t="45851" x="2298700" y="6273800"/>
          <p14:tracePt t="45864" x="2187575" y="6262688"/>
          <p14:tracePt t="45884" x="1955800" y="6292850"/>
          <p14:tracePt t="45891" x="1916113" y="6334125"/>
          <p14:tracePt t="45900" x="1895475" y="6364288"/>
          <p14:tracePt t="45907" x="1874838" y="6434138"/>
          <p14:tracePt t="45916" x="1855788" y="6545263"/>
          <p14:tracePt t="45922" x="1844675" y="6635750"/>
          <p14:tracePt t="45931" x="1824038" y="6737350"/>
          <p14:tracePt t="45939" x="1824038" y="6818313"/>
          <p14:tracePt t="46108" x="2894013" y="6677025"/>
          <p14:tracePt t="46117" x="2924175" y="6584950"/>
          <p14:tracePt t="46122" x="2963863" y="6505575"/>
          <p14:tracePt t="46131" x="2994025" y="6464300"/>
          <p14:tracePt t="46138" x="2994025" y="6445250"/>
          <p14:tracePt t="46147" x="2994025" y="6424613"/>
          <p14:tracePt t="46154" x="2924175" y="6394450"/>
          <p14:tracePt t="46164" x="2801938" y="6364288"/>
          <p14:tracePt t="46170" x="2632075" y="6323013"/>
          <p14:tracePt t="46184" x="2368550" y="6292850"/>
          <p14:tracePt t="46186" x="2166938" y="6303963"/>
          <p14:tracePt t="46197" x="1985963" y="6323013"/>
          <p14:tracePt t="46202" x="1784350" y="6413500"/>
          <p14:tracePt t="46215" x="1643063" y="6494463"/>
          <p14:tracePt t="46219" x="1562100" y="6565900"/>
          <p14:tracePt t="46231" x="1501775" y="6656388"/>
          <p14:tracePt t="46235" x="1471613" y="6726238"/>
          <p14:tracePt t="46246" x="1450975" y="6797675"/>
          <p14:tracePt t="46427" x="2963863" y="6807200"/>
          <p14:tracePt t="46435" x="2933700" y="6767513"/>
          <p14:tracePt t="46445" x="2852738" y="6707188"/>
          <p14:tracePt t="46451" x="2741613" y="6677025"/>
          <p14:tracePt t="46460" x="2611438" y="6646863"/>
          <p14:tracePt t="46467" x="2439988" y="6616700"/>
          <p14:tracePt t="46484" x="2127250" y="6616700"/>
          <p14:tracePt t="46491" x="1995488" y="6656388"/>
          <p14:tracePt t="46500" x="1905000" y="6696075"/>
          <p14:tracePt t="46507" x="1824038" y="6737350"/>
          <p14:tracePt t="46517" x="1793875" y="6767513"/>
          <p14:tracePt t="46522" x="1774825" y="6797675"/>
          <p14:tracePt t="46532" x="1774825" y="6818313"/>
          <p14:tracePt t="46538" x="1774825" y="6837363"/>
          <p14:tracePt t="46699" x="2933700" y="6818313"/>
          <p14:tracePt t="46707" x="2771775" y="6788150"/>
          <p14:tracePt t="46715" x="2600325" y="6777038"/>
          <p14:tracePt t="46722" x="2470150" y="6777038"/>
          <p14:tracePt t="46731" x="2349500" y="6807200"/>
          <p14:tracePt t="47130" x="2087563" y="6837363"/>
          <p14:tracePt t="47139" x="2066925" y="6837363"/>
          <p14:tracePt t="47163" x="2076450" y="6837363"/>
          <p14:tracePt t="47219" x="3205163" y="6827838"/>
          <p14:tracePt t="47226" x="3346450" y="6807200"/>
          <p14:tracePt t="47235" x="3498850" y="6788150"/>
          <p14:tracePt t="47245" x="3619500" y="6777038"/>
          <p14:tracePt t="47251" x="3709988" y="6756400"/>
          <p14:tracePt t="47264" x="3740150" y="6746875"/>
          <p14:tracePt t="47267" x="3749675" y="6737350"/>
          <p14:tracePt t="47281" x="3749675" y="6726238"/>
          <p14:tracePt t="47284" x="3740150" y="6707188"/>
          <p14:tracePt t="47291" x="3659188" y="6677025"/>
          <p14:tracePt t="47300" x="3538538" y="6635750"/>
          <p14:tracePt t="47307" x="3336925" y="6596063"/>
          <p14:tracePt t="47315" x="3084513" y="6565900"/>
          <p14:tracePt t="47322" x="2913063" y="6565900"/>
          <p14:tracePt t="47330" x="2782888" y="6565900"/>
          <p14:tracePt t="47338" x="2662238" y="6565900"/>
          <p14:tracePt t="47348" x="2570163" y="6565900"/>
          <p14:tracePt t="47354" x="2509838" y="6554788"/>
          <p14:tracePt t="47362" x="2460625" y="6535738"/>
          <p14:tracePt t="47370" x="2428875" y="6505575"/>
          <p14:tracePt t="47382" x="2409825" y="6475413"/>
          <p14:tracePt t="47386" x="2409825" y="6445250"/>
          <p14:tracePt t="47398" x="2398713" y="6403975"/>
          <p14:tracePt t="47402" x="2398713" y="6373813"/>
          <p14:tracePt t="47414" x="2398713" y="6323013"/>
          <p14:tracePt t="47419" x="2439988" y="6292850"/>
          <p14:tracePt t="47430" x="2500313" y="6253163"/>
          <p14:tracePt t="47435" x="2590800" y="6202363"/>
          <p14:tracePt t="47446" x="2681288" y="6172200"/>
          <p14:tracePt t="47451" x="2792413" y="6151563"/>
          <p14:tracePt t="47463" x="2913063" y="6142038"/>
          <p14:tracePt t="47467" x="3044825" y="6132513"/>
          <p14:tracePt t="47481" x="3216275" y="6121400"/>
          <p14:tracePt t="47483" x="3367088" y="6111875"/>
          <p14:tracePt t="47490" x="3498850" y="6111875"/>
          <p14:tracePt t="47499" x="3619500" y="6111875"/>
          <p14:tracePt t="47507" x="3659188" y="6111875"/>
          <p14:tracePt t="47516" x="3679825" y="6102350"/>
          <p14:tracePt t="47522" x="3689350" y="6091238"/>
          <p14:tracePt t="47539" x="3689350" y="6070600"/>
          <p14:tracePt t="47547" x="3689350" y="6061075"/>
          <p14:tracePt t="47554" x="3670300" y="6040438"/>
          <p14:tracePt t="47564" x="3649663" y="6010275"/>
          <p14:tracePt t="47570" x="3598863" y="5991225"/>
          <p14:tracePt t="47581" x="3559175" y="5940425"/>
          <p14:tracePt t="47586" x="3498850" y="5859463"/>
          <p14:tracePt t="47598" x="3448050" y="5778500"/>
          <p14:tracePt t="47602" x="3417888" y="5657850"/>
          <p14:tracePt t="47614" x="3397250" y="5516563"/>
          <p14:tracePt t="47619" x="3397250" y="5354638"/>
          <p14:tracePt t="47630" x="3397250" y="5133975"/>
          <p14:tracePt t="47634" x="3408363" y="4932363"/>
          <p14:tracePt t="47645" x="3417888" y="4730750"/>
          <p14:tracePt t="47651" x="3427413" y="4589463"/>
          <p14:tracePt t="47661" x="3427413" y="4437063"/>
          <p14:tracePt t="47667" x="3427413" y="4306888"/>
          <p14:tracePt t="47680" x="3427413" y="4195763"/>
          <p14:tracePt t="47683" x="3427413" y="4075113"/>
          <p14:tracePt t="47691" x="3427413" y="4013200"/>
          <p14:tracePt t="47699" x="3427413" y="3933825"/>
          <p14:tracePt t="47707" x="3427413" y="3862388"/>
          <p14:tracePt t="47715" x="3438525" y="3802063"/>
          <p14:tracePt t="47722" x="3448050" y="3751263"/>
          <p14:tracePt t="47731" x="3468688" y="3681413"/>
          <p14:tracePt t="47739" x="3487738" y="3621088"/>
          <p14:tracePt t="47747" x="3498850" y="3560763"/>
          <p14:tracePt t="47754" x="3498850" y="3509963"/>
          <p14:tracePt t="47764" x="3498850" y="3468688"/>
          <p14:tracePt t="47770" x="3498850" y="3438525"/>
          <p14:tracePt t="47780" x="3498850" y="3408363"/>
          <p14:tracePt t="48543" x="3508375" y="3408363"/>
          <p14:tracePt t="48569" x="3538538" y="3389313"/>
          <p14:tracePt t="48571" x="3578225" y="3359150"/>
          <p14:tracePt t="48580" x="3609975" y="3327400"/>
          <p14:tracePt t="48587" x="3640138" y="3287713"/>
          <p14:tracePt t="48596" x="3659188" y="3248025"/>
          <p14:tracePt t="48602" x="3670300" y="3187700"/>
          <p14:tracePt t="48614" x="3679825" y="3116263"/>
          <p14:tracePt t="48619" x="3679825" y="3025775"/>
          <p14:tracePt t="48631" x="3679825" y="2914650"/>
          <p14:tracePt t="48634" x="3670300" y="2794000"/>
          <p14:tracePt t="48646" x="3649663" y="2662238"/>
          <p14:tracePt t="48651" x="3619500" y="2520950"/>
          <p14:tracePt t="48663" x="3568700" y="2370138"/>
          <p14:tracePt t="48667" x="3487738" y="2189163"/>
          <p14:tracePt t="48680" x="3438525" y="2017713"/>
          <p14:tracePt t="48683" x="3346450" y="1835150"/>
          <p14:tracePt t="48690" x="3306763" y="1724025"/>
          <p14:tracePt t="48700" x="3276600" y="1644650"/>
          <p14:tracePt t="48706" x="3267075" y="1582738"/>
          <p14:tracePt t="48716" x="3267075" y="1573213"/>
          <p14:tracePt t="48722" x="3267075" y="1552575"/>
          <p14:tracePt t="48730" x="3255963" y="1543050"/>
          <p14:tracePt t="48739" x="3255963" y="1533525"/>
          <p14:tracePt t="48770" x="3246438" y="1533525"/>
          <p14:tracePt t="48779" x="3246438" y="1552575"/>
          <p14:tracePt t="48787" x="3246438" y="1563688"/>
          <p14:tracePt t="48795" x="3236913" y="1582738"/>
          <p14:tracePt t="48802" x="3236913" y="1603375"/>
          <p14:tracePt t="48813" x="3236913" y="1624013"/>
          <p14:tracePt t="48818" x="3236913" y="1654175"/>
          <p14:tracePt t="48828" x="3236913" y="1684338"/>
          <p14:tracePt t="48834" x="3236913" y="1724025"/>
          <p14:tracePt t="48853" x="3236913" y="1804988"/>
          <p14:tracePt t="48863" x="3236913" y="1865313"/>
          <p14:tracePt t="48867" x="3225800" y="1925638"/>
          <p14:tracePt t="48883" x="3205163" y="1997075"/>
          <p14:tracePt t="48890" x="3195638" y="2017713"/>
          <p14:tracePt t="48900" x="3186113" y="2047875"/>
          <p14:tracePt t="49526" x="3186113" y="2057400"/>
          <p14:tracePt t="49536" x="3186113" y="2066925"/>
          <p14:tracePt t="49572" x="3175000" y="2127250"/>
          <p14:tracePt t="49581" x="3175000" y="2268538"/>
          <p14:tracePt t="49587" x="3155950" y="2309813"/>
          <p14:tracePt t="49597" x="3144838" y="2330450"/>
          <p14:tracePt t="49603" x="3144838" y="2360613"/>
          <p14:tracePt t="49613" x="3135313" y="2379663"/>
          <p14:tracePt t="49619" x="3125788" y="2390775"/>
          <p14:tracePt t="49631" x="3125788" y="2409825"/>
          <p14:tracePt t="49634" x="3114675" y="2420938"/>
          <p14:tracePt t="49647" x="3114675" y="2430463"/>
          <p14:tracePt t="49663" x="3114675" y="2439988"/>
          <p14:tracePt t="49680" x="3105150" y="2451100"/>
          <p14:tracePt t="49683" x="3105150" y="2460625"/>
          <p14:tracePt t="49691" x="3105150" y="2470150"/>
          <p14:tracePt t="49699" x="3105150" y="2481263"/>
          <p14:tracePt t="49706" x="3105150" y="2490788"/>
          <p14:tracePt t="49715" x="3095625" y="2490788"/>
          <p14:tracePt t="49722" x="3095625" y="2501900"/>
          <p14:tracePt t="49731" x="3095625" y="2511425"/>
          <p14:tracePt t="49749" x="3105150" y="2511425"/>
          <p14:tracePt t="49754" x="3105150" y="2520950"/>
          <p14:tracePt t="49803" x="3114675" y="2520950"/>
          <p14:tracePt t="49810" x="3114675" y="2511425"/>
          <p14:tracePt t="49943" x="3114675" y="2501900"/>
          <p14:tracePt t="49995" x="3125788" y="2501900"/>
          <p14:tracePt t="50011" x="3135313" y="2501900"/>
          <p14:tracePt t="50021" x="3144838" y="2501900"/>
          <p14:tracePt t="50028" x="3155950" y="2490788"/>
          <p14:tracePt t="50036" x="3186113" y="2481263"/>
          <p14:tracePt t="50044" x="3205163" y="2451100"/>
          <p14:tracePt t="50051" x="3236913" y="2409825"/>
          <p14:tracePt t="50061" x="3267075" y="2360613"/>
          <p14:tracePt t="50067" x="3276600" y="2330450"/>
          <p14:tracePt t="50080" x="3306763" y="2259013"/>
          <p14:tracePt t="50083" x="3327400" y="2208213"/>
          <p14:tracePt t="50091" x="3346450" y="2138363"/>
          <p14:tracePt t="50100" x="3367088" y="2087563"/>
          <p14:tracePt t="50107" x="3367088" y="2027238"/>
          <p14:tracePt t="50116" x="3367088" y="1955800"/>
          <p14:tracePt t="50122" x="3367088" y="1895475"/>
          <p14:tracePt t="50131" x="3336925" y="1816100"/>
          <p14:tracePt t="50138" x="3286125" y="1744663"/>
          <p14:tracePt t="50150" x="3236913" y="1704975"/>
          <p14:tracePt t="50154" x="3175000" y="1644650"/>
          <p14:tracePt t="50165" x="3125788" y="1612900"/>
          <p14:tracePt t="50170" x="3074988" y="1573213"/>
          <p14:tracePt t="50181" x="3044825" y="1543050"/>
          <p14:tracePt t="50186" x="3003550" y="1512888"/>
          <p14:tracePt t="50198" x="2954338" y="1482725"/>
          <p14:tracePt t="50202" x="2913063" y="1462088"/>
          <p14:tracePt t="50214" x="2863850" y="1422400"/>
          <p14:tracePt t="50219" x="2833688" y="1401763"/>
          <p14:tracePt t="50230" x="2801938" y="1392238"/>
          <p14:tracePt t="50234" x="2792413" y="1381125"/>
          <p14:tracePt t="50248" x="2782888" y="1362075"/>
          <p14:tracePt t="50251" x="2771775" y="1362075"/>
          <p14:tracePt t="50262" x="2762250" y="1362075"/>
          <p14:tracePt t="50339" x="2762250" y="1350963"/>
          <p14:tracePt t="50370" x="2762250" y="1341438"/>
          <p14:tracePt t="50373" x="2762250" y="1320800"/>
          <p14:tracePt t="50380" x="2752725" y="1320800"/>
          <p14:tracePt t="50386" x="2752725" y="1311275"/>
          <p14:tracePt t="50397" x="2752725" y="1290638"/>
          <p14:tracePt t="50413" x="2752725" y="1281113"/>
          <p14:tracePt t="50419" x="2752725" y="1270000"/>
          <p14:tracePt t="50430" x="2752725" y="1260475"/>
          <p14:tracePt t="50516" x="2741613" y="1260475"/>
          <p14:tracePt t="50526" x="2741613" y="1270000"/>
          <p14:tracePt t="50540" x="2722563" y="1311275"/>
          <p14:tracePt t="50553" x="2701925" y="1331913"/>
          <p14:tracePt t="50563" x="2641600" y="1452563"/>
          <p14:tracePt t="50570" x="2611438" y="1512888"/>
          <p14:tracePt t="50581" x="2581275" y="1573213"/>
          <p14:tracePt t="50586" x="2551113" y="1624013"/>
          <p14:tracePt t="50597" x="2520950" y="1704975"/>
          <p14:tracePt t="50603" x="2500313" y="1754188"/>
          <p14:tracePt t="50614" x="2479675" y="1816100"/>
          <p14:tracePt t="50619" x="2470150" y="1876425"/>
          <p14:tracePt t="50631" x="2460625" y="1916113"/>
          <p14:tracePt t="50634" x="2460625" y="1955800"/>
          <p14:tracePt t="50647" x="2449513" y="2006600"/>
          <p14:tracePt t="50651" x="2449513" y="2047875"/>
          <p14:tracePt t="50662" x="2449513" y="2066925"/>
          <p14:tracePt t="50667" x="2449513" y="2108200"/>
          <p14:tracePt t="50680" x="2449513" y="2147888"/>
          <p14:tracePt t="50683" x="2449513" y="2168525"/>
          <p14:tracePt t="50691" x="2449513" y="2189163"/>
          <p14:tracePt t="50698" x="2449513" y="2208213"/>
          <p14:tracePt t="50707" x="2449513" y="2228850"/>
          <p14:tracePt t="50715" x="2449513" y="2259013"/>
          <p14:tracePt t="50731" x="2460625" y="2268538"/>
          <p14:tracePt t="50738" x="2460625" y="2279650"/>
          <p14:tracePt t="50748" x="2460625" y="2289175"/>
          <p14:tracePt t="50765" x="2460625" y="2298700"/>
          <p14:tracePt t="50771" x="2460625" y="2309813"/>
          <p14:tracePt t="50786" x="2460625" y="2330450"/>
          <p14:tracePt t="50802" x="2460625" y="2339975"/>
          <p14:tracePt t="50813" x="2460625" y="2349500"/>
          <p14:tracePt t="50819" x="2460625" y="2360613"/>
          <p14:tracePt t="50866" x="2470150" y="2360613"/>
          <p14:tracePt t="50891" x="2479675" y="2360613"/>
          <p14:tracePt t="50899" x="2490788" y="2360613"/>
          <p14:tracePt t="50922" x="2500313" y="2360613"/>
          <p14:tracePt t="50938" x="2520950" y="2349500"/>
          <p14:tracePt t="50948" x="2530475" y="2309813"/>
          <p14:tracePt t="50954" x="2551113" y="2279650"/>
          <p14:tracePt t="50965" x="2590800" y="2198688"/>
          <p14:tracePt t="50971" x="2620963" y="2108200"/>
          <p14:tracePt t="50982" x="2651125" y="2017713"/>
          <p14:tracePt t="50986" x="2681288" y="1916113"/>
          <p14:tracePt t="51000" x="2692400" y="1835150"/>
          <p14:tracePt t="51002" x="2722563" y="1714500"/>
          <p14:tracePt t="51014" x="2741613" y="1612900"/>
          <p14:tracePt t="51019" x="2771775" y="1533525"/>
          <p14:tracePt t="51029" x="2792413" y="1431925"/>
          <p14:tracePt t="51034" x="2801938" y="1362075"/>
          <p14:tracePt t="51049" x="2813050" y="1290638"/>
          <p14:tracePt t="51051" x="2813050" y="1239838"/>
          <p14:tracePt t="51065" x="2813050" y="1209675"/>
          <p14:tracePt t="51068" x="2813050" y="1190625"/>
          <p14:tracePt t="51080" x="2813050" y="1169988"/>
          <p14:tracePt t="51083" x="2813050" y="1160463"/>
          <p14:tracePt t="51091" x="2801938" y="1160463"/>
          <p14:tracePt t="51107" x="2792413" y="1160463"/>
          <p14:tracePt t="51115" x="2782888" y="1160463"/>
          <p14:tracePt t="51122" x="2771775" y="1179513"/>
          <p14:tracePt t="51131" x="2762250" y="1209675"/>
          <p14:tracePt t="51138" x="2752725" y="1239838"/>
          <p14:tracePt t="51148" x="2732088" y="1270000"/>
          <p14:tracePt t="51155" x="2722563" y="1311275"/>
          <p14:tracePt t="51165" x="2701925" y="1371600"/>
          <p14:tracePt t="51171" x="2681288" y="1431925"/>
          <p14:tracePt t="51181" x="2671763" y="1492250"/>
          <p14:tracePt t="51186" x="2641600" y="1573213"/>
          <p14:tracePt t="51200" x="2620963" y="1644650"/>
          <p14:tracePt t="51202" x="2600325" y="1714500"/>
          <p14:tracePt t="51213" x="2581275" y="1816100"/>
          <p14:tracePt t="51219" x="2560638" y="1895475"/>
          <p14:tracePt t="51228" x="2551113" y="1987550"/>
          <p14:tracePt t="51234" x="2540000" y="2078038"/>
          <p14:tracePt t="51247" x="2530475" y="2159000"/>
          <p14:tracePt t="51251" x="2520950" y="2228850"/>
          <p14:tracePt t="51262" x="2509838" y="2289175"/>
          <p14:tracePt t="51267" x="2509838" y="2360613"/>
          <p14:tracePt t="51280" x="2509838" y="2400300"/>
          <p14:tracePt t="51283" x="2509838" y="2460625"/>
          <p14:tracePt t="51291" x="2509838" y="2511425"/>
          <p14:tracePt t="51300" x="2509838" y="2571750"/>
          <p14:tracePt t="51306" x="2509838" y="2611438"/>
          <p14:tracePt t="51315" x="2509838" y="2662238"/>
          <p14:tracePt t="51323" x="2509838" y="2673350"/>
          <p14:tracePt t="51332" x="2509838" y="2692400"/>
          <p14:tracePt t="51354" x="2520950" y="2682875"/>
          <p14:tracePt t="51364" x="2560638" y="2641600"/>
          <p14:tracePt t="51370" x="2611438" y="2541588"/>
          <p14:tracePt t="51381" x="2681288" y="2439988"/>
          <p14:tracePt t="51386" x="2711450" y="2339975"/>
          <p14:tracePt t="51399" x="2771775" y="2198688"/>
          <p14:tracePt t="51403" x="2801938" y="2087563"/>
          <p14:tracePt t="51413" x="2833688" y="1966913"/>
          <p14:tracePt t="51419" x="2873375" y="1855788"/>
          <p14:tracePt t="51428" x="2913063" y="1735138"/>
          <p14:tracePt t="51434" x="2933700" y="1633538"/>
          <p14:tracePt t="51448" x="2954338" y="1543050"/>
          <p14:tracePt t="51451" x="2984500" y="1431925"/>
          <p14:tracePt t="51462" x="2994025" y="1331913"/>
          <p14:tracePt t="51467" x="3014663" y="1230313"/>
          <p14:tracePt t="51481" x="3024188" y="1119188"/>
          <p14:tracePt t="51484" x="3035300" y="1038225"/>
          <p14:tracePt t="51491" x="3035300" y="958850"/>
          <p14:tracePt t="51500" x="3044825" y="857250"/>
          <p14:tracePt t="51507" x="3044825" y="806450"/>
          <p14:tracePt t="51516" x="3044825" y="776288"/>
          <p14:tracePt t="51523" x="3044825" y="755650"/>
          <p14:tracePt t="51532" x="3054350" y="736600"/>
          <p14:tracePt t="51563" x="3044825" y="736600"/>
          <p14:tracePt t="51570" x="3035300" y="755650"/>
          <p14:tracePt t="51581" x="3014663" y="796925"/>
          <p14:tracePt t="51586" x="2994025" y="866775"/>
          <p14:tracePt t="51598" x="2973388" y="947738"/>
          <p14:tracePt t="51602" x="2954338" y="1019175"/>
          <p14:tracePt t="51613" x="2924175" y="1098550"/>
          <p14:tracePt t="51619" x="2903538" y="1190625"/>
          <p14:tracePt t="51630" x="2873375" y="1290638"/>
          <p14:tracePt t="51634" x="2843213" y="1411288"/>
          <p14:tracePt t="51647" x="2801938" y="1522413"/>
          <p14:tracePt t="51651" x="2771775" y="1654175"/>
          <p14:tracePt t="51664" x="2741613" y="1774825"/>
          <p14:tracePt t="51667" x="2701925" y="1895475"/>
          <p14:tracePt t="51681" x="2671763" y="2006600"/>
          <p14:tracePt t="51683" x="2651125" y="2117725"/>
          <p14:tracePt t="51690" x="2632075" y="2208213"/>
          <p14:tracePt t="51701" x="2620963" y="2289175"/>
          <p14:tracePt t="51707" x="2611438" y="2360613"/>
          <p14:tracePt t="51716" x="2611438" y="2420938"/>
          <p14:tracePt t="51723" x="2611438" y="2460625"/>
          <p14:tracePt t="51731" x="2611438" y="2481263"/>
          <p14:tracePt t="51739" x="2611438" y="2501900"/>
          <p14:tracePt t="51749" x="2620963" y="2520950"/>
          <p14:tracePt t="51755" x="2632075" y="2520950"/>
          <p14:tracePt t="51765" x="2641600" y="2520950"/>
          <p14:tracePt t="51770" x="2662238" y="2520950"/>
          <p14:tracePt t="51781" x="2671763" y="2520950"/>
          <p14:tracePt t="51786" x="2692400" y="2501900"/>
          <p14:tracePt t="51798" x="2701925" y="2481263"/>
          <p14:tracePt t="51803" x="2711450" y="2451100"/>
          <p14:tracePt t="51813" x="2732088" y="2409825"/>
          <p14:tracePt t="51819" x="2741613" y="2360613"/>
          <p14:tracePt t="51831" x="2741613" y="2330450"/>
          <p14:tracePt t="51834" x="2741613" y="2309813"/>
          <p14:tracePt t="51849" x="2741613" y="2289175"/>
          <p14:tracePt t="51852" x="2741613" y="2268538"/>
          <p14:tracePt t="51864" x="2732088" y="2249488"/>
          <p14:tracePt t="52063" x="2732088" y="2259013"/>
          <p14:tracePt t="52074" x="2732088" y="2279650"/>
          <p14:tracePt t="52084" x="2782888" y="2319338"/>
          <p14:tracePt t="52092" x="2843213" y="2349500"/>
          <p14:tracePt t="52101" x="2924175" y="2390775"/>
          <p14:tracePt t="52108" x="3044825" y="2430463"/>
          <p14:tracePt t="52116" x="3195638" y="2511425"/>
          <p14:tracePt t="52122" x="3427413" y="2532063"/>
          <p14:tracePt t="52131" x="3749675" y="2622550"/>
          <p14:tracePt t="52139" x="4103688" y="2692400"/>
          <p14:tracePt t="52149" x="4486275" y="2803525"/>
          <p14:tracePt t="52155" x="4879975" y="2833688"/>
          <p14:tracePt t="52165" x="5292725" y="2874963"/>
          <p14:tracePt t="52171" x="5746750" y="2924175"/>
          <p14:tracePt t="52180" x="6200775" y="2984500"/>
          <p14:tracePt t="52186" x="6704013" y="3065463"/>
          <p14:tracePt t="52198" x="7148513" y="3095625"/>
          <p14:tracePt t="52203" x="7570788" y="3155950"/>
          <p14:tracePt t="52212" x="7964488" y="3187700"/>
          <p14:tracePt t="52219" x="8358188" y="3248025"/>
          <p14:tracePt t="52228" x="8689975" y="3257550"/>
          <p14:tracePt t="52235" x="9023350" y="3257550"/>
          <p14:tracePt t="60832" x="8437563" y="4024313"/>
          <p14:tracePt t="60837" x="7964488" y="4195763"/>
          <p14:tracePt t="60846" x="7540625" y="4387850"/>
          <p14:tracePt t="60852" x="7148513" y="4559300"/>
          <p14:tracePt t="60871" x="6523038" y="4860925"/>
          <p14:tracePt t="60880" x="6210300" y="5002213"/>
          <p14:tracePt t="60886" x="5938838" y="5062538"/>
          <p14:tracePt t="60891" x="5665788" y="5143500"/>
          <p14:tracePt t="60900" x="5364163" y="5224463"/>
          <p14:tracePt t="60907" x="5100638" y="5254625"/>
          <p14:tracePt t="60916" x="4789488" y="5284788"/>
          <p14:tracePt t="60923" x="4525963" y="5324475"/>
          <p14:tracePt t="60931" x="4214813" y="5354638"/>
          <p14:tracePt t="60939" x="3992563" y="5365750"/>
          <p14:tracePt t="60949" x="3740150" y="5365750"/>
          <p14:tracePt t="60955" x="3468688" y="5365750"/>
          <p14:tracePt t="60965" x="3276600" y="5365750"/>
          <p14:tracePt t="60971" x="3135313" y="5354638"/>
          <p14:tracePt t="60981" x="3014663" y="5345113"/>
          <p14:tracePt t="60987" x="2933700" y="5314950"/>
          <p14:tracePt t="60998" x="2882900" y="5294313"/>
          <p14:tracePt t="61003" x="2843213" y="5254625"/>
          <p14:tracePt t="61015" x="2792413" y="5213350"/>
          <p14:tracePt t="61019" x="2762250" y="5183188"/>
          <p14:tracePt t="61031" x="2722563" y="5092700"/>
          <p14:tracePt t="61035" x="2681288" y="5032375"/>
          <p14:tracePt t="61048" x="2600325" y="4962525"/>
          <p14:tracePt t="61051" x="2540000" y="4881563"/>
          <p14:tracePt t="61064" x="2479675" y="4821238"/>
          <p14:tracePt t="61068" x="2428875" y="4770438"/>
          <p14:tracePt t="61076" x="2389188" y="4740275"/>
          <p14:tracePt t="61085" x="2368550" y="4689475"/>
          <p14:tracePt t="61091" x="2349500" y="4659313"/>
          <p14:tracePt t="61100" x="2328863" y="4608513"/>
          <p14:tracePt t="61107" x="2319338" y="4548188"/>
          <p14:tracePt t="61115" x="2308225" y="4508500"/>
          <p14:tracePt t="61123" x="2308225" y="4478338"/>
          <p14:tracePt t="61132" x="2298700" y="4418013"/>
          <p14:tracePt t="61139" x="2298700" y="4367213"/>
          <p14:tracePt t="61148" x="2278063" y="4316413"/>
          <p14:tracePt t="61155" x="2268538" y="4286250"/>
          <p14:tracePt t="61165" x="2247900" y="4216400"/>
          <p14:tracePt t="61171" x="2227263" y="4175125"/>
          <p14:tracePt t="61183" x="2217738" y="4135438"/>
          <p14:tracePt t="61187" x="2208213" y="4105275"/>
          <p14:tracePt t="61199" x="2187575" y="4064000"/>
          <p14:tracePt t="61203" x="2166938" y="4033838"/>
          <p14:tracePt t="61215" x="2147888" y="4003675"/>
          <p14:tracePt t="61219" x="2127250" y="3963988"/>
          <p14:tracePt t="61228" x="2097088" y="3933825"/>
          <p14:tracePt t="61235" x="2087563" y="3913188"/>
          <p14:tracePt t="61248" x="2057400" y="3862388"/>
          <p14:tracePt t="61252" x="2036763" y="3822700"/>
          <p14:tracePt t="61264" x="2016125" y="3781425"/>
          <p14:tracePt t="61267" x="1985963" y="3721100"/>
          <p14:tracePt t="61275" x="1965325" y="3670300"/>
          <p14:tracePt t="61284" x="1946275" y="3630613"/>
          <p14:tracePt t="61291" x="1935163" y="3560763"/>
          <p14:tracePt t="61301" x="1935163" y="3509963"/>
          <p14:tracePt t="61307" x="1916113" y="3438525"/>
          <p14:tracePt t="61316" x="1916113" y="3368675"/>
          <p14:tracePt t="61323" x="1905000" y="3287713"/>
          <p14:tracePt t="61331" x="1905000" y="3217863"/>
          <p14:tracePt t="61339" x="1905000" y="3155950"/>
          <p14:tracePt t="61347" x="1905000" y="3076575"/>
          <p14:tracePt t="61355" x="1905000" y="2995613"/>
          <p14:tracePt t="61365" x="1905000" y="2924175"/>
          <p14:tracePt t="61371" x="1905000" y="2854325"/>
          <p14:tracePt t="61382" x="1905000" y="2824163"/>
          <p14:tracePt t="61387" x="1905000" y="2794000"/>
          <p14:tracePt t="61397" x="1905000" y="2782888"/>
          <p14:tracePt t="61403" x="1905000" y="2773363"/>
          <p14:tracePt t="61427" x="1895475" y="2773363"/>
          <p14:tracePt t="61435" x="1885950" y="2773363"/>
          <p14:tracePt t="61447" x="1885950" y="2782888"/>
          <p14:tracePt t="61451" x="1865313" y="2803525"/>
          <p14:tracePt t="61464" x="1865313" y="2813050"/>
          <p14:tracePt t="61468" x="1855788" y="2833688"/>
          <p14:tracePt t="61476" x="1844675" y="2854325"/>
          <p14:tracePt t="61485" x="1824038" y="2863850"/>
          <p14:tracePt t="61491" x="1814513" y="2894013"/>
          <p14:tracePt t="61500" x="1804988" y="2914650"/>
          <p14:tracePt t="61507" x="1784350" y="2954338"/>
          <p14:tracePt t="61515" x="1763713" y="2995613"/>
          <p14:tracePt t="61523" x="1763713" y="3046413"/>
          <p14:tracePt t="61532" x="1744663" y="3106738"/>
          <p14:tracePt t="61539" x="1744663" y="3187700"/>
          <p14:tracePt t="61548" x="1744663" y="3267075"/>
          <p14:tracePt t="61555" x="1744663" y="3368675"/>
          <p14:tracePt t="61565" x="1774825" y="3459163"/>
          <p14:tracePt t="61571" x="1804988" y="3540125"/>
          <p14:tracePt t="61582" x="1824038" y="3621088"/>
          <p14:tracePt t="61587" x="1844675" y="3711575"/>
          <p14:tracePt t="61598" x="1865313" y="3741738"/>
          <p14:tracePt t="61603" x="1885950" y="3792538"/>
          <p14:tracePt t="61614" x="1895475" y="3811588"/>
          <p14:tracePt t="61619" x="1905000" y="3841750"/>
          <p14:tracePt t="61631" x="1905000" y="3862388"/>
          <p14:tracePt t="61635" x="1916113" y="3883025"/>
          <p14:tracePt t="61648" x="1916113" y="3903663"/>
          <p14:tracePt t="61652" x="1916113" y="3933825"/>
          <p14:tracePt t="61664" x="1925638" y="3963988"/>
          <p14:tracePt t="61667" x="1946275" y="3994150"/>
          <p14:tracePt t="61675" x="1955800" y="4024313"/>
          <p14:tracePt t="61683" x="1976438" y="4054475"/>
          <p14:tracePt t="61691" x="1995488" y="4094163"/>
          <p14:tracePt t="61699" x="2006600" y="4114800"/>
          <p14:tracePt t="61707" x="2016125" y="4124325"/>
          <p14:tracePt t="61715" x="2016125" y="4144963"/>
          <p14:tracePt t="61731" x="2025650" y="4154488"/>
          <p14:tracePt t="61748" x="2025650" y="4165600"/>
          <p14:tracePt t="61755" x="2025650" y="4175125"/>
          <p14:tracePt t="61765" x="2025650" y="4184650"/>
          <p14:tracePt t="61782" x="2025650" y="4205288"/>
          <p14:tracePt t="61787" x="2016125" y="4225925"/>
          <p14:tracePt t="61798" x="2016125" y="4246563"/>
          <p14:tracePt t="61803" x="2006600" y="4256088"/>
          <p14:tracePt t="61814" x="2006600" y="4276725"/>
          <p14:tracePt t="61819" x="2006600" y="4295775"/>
          <p14:tracePt t="61835" x="2006600" y="4306888"/>
          <p14:tracePt t="61848" x="2006600" y="4325938"/>
          <p14:tracePt t="61869" x="2006600" y="4337050"/>
          <p14:tracePt t="61872" x="2006600" y="4346575"/>
          <p14:tracePt t="61881" x="2006600" y="4356100"/>
          <p14:tracePt t="61939" x="2006600" y="4346575"/>
          <p14:tracePt t="61947" x="2006600" y="4325938"/>
          <p14:tracePt t="61955" x="1995488" y="4295775"/>
          <p14:tracePt t="61966" x="1976438" y="4225925"/>
          <p14:tracePt t="61971" x="1955800" y="4175125"/>
          <p14:tracePt t="61982" x="1935163" y="4084638"/>
          <p14:tracePt t="61987" x="1916113" y="4003675"/>
          <p14:tracePt t="62000" x="1885950" y="3922713"/>
          <p14:tracePt t="62003" x="1874838" y="3832225"/>
          <p14:tracePt t="62014" x="1865313" y="3741738"/>
          <p14:tracePt t="62019" x="1855788" y="3670300"/>
          <p14:tracePt t="62032" x="1844675" y="3579813"/>
          <p14:tracePt t="62035" x="1844675" y="3498850"/>
          <p14:tracePt t="62049" x="1844675" y="3438525"/>
          <p14:tracePt t="62052" x="1844675" y="3408363"/>
          <p14:tracePt t="62065" x="1844675" y="3359150"/>
          <p14:tracePt t="62067" x="1844675" y="3338513"/>
          <p14:tracePt t="62075" x="1844675" y="3297238"/>
          <p14:tracePt t="62084" x="1844675" y="3236913"/>
          <p14:tracePt t="62091" x="1844675" y="3206750"/>
          <p14:tracePt t="62100" x="1844675" y="3167063"/>
          <p14:tracePt t="62107" x="1844675" y="3136900"/>
          <p14:tracePt t="62115" x="1835150" y="3106738"/>
          <p14:tracePt t="62123" x="1824038" y="3076575"/>
          <p14:tracePt t="62132" x="1814513" y="3046413"/>
          <p14:tracePt t="62139" x="1804988" y="3016250"/>
          <p14:tracePt t="62149" x="1784350" y="2995613"/>
          <p14:tracePt t="62155" x="1763713" y="2954338"/>
          <p14:tracePt t="62165" x="1724025" y="2935288"/>
          <p14:tracePt t="62171" x="1703388" y="2914650"/>
          <p14:tracePt t="62183" x="1673225" y="2914650"/>
          <p14:tracePt t="62187" x="1643063" y="2905125"/>
          <p14:tracePt t="62198" x="1612900" y="2905125"/>
          <p14:tracePt t="62203" x="1592263" y="2905125"/>
          <p14:tracePt t="62213" x="1573213" y="2905125"/>
          <p14:tracePt t="62219" x="1543050" y="2905125"/>
          <p14:tracePt t="62230" x="1512888" y="2905125"/>
          <p14:tracePt t="62235" x="1462088" y="2905125"/>
          <p14:tracePt t="62247" x="1381125" y="2894013"/>
          <p14:tracePt t="62251" x="1270000" y="2874963"/>
          <p14:tracePt t="62263" x="1128713" y="2844800"/>
          <p14:tracePt t="62267" x="977900" y="2803525"/>
          <p14:tracePt t="62275" x="836613" y="2782888"/>
          <p14:tracePt t="62283" x="736600" y="2773363"/>
          <p14:tracePt t="62291" x="655638" y="2773363"/>
          <p14:tracePt t="62300" x="625475" y="2773363"/>
          <p14:tracePt t="62307" x="595313" y="2782888"/>
          <p14:tracePt t="62316" x="595313" y="2794000"/>
          <p14:tracePt t="62323" x="574675" y="2794000"/>
          <p14:tracePt t="62332" x="565150" y="2803525"/>
          <p14:tracePt t="62339" x="565150" y="2813050"/>
          <p14:tracePt t="62355" x="584200" y="2824163"/>
          <p14:tracePt t="62365" x="614363" y="2824163"/>
          <p14:tracePt t="62371" x="695325" y="2833688"/>
          <p14:tracePt t="62383" x="776288" y="2833688"/>
          <p14:tracePt t="62387" x="866775" y="2833688"/>
          <p14:tracePt t="62398" x="977900" y="2833688"/>
          <p14:tracePt t="62403" x="1089025" y="2824163"/>
          <p14:tracePt t="62414" x="1169988" y="2813050"/>
          <p14:tracePt t="62419" x="1219200" y="2794000"/>
          <p14:tracePt t="62431" x="1290638" y="2763838"/>
          <p14:tracePt t="62435" x="1311275" y="2752725"/>
          <p14:tracePt t="62448" x="1320800" y="2743200"/>
          <p14:tracePt t="62451" x="1330325" y="2743200"/>
          <p14:tracePt t="62483" x="1320800" y="2743200"/>
          <p14:tracePt t="62491" x="1311275" y="2752725"/>
          <p14:tracePt t="62500" x="1290638" y="2763838"/>
          <p14:tracePt t="62507" x="1260475" y="2763838"/>
          <p14:tracePt t="62515" x="1200150" y="2763838"/>
          <p14:tracePt t="62523" x="1128713" y="2763838"/>
          <p14:tracePt t="62532" x="1008063" y="2752725"/>
          <p14:tracePt t="62539" x="908050" y="2743200"/>
          <p14:tracePt t="62548" x="796925" y="2743200"/>
          <p14:tracePt t="62555" x="706438" y="2743200"/>
          <p14:tracePt t="62566" x="655638" y="2752725"/>
          <p14:tracePt t="62571" x="644525" y="2773363"/>
          <p14:tracePt t="62584" x="625475" y="2794000"/>
          <p14:tracePt t="62587" x="614363" y="2813050"/>
          <p14:tracePt t="62598" x="604838" y="2833688"/>
          <p14:tracePt t="62603" x="604838" y="2844800"/>
          <p14:tracePt t="62613" x="604838" y="2854325"/>
          <p14:tracePt t="62619" x="614363" y="2884488"/>
          <p14:tracePt t="62630" x="635000" y="2884488"/>
          <p14:tracePt t="62635" x="695325" y="2894013"/>
          <p14:tracePt t="62648" x="746125" y="2905125"/>
          <p14:tracePt t="62651" x="806450" y="2905125"/>
          <p14:tracePt t="62663" x="877888" y="2905125"/>
          <p14:tracePt t="62668" x="938213" y="2894013"/>
          <p14:tracePt t="62675" x="1028700" y="2884488"/>
          <p14:tracePt t="62685" x="1079500" y="2874963"/>
          <p14:tracePt t="62692" x="1179513" y="2874963"/>
          <p14:tracePt t="62700" x="1260475" y="2874963"/>
          <p14:tracePt t="62707" x="1341438" y="2874963"/>
          <p14:tracePt t="62715" x="1462088" y="2874963"/>
          <p14:tracePt t="62723" x="1562100" y="2874963"/>
          <p14:tracePt t="62732" x="1684338" y="2874963"/>
          <p14:tracePt t="62739" x="1793875" y="2874963"/>
          <p14:tracePt t="62748" x="1895475" y="2874963"/>
          <p14:tracePt t="62755" x="1965325" y="2874963"/>
          <p14:tracePt t="62765" x="2006600" y="2863850"/>
          <p14:tracePt t="62771" x="2036763" y="2863850"/>
          <p14:tracePt t="62782" x="2046288" y="2863850"/>
          <p14:tracePt t="62787" x="2057400" y="2854325"/>
          <p14:tracePt t="62828" x="2046288" y="2854325"/>
          <p14:tracePt t="62835" x="2036763" y="2854325"/>
          <p14:tracePt t="62851" x="2036763" y="2863850"/>
          <p14:tracePt t="62868" x="2025650" y="2894013"/>
          <p14:tracePt t="62879" x="2025650" y="2905125"/>
          <p14:tracePt t="62883" x="2066925" y="2935288"/>
          <p14:tracePt t="62894" x="2117725" y="2954338"/>
          <p14:tracePt t="62902" x="2217738" y="2995613"/>
          <p14:tracePt t="62907" x="2308225" y="3016250"/>
          <p14:tracePt t="62915" x="2398713" y="3046413"/>
          <p14:tracePt t="62923" x="2509838" y="3046413"/>
          <p14:tracePt t="62933" x="2600325" y="3065463"/>
          <p14:tracePt t="62939" x="2681288" y="3065463"/>
          <p14:tracePt t="62948" x="2722563" y="3065463"/>
          <p14:tracePt t="62955" x="2741613" y="3065463"/>
          <p14:tracePt t="62987" x="2732088" y="3055938"/>
          <p14:tracePt t="62995" x="2701925" y="3055938"/>
          <p14:tracePt t="63003" x="2651125" y="3055938"/>
          <p14:tracePt t="63014" x="2611438" y="3055938"/>
          <p14:tracePt t="63019" x="2590800" y="3055938"/>
          <p14:tracePt t="63032" x="2570163" y="3065463"/>
          <p14:tracePt t="63048" x="2570163" y="3076575"/>
          <p14:tracePt t="63063" x="2570163" y="3086100"/>
          <p14:tracePt t="63100" x="2581275" y="3086100"/>
          <p14:tracePt t="63123" x="2581275" y="3076575"/>
          <p14:tracePt t="63133" x="2590800" y="3076575"/>
          <p14:tracePt t="63147" x="2600325" y="3065463"/>
          <p14:tracePt t="63164" x="2611438" y="3065463"/>
          <p14:tracePt t="63171" x="2620963" y="3065463"/>
          <p14:tracePt t="63182" x="2651125" y="3065463"/>
          <p14:tracePt t="63187" x="2681288" y="3065463"/>
          <p14:tracePt t="63197" x="2711450" y="3065463"/>
          <p14:tracePt t="63203" x="2722563" y="3065463"/>
          <p14:tracePt t="63214" x="2741613" y="3076575"/>
          <p14:tracePt t="63219" x="2752725" y="3076575"/>
          <p14:tracePt t="63375" x="2741613" y="3076575"/>
          <p14:tracePt t="63400" x="2732088" y="3076575"/>
          <p14:tracePt t="63416" x="2722563" y="3076575"/>
          <p14:tracePt t="63421" x="2711450" y="3076575"/>
          <p14:tracePt t="63435" x="2701925" y="3086100"/>
          <p14:tracePt t="63444" x="2681288" y="3086100"/>
          <p14:tracePt t="63451" x="2662238" y="3086100"/>
          <p14:tracePt t="63463" x="2632075" y="3095625"/>
          <p14:tracePt t="63467" x="2590800" y="3095625"/>
          <p14:tracePt t="63475" x="2551113" y="3106738"/>
          <p14:tracePt t="63485" x="2520950" y="3106738"/>
          <p14:tracePt t="63491" x="2490788" y="3116263"/>
          <p14:tracePt t="63499" x="2470150" y="3125788"/>
          <p14:tracePt t="63507" x="2460625" y="3125788"/>
          <p14:tracePt t="63515" x="2449513" y="3136900"/>
          <p14:tracePt t="63555" x="2449513" y="3146425"/>
          <p14:tracePt t="63563" x="2449513" y="3155950"/>
          <p14:tracePt t="63571" x="2439988" y="3167063"/>
          <p14:tracePt t="63587" x="2419350" y="3187700"/>
          <p14:tracePt t="63599" x="2409825" y="3217863"/>
          <p14:tracePt t="63603" x="2379663" y="3236913"/>
          <p14:tracePt t="63615" x="2368550" y="3278188"/>
          <p14:tracePt t="63619" x="2359025" y="3308350"/>
          <p14:tracePt t="63631" x="2349500" y="3348038"/>
          <p14:tracePt t="63635" x="2349500" y="3378200"/>
          <p14:tracePt t="63648" x="2349500" y="3398838"/>
          <p14:tracePt t="63651" x="2349500" y="3429000"/>
          <p14:tracePt t="63663" x="2349500" y="3438525"/>
          <p14:tracePt t="63667" x="2349500" y="3459163"/>
          <p14:tracePt t="63675" x="2349500" y="3468688"/>
          <p14:tracePt t="63684" x="2349500" y="3498850"/>
          <p14:tracePt t="63691" x="2338388" y="3509963"/>
          <p14:tracePt t="63699" x="2338388" y="3530600"/>
          <p14:tracePt t="63707" x="2328863" y="3549650"/>
          <p14:tracePt t="63715" x="2319338" y="3570288"/>
          <p14:tracePt t="63723" x="2308225" y="3590925"/>
          <p14:tracePt t="63734" x="2308225" y="3609975"/>
          <p14:tracePt t="63739" x="2308225" y="3630613"/>
          <p14:tracePt t="63748" x="2308225" y="3651250"/>
          <p14:tracePt t="63755" x="2308225" y="3670300"/>
          <p14:tracePt t="63765" x="2319338" y="3690938"/>
          <p14:tracePt t="63771" x="2319338" y="3702050"/>
          <p14:tracePt t="63782" x="2328863" y="3721100"/>
          <p14:tracePt t="63787" x="2328863" y="3732213"/>
          <p14:tracePt t="63798" x="2328863" y="3741738"/>
          <p14:tracePt t="63803" x="2328863" y="3751263"/>
          <p14:tracePt t="63815" x="2328863" y="3771900"/>
          <p14:tracePt t="63834" x="2328863" y="3781425"/>
          <p14:tracePt t="63836" x="2328863" y="3802063"/>
          <p14:tracePt t="63848" x="2328863" y="3822700"/>
          <p14:tracePt t="63851" x="2349500" y="3841750"/>
          <p14:tracePt t="63871" x="2428875" y="3963988"/>
          <p14:tracePt t="63875" x="2470150" y="4003675"/>
          <p14:tracePt t="63884" x="2509838" y="4064000"/>
          <p14:tracePt t="63894" x="2551113" y="4084638"/>
          <p14:tracePt t="63902" x="2570163" y="4114800"/>
          <p14:tracePt t="63907" x="2590800" y="4135438"/>
          <p14:tracePt t="63917" x="2620963" y="4144963"/>
          <p14:tracePt t="63923" x="2632075" y="4165600"/>
          <p14:tracePt t="63933" x="2651125" y="4175125"/>
          <p14:tracePt t="63939" x="2662238" y="4175125"/>
          <p14:tracePt t="63949" x="2671763" y="4195763"/>
          <p14:tracePt t="63955" x="2681288" y="4195763"/>
          <p14:tracePt t="63971" x="2692400" y="4205288"/>
          <p14:tracePt t="63982" x="2701925" y="4205288"/>
          <p14:tracePt t="63987" x="2711450" y="4205288"/>
          <p14:tracePt t="63999" x="2722563" y="4205288"/>
          <p14:tracePt t="64003" x="2732088" y="4205288"/>
          <p14:tracePt t="64014" x="2752725" y="4205288"/>
          <p14:tracePt t="64019" x="2771775" y="4205288"/>
          <p14:tracePt t="64033" x="2782888" y="4195763"/>
          <p14:tracePt t="64036" x="2813050" y="4195763"/>
          <p14:tracePt t="64048" x="2822575" y="4195763"/>
          <p14:tracePt t="64051" x="2843213" y="4184650"/>
          <p14:tracePt t="64064" x="2852738" y="4184650"/>
          <p14:tracePt t="64068" x="2873375" y="4175125"/>
          <p14:tracePt t="64075" x="2894013" y="4175125"/>
          <p14:tracePt t="64084" x="2924175" y="4175125"/>
          <p14:tracePt t="64092" x="2943225" y="4175125"/>
          <p14:tracePt t="64100" x="2963863" y="4165600"/>
          <p14:tracePt t="64107" x="2994025" y="4165600"/>
          <p14:tracePt t="64115" x="3014663" y="4154488"/>
          <p14:tracePt t="64123" x="3035300" y="4144963"/>
          <p14:tracePt t="64133" x="3054350" y="4144963"/>
          <p14:tracePt t="64139" x="3065463" y="4135438"/>
          <p14:tracePt t="64149" x="3074988" y="4124325"/>
          <p14:tracePt t="64155" x="3084513" y="4114800"/>
          <p14:tracePt t="64166" x="3105150" y="4094163"/>
          <p14:tracePt t="64171" x="3114675" y="4084638"/>
          <p14:tracePt t="64184" x="3125788" y="4075113"/>
          <p14:tracePt t="64187" x="3144838" y="4054475"/>
          <p14:tracePt t="64199" x="3165475" y="4033838"/>
          <p14:tracePt t="64203" x="3186113" y="4013200"/>
          <p14:tracePt t="64214" x="3205163" y="3994150"/>
          <p14:tracePt t="64219" x="3225800" y="3963988"/>
          <p14:tracePt t="64232" x="3246438" y="3933825"/>
          <p14:tracePt t="64236" x="3267075" y="3913188"/>
          <p14:tracePt t="64248" x="3286125" y="3892550"/>
          <p14:tracePt t="64252" x="3297238" y="3873500"/>
          <p14:tracePt t="64264" x="3306763" y="3841750"/>
          <p14:tracePt t="64268" x="3316288" y="3822700"/>
          <p14:tracePt t="64275" x="3316288" y="3792538"/>
          <p14:tracePt t="64284" x="3316288" y="3771900"/>
          <p14:tracePt t="64291" x="3316288" y="3751263"/>
          <p14:tracePt t="64300" x="3327400" y="3732213"/>
          <p14:tracePt t="64307" x="3336925" y="3711575"/>
          <p14:tracePt t="64316" x="3346450" y="3702050"/>
          <p14:tracePt t="64323" x="3346450" y="3681413"/>
          <p14:tracePt t="64333" x="3346450" y="3660775"/>
          <p14:tracePt t="64339" x="3357563" y="3630613"/>
          <p14:tracePt t="64348" x="3357563" y="3609975"/>
          <p14:tracePt t="64355" x="3357563" y="3579813"/>
          <p14:tracePt t="64365" x="3357563" y="3549650"/>
          <p14:tracePt t="64371" x="3357563" y="3498850"/>
          <p14:tracePt t="64382" x="3346450" y="3468688"/>
          <p14:tracePt t="64387" x="3346450" y="3429000"/>
          <p14:tracePt t="64398" x="3327400" y="3398838"/>
          <p14:tracePt t="64403" x="3316288" y="3368675"/>
          <p14:tracePt t="64412" x="3306763" y="3338513"/>
          <p14:tracePt t="64419" x="3306763" y="3297238"/>
          <p14:tracePt t="64433" x="3297238" y="3267075"/>
          <p14:tracePt t="64436" x="3286125" y="3236913"/>
          <p14:tracePt t="64448" x="3276600" y="3217863"/>
          <p14:tracePt t="64452" x="3267075" y="3197225"/>
          <p14:tracePt t="64465" x="3246438" y="3176588"/>
          <p14:tracePt t="64468" x="3236913" y="3146425"/>
          <p14:tracePt t="64475" x="3216275" y="3136900"/>
          <p14:tracePt t="64485" x="3195638" y="3116263"/>
          <p14:tracePt t="64491" x="3155950" y="3095625"/>
          <p14:tracePt t="64500" x="3095625" y="3065463"/>
          <p14:tracePt t="64507" x="3065463" y="3046413"/>
          <p14:tracePt t="64516" x="3035300" y="3035300"/>
          <p14:tracePt t="64523" x="3003550" y="3035300"/>
          <p14:tracePt t="64533" x="2973388" y="3025775"/>
          <p14:tracePt t="64539" x="2963863" y="3025775"/>
          <p14:tracePt t="64549" x="2943225" y="3016250"/>
          <p14:tracePt t="64555" x="2924175" y="3016250"/>
          <p14:tracePt t="64566" x="2913063" y="3016250"/>
          <p14:tracePt t="64571" x="2903538" y="3016250"/>
          <p14:tracePt t="64582" x="2882900" y="3016250"/>
          <p14:tracePt t="64587" x="2852738" y="3016250"/>
          <p14:tracePt t="64596" x="2822575" y="3016250"/>
          <p14:tracePt t="64603" x="2782888" y="3016250"/>
          <p14:tracePt t="64613" x="2722563" y="3016250"/>
          <p14:tracePt t="64619" x="2671763" y="3016250"/>
          <p14:tracePt t="64632" x="2632075" y="3035300"/>
          <p14:tracePt t="64636" x="2600325" y="3046413"/>
          <p14:tracePt t="64648" x="2581275" y="3055938"/>
          <p14:tracePt t="64651" x="2560638" y="3065463"/>
          <p14:tracePt t="64663" x="2540000" y="3076575"/>
          <p14:tracePt t="64669" x="2530475" y="3076575"/>
          <p14:tracePt t="64676" x="2520950" y="3076575"/>
          <p14:tracePt t="64691" x="2520950" y="3086100"/>
          <p14:tracePt t="64700" x="2509838" y="3086100"/>
          <p14:tracePt t="64707" x="2509838" y="3106738"/>
          <p14:tracePt t="64715" x="2500313" y="3116263"/>
          <p14:tracePt t="64723" x="2490788" y="3136900"/>
          <p14:tracePt t="64732" x="2479675" y="3155950"/>
          <p14:tracePt t="64739" x="2460625" y="3197225"/>
          <p14:tracePt t="64749" x="2439988" y="3227388"/>
          <p14:tracePt t="64755" x="2409825" y="3278188"/>
          <p14:tracePt t="64766" x="2379663" y="3317875"/>
          <p14:tracePt t="64771" x="2338388" y="3359150"/>
          <p14:tracePt t="64784" x="2328863" y="3408363"/>
          <p14:tracePt t="64787" x="2298700" y="3429000"/>
          <p14:tracePt t="64799" x="2289175" y="3459163"/>
          <p14:tracePt t="64803" x="2278063" y="3479800"/>
          <p14:tracePt t="64815" x="2268538" y="3509963"/>
          <p14:tracePt t="64819" x="2268538" y="3519488"/>
          <p14:tracePt t="64832" x="2268538" y="3540125"/>
          <p14:tracePt t="64836" x="2268538" y="3549650"/>
          <p14:tracePt t="64847" x="2259013" y="3579813"/>
          <p14:tracePt t="64852" x="2259013" y="3600450"/>
          <p14:tracePt t="64869" x="2259013" y="3630613"/>
          <p14:tracePt t="64873" x="2247900" y="3660775"/>
          <p14:tracePt t="64875" x="2247900" y="3732213"/>
          <p14:tracePt t="64894" x="2247900" y="3802063"/>
          <p14:tracePt t="64902" x="2268538" y="3841750"/>
          <p14:tracePt t="64907" x="2289175" y="3862388"/>
          <p14:tracePt t="64916" x="2308225" y="3903663"/>
          <p14:tracePt t="64923" x="2328863" y="3922713"/>
          <p14:tracePt t="64935" x="2349500" y="3952875"/>
          <p14:tracePt t="64939" x="2368550" y="3952875"/>
          <p14:tracePt t="64950" x="2368550" y="3963988"/>
          <p14:tracePt t="64955" x="2379663" y="3963988"/>
          <p14:tracePt t="64971" x="2379663" y="3973513"/>
          <p14:tracePt t="64987" x="2379663" y="3983038"/>
          <p14:tracePt t="64998" x="2389188" y="3994150"/>
          <p14:tracePt t="65003" x="2398713" y="4013200"/>
          <p14:tracePt t="65015" x="2409825" y="4033838"/>
          <p14:tracePt t="65019" x="2428875" y="4054475"/>
          <p14:tracePt t="65032" x="2460625" y="4084638"/>
          <p14:tracePt t="65036" x="2520950" y="4124325"/>
          <p14:tracePt t="65048" x="2540000" y="4124325"/>
          <p14:tracePt t="65052" x="2581275" y="4144963"/>
          <p14:tracePt t="65063" x="2611438" y="4154488"/>
          <p14:tracePt t="65068" x="2641600" y="4154488"/>
          <p14:tracePt t="65075" x="2662238" y="4154488"/>
          <p14:tracePt t="65085" x="2681288" y="4154488"/>
          <p14:tracePt t="65156" x="2692400" y="4154488"/>
          <p14:tracePt t="65167" x="2701925" y="4154488"/>
          <p14:tracePt t="65173" x="2711450" y="4154488"/>
          <p14:tracePt t="65184" x="2722563" y="4154488"/>
          <p14:tracePt t="65189" x="2732088" y="4154488"/>
          <p14:tracePt t="65270" x="2741613" y="4154488"/>
          <p14:tracePt t="65326" x="2752725" y="4154488"/>
          <p14:tracePt t="65361" x="2762250" y="4154488"/>
          <p14:tracePt t="65368" x="2771775" y="4154488"/>
          <p14:tracePt t="65373" x="2782888" y="4154488"/>
          <p14:tracePt t="65403" x="2792413" y="4154488"/>
          <p14:tracePt t="65427" x="2801938" y="4154488"/>
          <p14:tracePt t="65444" x="2813050" y="4154488"/>
          <p14:tracePt t="65483" x="2822575" y="4144963"/>
          <p14:tracePt t="65515" x="2822575" y="4135438"/>
          <p14:tracePt t="65523" x="2822575" y="4124325"/>
          <p14:tracePt t="65532" x="2833688" y="4124325"/>
          <p14:tracePt t="65548" x="2833688" y="4114800"/>
          <p14:tracePt t="65631" x="2833688" y="4105275"/>
          <p14:tracePt t="65664" x="2833688" y="4094163"/>
          <p14:tracePt t="65672" x="2833688" y="4084638"/>
          <p14:tracePt t="65691" x="2843213" y="4084638"/>
          <p14:tracePt t="65798" x="2843213" y="4094163"/>
          <p14:tracePt t="65816" x="2843213" y="4105275"/>
          <p14:tracePt t="65833" x="2852738" y="4124325"/>
          <p14:tracePt t="65837" x="2852738" y="4135438"/>
          <p14:tracePt t="65907" x="2852738" y="4144963"/>
          <p14:tracePt t="65923" x="2852738" y="4154488"/>
          <p14:tracePt t="65932" x="2852738" y="4165600"/>
          <p14:tracePt t="65939" x="2863850" y="4165600"/>
          <p14:tracePt t="66055" x="2873375" y="4165600"/>
          <p14:tracePt t="66073" x="2873375" y="4175125"/>
          <p14:tracePt t="66775" x="2882900" y="4175125"/>
          <p14:tracePt t="66812" x="2882900" y="4184650"/>
          <p14:tracePt t="66821" x="2894013" y="4184650"/>
          <p14:tracePt t="66851" x="2894013" y="4195763"/>
          <p14:tracePt t="66875" x="2894013" y="4205288"/>
          <p14:tracePt t="66931" x="2903538" y="4205288"/>
          <p14:tracePt t="66956" x="2913063" y="4195763"/>
          <p14:tracePt t="66967" x="2933700" y="4175125"/>
          <p14:tracePt t="66972" x="2954338" y="4154488"/>
          <p14:tracePt t="66982" x="2984500" y="4105275"/>
          <p14:tracePt t="66987" x="3024188" y="4075113"/>
          <p14:tracePt t="66999" x="3054350" y="4033838"/>
          <p14:tracePt t="67003" x="3095625" y="3973513"/>
          <p14:tracePt t="67015" x="3135313" y="3913188"/>
          <p14:tracePt t="67019" x="3186113" y="3873500"/>
          <p14:tracePt t="67032" x="3225800" y="3802063"/>
          <p14:tracePt t="67036" x="3276600" y="3741738"/>
          <p14:tracePt t="67049" x="3306763" y="3690938"/>
          <p14:tracePt t="67052" x="3336925" y="3660775"/>
          <p14:tracePt t="67060" x="3357563" y="3600450"/>
          <p14:tracePt t="67068" x="3376613" y="3540125"/>
          <p14:tracePt t="67075" x="3387725" y="3479800"/>
          <p14:tracePt t="67084" x="3397250" y="3438525"/>
          <p14:tracePt t="67092" x="3397250" y="3389313"/>
          <p14:tracePt t="67101" x="3397250" y="3348038"/>
          <p14:tracePt t="67107" x="3397250" y="3297238"/>
          <p14:tracePt t="67115" x="3387725" y="3257550"/>
          <p14:tracePt t="67123" x="3357563" y="3217863"/>
          <p14:tracePt t="67132" x="3327400" y="3187700"/>
          <p14:tracePt t="67139" x="3286125" y="3155950"/>
          <p14:tracePt t="67149" x="3225800" y="3125788"/>
          <p14:tracePt t="67155" x="3165475" y="3106738"/>
          <p14:tracePt t="67166" x="3125788" y="3095625"/>
          <p14:tracePt t="67171" x="3095625" y="3086100"/>
          <p14:tracePt t="67182" x="3065463" y="3086100"/>
          <p14:tracePt t="67187" x="3044825" y="3086100"/>
          <p14:tracePt t="67198" x="3024188" y="3086100"/>
          <p14:tracePt t="67203" x="3024188" y="3095625"/>
          <p14:tracePt t="67215" x="3003550" y="3095625"/>
          <p14:tracePt t="67220" x="3003550" y="3116263"/>
          <p14:tracePt t="67231" x="2984500" y="3136900"/>
          <p14:tracePt t="67236" x="2973388" y="3155950"/>
          <p14:tracePt t="67248" x="2943225" y="3197225"/>
          <p14:tracePt t="67252" x="2903538" y="3257550"/>
          <p14:tracePt t="67259" x="2863850" y="3317875"/>
          <p14:tracePt t="67268" x="2813050" y="3408363"/>
          <p14:tracePt t="67276" x="2762250" y="3498850"/>
          <p14:tracePt t="67284" x="2732088" y="3579813"/>
          <p14:tracePt t="67292" x="2701925" y="3660775"/>
          <p14:tracePt t="67301" x="2681288" y="3751263"/>
          <p14:tracePt t="67307" x="2662238" y="3832225"/>
          <p14:tracePt t="67316" x="2641600" y="3892550"/>
          <p14:tracePt t="67323" x="2620963" y="3963988"/>
          <p14:tracePt t="67332" x="2611438" y="3994150"/>
          <p14:tracePt t="67339" x="2611438" y="4013200"/>
          <p14:tracePt t="67349" x="2611438" y="4033838"/>
          <p14:tracePt t="67355" x="2611438" y="4054475"/>
          <p14:tracePt t="67366" x="2611438" y="4064000"/>
          <p14:tracePt t="67371" x="2620963" y="4075113"/>
          <p14:tracePt t="67382" x="2632075" y="4094163"/>
          <p14:tracePt t="67387" x="2641600" y="4094163"/>
          <p14:tracePt t="67399" x="2662238" y="4105275"/>
          <p14:tracePt t="67403" x="2681288" y="4114800"/>
          <p14:tracePt t="67415" x="2701925" y="4114800"/>
          <p14:tracePt t="67419" x="2732088" y="4114800"/>
          <p14:tracePt t="67431" x="2771775" y="4114800"/>
          <p14:tracePt t="67436" x="2792413" y="4094163"/>
          <p14:tracePt t="67447" x="2852738" y="4064000"/>
          <p14:tracePt t="67452" x="2903538" y="4013200"/>
          <p14:tracePt t="67460" x="2954338" y="3963988"/>
          <p14:tracePt t="67468" x="2984500" y="3922713"/>
          <p14:tracePt t="67475" x="3044825" y="3862388"/>
          <p14:tracePt t="67484" x="3074988" y="3802063"/>
          <p14:tracePt t="67492" x="3105150" y="3751263"/>
          <p14:tracePt t="67501" x="3125788" y="3702050"/>
          <p14:tracePt t="67507" x="3135313" y="3640138"/>
          <p14:tracePt t="67516" x="3155950" y="3609975"/>
          <p14:tracePt t="67523" x="3186113" y="3549650"/>
          <p14:tracePt t="67533" x="3205163" y="3509963"/>
          <p14:tracePt t="67539" x="3225800" y="3459163"/>
          <p14:tracePt t="67549" x="3236913" y="3419475"/>
          <p14:tracePt t="67555" x="3246438" y="3378200"/>
          <p14:tracePt t="67567" x="3255963" y="3338513"/>
          <p14:tracePt t="67571" x="3255963" y="3308350"/>
          <p14:tracePt t="67582" x="3255963" y="3278188"/>
          <p14:tracePt t="67587" x="3255963" y="3257550"/>
          <p14:tracePt t="67598" x="3255963" y="3227388"/>
          <p14:tracePt t="67603" x="3246438" y="3206750"/>
          <p14:tracePt t="67615" x="3225800" y="3197225"/>
          <p14:tracePt t="67635" x="3216275" y="3197225"/>
          <p14:tracePt t="67652" x="3205163" y="3206750"/>
          <p14:tracePt t="67660" x="3205163" y="3217863"/>
          <p14:tracePt t="67668" x="3195638" y="3236913"/>
          <p14:tracePt t="67676" x="3186113" y="3257550"/>
          <p14:tracePt t="67684" x="3175000" y="3287713"/>
          <p14:tracePt t="67695" x="3155950" y="3348038"/>
          <p14:tracePt t="67701" x="3125788" y="3408363"/>
          <p14:tracePt t="67707" x="3095625" y="3468688"/>
          <p14:tracePt t="67716" x="3074988" y="3530600"/>
          <p14:tracePt t="67723" x="3024188" y="3609975"/>
          <p14:tracePt t="67733" x="2994025" y="3660775"/>
          <p14:tracePt t="67739" x="2954338" y="3741738"/>
          <p14:tracePt t="67749" x="2903538" y="3792538"/>
          <p14:tracePt t="67755" x="2873375" y="3841750"/>
          <p14:tracePt t="67766" x="2852738" y="3862388"/>
          <p14:tracePt t="67771" x="2833688" y="3903663"/>
          <p14:tracePt t="67781" x="2822575" y="3922713"/>
          <p14:tracePt t="67787" x="2822575" y="3933825"/>
          <p14:tracePt t="67798" x="2822575" y="3963988"/>
          <p14:tracePt t="67803" x="2833688" y="3994150"/>
          <p14:tracePt t="67814" x="2852738" y="4013200"/>
          <p14:tracePt t="67819" x="2903538" y="4044950"/>
          <p14:tracePt t="67831" x="2924175" y="4054475"/>
          <p14:tracePt t="67835" x="2973388" y="4064000"/>
          <p14:tracePt t="67849" x="3024188" y="4064000"/>
          <p14:tracePt t="67852" x="3074988" y="4064000"/>
          <p14:tracePt t="67860" x="3114675" y="4064000"/>
          <p14:tracePt t="67868" x="3135313" y="4064000"/>
          <p14:tracePt t="67886" x="3155950" y="4054475"/>
          <p14:tracePt t="67907" x="3144838" y="4044950"/>
          <p14:tracePt t="67915" x="3125788" y="4044950"/>
          <p14:tracePt t="67923" x="3074988" y="4044950"/>
          <p14:tracePt t="67932" x="3014663" y="4044950"/>
          <p14:tracePt t="67940" x="2984500" y="4054475"/>
          <p14:tracePt t="67948" x="2963863" y="4064000"/>
          <p14:tracePt t="67955" x="2943225" y="4105275"/>
          <p14:tracePt t="67966" x="2924175" y="4114800"/>
          <p14:tracePt t="67971" x="2913063" y="4135438"/>
          <p14:tracePt t="67983" x="2913063" y="4144963"/>
          <p14:tracePt t="67987" x="2913063" y="4154488"/>
          <p14:tracePt t="68000" x="2933700" y="4175125"/>
          <p14:tracePt t="68003" x="2994025" y="4184650"/>
          <p14:tracePt t="68015" x="3054350" y="4184650"/>
          <p14:tracePt t="68019" x="3135313" y="4175125"/>
          <p14:tracePt t="68029" x="3225800" y="4144963"/>
          <p14:tracePt t="68035" x="3336925" y="4114800"/>
          <p14:tracePt t="68049" x="3427413" y="4084638"/>
          <p14:tracePt t="68052" x="3498850" y="4064000"/>
          <p14:tracePt t="68060" x="3548063" y="4033838"/>
          <p14:tracePt t="68068" x="3568700" y="4024313"/>
          <p14:tracePt t="68075" x="3578225" y="4003675"/>
          <p14:tracePt t="68091" x="3578225" y="3994150"/>
          <p14:tracePt t="68101" x="3548063" y="3983038"/>
          <p14:tracePt t="68107" x="3468688" y="3983038"/>
          <p14:tracePt t="68115" x="3387725" y="3983038"/>
          <p14:tracePt t="68123" x="3327400" y="3994150"/>
          <p14:tracePt t="68132" x="3276600" y="4013200"/>
          <p14:tracePt t="68139" x="3246438" y="4044950"/>
          <p14:tracePt t="68149" x="3205163" y="4084638"/>
          <p14:tracePt t="68155" x="3186113" y="4105275"/>
          <p14:tracePt t="68166" x="3165475" y="4135438"/>
          <p14:tracePt t="68171" x="3165475" y="4144963"/>
          <p14:tracePt t="68183" x="3165475" y="4154488"/>
          <p14:tracePt t="68187" x="3175000" y="4165600"/>
          <p14:tracePt t="68200" x="3205163" y="4175125"/>
          <p14:tracePt t="68203" x="3236913" y="4175125"/>
          <p14:tracePt t="68214" x="3267075" y="4175125"/>
          <p14:tracePt t="68219" x="3327400" y="4175125"/>
          <p14:tracePt t="68231" x="3357563" y="4175125"/>
          <p14:tracePt t="68236" x="3387725" y="4165600"/>
          <p14:tracePt t="68248" x="3408363" y="4154488"/>
          <p14:tracePt t="68252" x="3427413" y="4154488"/>
          <p14:tracePt t="68276" x="3417888" y="4144963"/>
          <p14:tracePt t="68284" x="3387725" y="4144963"/>
          <p14:tracePt t="68291" x="3327400" y="4144963"/>
          <p14:tracePt t="68301" x="3276600" y="4175125"/>
          <p14:tracePt t="68307" x="3225800" y="4195763"/>
          <p14:tracePt t="68315" x="3195638" y="4235450"/>
          <p14:tracePt t="68323" x="3155950" y="4286250"/>
          <p14:tracePt t="68332" x="3135313" y="4316413"/>
          <p14:tracePt t="68340" x="3125788" y="4337050"/>
          <p14:tracePt t="68349" x="3114675" y="4367213"/>
          <p14:tracePt t="68355" x="3114675" y="4387850"/>
          <p14:tracePt t="68366" x="3114675" y="4397375"/>
          <p14:tracePt t="68371" x="3135313" y="4418013"/>
          <p14:tracePt t="68382" x="3155950" y="4457700"/>
          <p14:tracePt t="68387" x="3216275" y="4487863"/>
          <p14:tracePt t="68401" x="3267075" y="4508500"/>
          <p14:tracePt t="68403" x="3327400" y="4518025"/>
          <p14:tracePt t="68415" x="3367088" y="4527550"/>
          <p14:tracePt t="68419" x="3397250" y="4538663"/>
          <p14:tracePt t="68432" x="3408363" y="4548188"/>
          <p14:tracePt t="68435" x="3417888" y="4548188"/>
          <p14:tracePt t="68467" x="3397250" y="4538663"/>
          <p14:tracePt t="68476" x="3367088" y="4538663"/>
          <p14:tracePt t="68484" x="3346450" y="4538663"/>
          <p14:tracePt t="68639" x="3357563" y="4538663"/>
          <p14:tracePt t="68668" x="3438525" y="4538663"/>
          <p14:tracePt t="68677" x="3457575" y="4538663"/>
          <p14:tracePt t="68683" x="3478213" y="4538663"/>
          <p14:tracePt t="68692" x="3498850" y="4538663"/>
          <p14:tracePt t="68702" x="3548063" y="4559300"/>
          <p14:tracePt t="68707" x="3649663" y="4578350"/>
          <p14:tracePt t="68716" x="3770313" y="4608513"/>
          <p14:tracePt t="68723" x="3902075" y="4649788"/>
          <p14:tracePt t="68733" x="4103688" y="4689475"/>
          <p14:tracePt t="68739" x="4324350" y="4699000"/>
          <p14:tracePt t="68750" x="4556125" y="4730750"/>
          <p14:tracePt t="68755" x="4748213" y="4730750"/>
          <p14:tracePt t="68766" x="4899025" y="4730750"/>
          <p14:tracePt t="68771" x="5070475" y="4710113"/>
          <p14:tracePt t="68783" x="5181600" y="4699000"/>
          <p14:tracePt t="68787" x="5232400" y="4689475"/>
          <p14:tracePt t="68801" x="5283200" y="4689475"/>
          <p14:tracePt t="68803" x="5283200" y="4679950"/>
          <p14:tracePt t="68835" x="5262563" y="4679950"/>
          <p14:tracePt t="68844" x="5232400" y="4699000"/>
          <p14:tracePt t="68852" x="5202238" y="4730750"/>
          <p14:tracePt t="68862" x="5172075" y="4760913"/>
          <p14:tracePt t="68869" x="5121275" y="4791075"/>
          <p14:tracePt t="68875" x="5070475" y="4810125"/>
          <p14:tracePt t="68886" x="5030788" y="4830763"/>
          <p14:tracePt t="68892" x="4991100" y="4851400"/>
          <p14:tracePt t="68902" x="4959350" y="4860925"/>
          <p14:tracePt t="68907" x="4940300" y="4870450"/>
          <p14:tracePt t="68916" x="4929188" y="4870450"/>
          <p14:tracePt t="68923" x="4929188" y="4881563"/>
          <p14:tracePt t="69021" x="4949825" y="4881563"/>
          <p14:tracePt t="69035" x="4959350" y="4881563"/>
          <p14:tracePt t="69063" x="4970463" y="4881563"/>
          <p14:tracePt t="69167" x="4979988" y="4881563"/>
          <p14:tracePt t="69184" x="4991100" y="4881563"/>
          <p14:tracePt t="69209" x="5091113" y="4881563"/>
          <p14:tracePt t="69216" x="5141913" y="4881563"/>
          <p14:tracePt t="69221" x="5241925" y="4881563"/>
          <p14:tracePt t="69231" x="5343525" y="4881563"/>
          <p14:tracePt t="69235" x="5454650" y="4881563"/>
          <p14:tracePt t="69247" x="5584825" y="4881563"/>
          <p14:tracePt t="69252" x="5726113" y="4870450"/>
          <p14:tracePt t="69260" x="5876925" y="4840288"/>
          <p14:tracePt t="69267" x="6048375" y="4821238"/>
          <p14:tracePt t="69275" x="6310313" y="4791075"/>
          <p14:tracePt t="69285" x="6604000" y="4760913"/>
          <p14:tracePt t="69291" x="6854825" y="4730750"/>
          <p14:tracePt t="69302" x="7227888" y="4689475"/>
          <p14:tracePt t="69307" x="7540625" y="4659313"/>
          <p14:tracePt t="69315" x="7904163" y="4619625"/>
          <p14:tracePt t="69323" x="8235950" y="4589463"/>
          <p14:tracePt t="69332" x="8569325" y="4589463"/>
          <p14:tracePt t="69339" x="8872538" y="4589463"/>
          <p14:tracePt t="69349" x="9123363" y="4589463"/>
          <p14:tracePt t="71003" x="8407400" y="4418013"/>
          <p14:tracePt t="71012" x="7904163" y="4619625"/>
          <p14:tracePt t="71020" x="7429500" y="4791075"/>
          <p14:tracePt t="71032" x="6965950" y="4972050"/>
          <p14:tracePt t="71036" x="6411913" y="5173663"/>
          <p14:tracePt t="71048" x="5938838" y="5345113"/>
          <p14:tracePt t="71052" x="5545138" y="5516563"/>
          <p14:tracePt t="71059" x="5151438" y="5688013"/>
          <p14:tracePt t="71068" x="4808538" y="5849938"/>
          <p14:tracePt t="71076" x="4576763" y="5940425"/>
          <p14:tracePt t="71084" x="4335463" y="6021388"/>
          <p14:tracePt t="71091" x="4143375" y="6061075"/>
          <p14:tracePt t="71100" x="4013200" y="6091238"/>
          <p14:tracePt t="71107" x="3881438" y="6121400"/>
          <p14:tracePt t="71116" x="3779838" y="6142038"/>
          <p14:tracePt t="71123" x="3700463" y="6151563"/>
          <p14:tracePt t="71133" x="3619500" y="6151563"/>
          <p14:tracePt t="71139" x="3538538" y="6151563"/>
          <p14:tracePt t="71150" x="3438525" y="6151563"/>
          <p14:tracePt t="71155" x="3346450" y="6151563"/>
          <p14:tracePt t="71167" x="3225800" y="6151563"/>
          <p14:tracePt t="71171" x="3074988" y="6151563"/>
          <p14:tracePt t="71183" x="2894013" y="6172200"/>
          <p14:tracePt t="71187" x="2681288" y="6202363"/>
          <p14:tracePt t="71199" x="2419350" y="6242050"/>
          <p14:tracePt t="71203" x="2247900" y="6303963"/>
          <p14:tracePt t="71216" x="2117725" y="6334125"/>
          <p14:tracePt t="71220" x="1985963" y="6364288"/>
          <p14:tracePt t="71230" x="1905000" y="6383338"/>
          <p14:tracePt t="71236" x="1835150" y="6403975"/>
          <p14:tracePt t="71253" x="1774825" y="6403975"/>
          <p14:tracePt t="71259" x="1763713" y="6403975"/>
          <p14:tracePt t="71267" x="1754188" y="6403975"/>
          <p14:tracePt t="71284" x="1754188" y="6394450"/>
          <p14:tracePt t="71291" x="1744663" y="6383338"/>
          <p14:tracePt t="71301" x="1733550" y="6364288"/>
          <p14:tracePt t="71315" x="1724025" y="6364288"/>
          <p14:tracePt t="71323" x="1724025" y="6353175"/>
          <p14:tracePt t="71333" x="1714500" y="6353175"/>
          <p14:tracePt t="71339" x="1703388" y="6334125"/>
          <p14:tracePt t="71351" x="1684338" y="6334125"/>
          <p14:tracePt t="71355" x="1663700" y="6303963"/>
          <p14:tracePt t="71366" x="1652588" y="6292850"/>
          <p14:tracePt t="71371" x="1633538" y="6273800"/>
          <p14:tracePt t="71383" x="1622425" y="6253163"/>
          <p14:tracePt t="71387" x="1612900" y="6223000"/>
          <p14:tracePt t="71399" x="1612900" y="6211888"/>
          <p14:tracePt t="71404" x="1603375" y="6202363"/>
          <p14:tracePt t="71419" x="1603375" y="6192838"/>
          <p14:tracePt t="71444" x="1603375" y="6181725"/>
          <p14:tracePt t="71452" x="1592263" y="6172200"/>
          <p14:tracePt t="71459" x="1592263" y="6162675"/>
          <p14:tracePt t="71467" x="1592263" y="6151563"/>
          <p14:tracePt t="71476" x="1592263" y="6132513"/>
          <p14:tracePt t="71484" x="1592263" y="6111875"/>
          <p14:tracePt t="71491" x="1592263" y="6081713"/>
          <p14:tracePt t="71500" x="1582738" y="6051550"/>
          <p14:tracePt t="71507" x="1562100" y="6010275"/>
          <p14:tracePt t="71516" x="1531938" y="5970588"/>
          <p14:tracePt t="71523" x="1501775" y="5930900"/>
          <p14:tracePt t="71533" x="1462088" y="5899150"/>
          <p14:tracePt t="71539" x="1390650" y="5838825"/>
          <p14:tracePt t="71550" x="1341438" y="5768975"/>
          <p14:tracePt t="71555" x="1270000" y="5718175"/>
          <p14:tracePt t="71566" x="1209675" y="5657850"/>
          <p14:tracePt t="71571" x="1179513" y="5618163"/>
          <p14:tracePt t="71583" x="1109663" y="5556250"/>
          <p14:tracePt t="71587" x="1047750" y="5495925"/>
          <p14:tracePt t="71600" x="998538" y="5446713"/>
          <p14:tracePt t="71603" x="927100" y="5365750"/>
          <p14:tracePt t="71616" x="857250" y="5284788"/>
          <p14:tracePt t="71620" x="796925" y="5203825"/>
          <p14:tracePt t="71630" x="746125" y="5133975"/>
          <p14:tracePt t="71636" x="685800" y="5041900"/>
          <p14:tracePt t="71650" x="625475" y="4941888"/>
          <p14:tracePt t="71653" x="584200" y="4881563"/>
          <p14:tracePt t="71659" x="523875" y="4821238"/>
          <p14:tracePt t="71667" x="484188" y="4760913"/>
          <p14:tracePt t="71675" x="473075" y="4740275"/>
          <p14:tracePt t="71684" x="463550" y="4710113"/>
          <p14:tracePt t="71691" x="454025" y="4679950"/>
          <p14:tracePt t="71700" x="454025" y="4649788"/>
          <p14:tracePt t="71707" x="442913" y="4638675"/>
          <p14:tracePt t="71716" x="433388" y="4629150"/>
          <p14:tracePt t="71723" x="433388" y="4619625"/>
          <p14:tracePt t="71732" x="433388" y="4608513"/>
          <p14:tracePt t="71739" x="433388" y="4598988"/>
          <p14:tracePt t="71755" x="433388" y="4589463"/>
          <p14:tracePt t="71771" x="433388" y="4578350"/>
          <p14:tracePt t="71787" x="442913" y="4559300"/>
          <p14:tracePt t="71796" x="442913" y="4538663"/>
          <p14:tracePt t="71803" x="442913" y="4518025"/>
          <p14:tracePt t="71814" x="463550" y="4508500"/>
          <p14:tracePt t="71820" x="463550" y="4478338"/>
          <p14:tracePt t="71832" x="463550" y="4467225"/>
          <p14:tracePt t="71836" x="473075" y="4457700"/>
          <p14:tracePt t="71849" x="484188" y="4448175"/>
          <p14:tracePt t="71859" x="493713" y="4427538"/>
          <p14:tracePt t="71867" x="504825" y="4418013"/>
          <p14:tracePt t="71887" x="514350" y="4397375"/>
          <p14:tracePt t="71892" x="514350" y="4387850"/>
          <p14:tracePt t="71932" x="523875" y="4387850"/>
          <p14:tracePt t="71948" x="544513" y="4387850"/>
          <p14:tracePt t="71955" x="554038" y="4387850"/>
          <p14:tracePt t="71963" x="574675" y="4387850"/>
          <p14:tracePt t="71971" x="595313" y="4397375"/>
          <p14:tracePt t="71982" x="625475" y="4397375"/>
          <p14:tracePt t="71987" x="644525" y="4406900"/>
          <p14:tracePt t="71999" x="685800" y="4406900"/>
          <p14:tracePt t="72004" x="736600" y="4406900"/>
          <p14:tracePt t="72014" x="776288" y="4406900"/>
          <p14:tracePt t="72020" x="846138" y="4406900"/>
          <p14:tracePt t="72032" x="908050" y="4418013"/>
          <p14:tracePt t="72036" x="1028700" y="4427538"/>
          <p14:tracePt t="72052" x="1249363" y="4457700"/>
          <p14:tracePt t="72059" x="1360488" y="4467225"/>
          <p14:tracePt t="72067" x="1471613" y="4478338"/>
          <p14:tracePt t="72076" x="1562100" y="4478338"/>
          <p14:tracePt t="72084" x="1643063" y="4478338"/>
          <p14:tracePt t="72091" x="1724025" y="4478338"/>
          <p14:tracePt t="72100" x="1784350" y="4478338"/>
          <p14:tracePt t="72107" x="1824038" y="4478338"/>
          <p14:tracePt t="72116" x="1844675" y="4478338"/>
          <p14:tracePt t="72123" x="1855788" y="4478338"/>
          <p14:tracePt t="72155" x="1865313" y="4478338"/>
          <p14:tracePt t="72171" x="1865313" y="4487863"/>
          <p14:tracePt t="72196" x="1874838" y="4487863"/>
          <p14:tracePt t="72303" x="1865313" y="4487863"/>
          <p14:tracePt t="72332" x="1793875" y="4527550"/>
          <p14:tracePt t="72338" x="1763713" y="4568825"/>
          <p14:tracePt t="72342" x="1714500" y="4589463"/>
          <p14:tracePt t="72351" x="1663700" y="4629150"/>
          <p14:tracePt t="72355" x="1622425" y="4668838"/>
          <p14:tracePt t="72366" x="1582738" y="4710113"/>
          <p14:tracePt t="72371" x="1552575" y="4740275"/>
          <p14:tracePt t="72383" x="1531938" y="4770438"/>
          <p14:tracePt t="72387" x="1522413" y="4791075"/>
          <p14:tracePt t="72400" x="1522413" y="4810125"/>
          <p14:tracePt t="72403" x="1522413" y="4830763"/>
          <p14:tracePt t="72414" x="1522413" y="4840288"/>
          <p14:tracePt t="72420" x="1531938" y="4860925"/>
          <p14:tracePt t="72432" x="1573213" y="4881563"/>
          <p14:tracePt t="72436" x="1603375" y="4891088"/>
          <p14:tracePt t="72450" x="1633538" y="4911725"/>
          <p14:tracePt t="72453" x="1673225" y="4932363"/>
          <p14:tracePt t="72459" x="1703388" y="4962525"/>
          <p14:tracePt t="72467" x="1724025" y="4981575"/>
          <p14:tracePt t="72476" x="1754188" y="5002213"/>
          <p14:tracePt t="72484" x="1763713" y="5011738"/>
          <p14:tracePt t="72491" x="1774825" y="5022850"/>
          <p14:tracePt t="72507" x="1784350" y="5041900"/>
          <p14:tracePt t="72523" x="1784350" y="5053013"/>
          <p14:tracePt t="72539" x="1784350" y="5073650"/>
          <p14:tracePt t="72555" x="1784350" y="5083175"/>
          <p14:tracePt t="72628" x="1793875" y="5092700"/>
          <p14:tracePt t="72646" x="1804988" y="5103813"/>
          <p14:tracePt t="72661" x="1814513" y="5113338"/>
          <p14:tracePt t="72667" x="1814513" y="5122863"/>
          <p14:tracePt t="72676" x="1824038" y="5122863"/>
          <p14:tracePt t="72908" x="1814513" y="5113338"/>
          <p14:tracePt t="72923" x="1804988" y="5113338"/>
          <p14:tracePt t="72932" x="1774825" y="5103813"/>
          <p14:tracePt t="72939" x="1754188" y="5083175"/>
          <p14:tracePt t="72949" x="1724025" y="5073650"/>
          <p14:tracePt t="72955" x="1643063" y="5053013"/>
          <p14:tracePt t="72966" x="1552575" y="5011738"/>
          <p14:tracePt t="72971" x="1441450" y="4992688"/>
          <p14:tracePt t="72983" x="1320800" y="4962525"/>
          <p14:tracePt t="72987" x="1209675" y="4941888"/>
          <p14:tracePt t="73000" x="1089025" y="4932363"/>
          <p14:tracePt t="73003" x="987425" y="4921250"/>
          <p14:tracePt t="73016" x="877888" y="4911725"/>
          <p14:tracePt t="73020" x="776288" y="4902200"/>
          <p14:tracePt t="73032" x="685800" y="4870450"/>
          <p14:tracePt t="73036" x="625475" y="4860925"/>
          <p14:tracePt t="73049" x="604838" y="4860925"/>
          <p14:tracePt t="73052" x="595313" y="4860925"/>
          <p14:tracePt t="73075" x="604838" y="4860925"/>
          <p14:tracePt t="73084" x="614363" y="4860925"/>
          <p14:tracePt t="73091" x="644525" y="4860925"/>
          <p14:tracePt t="73100" x="685800" y="4860925"/>
          <p14:tracePt t="73107" x="725488" y="4860925"/>
          <p14:tracePt t="73116" x="766763" y="4860925"/>
          <p14:tracePt t="73123" x="806450" y="4851400"/>
          <p14:tracePt t="73132" x="857250" y="4851400"/>
          <p14:tracePt t="73139" x="908050" y="4851400"/>
          <p14:tracePt t="73149" x="1008063" y="4851400"/>
          <p14:tracePt t="73155" x="1119188" y="4860925"/>
          <p14:tracePt t="73165" x="1239838" y="4870450"/>
          <p14:tracePt t="73171" x="1341438" y="4870450"/>
          <p14:tracePt t="73182" x="1462088" y="4870450"/>
          <p14:tracePt t="73187" x="1552575" y="4870450"/>
          <p14:tracePt t="73196" x="1673225" y="4870450"/>
          <p14:tracePt t="73204" x="1774825" y="4870450"/>
          <p14:tracePt t="73214" x="1844675" y="4870450"/>
          <p14:tracePt t="73220" x="1925638" y="4860925"/>
          <p14:tracePt t="73232" x="1955800" y="4851400"/>
          <p14:tracePt t="73236" x="1965325" y="4840288"/>
          <p14:tracePt t="73249" x="1985963" y="4830763"/>
          <p14:tracePt t="73259" x="1985963" y="4821238"/>
          <p14:tracePt t="73268" x="1976438" y="4810125"/>
          <p14:tracePt t="73276" x="1946275" y="4791075"/>
          <p14:tracePt t="73284" x="1874838" y="4779963"/>
          <p14:tracePt t="73291" x="1835150" y="4779963"/>
          <p14:tracePt t="73300" x="1804988" y="4779963"/>
          <p14:tracePt t="73307" x="1784350" y="4779963"/>
          <p14:tracePt t="73316" x="1763713" y="4791075"/>
          <p14:tracePt t="73323" x="1733550" y="4800600"/>
          <p14:tracePt t="73333" x="1724025" y="4821238"/>
          <p14:tracePt t="73339" x="1714500" y="4830763"/>
          <p14:tracePt t="73350" x="1703388" y="4840288"/>
          <p14:tracePt t="73355" x="1693863" y="4860925"/>
          <p14:tracePt t="73366" x="1693863" y="4870450"/>
          <p14:tracePt t="73371" x="1693863" y="4881563"/>
          <p14:tracePt t="73383" x="1693863" y="4902200"/>
          <p14:tracePt t="73387" x="1693863" y="4911725"/>
          <p14:tracePt t="73398" x="1703388" y="4932363"/>
          <p14:tracePt t="73403" x="1714500" y="4951413"/>
          <p14:tracePt t="73413" x="1744663" y="4951413"/>
          <p14:tracePt t="73420" x="1774825" y="4972050"/>
          <p14:tracePt t="73432" x="1814513" y="4981575"/>
          <p14:tracePt t="73436" x="1865313" y="4981575"/>
          <p14:tracePt t="73452" x="1916113" y="4981575"/>
          <p14:tracePt t="73459" x="1946275" y="4981575"/>
          <p14:tracePt t="73468" x="1976438" y="4981575"/>
          <p14:tracePt t="73475" x="1995488" y="4981575"/>
          <p14:tracePt t="73484" x="1995488" y="4972050"/>
          <p14:tracePt t="73491" x="2006600" y="4962525"/>
          <p14:tracePt t="73500" x="2016125" y="4951413"/>
          <p14:tracePt t="73507" x="2016125" y="4932363"/>
          <p14:tracePt t="73516" x="2016125" y="4921250"/>
          <p14:tracePt t="73523" x="2025650" y="4921250"/>
          <p14:tracePt t="73532" x="2025650" y="4902200"/>
          <p14:tracePt t="73539" x="2046288" y="4891088"/>
          <p14:tracePt t="73549" x="2057400" y="4870450"/>
          <p14:tracePt t="73555" x="2076450" y="4851400"/>
          <p14:tracePt t="73566" x="2087563" y="4830763"/>
          <p14:tracePt t="73571" x="2097088" y="4810125"/>
          <p14:tracePt t="73583" x="2117725" y="4791075"/>
          <p14:tracePt t="73587" x="2127250" y="4749800"/>
          <p14:tracePt t="73596" x="2136775" y="4730750"/>
          <p14:tracePt t="73603" x="2147888" y="4710113"/>
          <p14:tracePt t="73616" x="2147888" y="4689475"/>
          <p14:tracePt t="73620" x="2147888" y="4679950"/>
          <p14:tracePt t="73632" x="2147888" y="4668838"/>
          <p14:tracePt t="73636" x="2147888" y="4659313"/>
          <p14:tracePt t="73652" x="2147888" y="4649788"/>
          <p14:tracePt t="85224" x="2157413" y="4649788"/>
          <p14:tracePt t="85242" x="2509838" y="4578350"/>
          <p14:tracePt t="85273" x="3175000" y="4487863"/>
          <p14:tracePt t="85278" x="3186113" y="4487863"/>
          <p14:tracePt t="85308" x="3205163" y="4487863"/>
          <p14:tracePt t="85317" x="3246438" y="4487863"/>
          <p14:tracePt t="85324" x="3316288" y="4508500"/>
          <p14:tracePt t="85334" x="3417888" y="4538663"/>
          <p14:tracePt t="85340" x="3529013" y="4548188"/>
          <p14:tracePt t="85350" x="3689350" y="4559300"/>
          <p14:tracePt t="85356" x="3921125" y="4568825"/>
          <p14:tracePt t="85367" x="4254500" y="4608513"/>
          <p14:tracePt t="85372" x="4627563" y="4659313"/>
          <p14:tracePt t="85384" x="5070475" y="4699000"/>
          <p14:tracePt t="85388" x="5575300" y="4740275"/>
          <p14:tracePt t="85398" x="6089650" y="4740275"/>
          <p14:tracePt t="85404" x="6613525" y="4740275"/>
          <p14:tracePt t="85416" x="7158038" y="4740275"/>
          <p14:tracePt t="85420" x="7591425" y="4740275"/>
          <p14:tracePt t="85433" x="8045450" y="4689475"/>
          <p14:tracePt t="85436" x="8518525" y="4629150"/>
          <p14:tracePt t="85444" x="8972550" y="4578350"/>
          <p14:tracePt t="87452" x="8216900" y="3762375"/>
          <p14:tracePt t="87460" x="7985125" y="3792538"/>
          <p14:tracePt t="87468" x="7853363" y="3802063"/>
          <p14:tracePt t="87476" x="7793038" y="3811588"/>
          <p14:tracePt t="87485" x="7783513" y="3811588"/>
          <p14:tracePt t="87502" x="7783513" y="3792538"/>
          <p14:tracePt t="87508" x="7783513" y="3762375"/>
          <p14:tracePt t="87517" x="7813675" y="3721100"/>
          <p14:tracePt t="87524" x="7874000" y="3651250"/>
          <p14:tracePt t="87534" x="7974013" y="3590925"/>
          <p14:tracePt t="87539" x="8064500" y="3509963"/>
          <p14:tracePt t="87554" x="8166100" y="3438525"/>
          <p14:tracePt t="87556" x="8266113" y="3389313"/>
          <p14:tracePt t="87567" x="8337550" y="3359150"/>
          <p14:tracePt t="87572" x="8388350" y="3297238"/>
          <p14:tracePt t="87584" x="8418513" y="3267075"/>
          <p14:tracePt t="87588" x="8428038" y="3236913"/>
          <p14:tracePt t="87600" x="8428038" y="3206750"/>
          <p14:tracePt t="87604" x="8428038" y="3176588"/>
          <p14:tracePt t="87617" x="8407400" y="3125788"/>
          <p14:tracePt t="87620" x="8316913" y="3086100"/>
          <p14:tracePt t="87632" x="8196263" y="3025775"/>
          <p14:tracePt t="87636" x="8054975" y="2995613"/>
          <p14:tracePt t="87644" x="7904163" y="2965450"/>
          <p14:tracePt t="87655" x="7732713" y="2944813"/>
          <p14:tracePt t="87660" x="7651750" y="2944813"/>
          <p14:tracePt t="87669" x="7612063" y="2954338"/>
          <p14:tracePt t="87676" x="7600950" y="2984500"/>
          <p14:tracePt t="87685" x="7600950" y="3016250"/>
          <p14:tracePt t="87692" x="7600950" y="3076575"/>
          <p14:tracePt t="87703" x="7612063" y="3136900"/>
          <p14:tracePt t="87708" x="7631113" y="3197225"/>
          <p14:tracePt t="87717" x="7651750" y="3257550"/>
          <p14:tracePt t="87724" x="7672388" y="3297238"/>
          <p14:tracePt t="87735" x="7693025" y="3338513"/>
          <p14:tracePt t="87740" x="7712075" y="3348038"/>
          <p14:tracePt t="87752" x="7753350" y="3378200"/>
          <p14:tracePt t="87756" x="7832725" y="3408363"/>
          <p14:tracePt t="87768" x="7913688" y="3419475"/>
          <p14:tracePt t="87772" x="7985125" y="3419475"/>
          <p14:tracePt t="87783" x="8075613" y="3419475"/>
          <p14:tracePt t="87788" x="8175625" y="3398838"/>
          <p14:tracePt t="87800" x="8256588" y="3348038"/>
          <p14:tracePt t="87804" x="8337550" y="3297238"/>
          <p14:tracePt t="87817" x="8388350" y="3227388"/>
          <p14:tracePt t="87820" x="8458200" y="3176588"/>
          <p14:tracePt t="87833" x="8488363" y="3095625"/>
          <p14:tracePt t="87836" x="8518525" y="3055938"/>
          <p14:tracePt t="87844" x="8548688" y="2995613"/>
          <p14:tracePt t="87854" x="8569325" y="2944813"/>
          <p14:tracePt t="87860" x="8578850" y="2905125"/>
          <p14:tracePt t="87868" x="8589963" y="2874963"/>
          <p14:tracePt t="87880" x="8589963" y="2854325"/>
          <p14:tracePt t="87887" x="8589963" y="2824163"/>
          <p14:tracePt t="87892" x="8589963" y="2803525"/>
          <p14:tracePt t="87902" x="8569325" y="2782888"/>
          <p14:tracePt t="87908" x="8539163" y="2763838"/>
          <p14:tracePt t="87922" x="8469313" y="2743200"/>
          <p14:tracePt t="87924" x="8397875" y="2703513"/>
          <p14:tracePt t="87935" x="8297863" y="2652713"/>
          <p14:tracePt t="87940" x="8175625" y="2632075"/>
          <p14:tracePt t="87953" x="8054975" y="2611438"/>
          <p14:tracePt t="87956" x="7974013" y="2611438"/>
          <p14:tracePt t="87967" x="7934325" y="2611438"/>
          <p14:tracePt t="87972" x="7913688" y="2662238"/>
          <p14:tracePt t="87981" x="7904163" y="2733675"/>
          <p14:tracePt t="87988" x="7904163" y="2824163"/>
          <p14:tracePt t="88002" x="7924800" y="2924175"/>
          <p14:tracePt t="88004" x="7964488" y="3025775"/>
          <p14:tracePt t="88017" x="8034338" y="3136900"/>
          <p14:tracePt t="88020" x="8096250" y="3227388"/>
          <p14:tracePt t="88033" x="8186738" y="3297238"/>
          <p14:tracePt t="88036" x="8297863" y="3359150"/>
          <p14:tracePt t="88044" x="8407400" y="3408363"/>
          <p14:tracePt t="88055" x="8518525" y="3459163"/>
          <p14:tracePt t="88060" x="8659813" y="3498850"/>
          <p14:tracePt t="88069" x="8821738" y="3540125"/>
          <p14:tracePt t="88076" x="8963025" y="3560763"/>
          <p14:tracePt t="88085" x="9093200" y="3590925"/>
        </p14:tracePtLst>
      </p14:laserTraceLst>
    </p:ext>
  </p:extLst>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Text Box 4">
            <a:extLst>
              <a:ext uri="{FF2B5EF4-FFF2-40B4-BE49-F238E27FC236}">
                <a16:creationId xmlns:a16="http://schemas.microsoft.com/office/drawing/2014/main" id="{F9AEFDF5-D557-4555-8518-A153E8984F68}"/>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59395" name="Rectangle 5">
            <a:extLst>
              <a:ext uri="{FF2B5EF4-FFF2-40B4-BE49-F238E27FC236}">
                <a16:creationId xmlns:a16="http://schemas.microsoft.com/office/drawing/2014/main" id="{B17542F8-4445-4697-A5E0-A08C90BF1047}"/>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59396" name="Rectangle 6">
            <a:extLst>
              <a:ext uri="{FF2B5EF4-FFF2-40B4-BE49-F238E27FC236}">
                <a16:creationId xmlns:a16="http://schemas.microsoft.com/office/drawing/2014/main" id="{D8676DDD-9589-4C29-8C72-8265C0A4E68F}"/>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59397" name="TextBox 6">
            <a:extLst>
              <a:ext uri="{FF2B5EF4-FFF2-40B4-BE49-F238E27FC236}">
                <a16:creationId xmlns:a16="http://schemas.microsoft.com/office/drawing/2014/main" id="{23DF3A68-426F-402D-8A18-919143D03B63}"/>
              </a:ext>
            </a:extLst>
          </p:cNvPr>
          <p:cNvSpPr txBox="1">
            <a:spLocks noChangeArrowheads="1"/>
          </p:cNvSpPr>
          <p:nvPr/>
        </p:nvSpPr>
        <p:spPr bwMode="auto">
          <a:xfrm>
            <a:off x="-4763" y="141288"/>
            <a:ext cx="72136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You would not like to see this … sample characterization</a:t>
            </a:r>
          </a:p>
        </p:txBody>
      </p:sp>
      <p:sp>
        <p:nvSpPr>
          <p:cNvPr id="6" name="Rectangle 1">
            <a:extLst>
              <a:ext uri="{FF2B5EF4-FFF2-40B4-BE49-F238E27FC236}">
                <a16:creationId xmlns:a16="http://schemas.microsoft.com/office/drawing/2014/main" id="{99770477-285D-47B3-98A1-70BEA1646DFB}"/>
              </a:ext>
            </a:extLst>
          </p:cNvPr>
          <p:cNvSpPr>
            <a:spLocks noChangeArrowheads="1"/>
          </p:cNvSpPr>
          <p:nvPr/>
        </p:nvSpPr>
        <p:spPr bwMode="auto">
          <a:xfrm>
            <a:off x="1814513" y="2171700"/>
            <a:ext cx="9144000" cy="457200"/>
          </a:xfrm>
          <a:prstGeom prst="rect">
            <a:avLst/>
          </a:prstGeom>
          <a:noFill/>
          <a:ln>
            <a:noFill/>
          </a:ln>
          <a:effectLst>
            <a:prstShdw prst="shdw18" dist="17961" dir="13500000">
              <a:schemeClr val="accent1">
                <a:gamma/>
                <a:shade val="60000"/>
                <a:invGamma/>
              </a:schemeClr>
            </a:prstShdw>
          </a:effectLst>
        </p:spPr>
        <p:txBody>
          <a:bodyPr wrap="none" anchor="ctr">
            <a:spAutoFit/>
          </a:bodyPr>
          <a:lstStyle/>
          <a:p>
            <a:pPr>
              <a:defRPr/>
            </a:pPr>
            <a:endParaRPr lang="en-US" altLang="en-US"/>
          </a:p>
        </p:txBody>
      </p:sp>
      <p:graphicFrame>
        <p:nvGraphicFramePr>
          <p:cNvPr id="59399" name="Object 3">
            <a:extLst>
              <a:ext uri="{FF2B5EF4-FFF2-40B4-BE49-F238E27FC236}">
                <a16:creationId xmlns:a16="http://schemas.microsoft.com/office/drawing/2014/main" id="{FA0C6382-5C01-4697-BEF1-AAC39DB499C8}"/>
              </a:ext>
            </a:extLst>
          </p:cNvPr>
          <p:cNvGraphicFramePr>
            <a:graphicFrameLocks noChangeAspect="1"/>
          </p:cNvGraphicFramePr>
          <p:nvPr/>
        </p:nvGraphicFramePr>
        <p:xfrm>
          <a:off x="152400" y="1004888"/>
          <a:ext cx="3046413" cy="2332037"/>
        </p:xfrm>
        <a:graphic>
          <a:graphicData uri="http://schemas.openxmlformats.org/presentationml/2006/ole">
            <mc:AlternateContent xmlns:mc="http://schemas.openxmlformats.org/markup-compatibility/2006">
              <mc:Choice xmlns:v="urn:schemas-microsoft-com:vml" Requires="v">
                <p:oleObj r:id="rId3" imgW="3901440" imgH="2987040" progId="Origin50.Graph">
                  <p:embed/>
                </p:oleObj>
              </mc:Choice>
              <mc:Fallback>
                <p:oleObj r:id="rId3" imgW="3901440" imgH="2987040" progId="Origin50.Graph">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004888"/>
                        <a:ext cx="3046413"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4">
            <a:extLst>
              <a:ext uri="{FF2B5EF4-FFF2-40B4-BE49-F238E27FC236}">
                <a16:creationId xmlns:a16="http://schemas.microsoft.com/office/drawing/2014/main" id="{BF427564-B6D4-48B9-9EE6-5DB4008929F0}"/>
              </a:ext>
            </a:extLst>
          </p:cNvPr>
          <p:cNvGraphicFramePr>
            <a:graphicFrameLocks noChangeAspect="1"/>
          </p:cNvGraphicFramePr>
          <p:nvPr/>
        </p:nvGraphicFramePr>
        <p:xfrm>
          <a:off x="36513" y="3581400"/>
          <a:ext cx="3144837" cy="2406650"/>
        </p:xfrm>
        <a:graphic>
          <a:graphicData uri="http://schemas.openxmlformats.org/presentationml/2006/ole">
            <mc:AlternateContent xmlns:mc="http://schemas.openxmlformats.org/markup-compatibility/2006">
              <mc:Choice xmlns:v="urn:schemas-microsoft-com:vml" Requires="v">
                <p:oleObj r:id="rId5" imgW="3899002" imgH="2984602" progId="">
                  <p:embed/>
                </p:oleObj>
              </mc:Choice>
              <mc:Fallback>
                <p:oleObj r:id="rId5" imgW="3899002" imgH="2984602" progId="">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13" y="3581400"/>
                        <a:ext cx="3144837" cy="240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1" name="Object 6">
            <a:extLst>
              <a:ext uri="{FF2B5EF4-FFF2-40B4-BE49-F238E27FC236}">
                <a16:creationId xmlns:a16="http://schemas.microsoft.com/office/drawing/2014/main" id="{70582298-27F2-497C-AA86-430E15A71726}"/>
              </a:ext>
            </a:extLst>
          </p:cNvPr>
          <p:cNvGraphicFramePr>
            <a:graphicFrameLocks noChangeAspect="1"/>
          </p:cNvGraphicFramePr>
          <p:nvPr/>
        </p:nvGraphicFramePr>
        <p:xfrm>
          <a:off x="2941638" y="1082675"/>
          <a:ext cx="3441700" cy="2635250"/>
        </p:xfrm>
        <a:graphic>
          <a:graphicData uri="http://schemas.openxmlformats.org/presentationml/2006/ole">
            <mc:AlternateContent xmlns:mc="http://schemas.openxmlformats.org/markup-compatibility/2006">
              <mc:Choice xmlns:v="urn:schemas-microsoft-com:vml" Requires="v">
                <p:oleObj r:id="rId7" imgW="3901440" imgH="2987040" progId="">
                  <p:embed/>
                </p:oleObj>
              </mc:Choice>
              <mc:Fallback>
                <p:oleObj r:id="rId7" imgW="3901440" imgH="2987040" progId="">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41638" y="1082675"/>
                        <a:ext cx="344170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9402" name="Picture 2" descr="Fig">
            <a:extLst>
              <a:ext uri="{FF2B5EF4-FFF2-40B4-BE49-F238E27FC236}">
                <a16:creationId xmlns:a16="http://schemas.microsoft.com/office/drawing/2014/main" id="{CC87A8E4-127F-4E03-A9B8-2152C10071F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51588" y="1371600"/>
            <a:ext cx="241935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82FC3CFD-C055-441F-9058-34654F5CBF90}"/>
              </a:ext>
            </a:extLst>
          </p:cNvPr>
          <p:cNvSpPr/>
          <p:nvPr/>
        </p:nvSpPr>
        <p:spPr>
          <a:xfrm>
            <a:off x="607138" y="1676400"/>
            <a:ext cx="2191626" cy="923330"/>
          </a:xfrm>
          <a:prstGeom prst="rect">
            <a:avLst/>
          </a:prstGeom>
          <a:noFill/>
        </p:spPr>
        <p:txBody>
          <a:bodyPr wrap="none">
            <a:spAutoFit/>
          </a:bodyPr>
          <a:lstStyle/>
          <a:p>
            <a:pPr algn="ctr" eaLnBrk="1" hangingPunct="1">
              <a:defRPr/>
            </a:pP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Calibri" panose="020F0502020204030204" pitchFamily="34" charset="0"/>
              </a:rPr>
              <a:t>Raman</a:t>
            </a:r>
          </a:p>
        </p:txBody>
      </p:sp>
      <p:sp>
        <p:nvSpPr>
          <p:cNvPr id="17" name="Rectangle 16">
            <a:extLst>
              <a:ext uri="{FF2B5EF4-FFF2-40B4-BE49-F238E27FC236}">
                <a16:creationId xmlns:a16="http://schemas.microsoft.com/office/drawing/2014/main" id="{69F39178-EC71-44D4-8D45-BE4643DB5FC7}"/>
              </a:ext>
            </a:extLst>
          </p:cNvPr>
          <p:cNvSpPr/>
          <p:nvPr/>
        </p:nvSpPr>
        <p:spPr>
          <a:xfrm>
            <a:off x="1166128" y="4191000"/>
            <a:ext cx="1261884" cy="923330"/>
          </a:xfrm>
          <a:prstGeom prst="rect">
            <a:avLst/>
          </a:prstGeom>
          <a:noFill/>
        </p:spPr>
        <p:txBody>
          <a:bodyPr wrap="none">
            <a:spAutoFit/>
          </a:bodyPr>
          <a:lstStyle/>
          <a:p>
            <a:pPr algn="ctr" eaLnBrk="1" hangingPunct="1">
              <a:defRPr/>
            </a:pP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Calibri" panose="020F0502020204030204" pitchFamily="34" charset="0"/>
              </a:rPr>
              <a:t>XPS</a:t>
            </a:r>
          </a:p>
        </p:txBody>
      </p:sp>
      <p:sp>
        <p:nvSpPr>
          <p:cNvPr id="18" name="Rectangle 17">
            <a:extLst>
              <a:ext uri="{FF2B5EF4-FFF2-40B4-BE49-F238E27FC236}">
                <a16:creationId xmlns:a16="http://schemas.microsoft.com/office/drawing/2014/main" id="{743C42E0-9615-4A10-97D3-949417F44A3D}"/>
              </a:ext>
            </a:extLst>
          </p:cNvPr>
          <p:cNvSpPr/>
          <p:nvPr/>
        </p:nvSpPr>
        <p:spPr>
          <a:xfrm>
            <a:off x="3727042" y="2167235"/>
            <a:ext cx="1892441" cy="923330"/>
          </a:xfrm>
          <a:prstGeom prst="rect">
            <a:avLst/>
          </a:prstGeom>
          <a:noFill/>
        </p:spPr>
        <p:txBody>
          <a:bodyPr wrap="none">
            <a:spAutoFit/>
          </a:bodyPr>
          <a:lstStyle/>
          <a:p>
            <a:pPr algn="ctr" eaLnBrk="1" hangingPunct="1">
              <a:defRPr/>
            </a:pP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Calibri" panose="020F0502020204030204" pitchFamily="34" charset="0"/>
              </a:rPr>
              <a:t>Auger</a:t>
            </a:r>
          </a:p>
        </p:txBody>
      </p:sp>
      <p:sp>
        <p:nvSpPr>
          <p:cNvPr id="19" name="Rectangle 18">
            <a:extLst>
              <a:ext uri="{FF2B5EF4-FFF2-40B4-BE49-F238E27FC236}">
                <a16:creationId xmlns:a16="http://schemas.microsoft.com/office/drawing/2014/main" id="{693FE107-445D-4E87-BA5F-F6A6A1C93BC0}"/>
              </a:ext>
            </a:extLst>
          </p:cNvPr>
          <p:cNvSpPr/>
          <p:nvPr/>
        </p:nvSpPr>
        <p:spPr>
          <a:xfrm>
            <a:off x="6766013" y="1682493"/>
            <a:ext cx="1590499" cy="923330"/>
          </a:xfrm>
          <a:prstGeom prst="rect">
            <a:avLst/>
          </a:prstGeom>
          <a:noFill/>
        </p:spPr>
        <p:txBody>
          <a:bodyPr wrap="none">
            <a:spAutoFit/>
          </a:bodyPr>
          <a:lstStyle/>
          <a:p>
            <a:pPr algn="ctr" eaLnBrk="1" hangingPunct="1">
              <a:defRPr/>
            </a:pP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Calibri" panose="020F0502020204030204" pitchFamily="34" charset="0"/>
              </a:rPr>
              <a:t>LEED</a:t>
            </a:r>
          </a:p>
        </p:txBody>
      </p:sp>
      <p:pic>
        <p:nvPicPr>
          <p:cNvPr id="59407" name="Picture 10">
            <a:extLst>
              <a:ext uri="{FF2B5EF4-FFF2-40B4-BE49-F238E27FC236}">
                <a16:creationId xmlns:a16="http://schemas.microsoft.com/office/drawing/2014/main" id="{5633E359-5472-4821-813B-2C567B8EACC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35925" y="42863"/>
            <a:ext cx="1108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8" name="TextBox 1">
            <a:extLst>
              <a:ext uri="{FF2B5EF4-FFF2-40B4-BE49-F238E27FC236}">
                <a16:creationId xmlns:a16="http://schemas.microsoft.com/office/drawing/2014/main" id="{EA45422A-905B-4131-A922-91D93BD7EAA6}"/>
              </a:ext>
            </a:extLst>
          </p:cNvPr>
          <p:cNvSpPr txBox="1">
            <a:spLocks noChangeArrowheads="1"/>
          </p:cNvSpPr>
          <p:nvPr/>
        </p:nvSpPr>
        <p:spPr bwMode="auto">
          <a:xfrm>
            <a:off x="6629400" y="6521450"/>
            <a:ext cx="2292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latin typeface="Times New Roman" panose="02020603050405020304" pitchFamily="18" charset="0"/>
              </a:rPr>
              <a:t>XPS: X-ray Photoelectron Spectroscopy</a:t>
            </a:r>
          </a:p>
          <a:p>
            <a:pPr>
              <a:spcBef>
                <a:spcPct val="0"/>
              </a:spcBef>
              <a:buFontTx/>
              <a:buNone/>
            </a:pPr>
            <a:r>
              <a:rPr lang="en-US" altLang="en-US" sz="1000">
                <a:latin typeface="Times New Roman" panose="02020603050405020304" pitchFamily="18" charset="0"/>
              </a:rPr>
              <a:t>LEED: Low Energy Electron Diffraction</a:t>
            </a:r>
          </a:p>
        </p:txBody>
      </p:sp>
      <p:sp>
        <p:nvSpPr>
          <p:cNvPr id="59409" name="TextBox 1">
            <a:extLst>
              <a:ext uri="{FF2B5EF4-FFF2-40B4-BE49-F238E27FC236}">
                <a16:creationId xmlns:a16="http://schemas.microsoft.com/office/drawing/2014/main" id="{D712841D-31EA-4441-B671-B89E7DB2CE8C}"/>
              </a:ext>
            </a:extLst>
          </p:cNvPr>
          <p:cNvSpPr txBox="1">
            <a:spLocks noChangeArrowheads="1"/>
          </p:cNvSpPr>
          <p:nvPr/>
        </p:nvSpPr>
        <p:spPr bwMode="auto">
          <a:xfrm>
            <a:off x="0" y="863600"/>
            <a:ext cx="1684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raphene / SiO</a:t>
            </a:r>
            <a:r>
              <a:rPr lang="en-US" altLang="en-US" sz="1800" baseline="-25000">
                <a:latin typeface="Times New Roman" panose="02020603050405020304" pitchFamily="18" charset="0"/>
              </a:rPr>
              <a:t>2</a:t>
            </a:r>
          </a:p>
        </p:txBody>
      </p:sp>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42" name="Text Box 4">
            <a:extLst>
              <a:ext uri="{FF2B5EF4-FFF2-40B4-BE49-F238E27FC236}">
                <a16:creationId xmlns:a16="http://schemas.microsoft.com/office/drawing/2014/main" id="{5E9D2B79-0FB1-4B0B-AE68-E23791079CD1}"/>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0243" name="Rectangle 5">
            <a:extLst>
              <a:ext uri="{FF2B5EF4-FFF2-40B4-BE49-F238E27FC236}">
                <a16:creationId xmlns:a16="http://schemas.microsoft.com/office/drawing/2014/main" id="{031BA225-72AF-405D-AFEF-E62A4218EF70}"/>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10244" name="Rectangle 6">
            <a:extLst>
              <a:ext uri="{FF2B5EF4-FFF2-40B4-BE49-F238E27FC236}">
                <a16:creationId xmlns:a16="http://schemas.microsoft.com/office/drawing/2014/main" id="{FC23C1A9-3A5F-4C2D-940E-7870A2D9B22E}"/>
              </a:ext>
            </a:extLst>
          </p:cNvPr>
          <p:cNvSpPr>
            <a:spLocks noChangeArrowheads="1"/>
          </p:cNvSpPr>
          <p:nvPr/>
        </p:nvSpPr>
        <p:spPr bwMode="auto">
          <a:xfrm flipV="1">
            <a:off x="19050" y="6430963"/>
            <a:ext cx="9124950" cy="46037"/>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0245" name="TextBox 6">
            <a:extLst>
              <a:ext uri="{FF2B5EF4-FFF2-40B4-BE49-F238E27FC236}">
                <a16:creationId xmlns:a16="http://schemas.microsoft.com/office/drawing/2014/main" id="{142B2951-DA86-4ED4-88DA-3C92575C7F60}"/>
              </a:ext>
            </a:extLst>
          </p:cNvPr>
          <p:cNvSpPr txBox="1">
            <a:spLocks noChangeArrowheads="1"/>
          </p:cNvSpPr>
          <p:nvPr/>
        </p:nvSpPr>
        <p:spPr bwMode="auto">
          <a:xfrm>
            <a:off x="-4763" y="141288"/>
            <a:ext cx="20208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Literature SO</a:t>
            </a:r>
            <a:r>
              <a:rPr lang="en-US" altLang="en-US" sz="2400" baseline="-25000">
                <a:solidFill>
                  <a:srgbClr val="3366FF"/>
                </a:solidFill>
                <a:latin typeface="Times New Roman" panose="02020603050405020304" pitchFamily="18" charset="0"/>
                <a:cs typeface="Times New Roman" panose="02020603050405020304" pitchFamily="18" charset="0"/>
              </a:rPr>
              <a:t>2</a:t>
            </a:r>
          </a:p>
        </p:txBody>
      </p:sp>
      <p:sp>
        <p:nvSpPr>
          <p:cNvPr id="6151" name="TextBox 9">
            <a:extLst>
              <a:ext uri="{FF2B5EF4-FFF2-40B4-BE49-F238E27FC236}">
                <a16:creationId xmlns:a16="http://schemas.microsoft.com/office/drawing/2014/main" id="{52D12FB1-900C-4F9C-80A2-52800D597867}"/>
              </a:ext>
            </a:extLst>
          </p:cNvPr>
          <p:cNvSpPr txBox="1">
            <a:spLocks noChangeArrowheads="1"/>
          </p:cNvSpPr>
          <p:nvPr/>
        </p:nvSpPr>
        <p:spPr bwMode="auto">
          <a:xfrm>
            <a:off x="673100" y="1789113"/>
            <a:ext cx="46291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The more reactive the surface, the lower the onset temperature of dissociation. </a:t>
            </a:r>
            <a:endParaRPr lang="en-US" altLang="en-US" sz="1800">
              <a:latin typeface="Times New Roman" panose="02020603050405020304" pitchFamily="18" charset="0"/>
            </a:endParaRPr>
          </a:p>
        </p:txBody>
      </p:sp>
      <p:sp>
        <p:nvSpPr>
          <p:cNvPr id="6152" name="TextBox 11">
            <a:extLst>
              <a:ext uri="{FF2B5EF4-FFF2-40B4-BE49-F238E27FC236}">
                <a16:creationId xmlns:a16="http://schemas.microsoft.com/office/drawing/2014/main" id="{DA0E7756-CDA1-48B8-9CD6-BF6BAB44F7E5}"/>
              </a:ext>
            </a:extLst>
          </p:cNvPr>
          <p:cNvSpPr txBox="1">
            <a:spLocks noChangeArrowheads="1"/>
          </p:cNvSpPr>
          <p:nvPr/>
        </p:nvSpPr>
        <p:spPr bwMode="auto">
          <a:xfrm>
            <a:off x="0" y="990600"/>
            <a:ext cx="3841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Decomposes on all metal surfaces, except silver.</a:t>
            </a:r>
          </a:p>
        </p:txBody>
      </p:sp>
      <p:sp>
        <p:nvSpPr>
          <p:cNvPr id="6153" name="TextBox 13">
            <a:extLst>
              <a:ext uri="{FF2B5EF4-FFF2-40B4-BE49-F238E27FC236}">
                <a16:creationId xmlns:a16="http://schemas.microsoft.com/office/drawing/2014/main" id="{B4E8DAE3-C5F9-4E74-A3A7-2C119C9C5F56}"/>
              </a:ext>
            </a:extLst>
          </p:cNvPr>
          <p:cNvSpPr txBox="1">
            <a:spLocks noChangeArrowheads="1"/>
          </p:cNvSpPr>
          <p:nvPr/>
        </p:nvSpPr>
        <p:spPr bwMode="auto">
          <a:xfrm>
            <a:off x="5302250" y="1525588"/>
            <a:ext cx="4629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 S</a:t>
            </a:r>
            <a:r>
              <a:rPr lang="en-US" altLang="en-US" sz="1800" baseline="-25000">
                <a:latin typeface="Times New Roman" panose="02020603050405020304" pitchFamily="18" charset="0"/>
                <a:cs typeface="Calibri" panose="020F0502020204030204" pitchFamily="34" charset="0"/>
              </a:rPr>
              <a:t>x</a:t>
            </a:r>
            <a:r>
              <a:rPr lang="en-US" altLang="en-US" sz="1800">
                <a:latin typeface="Times New Roman" panose="02020603050405020304" pitchFamily="18" charset="0"/>
                <a:cs typeface="Calibri" panose="020F0502020204030204" pitchFamily="34" charset="0"/>
              </a:rPr>
              <a:t>, SO, SO</a:t>
            </a:r>
            <a:r>
              <a:rPr lang="en-US" altLang="en-US" sz="1800" baseline="-25000">
                <a:latin typeface="Times New Roman" panose="02020603050405020304" pitchFamily="18" charset="0"/>
                <a:cs typeface="Calibri" panose="020F0502020204030204" pitchFamily="34" charset="0"/>
              </a:rPr>
              <a:t>3</a:t>
            </a:r>
            <a:r>
              <a:rPr lang="en-US" altLang="en-US" sz="1800">
                <a:latin typeface="Times New Roman" panose="02020603050405020304" pitchFamily="18" charset="0"/>
                <a:cs typeface="Calibri" panose="020F0502020204030204" pitchFamily="34" charset="0"/>
              </a:rPr>
              <a:t>, SO</a:t>
            </a:r>
            <a:r>
              <a:rPr lang="en-US" altLang="en-US" sz="1800" baseline="-25000">
                <a:latin typeface="Times New Roman" panose="02020603050405020304" pitchFamily="18" charset="0"/>
                <a:cs typeface="Calibri" panose="020F0502020204030204" pitchFamily="34" charset="0"/>
              </a:rPr>
              <a:t>4</a:t>
            </a:r>
            <a:r>
              <a:rPr lang="en-US" altLang="en-US" sz="1800">
                <a:latin typeface="Times New Roman" panose="02020603050405020304" pitchFamily="18" charset="0"/>
                <a:cs typeface="Calibri" panose="020F0502020204030204" pitchFamily="34" charset="0"/>
              </a:rPr>
              <a:t>, S—O complex</a:t>
            </a:r>
            <a:endParaRPr lang="en-US" altLang="en-US" sz="1800">
              <a:latin typeface="Times New Roman" panose="02020603050405020304" pitchFamily="18" charset="0"/>
            </a:endParaRPr>
          </a:p>
        </p:txBody>
      </p:sp>
      <p:grpSp>
        <p:nvGrpSpPr>
          <p:cNvPr id="2" name="Group 1">
            <a:extLst>
              <a:ext uri="{FF2B5EF4-FFF2-40B4-BE49-F238E27FC236}">
                <a16:creationId xmlns:a16="http://schemas.microsoft.com/office/drawing/2014/main" id="{767A027D-A9E0-4A5E-B82C-00C526707C57}"/>
              </a:ext>
            </a:extLst>
          </p:cNvPr>
          <p:cNvGrpSpPr>
            <a:grpSpLocks/>
          </p:cNvGrpSpPr>
          <p:nvPr/>
        </p:nvGrpSpPr>
        <p:grpSpPr bwMode="auto">
          <a:xfrm>
            <a:off x="3733800" y="2254250"/>
            <a:ext cx="4395788" cy="1754188"/>
            <a:chOff x="3733800" y="2253916"/>
            <a:chExt cx="4395787" cy="1754326"/>
          </a:xfrm>
        </p:grpSpPr>
        <p:sp>
          <p:nvSpPr>
            <p:cNvPr id="10257" name="TextBox 16">
              <a:extLst>
                <a:ext uri="{FF2B5EF4-FFF2-40B4-BE49-F238E27FC236}">
                  <a16:creationId xmlns:a16="http://schemas.microsoft.com/office/drawing/2014/main" id="{329CE2A2-7C34-4EE7-9866-18EB3882AE66}"/>
                </a:ext>
              </a:extLst>
            </p:cNvPr>
            <p:cNvSpPr txBox="1">
              <a:spLocks noChangeArrowheads="1"/>
            </p:cNvSpPr>
            <p:nvPr/>
          </p:nvSpPr>
          <p:spPr bwMode="auto">
            <a:xfrm>
              <a:off x="4879974" y="2253916"/>
              <a:ext cx="324961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rPr>
                <a:t>support effects</a:t>
              </a:r>
            </a:p>
            <a:p>
              <a:pPr>
                <a:spcBef>
                  <a:spcPct val="0"/>
                </a:spcBef>
              </a:pPr>
              <a:r>
                <a:rPr lang="en-US" altLang="en-US" sz="1800">
                  <a:latin typeface="Times New Roman" panose="02020603050405020304" pitchFamily="18" charset="0"/>
                </a:rPr>
                <a:t>polarization effects</a:t>
              </a:r>
            </a:p>
            <a:p>
              <a:pPr>
                <a:spcBef>
                  <a:spcPct val="0"/>
                </a:spcBef>
              </a:pPr>
              <a:r>
                <a:rPr lang="en-US" altLang="en-US" sz="1800">
                  <a:latin typeface="Times New Roman" panose="02020603050405020304" pitchFamily="18" charset="0"/>
                </a:rPr>
                <a:t>modification of density of states</a:t>
              </a:r>
            </a:p>
            <a:p>
              <a:pPr>
                <a:spcBef>
                  <a:spcPct val="0"/>
                </a:spcBef>
              </a:pPr>
              <a:r>
                <a:rPr lang="en-US" altLang="en-US" sz="1800">
                  <a:latin typeface="Times New Roman" panose="02020603050405020304" pitchFamily="18" charset="0"/>
                </a:rPr>
                <a:t>hybridization</a:t>
              </a:r>
            </a:p>
            <a:p>
              <a:pPr>
                <a:spcBef>
                  <a:spcPct val="0"/>
                </a:spcBef>
              </a:pPr>
              <a:r>
                <a:rPr lang="en-US" altLang="en-US" sz="1800">
                  <a:latin typeface="Times New Roman" panose="02020603050405020304" pitchFamily="18" charset="0"/>
                </a:rPr>
                <a:t>reactive defects in graphene</a:t>
              </a:r>
            </a:p>
          </p:txBody>
        </p:sp>
        <p:sp>
          <p:nvSpPr>
            <p:cNvPr id="18" name="Rectangle 17">
              <a:extLst>
                <a:ext uri="{FF2B5EF4-FFF2-40B4-BE49-F238E27FC236}">
                  <a16:creationId xmlns:a16="http://schemas.microsoft.com/office/drawing/2014/main" id="{E54237EA-309C-4D14-8722-BDCE196397C7}"/>
                </a:ext>
              </a:extLst>
            </p:cNvPr>
            <p:cNvSpPr/>
            <p:nvPr/>
          </p:nvSpPr>
          <p:spPr>
            <a:xfrm>
              <a:off x="3733800" y="2552700"/>
              <a:ext cx="1184941"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but</a:t>
              </a:r>
            </a:p>
          </p:txBody>
        </p:sp>
      </p:grpSp>
      <p:grpSp>
        <p:nvGrpSpPr>
          <p:cNvPr id="3" name="Group 2">
            <a:extLst>
              <a:ext uri="{FF2B5EF4-FFF2-40B4-BE49-F238E27FC236}">
                <a16:creationId xmlns:a16="http://schemas.microsoft.com/office/drawing/2014/main" id="{D9B95E81-1246-4EE6-9EEC-D61CF7C152F9}"/>
              </a:ext>
            </a:extLst>
          </p:cNvPr>
          <p:cNvGrpSpPr>
            <a:grpSpLocks/>
          </p:cNvGrpSpPr>
          <p:nvPr/>
        </p:nvGrpSpPr>
        <p:grpSpPr bwMode="auto">
          <a:xfrm>
            <a:off x="-17463" y="4243388"/>
            <a:ext cx="8147051" cy="1168400"/>
            <a:chOff x="-17463" y="4243387"/>
            <a:chExt cx="8147051" cy="1167845"/>
          </a:xfrm>
        </p:grpSpPr>
        <p:sp>
          <p:nvSpPr>
            <p:cNvPr id="10254" name="TextBox 21">
              <a:extLst>
                <a:ext uri="{FF2B5EF4-FFF2-40B4-BE49-F238E27FC236}">
                  <a16:creationId xmlns:a16="http://schemas.microsoft.com/office/drawing/2014/main" id="{FDB0CEB9-1754-4C36-A985-FAC31571B173}"/>
                </a:ext>
              </a:extLst>
            </p:cNvPr>
            <p:cNvSpPr txBox="1">
              <a:spLocks noChangeArrowheads="1"/>
            </p:cNvSpPr>
            <p:nvPr/>
          </p:nvSpPr>
          <p:spPr bwMode="auto">
            <a:xfrm>
              <a:off x="19050" y="4243387"/>
              <a:ext cx="5010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Ru surfaces are very reactive towards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composition even at low temperatures</a:t>
              </a:r>
            </a:p>
          </p:txBody>
        </p:sp>
        <p:sp>
          <p:nvSpPr>
            <p:cNvPr id="10255" name="TextBox 12">
              <a:extLst>
                <a:ext uri="{FF2B5EF4-FFF2-40B4-BE49-F238E27FC236}">
                  <a16:creationId xmlns:a16="http://schemas.microsoft.com/office/drawing/2014/main" id="{6F43F741-F833-4770-8778-627B876EC305}"/>
                </a:ext>
              </a:extLst>
            </p:cNvPr>
            <p:cNvSpPr txBox="1">
              <a:spLocks noChangeArrowheads="1"/>
            </p:cNvSpPr>
            <p:nvPr/>
          </p:nvSpPr>
          <p:spPr bwMode="auto">
            <a:xfrm>
              <a:off x="5191125" y="4379912"/>
              <a:ext cx="29384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ads)</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S(ads) + 2O(ads) </a:t>
              </a:r>
            </a:p>
          </p:txBody>
        </p:sp>
        <p:sp>
          <p:nvSpPr>
            <p:cNvPr id="10256" name="TextBox 14">
              <a:extLst>
                <a:ext uri="{FF2B5EF4-FFF2-40B4-BE49-F238E27FC236}">
                  <a16:creationId xmlns:a16="http://schemas.microsoft.com/office/drawing/2014/main" id="{FE28E78A-B7E7-4CC0-8C25-59045B87DE42}"/>
                </a:ext>
              </a:extLst>
            </p:cNvPr>
            <p:cNvSpPr txBox="1">
              <a:spLocks noChangeArrowheads="1"/>
            </p:cNvSpPr>
            <p:nvPr/>
          </p:nvSpPr>
          <p:spPr bwMode="auto">
            <a:xfrm>
              <a:off x="-17463" y="5041900"/>
              <a:ext cx="42114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Roman"/>
                  <a:ea typeface="Calibri" panose="020F0502020204030204" pitchFamily="34" charset="0"/>
                  <a:cs typeface="Times-Roman"/>
                </a:rPr>
                <a:t>on Ru desorption of sulfur already at 250 K</a:t>
              </a:r>
              <a:endParaRPr lang="en-US" altLang="en-US" sz="1600">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4" name="Group 3">
            <a:extLst>
              <a:ext uri="{FF2B5EF4-FFF2-40B4-BE49-F238E27FC236}">
                <a16:creationId xmlns:a16="http://schemas.microsoft.com/office/drawing/2014/main" id="{4FB84660-3CD2-4E24-AB5E-ABFAFF0DC116}"/>
              </a:ext>
            </a:extLst>
          </p:cNvPr>
          <p:cNvGrpSpPr>
            <a:grpSpLocks/>
          </p:cNvGrpSpPr>
          <p:nvPr/>
        </p:nvGrpSpPr>
        <p:grpSpPr bwMode="auto">
          <a:xfrm>
            <a:off x="19050" y="2813050"/>
            <a:ext cx="10102850" cy="4071938"/>
            <a:chOff x="19050" y="2813050"/>
            <a:chExt cx="10102850" cy="4071938"/>
          </a:xfrm>
        </p:grpSpPr>
        <p:sp>
          <p:nvSpPr>
            <p:cNvPr id="10252" name="TextBox 15">
              <a:extLst>
                <a:ext uri="{FF2B5EF4-FFF2-40B4-BE49-F238E27FC236}">
                  <a16:creationId xmlns:a16="http://schemas.microsoft.com/office/drawing/2014/main" id="{BA5905A8-58CF-4F15-92ED-540D67716001}"/>
                </a:ext>
              </a:extLst>
            </p:cNvPr>
            <p:cNvSpPr txBox="1">
              <a:spLocks noChangeArrowheads="1"/>
            </p:cNvSpPr>
            <p:nvPr/>
          </p:nvSpPr>
          <p:spPr bwMode="auto">
            <a:xfrm>
              <a:off x="19050" y="2813050"/>
              <a:ext cx="5010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 </a:t>
              </a:r>
              <a:r>
                <a:rPr lang="en-US" altLang="en-US" sz="1800">
                  <a:latin typeface="Times New Roman" panose="02020603050405020304" pitchFamily="18" charset="0"/>
                  <a:cs typeface="Calibri" panose="020F0502020204030204" pitchFamily="34" charset="0"/>
                </a:rPr>
                <a:t>/ HOPG  </a:t>
              </a:r>
              <a:r>
                <a:rPr lang="en-US" altLang="en-US" sz="1800">
                  <a:latin typeface="Times New Roman" panose="02020603050405020304" pitchFamily="18" charset="0"/>
                  <a:cs typeface="Calibri" panose="020F0502020204030204" pitchFamily="34" charset="0"/>
                  <a:sym typeface="Wingdings" panose="05000000000000000000" pitchFamily="2" charset="2"/>
                </a:rPr>
                <a:t> molecular adsorption</a:t>
              </a:r>
            </a:p>
            <a:p>
              <a:pPr>
                <a:spcBef>
                  <a:spcPct val="0"/>
                </a:spcBef>
                <a:buFontTx/>
                <a:buNone/>
              </a:pPr>
              <a:r>
                <a:rPr lang="en-US" altLang="en-US" sz="1800">
                  <a:latin typeface="Times New Roman" panose="02020603050405020304" pitchFamily="18" charset="0"/>
                  <a:cs typeface="Calibri" panose="020F0502020204030204" pitchFamily="34" charset="0"/>
                  <a:sym typeface="Wingdings" panose="05000000000000000000" pitchFamily="2" charset="2"/>
                </a:rPr>
                <a:t>polar / non-polar </a:t>
              </a:r>
              <a:r>
                <a:rPr lang="en-US" altLang="en-US" sz="1800">
                  <a:latin typeface="Times New Roman" panose="02020603050405020304" pitchFamily="18" charset="0"/>
                  <a:cs typeface="Calibri" panose="020F0502020204030204" pitchFamily="34" charset="0"/>
                </a:rPr>
                <a:t> </a:t>
              </a:r>
              <a:endParaRPr lang="en-US" altLang="en-US" sz="1800">
                <a:latin typeface="Times New Roman" panose="02020603050405020304" pitchFamily="18" charset="0"/>
              </a:endParaRPr>
            </a:p>
          </p:txBody>
        </p:sp>
        <p:sp>
          <p:nvSpPr>
            <p:cNvPr id="10253" name="TextBox 27">
              <a:extLst>
                <a:ext uri="{FF2B5EF4-FFF2-40B4-BE49-F238E27FC236}">
                  <a16:creationId xmlns:a16="http://schemas.microsoft.com/office/drawing/2014/main" id="{6C11F64E-833A-4609-B0D1-F150D250CFD8}"/>
                </a:ext>
              </a:extLst>
            </p:cNvPr>
            <p:cNvSpPr txBox="1">
              <a:spLocks noChangeArrowheads="1"/>
            </p:cNvSpPr>
            <p:nvPr/>
          </p:nvSpPr>
          <p:spPr bwMode="auto">
            <a:xfrm>
              <a:off x="5111750" y="6515100"/>
              <a:ext cx="5010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HOPG - </a:t>
              </a:r>
              <a:r>
                <a:rPr lang="en-US" altLang="en-US" sz="1800">
                  <a:latin typeface="Times New Roman" panose="02020603050405020304" pitchFamily="18" charset="0"/>
                  <a:ea typeface="AdvP4DF60E"/>
                  <a:cs typeface="AdvP4DF60E"/>
                </a:rPr>
                <a:t>highly oriented pyrolytic graphite</a:t>
              </a:r>
              <a:endParaRPr lang="en-US" altLang="en-US" sz="1800">
                <a:latin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P spid="6152" grpId="0"/>
      <p:bldP spid="615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A626FCE7-BB05-4D19-8F11-5E353ADE2F64}"/>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2291" name="Rectangle 5">
            <a:extLst>
              <a:ext uri="{FF2B5EF4-FFF2-40B4-BE49-F238E27FC236}">
                <a16:creationId xmlns:a16="http://schemas.microsoft.com/office/drawing/2014/main" id="{71C891E5-1618-4151-8C19-643E1071037D}"/>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 name="Rectangle 1">
            <a:extLst>
              <a:ext uri="{FF2B5EF4-FFF2-40B4-BE49-F238E27FC236}">
                <a16:creationId xmlns:a16="http://schemas.microsoft.com/office/drawing/2014/main" id="{EED87820-BE71-4585-B217-FA960CDA5A3F}"/>
              </a:ext>
            </a:extLst>
          </p:cNvPr>
          <p:cNvSpPr/>
          <p:nvPr/>
        </p:nvSpPr>
        <p:spPr>
          <a:xfrm>
            <a:off x="462541" y="1255356"/>
            <a:ext cx="8218917" cy="3426579"/>
          </a:xfrm>
          <a:prstGeom prst="rect">
            <a:avLst/>
          </a:prstGeom>
          <a:noFill/>
        </p:spPr>
        <p:txBody>
          <a:bodyPr wrap="none">
            <a:spAutoFit/>
          </a:bodyPr>
          <a:lstStyle/>
          <a:p>
            <a:pPr algn="ctr">
              <a:defRPr/>
            </a:pPr>
            <a:r>
              <a:rPr lang="en-US" sz="13000" b="1" dirty="0">
                <a:ln w="22225">
                  <a:solidFill>
                    <a:schemeClr val="accent2"/>
                  </a:solidFill>
                  <a:prstDash val="solid"/>
                </a:ln>
                <a:solidFill>
                  <a:schemeClr val="accent2">
                    <a:lumMod val="40000"/>
                    <a:lumOff val="60000"/>
                  </a:schemeClr>
                </a:solidFill>
              </a:rPr>
              <a:t>1</a:t>
            </a:r>
            <a:r>
              <a:rPr lang="en-US" sz="13000" b="1" baseline="30000" dirty="0">
                <a:ln w="22225">
                  <a:solidFill>
                    <a:schemeClr val="accent2"/>
                  </a:solidFill>
                  <a:prstDash val="solid"/>
                </a:ln>
                <a:solidFill>
                  <a:schemeClr val="accent2">
                    <a:lumMod val="40000"/>
                    <a:lumOff val="60000"/>
                  </a:schemeClr>
                </a:solidFill>
              </a:rPr>
              <a:t>st</a:t>
            </a:r>
            <a:r>
              <a:rPr lang="en-US" sz="13000" b="1" dirty="0">
                <a:ln w="22225">
                  <a:solidFill>
                    <a:schemeClr val="accent2"/>
                  </a:solidFill>
                  <a:prstDash val="solid"/>
                </a:ln>
                <a:solidFill>
                  <a:schemeClr val="accent2">
                    <a:lumMod val="40000"/>
                    <a:lumOff val="60000"/>
                  </a:schemeClr>
                </a:solidFill>
              </a:rPr>
              <a:t> step</a:t>
            </a:r>
          </a:p>
          <a:p>
            <a:pPr algn="ctr">
              <a:defRPr/>
            </a:pPr>
            <a:r>
              <a:rPr lang="en-US" sz="13000" b="1" baseline="-25000" dirty="0">
                <a:ln w="22225">
                  <a:solidFill>
                    <a:schemeClr val="accent2"/>
                  </a:solidFill>
                  <a:prstDash val="solid"/>
                </a:ln>
                <a:solidFill>
                  <a:schemeClr val="accent2">
                    <a:lumMod val="40000"/>
                    <a:lumOff val="60000"/>
                  </a:schemeClr>
                </a:solidFill>
              </a:rPr>
              <a:t>making a sample</a:t>
            </a:r>
          </a:p>
        </p:txBody>
      </p:sp>
      <p:sp>
        <p:nvSpPr>
          <p:cNvPr id="12293" name="Rectangle 6">
            <a:extLst>
              <a:ext uri="{FF2B5EF4-FFF2-40B4-BE49-F238E27FC236}">
                <a16:creationId xmlns:a16="http://schemas.microsoft.com/office/drawing/2014/main" id="{742E827B-19BE-4E03-9A80-A1DA7D72AABF}"/>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3" name="Audio 2">
            <a:hlinkClick r:id="" action="ppaction://media"/>
            <a:extLst>
              <a:ext uri="{FF2B5EF4-FFF2-40B4-BE49-F238E27FC236}">
                <a16:creationId xmlns:a16="http://schemas.microsoft.com/office/drawing/2014/main" id="{3876A060-EB2C-435B-B09D-D6F7C9654A6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6186"/>
    </mc:Choice>
    <mc:Fallback xmlns="">
      <p:transition spd="slow" advTm="61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479FB295-38F6-4747-99F0-DB9D8076CE20}"/>
              </a:ext>
            </a:extLst>
          </p:cNvPr>
          <p:cNvGraphicFramePr>
            <a:graphicFrameLocks noChangeAspect="1"/>
          </p:cNvGraphicFramePr>
          <p:nvPr/>
        </p:nvGraphicFramePr>
        <p:xfrm>
          <a:off x="825500" y="1066800"/>
          <a:ext cx="3733800" cy="3305175"/>
        </p:xfrm>
        <a:graphic>
          <a:graphicData uri="http://schemas.openxmlformats.org/presentationml/2006/ole">
            <mc:AlternateContent xmlns:mc="http://schemas.openxmlformats.org/markup-compatibility/2006">
              <mc:Choice xmlns:v="urn:schemas-microsoft-com:vml" Requires="v">
                <p:oleObj name="CorelDRAW" r:id="rId5" imgW="3986784" imgH="3529584" progId="CorelDRAW.Graphic.14">
                  <p:embed/>
                </p:oleObj>
              </mc:Choice>
              <mc:Fallback>
                <p:oleObj name="CorelDRAW" r:id="rId5" imgW="3986784" imgH="3529584" progId="CorelDRAW.Graphic.1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1066800"/>
                        <a:ext cx="373380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Text Box 3">
            <a:extLst>
              <a:ext uri="{FF2B5EF4-FFF2-40B4-BE49-F238E27FC236}">
                <a16:creationId xmlns:a16="http://schemas.microsoft.com/office/drawing/2014/main" id="{6F20825E-40AC-4401-BB60-2C1283266131}"/>
              </a:ext>
            </a:extLst>
          </p:cNvPr>
          <p:cNvSpPr txBox="1">
            <a:spLocks noChangeArrowheads="1"/>
          </p:cNvSpPr>
          <p:nvPr/>
        </p:nvSpPr>
        <p:spPr bwMode="auto">
          <a:xfrm>
            <a:off x="0" y="0"/>
            <a:ext cx="5070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400">
                <a:solidFill>
                  <a:srgbClr val="3366FF"/>
                </a:solidFill>
                <a:latin typeface="Times New Roman" panose="02020603050405020304" pitchFamily="18" charset="0"/>
              </a:rPr>
              <a:t>Ultra high vacuum</a:t>
            </a:r>
          </a:p>
          <a:p>
            <a:pPr eaLnBrk="1" hangingPunct="1">
              <a:spcBef>
                <a:spcPct val="0"/>
              </a:spcBef>
              <a:buFontTx/>
              <a:buNone/>
            </a:pPr>
            <a:r>
              <a:rPr lang="de-DE" altLang="en-US" sz="2400">
                <a:solidFill>
                  <a:srgbClr val="3366FF"/>
                </a:solidFill>
                <a:latin typeface="Times New Roman" panose="02020603050405020304" pitchFamily="18" charset="0"/>
              </a:rPr>
              <a:t>TDS – thermal desorption spectroscopy</a:t>
            </a:r>
          </a:p>
        </p:txBody>
      </p:sp>
      <p:grpSp>
        <p:nvGrpSpPr>
          <p:cNvPr id="13316" name="Group 14">
            <a:extLst>
              <a:ext uri="{FF2B5EF4-FFF2-40B4-BE49-F238E27FC236}">
                <a16:creationId xmlns:a16="http://schemas.microsoft.com/office/drawing/2014/main" id="{A7912577-0A22-4C66-A767-01E867F85525}"/>
              </a:ext>
            </a:extLst>
          </p:cNvPr>
          <p:cNvGrpSpPr>
            <a:grpSpLocks/>
          </p:cNvGrpSpPr>
          <p:nvPr/>
        </p:nvGrpSpPr>
        <p:grpSpPr bwMode="auto">
          <a:xfrm>
            <a:off x="5626100" y="1500188"/>
            <a:ext cx="1908175" cy="1738312"/>
            <a:chOff x="149225" y="4775200"/>
            <a:chExt cx="1908175" cy="1738313"/>
          </a:xfrm>
        </p:grpSpPr>
        <p:sp>
          <p:nvSpPr>
            <p:cNvPr id="13321" name="Line 5">
              <a:extLst>
                <a:ext uri="{FF2B5EF4-FFF2-40B4-BE49-F238E27FC236}">
                  <a16:creationId xmlns:a16="http://schemas.microsoft.com/office/drawing/2014/main" id="{DC8AF849-C6CD-4388-AE3D-499E4425307C}"/>
                </a:ext>
              </a:extLst>
            </p:cNvPr>
            <p:cNvSpPr>
              <a:spLocks noChangeShapeType="1"/>
            </p:cNvSpPr>
            <p:nvPr/>
          </p:nvSpPr>
          <p:spPr bwMode="auto">
            <a:xfrm flipV="1">
              <a:off x="533400" y="47752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2" name="Line 6">
              <a:extLst>
                <a:ext uri="{FF2B5EF4-FFF2-40B4-BE49-F238E27FC236}">
                  <a16:creationId xmlns:a16="http://schemas.microsoft.com/office/drawing/2014/main" id="{BCAAC59C-CBB9-4AC5-A44B-873E998C4F37}"/>
                </a:ext>
              </a:extLst>
            </p:cNvPr>
            <p:cNvSpPr>
              <a:spLocks noChangeShapeType="1"/>
            </p:cNvSpPr>
            <p:nvPr/>
          </p:nvSpPr>
          <p:spPr bwMode="auto">
            <a:xfrm>
              <a:off x="381000" y="61468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3" name="Text Box 7">
              <a:extLst>
                <a:ext uri="{FF2B5EF4-FFF2-40B4-BE49-F238E27FC236}">
                  <a16:creationId xmlns:a16="http://schemas.microsoft.com/office/drawing/2014/main" id="{3D8162EB-4AB9-4CD3-972A-86754E7F06C0}"/>
                </a:ext>
              </a:extLst>
            </p:cNvPr>
            <p:cNvSpPr txBox="1">
              <a:spLocks noChangeArrowheads="1"/>
            </p:cNvSpPr>
            <p:nvPr/>
          </p:nvSpPr>
          <p:spPr bwMode="auto">
            <a:xfrm>
              <a:off x="1390650" y="6146800"/>
              <a:ext cx="590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rPr>
                <a:t>time</a:t>
              </a:r>
            </a:p>
          </p:txBody>
        </p:sp>
        <p:sp>
          <p:nvSpPr>
            <p:cNvPr id="13324" name="Text Box 8">
              <a:extLst>
                <a:ext uri="{FF2B5EF4-FFF2-40B4-BE49-F238E27FC236}">
                  <a16:creationId xmlns:a16="http://schemas.microsoft.com/office/drawing/2014/main" id="{EA437EF0-B527-4AC8-90FD-02EE41D86A07}"/>
                </a:ext>
              </a:extLst>
            </p:cNvPr>
            <p:cNvSpPr txBox="1">
              <a:spLocks noChangeArrowheads="1"/>
            </p:cNvSpPr>
            <p:nvPr/>
          </p:nvSpPr>
          <p:spPr bwMode="auto">
            <a:xfrm rot="-5400000">
              <a:off x="-305593" y="5306218"/>
              <a:ext cx="1276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rPr>
                <a:t>temperature</a:t>
              </a:r>
            </a:p>
          </p:txBody>
        </p:sp>
        <p:sp>
          <p:nvSpPr>
            <p:cNvPr id="13325" name="Line 9">
              <a:extLst>
                <a:ext uri="{FF2B5EF4-FFF2-40B4-BE49-F238E27FC236}">
                  <a16:creationId xmlns:a16="http://schemas.microsoft.com/office/drawing/2014/main" id="{EC899559-5810-4254-B4EC-6C60248C76BD}"/>
                </a:ext>
              </a:extLst>
            </p:cNvPr>
            <p:cNvSpPr>
              <a:spLocks noChangeShapeType="1"/>
            </p:cNvSpPr>
            <p:nvPr/>
          </p:nvSpPr>
          <p:spPr bwMode="auto">
            <a:xfrm flipV="1">
              <a:off x="685800" y="4851400"/>
              <a:ext cx="1143000" cy="1143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17" name="Rectangle 5">
            <a:extLst>
              <a:ext uri="{FF2B5EF4-FFF2-40B4-BE49-F238E27FC236}">
                <a16:creationId xmlns:a16="http://schemas.microsoft.com/office/drawing/2014/main" id="{29A95ECF-DC7D-4370-BEF0-9F5B9B8F54AD}"/>
              </a:ext>
            </a:extLst>
          </p:cNvPr>
          <p:cNvSpPr>
            <a:spLocks noChangeArrowheads="1"/>
          </p:cNvSpPr>
          <p:nvPr/>
        </p:nvSpPr>
        <p:spPr bwMode="auto">
          <a:xfrm>
            <a:off x="0" y="838200"/>
            <a:ext cx="8610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sp>
        <p:nvSpPr>
          <p:cNvPr id="13318" name="Rectangle 5">
            <a:extLst>
              <a:ext uri="{FF2B5EF4-FFF2-40B4-BE49-F238E27FC236}">
                <a16:creationId xmlns:a16="http://schemas.microsoft.com/office/drawing/2014/main" id="{6838BCC7-A008-47BE-B2F6-03A3CAF8E3D7}"/>
              </a:ext>
            </a:extLst>
          </p:cNvPr>
          <p:cNvSpPr>
            <a:spLocks noChangeArrowheads="1"/>
          </p:cNvSpPr>
          <p:nvPr/>
        </p:nvSpPr>
        <p:spPr bwMode="auto">
          <a:xfrm>
            <a:off x="381000" y="6553200"/>
            <a:ext cx="8763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sp>
        <p:nvSpPr>
          <p:cNvPr id="13319" name="TextBox 2">
            <a:extLst>
              <a:ext uri="{FF2B5EF4-FFF2-40B4-BE49-F238E27FC236}">
                <a16:creationId xmlns:a16="http://schemas.microsoft.com/office/drawing/2014/main" id="{D04D2488-CF1A-46F7-90A5-3F092138A4B4}"/>
              </a:ext>
            </a:extLst>
          </p:cNvPr>
          <p:cNvSpPr txBox="1">
            <a:spLocks noChangeArrowheads="1"/>
          </p:cNvSpPr>
          <p:nvPr/>
        </p:nvSpPr>
        <p:spPr bwMode="auto">
          <a:xfrm>
            <a:off x="1438275" y="2887663"/>
            <a:ext cx="954088"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ample  </a:t>
            </a:r>
          </a:p>
        </p:txBody>
      </p:sp>
      <p:sp>
        <p:nvSpPr>
          <p:cNvPr id="13320" name="TextBox 3">
            <a:extLst>
              <a:ext uri="{FF2B5EF4-FFF2-40B4-BE49-F238E27FC236}">
                <a16:creationId xmlns:a16="http://schemas.microsoft.com/office/drawing/2014/main" id="{9E8DC6DF-7083-4F83-9E83-7D3A7D8DF016}"/>
              </a:ext>
            </a:extLst>
          </p:cNvPr>
          <p:cNvSpPr txBox="1">
            <a:spLocks noChangeArrowheads="1"/>
          </p:cNvSpPr>
          <p:nvPr/>
        </p:nvSpPr>
        <p:spPr bwMode="auto">
          <a:xfrm>
            <a:off x="3832225" y="3708400"/>
            <a:ext cx="43211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3366FF"/>
                </a:solidFill>
                <a:latin typeface="Times New Roman" panose="02020603050405020304" pitchFamily="18" charset="0"/>
              </a:rPr>
              <a:t>Adsorb gas at low temperature on surface</a:t>
            </a:r>
          </a:p>
          <a:p>
            <a:pPr>
              <a:spcBef>
                <a:spcPct val="0"/>
              </a:spcBef>
            </a:pPr>
            <a:r>
              <a:rPr lang="en-US" altLang="en-US" sz="1800">
                <a:solidFill>
                  <a:srgbClr val="3366FF"/>
                </a:solidFill>
                <a:latin typeface="Times New Roman" panose="02020603050405020304" pitchFamily="18" charset="0"/>
              </a:rPr>
              <a:t>Increase temperature</a:t>
            </a:r>
          </a:p>
          <a:p>
            <a:pPr>
              <a:spcBef>
                <a:spcPct val="0"/>
              </a:spcBef>
            </a:pPr>
            <a:r>
              <a:rPr lang="en-US" altLang="en-US" sz="1800">
                <a:solidFill>
                  <a:srgbClr val="3366FF"/>
                </a:solidFill>
                <a:latin typeface="Times New Roman" panose="02020603050405020304" pitchFamily="18" charset="0"/>
              </a:rPr>
              <a:t>Measure desorbing gas</a:t>
            </a:r>
          </a:p>
        </p:txBody>
      </p:sp>
      <p:pic>
        <p:nvPicPr>
          <p:cNvPr id="2" name="Audio 1">
            <a:hlinkClick r:id="" action="ppaction://media"/>
            <a:extLst>
              <a:ext uri="{FF2B5EF4-FFF2-40B4-BE49-F238E27FC236}">
                <a16:creationId xmlns:a16="http://schemas.microsoft.com/office/drawing/2014/main" id="{BB7B36D7-C642-4C3F-B167-7E33FF62339A}"/>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cSld>
  <p:clrMapOvr>
    <a:masterClrMapping/>
  </p:clrMapOvr>
  <p:transition spd="slow" advTm="20397"/>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4">
            <a:extLst>
              <a:ext uri="{FF2B5EF4-FFF2-40B4-BE49-F238E27FC236}">
                <a16:creationId xmlns:a16="http://schemas.microsoft.com/office/drawing/2014/main" id="{F9768FA9-FC27-420C-BA35-3220D0BB77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38200"/>
            <a:ext cx="5854700" cy="3170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sp>
        <p:nvSpPr>
          <p:cNvPr id="15363" name="Text Box 4">
            <a:extLst>
              <a:ext uri="{FF2B5EF4-FFF2-40B4-BE49-F238E27FC236}">
                <a16:creationId xmlns:a16="http://schemas.microsoft.com/office/drawing/2014/main" id="{1D23D253-6E9F-4724-AF0B-01D215E26BD9}"/>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5364" name="Rectangle 5">
            <a:extLst>
              <a:ext uri="{FF2B5EF4-FFF2-40B4-BE49-F238E27FC236}">
                <a16:creationId xmlns:a16="http://schemas.microsoft.com/office/drawing/2014/main" id="{1AD52ABA-E59D-4FB2-9CCA-155924649A50}"/>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15365" name="Rectangle 6">
            <a:extLst>
              <a:ext uri="{FF2B5EF4-FFF2-40B4-BE49-F238E27FC236}">
                <a16:creationId xmlns:a16="http://schemas.microsoft.com/office/drawing/2014/main" id="{BE3696E4-6A13-474F-9508-46E6ABB95BC2}"/>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5366" name="TextBox 6">
            <a:extLst>
              <a:ext uri="{FF2B5EF4-FFF2-40B4-BE49-F238E27FC236}">
                <a16:creationId xmlns:a16="http://schemas.microsoft.com/office/drawing/2014/main" id="{A9243241-9BCF-4D79-9B72-2102613E57FD}"/>
              </a:ext>
            </a:extLst>
          </p:cNvPr>
          <p:cNvSpPr txBox="1">
            <a:spLocks noChangeArrowheads="1"/>
          </p:cNvSpPr>
          <p:nvPr/>
        </p:nvSpPr>
        <p:spPr bwMode="auto">
          <a:xfrm>
            <a:off x="-4763" y="141288"/>
            <a:ext cx="4979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Epitaxial graphene is made like that …</a:t>
            </a:r>
          </a:p>
        </p:txBody>
      </p:sp>
      <p:sp>
        <p:nvSpPr>
          <p:cNvPr id="15367" name="TextBox 1">
            <a:extLst>
              <a:ext uri="{FF2B5EF4-FFF2-40B4-BE49-F238E27FC236}">
                <a16:creationId xmlns:a16="http://schemas.microsoft.com/office/drawing/2014/main" id="{78A0CDDD-86A5-4BE4-A73A-651A224337EE}"/>
              </a:ext>
            </a:extLst>
          </p:cNvPr>
          <p:cNvSpPr txBox="1">
            <a:spLocks noChangeArrowheads="1"/>
          </p:cNvSpPr>
          <p:nvPr/>
        </p:nvSpPr>
        <p:spPr bwMode="auto">
          <a:xfrm>
            <a:off x="5029200" y="84138"/>
            <a:ext cx="2643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PVD graphene</a:t>
            </a:r>
          </a:p>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Physical Vapor Deposition</a:t>
            </a:r>
          </a:p>
        </p:txBody>
      </p:sp>
      <p:sp>
        <p:nvSpPr>
          <p:cNvPr id="15368" name="Rectangle 2">
            <a:extLst>
              <a:ext uri="{FF2B5EF4-FFF2-40B4-BE49-F238E27FC236}">
                <a16:creationId xmlns:a16="http://schemas.microsoft.com/office/drawing/2014/main" id="{6E448C1B-D53D-45FB-8CB5-B41FBC77504B}"/>
              </a:ext>
            </a:extLst>
          </p:cNvPr>
          <p:cNvSpPr>
            <a:spLocks noChangeArrowheads="1"/>
          </p:cNvSpPr>
          <p:nvPr/>
        </p:nvSpPr>
        <p:spPr bwMode="auto">
          <a:xfrm>
            <a:off x="3581400" y="6591300"/>
            <a:ext cx="53641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000">
                <a:latin typeface="Calibri" panose="020F0502020204030204" pitchFamily="34" charset="0"/>
              </a:rPr>
              <a:t>Chemical Physics Letters, 590 (2013) 146 - 152,</a:t>
            </a:r>
            <a:r>
              <a:rPr lang="en-US" altLang="en-US" sz="1000" b="1">
                <a:latin typeface="Calibri" panose="020F0502020204030204" pitchFamily="34" charset="0"/>
              </a:rPr>
              <a:t> </a:t>
            </a:r>
            <a:r>
              <a:rPr lang="en-US" altLang="en-US" sz="1000">
                <a:latin typeface="Calibri" panose="020F0502020204030204" pitchFamily="34" charset="0"/>
              </a:rPr>
              <a:t>by A. Chakradhar, K.M. Trettel, and U. Burghaus</a:t>
            </a:r>
          </a:p>
        </p:txBody>
      </p:sp>
      <p:sp>
        <p:nvSpPr>
          <p:cNvPr id="15369" name="TextBox 1">
            <a:extLst>
              <a:ext uri="{FF2B5EF4-FFF2-40B4-BE49-F238E27FC236}">
                <a16:creationId xmlns:a16="http://schemas.microsoft.com/office/drawing/2014/main" id="{7C03B039-6A23-4B0E-9DF2-0F2E9154E467}"/>
              </a:ext>
            </a:extLst>
          </p:cNvPr>
          <p:cNvSpPr txBox="1">
            <a:spLocks noChangeArrowheads="1"/>
          </p:cNvSpPr>
          <p:nvPr/>
        </p:nvSpPr>
        <p:spPr bwMode="auto">
          <a:xfrm>
            <a:off x="298450" y="4878388"/>
            <a:ext cx="20256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latin typeface="Times New Roman" panose="02020603050405020304" pitchFamily="18" charset="0"/>
                <a:cs typeface="Times New Roman" panose="02020603050405020304" pitchFamily="18" charset="0"/>
              </a:rPr>
              <a:t>UHV synthesis</a:t>
            </a:r>
          </a:p>
          <a:p>
            <a:pPr>
              <a:spcBef>
                <a:spcPct val="0"/>
              </a:spcBef>
              <a:buFontTx/>
              <a:buNone/>
            </a:pPr>
            <a:r>
              <a:rPr lang="en-US" altLang="en-US" sz="1800" b="1">
                <a:latin typeface="Times New Roman" panose="02020603050405020304" pitchFamily="18" charset="0"/>
                <a:cs typeface="Times New Roman" panose="02020603050405020304" pitchFamily="18" charset="0"/>
              </a:rPr>
              <a:t>ultra-high vacuum</a:t>
            </a:r>
          </a:p>
        </p:txBody>
      </p:sp>
      <p:sp>
        <p:nvSpPr>
          <p:cNvPr id="3" name="TextBox 2">
            <a:extLst>
              <a:ext uri="{FF2B5EF4-FFF2-40B4-BE49-F238E27FC236}">
                <a16:creationId xmlns:a16="http://schemas.microsoft.com/office/drawing/2014/main" id="{2DE3C5FD-1FE2-4906-926A-78C80047911F}"/>
              </a:ext>
            </a:extLst>
          </p:cNvPr>
          <p:cNvSpPr txBox="1"/>
          <p:nvPr/>
        </p:nvSpPr>
        <p:spPr>
          <a:xfrm>
            <a:off x="200025" y="3962400"/>
            <a:ext cx="1600200" cy="368300"/>
          </a:xfrm>
          <a:prstGeom prst="rect">
            <a:avLst/>
          </a:prstGeom>
          <a:noFill/>
        </p:spPr>
        <p:txBody>
          <a:bodyPr>
            <a:spAutoFit/>
          </a:bodyPr>
          <a:lstStyle/>
          <a:p>
            <a:pPr>
              <a:defRPr/>
            </a:pPr>
            <a:r>
              <a:rPr lang="en-US" dirty="0">
                <a:solidFill>
                  <a:schemeClr val="bg1">
                    <a:lumMod val="65000"/>
                  </a:schemeClr>
                </a:solidFill>
              </a:rPr>
              <a:t>Ru(0001)</a:t>
            </a:r>
          </a:p>
        </p:txBody>
      </p:sp>
      <p:sp>
        <p:nvSpPr>
          <p:cNvPr id="15371" name="TextBox 4">
            <a:extLst>
              <a:ext uri="{FF2B5EF4-FFF2-40B4-BE49-F238E27FC236}">
                <a16:creationId xmlns:a16="http://schemas.microsoft.com/office/drawing/2014/main" id="{77E5893C-816E-4200-A77B-E92412496B5C}"/>
              </a:ext>
            </a:extLst>
          </p:cNvPr>
          <p:cNvSpPr txBox="1">
            <a:spLocks noChangeArrowheads="1"/>
          </p:cNvSpPr>
          <p:nvPr/>
        </p:nvSpPr>
        <p:spPr bwMode="auto">
          <a:xfrm>
            <a:off x="298450" y="5551488"/>
            <a:ext cx="4727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elf-terminating growth </a:t>
            </a:r>
            <a:r>
              <a:rPr lang="en-US" altLang="en-US" sz="1800">
                <a:latin typeface="Times New Roman" panose="02020603050405020304" pitchFamily="18" charset="0"/>
                <a:sym typeface="Wingdings" panose="05000000000000000000" pitchFamily="2" charset="2"/>
              </a:rPr>
              <a:t> single layer graphene</a:t>
            </a:r>
            <a:endParaRPr lang="en-US" altLang="en-US" sz="1800">
              <a:latin typeface="Times New Roman" panose="02020603050405020304" pitchFamily="18" charset="0"/>
            </a:endParaRPr>
          </a:p>
        </p:txBody>
      </p:sp>
      <p:sp>
        <p:nvSpPr>
          <p:cNvPr id="15372" name="TextBox 1">
            <a:extLst>
              <a:ext uri="{FF2B5EF4-FFF2-40B4-BE49-F238E27FC236}">
                <a16:creationId xmlns:a16="http://schemas.microsoft.com/office/drawing/2014/main" id="{5DF1957A-1525-49D2-B282-4E517B2EF0FE}"/>
              </a:ext>
            </a:extLst>
          </p:cNvPr>
          <p:cNvSpPr txBox="1">
            <a:spLocks noChangeArrowheads="1"/>
          </p:cNvSpPr>
          <p:nvPr/>
        </p:nvSpPr>
        <p:spPr bwMode="auto">
          <a:xfrm>
            <a:off x="5540375" y="2733675"/>
            <a:ext cx="36861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AutoNum type="arabicParenR"/>
            </a:pPr>
            <a:r>
              <a:rPr lang="en-US" altLang="en-US" sz="1800">
                <a:latin typeface="Times New Roman" panose="02020603050405020304" pitchFamily="18" charset="0"/>
              </a:rPr>
              <a:t>Dose C</a:t>
            </a:r>
            <a:r>
              <a:rPr lang="en-US" altLang="en-US" sz="1800" baseline="-25000">
                <a:latin typeface="Times New Roman" panose="02020603050405020304" pitchFamily="18" charset="0"/>
              </a:rPr>
              <a:t>6</a:t>
            </a:r>
            <a:r>
              <a:rPr lang="en-US" altLang="en-US" sz="1800">
                <a:latin typeface="Times New Roman" panose="02020603050405020304" pitchFamily="18" charset="0"/>
              </a:rPr>
              <a:t>D</a:t>
            </a:r>
            <a:r>
              <a:rPr lang="en-US" altLang="en-US" sz="1800" baseline="-25000">
                <a:latin typeface="Times New Roman" panose="02020603050405020304" pitchFamily="18" charset="0"/>
              </a:rPr>
              <a:t>6</a:t>
            </a:r>
            <a:r>
              <a:rPr lang="en-US" altLang="en-US" sz="1800">
                <a:latin typeface="Times New Roman" panose="02020603050405020304" pitchFamily="18" charset="0"/>
              </a:rPr>
              <a:t> at low temperature</a:t>
            </a:r>
          </a:p>
          <a:p>
            <a:pPr>
              <a:spcBef>
                <a:spcPct val="0"/>
              </a:spcBef>
              <a:buFontTx/>
              <a:buAutoNum type="arabicParenR"/>
            </a:pPr>
            <a:r>
              <a:rPr lang="en-US" altLang="en-US" sz="1800">
                <a:latin typeface="Times New Roman" panose="02020603050405020304" pitchFamily="18" charset="0"/>
              </a:rPr>
              <a:t>Collect D</a:t>
            </a:r>
            <a:r>
              <a:rPr lang="en-US" altLang="en-US" sz="1800" baseline="-25000">
                <a:latin typeface="Times New Roman" panose="02020603050405020304" pitchFamily="18" charset="0"/>
              </a:rPr>
              <a:t>2</a:t>
            </a:r>
            <a:r>
              <a:rPr lang="en-US" altLang="en-US" sz="1800">
                <a:latin typeface="Times New Roman" panose="02020603050405020304" pitchFamily="18" charset="0"/>
              </a:rPr>
              <a:t> TDS</a:t>
            </a:r>
          </a:p>
          <a:p>
            <a:pPr>
              <a:spcBef>
                <a:spcPct val="0"/>
              </a:spcBef>
              <a:buFontTx/>
              <a:buAutoNum type="arabicParenR"/>
            </a:pPr>
            <a:r>
              <a:rPr lang="en-US" altLang="en-US" sz="1800">
                <a:latin typeface="Times New Roman" panose="02020603050405020304" pitchFamily="18" charset="0"/>
              </a:rPr>
              <a:t>Anneal sample</a:t>
            </a:r>
          </a:p>
          <a:p>
            <a:pPr>
              <a:spcBef>
                <a:spcPct val="0"/>
              </a:spcBef>
              <a:buFontTx/>
              <a:buAutoNum type="arabicParenR"/>
            </a:pPr>
            <a:r>
              <a:rPr lang="en-US" altLang="en-US" sz="1800">
                <a:latin typeface="Times New Roman" panose="02020603050405020304" pitchFamily="18" charset="0"/>
              </a:rPr>
              <a:t>Repeat until D</a:t>
            </a:r>
            <a:r>
              <a:rPr lang="en-US" altLang="en-US" sz="1800" baseline="-25000">
                <a:latin typeface="Times New Roman" panose="02020603050405020304" pitchFamily="18" charset="0"/>
              </a:rPr>
              <a:t>2</a:t>
            </a:r>
            <a:r>
              <a:rPr lang="en-US" altLang="en-US" sz="1800">
                <a:latin typeface="Times New Roman" panose="02020603050405020304" pitchFamily="18" charset="0"/>
              </a:rPr>
              <a:t> signal disappears</a:t>
            </a:r>
          </a:p>
        </p:txBody>
      </p:sp>
      <p:sp>
        <p:nvSpPr>
          <p:cNvPr id="13" name="Arrow: U-Turn 12">
            <a:extLst>
              <a:ext uri="{FF2B5EF4-FFF2-40B4-BE49-F238E27FC236}">
                <a16:creationId xmlns:a16="http://schemas.microsoft.com/office/drawing/2014/main" id="{C5C71085-17BD-4AC6-ADAC-3512691ACE1E}"/>
              </a:ext>
            </a:extLst>
          </p:cNvPr>
          <p:cNvSpPr/>
          <p:nvPr/>
        </p:nvSpPr>
        <p:spPr bwMode="auto">
          <a:xfrm rot="16200000">
            <a:off x="4111625" y="2159000"/>
            <a:ext cx="3886200" cy="2159000"/>
          </a:xfrm>
          <a:prstGeom prst="uturnArrow">
            <a:avLst>
              <a:gd name="adj1" fmla="val 25000"/>
              <a:gd name="adj2" fmla="val 25000"/>
              <a:gd name="adj3" fmla="val 28259"/>
              <a:gd name="adj4" fmla="val 43482"/>
              <a:gd name="adj5" fmla="val 75000"/>
            </a:avLst>
          </a:prstGeom>
          <a:solidFill>
            <a:schemeClr val="accent1"/>
          </a:solidFill>
          <a:ln>
            <a:noFill/>
          </a:ln>
          <a:effectLst/>
        </p:spPr>
        <p:txBody>
          <a:bodyPr/>
          <a:lstStyle/>
          <a:p>
            <a:pPr eaLnBrk="1" hangingPunct="1">
              <a:defRPr/>
            </a:pPr>
            <a:endParaRPr lang="en-US"/>
          </a:p>
        </p:txBody>
      </p:sp>
      <p:pic>
        <p:nvPicPr>
          <p:cNvPr id="2" name="Audio 1">
            <a:hlinkClick r:id="" action="ppaction://media"/>
            <a:extLst>
              <a:ext uri="{FF2B5EF4-FFF2-40B4-BE49-F238E27FC236}">
                <a16:creationId xmlns:a16="http://schemas.microsoft.com/office/drawing/2014/main" id="{68F88158-94E9-422B-B907-EE48792C4B0C}"/>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9785"/>
    </mc:Choice>
    <mc:Fallback xmlns="">
      <p:transition spd="slow" advTm="97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1130" x="8731250" y="3802063"/>
          <p14:tracePt t="1137" x="8388350" y="3873500"/>
          <p14:tracePt t="1148" x="7943850" y="4003675"/>
          <p14:tracePt t="1153" x="7491413" y="4124325"/>
          <p14:tracePt t="1164" x="7026275" y="4235450"/>
          <p14:tracePt t="1169" x="6562725" y="4367213"/>
          <p14:tracePt t="1179" x="6291263" y="4448175"/>
          <p14:tracePt t="1186" x="6048375" y="4559300"/>
          <p14:tracePt t="1197" x="5846763" y="4649788"/>
          <p14:tracePt t="1202" x="5735638" y="4668838"/>
          <p14:tracePt t="1210" x="5656263" y="4689475"/>
          <p14:tracePt t="1218" x="5595938" y="4710113"/>
          <p14:tracePt t="1225" x="5575300" y="4710113"/>
          <p14:tracePt t="1257" x="5595938" y="4699000"/>
          <p14:tracePt t="1266" x="5626100" y="4668838"/>
          <p14:tracePt t="1273" x="5695950" y="4638675"/>
          <p14:tracePt t="1282" x="5756275" y="4598988"/>
          <p14:tracePt t="1289" x="5816600" y="4548188"/>
          <p14:tracePt t="1299" x="5897563" y="4478338"/>
          <p14:tracePt t="1305" x="5988050" y="4376738"/>
          <p14:tracePt t="1316" x="6078538" y="4256088"/>
          <p14:tracePt t="1321" x="6129338" y="4144963"/>
          <p14:tracePt t="1334" x="6170613" y="4024313"/>
          <p14:tracePt t="1337" x="6210300" y="3903663"/>
          <p14:tracePt t="1346" x="6270625" y="3771900"/>
          <p14:tracePt t="1353" x="6300788" y="3651250"/>
          <p14:tracePt t="1365" x="6342063" y="3540125"/>
          <p14:tracePt t="1370" x="6372225" y="3429000"/>
          <p14:tracePt t="1379" x="6402388" y="3308350"/>
          <p14:tracePt t="1386" x="6442075" y="3187700"/>
          <p14:tracePt t="1398" x="6481763" y="3055938"/>
          <p14:tracePt t="1401" x="6502400" y="2965450"/>
          <p14:tracePt t="1410" x="6543675" y="2854325"/>
          <p14:tracePt t="1418" x="6553200" y="2773363"/>
          <p14:tracePt t="1426" x="6562725" y="2703513"/>
          <p14:tracePt t="1435" x="6573838" y="2622550"/>
          <p14:tracePt t="1442" x="6573838" y="2562225"/>
          <p14:tracePt t="1449" x="6573838" y="2511425"/>
          <p14:tracePt t="1457" x="6562725" y="2451100"/>
          <p14:tracePt t="1466" x="6532563" y="2400300"/>
          <p14:tracePt t="1473" x="6492875" y="2370138"/>
          <p14:tracePt t="1482" x="6432550" y="2319338"/>
          <p14:tracePt t="1489" x="6330950" y="2279650"/>
          <p14:tracePt t="1502" x="6219825" y="2249488"/>
          <p14:tracePt t="1506" x="6129338" y="2249488"/>
          <p14:tracePt t="1516" x="6059488" y="2259013"/>
          <p14:tracePt t="1521" x="6018213" y="2309813"/>
          <p14:tracePt t="1532" x="5978525" y="2370138"/>
          <p14:tracePt t="1537" x="5927725" y="2460625"/>
          <p14:tracePt t="1548" x="5897563" y="2541588"/>
          <p14:tracePt t="1553" x="5857875" y="2611438"/>
          <p14:tracePt t="1563" x="5807075" y="2713038"/>
          <p14:tracePt t="1569" x="5767388" y="2803525"/>
          <p14:tracePt t="1582" x="5726113" y="2894013"/>
          <p14:tracePt t="1586" x="5686425" y="3005138"/>
          <p14:tracePt t="1598" x="5656263" y="3106738"/>
          <p14:tracePt t="1602" x="5626100" y="3206750"/>
          <p14:tracePt t="1609" x="5605463" y="3308350"/>
          <p14:tracePt t="1619" x="5575300" y="3419475"/>
          <p14:tracePt t="1626" x="5545138" y="3519488"/>
          <p14:tracePt t="1635" x="5534025" y="3630613"/>
          <p14:tracePt t="1642" x="5534025" y="3751263"/>
          <p14:tracePt t="1650" x="5554663" y="3873500"/>
          <p14:tracePt t="1657" x="5584825" y="3994150"/>
          <p14:tracePt t="1666" x="5656263" y="4124325"/>
          <p14:tracePt t="1673" x="5705475" y="4235450"/>
          <p14:tracePt t="1683" x="5776913" y="4337050"/>
          <p14:tracePt t="1690" x="5846763" y="4427538"/>
          <p14:tracePt t="1704" x="5918200" y="4518025"/>
          <p14:tracePt t="1707" x="6008688" y="4578350"/>
          <p14:tracePt t="1717" x="6089650" y="4629150"/>
          <p14:tracePt t="1721" x="6189663" y="4659313"/>
          <p14:tracePt t="1732" x="6270625" y="4679950"/>
          <p14:tracePt t="1737" x="6381750" y="4699000"/>
          <p14:tracePt t="1748" x="6523038" y="4719638"/>
          <p14:tracePt t="1753" x="6623050" y="4719638"/>
          <p14:tracePt t="1763" x="6745288" y="4699000"/>
          <p14:tracePt t="1769" x="6854825" y="4668838"/>
          <p14:tracePt t="1782" x="6986588" y="4608513"/>
          <p14:tracePt t="1786" x="7077075" y="4559300"/>
          <p14:tracePt t="1798" x="7178675" y="4508500"/>
          <p14:tracePt t="1802" x="7288213" y="4437063"/>
          <p14:tracePt t="1810" x="7389813" y="4356100"/>
          <p14:tracePt t="1818" x="7480300" y="4295775"/>
          <p14:tracePt t="1826" x="7570788" y="4225925"/>
          <p14:tracePt t="1835" x="7642225" y="4154488"/>
          <p14:tracePt t="1841" x="7702550" y="4084638"/>
          <p14:tracePt t="1850" x="7772400" y="4033838"/>
          <p14:tracePt t="1857" x="7832725" y="3952875"/>
          <p14:tracePt t="1866" x="7874000" y="3892550"/>
          <p14:tracePt t="1873" x="7913688" y="3811588"/>
          <p14:tracePt t="1882" x="7974013" y="3741738"/>
          <p14:tracePt t="1889" x="8015288" y="3670300"/>
          <p14:tracePt t="1900" x="8045450" y="3609975"/>
          <p14:tracePt t="1905" x="8075613" y="3540125"/>
          <p14:tracePt t="1917" x="8085138" y="3468688"/>
          <p14:tracePt t="1921" x="8096250" y="3398838"/>
          <p14:tracePt t="1933" x="8105775" y="3327400"/>
          <p14:tracePt t="1937" x="8105775" y="3257550"/>
          <p14:tracePt t="1948" x="8105775" y="3187700"/>
          <p14:tracePt t="1953" x="8075613" y="3116263"/>
          <p14:tracePt t="1963" x="8045450" y="3055938"/>
          <p14:tracePt t="1969" x="7985125" y="2954338"/>
          <p14:tracePt t="1982" x="7924800" y="2874963"/>
          <p14:tracePt t="1985" x="7823200" y="2782888"/>
          <p14:tracePt t="1997" x="7742238" y="2743200"/>
          <p14:tracePt t="2002" x="7702550" y="2703513"/>
          <p14:tracePt t="2010" x="7661275" y="2662238"/>
          <p14:tracePt t="2019" x="7612063" y="2641600"/>
          <p14:tracePt t="2025" x="7581900" y="2641600"/>
          <p14:tracePt t="2034" x="7510463" y="2632075"/>
          <p14:tracePt t="2041" x="7459663" y="2622550"/>
          <p14:tracePt t="2050" x="7359650" y="2622550"/>
          <p14:tracePt t="2057" x="7269163" y="2622550"/>
          <p14:tracePt t="2066" x="7158038" y="2632075"/>
          <p14:tracePt t="2073" x="7026275" y="2662238"/>
          <p14:tracePt t="2082" x="6884988" y="2713038"/>
          <p14:tracePt t="2089" x="6664325" y="2782888"/>
          <p14:tracePt t="2100" x="6502400" y="2863850"/>
          <p14:tracePt t="2105" x="6351588" y="3005138"/>
          <p14:tracePt t="2116" x="6249988" y="3095625"/>
          <p14:tracePt t="2121" x="6170613" y="3206750"/>
          <p14:tracePt t="2132" x="6140450" y="3327400"/>
          <p14:tracePt t="2137" x="6119813" y="3438525"/>
          <p14:tracePt t="2150" x="6119813" y="3530600"/>
          <p14:tracePt t="2155" x="6119813" y="3609975"/>
          <p14:tracePt t="2165" x="6140450" y="3711575"/>
          <p14:tracePt t="2170" x="6170613" y="3811588"/>
          <p14:tracePt t="2182" x="6219825" y="3873500"/>
          <p14:tracePt t="2186" x="6291263" y="3952875"/>
          <p14:tracePt t="2199" x="6361113" y="4024313"/>
          <p14:tracePt t="2202" x="6481763" y="4075113"/>
          <p14:tracePt t="2210" x="6592888" y="4124325"/>
          <p14:tracePt t="2219" x="6724650" y="4144963"/>
          <p14:tracePt t="2225" x="6854825" y="4154488"/>
          <p14:tracePt t="2235" x="6996113" y="4154488"/>
          <p14:tracePt t="2241" x="7118350" y="4144963"/>
          <p14:tracePt t="2250" x="7227888" y="4114800"/>
          <p14:tracePt t="2257" x="7308850" y="4054475"/>
          <p14:tracePt t="2266" x="7359650" y="4003675"/>
          <p14:tracePt t="2273" x="7389813" y="3933825"/>
          <p14:tracePt t="2282" x="7399338" y="3873500"/>
          <p14:tracePt t="2289" x="7399338" y="3792538"/>
          <p14:tracePt t="2299" x="7389813" y="3711575"/>
          <p14:tracePt t="2305" x="7339013" y="3630613"/>
          <p14:tracePt t="2316" x="7258050" y="3540125"/>
          <p14:tracePt t="2321" x="7158038" y="3449638"/>
          <p14:tracePt t="2332" x="7056438" y="3389313"/>
          <p14:tracePt t="2337" x="6956425" y="3338513"/>
          <p14:tracePt t="2349" x="6884988" y="3297238"/>
          <p14:tracePt t="2353" x="6824663" y="3267075"/>
          <p14:tracePt t="2365" x="6805613" y="3248025"/>
          <p14:tracePt t="2370" x="6784975" y="3227388"/>
          <p14:tracePt t="2382" x="6764338" y="3206750"/>
          <p14:tracePt t="2386" x="6754813" y="3187700"/>
          <p14:tracePt t="2398" x="6754813" y="3176588"/>
          <p14:tracePt t="2402" x="6754813" y="3167063"/>
          <p14:tracePt t="2410" x="6754813" y="3155950"/>
          <p14:tracePt t="2418" x="6754813" y="3146425"/>
          <p14:tracePt t="2425" x="6754813" y="3136900"/>
          <p14:tracePt t="2501" x="6734175" y="3136900"/>
          <p14:tracePt t="2519" x="6704013" y="3136900"/>
          <p14:tracePt t="2524" x="6592888" y="3136900"/>
          <p14:tracePt t="2532" x="6532563" y="3136900"/>
          <p14:tracePt t="2537" x="6451600" y="3125788"/>
          <p14:tracePt t="2548" x="6361113" y="3106738"/>
          <p14:tracePt t="2553" x="6291263" y="3095625"/>
          <p14:tracePt t="2565" x="6219825" y="3086100"/>
          <p14:tracePt t="2569" x="6149975" y="3086100"/>
          <p14:tracePt t="2579" x="6129338" y="3086100"/>
          <p14:tracePt t="2585" x="6099175" y="3086100"/>
          <p14:tracePt t="2598" x="6078538" y="3086100"/>
          <p14:tracePt t="2602" x="6059488" y="3086100"/>
          <p14:tracePt t="2610" x="6038850" y="3086100"/>
          <p14:tracePt t="2618" x="6029325" y="3086100"/>
          <p14:tracePt t="2634" x="6029325" y="3076575"/>
          <p14:tracePt t="2666" x="6029325" y="3065463"/>
          <p14:tracePt t="2738" x="6038850" y="3065463"/>
          <p14:tracePt t="2751" x="6059488" y="3065463"/>
          <p14:tracePt t="2756" x="6069013" y="3065463"/>
          <p14:tracePt t="2769" x="6099175" y="3065463"/>
          <p14:tracePt t="2786" x="6180138" y="3065463"/>
          <p14:tracePt t="2797" x="6230938" y="3065463"/>
          <p14:tracePt t="2802" x="6280150" y="3065463"/>
          <p14:tracePt t="2809" x="6372225" y="3065463"/>
          <p14:tracePt t="2818" x="6411913" y="3065463"/>
          <p14:tracePt t="2825" x="6472238" y="3065463"/>
          <p14:tracePt t="2834" x="6532563" y="3065463"/>
          <p14:tracePt t="2841" x="6604000" y="3065463"/>
          <p14:tracePt t="2851" x="6664325" y="3065463"/>
          <p14:tracePt t="2857" x="6724650" y="3065463"/>
          <p14:tracePt t="2866" x="6764338" y="3065463"/>
          <p14:tracePt t="2873" x="6775450" y="3065463"/>
          <p14:tracePt t="2883" x="6794500" y="3065463"/>
          <p14:tracePt t="2889" x="6805613" y="3065463"/>
          <p14:tracePt t="2946" x="6824663" y="3065463"/>
          <p14:tracePt t="2954" x="6835775" y="3086100"/>
          <p14:tracePt t="2963" x="6854825" y="3086100"/>
          <p14:tracePt t="2971" x="6884988" y="3086100"/>
          <p14:tracePt t="2984" x="6926263" y="3086100"/>
          <p14:tracePt t="2987" x="6996113" y="3086100"/>
          <p14:tracePt t="2999" x="7037388" y="3086100"/>
          <p14:tracePt t="3002" x="7077075" y="3086100"/>
          <p14:tracePt t="3010" x="7148513" y="3086100"/>
          <p14:tracePt t="3018" x="7208838" y="3086100"/>
          <p14:tracePt t="3025" x="7248525" y="3086100"/>
          <p14:tracePt t="3034" x="7288213" y="3086100"/>
          <p14:tracePt t="3041" x="7319963" y="3086100"/>
          <p14:tracePt t="3051" x="7369175" y="3086100"/>
          <p14:tracePt t="3057" x="7429500" y="3086100"/>
          <p14:tracePt t="3066" x="7480300" y="3086100"/>
          <p14:tracePt t="3073" x="7531100" y="3086100"/>
          <p14:tracePt t="3082" x="7581900" y="3086100"/>
          <p14:tracePt t="3089" x="7631113" y="3086100"/>
          <p14:tracePt t="3099" x="7672388" y="3086100"/>
          <p14:tracePt t="3105" x="7693025" y="3086100"/>
          <p14:tracePt t="3115" x="7723188" y="3086100"/>
          <p14:tracePt t="3121" x="7742238" y="3086100"/>
          <p14:tracePt t="3132" x="7742238" y="3076575"/>
          <p14:tracePt t="3137" x="7753350" y="3076575"/>
          <p14:tracePt t="3177" x="7732713" y="3076575"/>
          <p14:tracePt t="3185" x="7712075" y="3076575"/>
          <p14:tracePt t="3195" x="7693025" y="3065463"/>
          <p14:tracePt t="3202" x="7661275" y="3065463"/>
          <p14:tracePt t="3210" x="7621588" y="3055938"/>
          <p14:tracePt t="3218" x="7551738" y="3035300"/>
          <p14:tracePt t="3225" x="7450138" y="3016250"/>
          <p14:tracePt t="3234" x="7339013" y="2984500"/>
          <p14:tracePt t="3241" x="7239000" y="2974975"/>
          <p14:tracePt t="3252" x="7148513" y="2965450"/>
          <p14:tracePt t="3257" x="7097713" y="2965450"/>
          <p14:tracePt t="3266" x="7067550" y="2965450"/>
          <p14:tracePt t="3273" x="7026275" y="2965450"/>
          <p14:tracePt t="3282" x="6996113" y="2965450"/>
          <p14:tracePt t="3289" x="6965950" y="2965450"/>
          <p14:tracePt t="3301" x="6935788" y="2965450"/>
          <p14:tracePt t="3305" x="6916738" y="2965450"/>
          <p14:tracePt t="3315" x="6884988" y="2974975"/>
          <p14:tracePt t="3321" x="6865938" y="2984500"/>
          <p14:tracePt t="3333" x="6835775" y="2984500"/>
          <p14:tracePt t="3337" x="6815138" y="2995613"/>
          <p14:tracePt t="3349" x="6805613" y="3005138"/>
          <p14:tracePt t="3353" x="6794500" y="3005138"/>
          <p14:tracePt t="3427" x="6794500" y="3016250"/>
          <p14:tracePt t="3443" x="6824663" y="3035300"/>
          <p14:tracePt t="3459" x="6916738" y="3076575"/>
          <p14:tracePt t="3471" x="6956425" y="3076575"/>
          <p14:tracePt t="3476" x="7007225" y="3076575"/>
          <p14:tracePt t="3482" x="7056438" y="3076575"/>
          <p14:tracePt t="3489" x="7097713" y="3076575"/>
          <p14:tracePt t="3506" x="7167563" y="3055938"/>
          <p14:tracePt t="3516" x="7197725" y="3035300"/>
          <p14:tracePt t="3521" x="7208838" y="3005138"/>
          <p14:tracePt t="3533" x="7208838" y="2974975"/>
          <p14:tracePt t="3537" x="7208838" y="2935288"/>
          <p14:tracePt t="3549" x="7188200" y="2905125"/>
          <p14:tracePt t="3553" x="7148513" y="2863850"/>
          <p14:tracePt t="3566" x="7077075" y="2824163"/>
          <p14:tracePt t="3569" x="6977063" y="2782888"/>
          <p14:tracePt t="3582" x="6896100" y="2752725"/>
          <p14:tracePt t="3585" x="6835775" y="2733675"/>
          <p14:tracePt t="3599" x="6784975" y="2733675"/>
          <p14:tracePt t="3602" x="6754813" y="2722563"/>
          <p14:tracePt t="3612" x="6673850" y="2722563"/>
          <p14:tracePt t="3618" x="6592888" y="2722563"/>
          <p14:tracePt t="3625" x="6532563" y="2733675"/>
          <p14:tracePt t="3634" x="6511925" y="2752725"/>
          <p14:tracePt t="3641" x="6492875" y="2803525"/>
          <p14:tracePt t="3653" x="6492875" y="2854325"/>
          <p14:tracePt t="3657" x="6492875" y="2884488"/>
          <p14:tracePt t="3666" x="6502400" y="2935288"/>
          <p14:tracePt t="3673" x="6523038" y="2954338"/>
          <p14:tracePt t="3682" x="6543675" y="2984500"/>
          <p14:tracePt t="3689" x="6592888" y="3016250"/>
          <p14:tracePt t="3699" x="6653213" y="3046413"/>
          <p14:tracePt t="3705" x="6715125" y="3065463"/>
          <p14:tracePt t="3717" x="6784975" y="3076575"/>
          <p14:tracePt t="3721" x="6845300" y="3086100"/>
          <p14:tracePt t="3734" x="6926263" y="3086100"/>
          <p14:tracePt t="3737" x="7007225" y="3086100"/>
          <p14:tracePt t="3749" x="7086600" y="3076575"/>
          <p14:tracePt t="3753" x="7137400" y="3035300"/>
          <p14:tracePt t="3766" x="7197725" y="2995613"/>
          <p14:tracePt t="3769" x="7227888" y="2954338"/>
          <p14:tracePt t="3782" x="7258050" y="2905125"/>
          <p14:tracePt t="3786" x="7278688" y="2854325"/>
          <p14:tracePt t="3798" x="7299325" y="2794000"/>
          <p14:tracePt t="3802" x="7299325" y="2763838"/>
          <p14:tracePt t="3810" x="7299325" y="2722563"/>
          <p14:tracePt t="3818" x="7269163" y="2652713"/>
          <p14:tracePt t="3825" x="7208838" y="2601913"/>
          <p14:tracePt t="3835" x="7107238" y="2541588"/>
          <p14:tracePt t="3841" x="7016750" y="2511425"/>
          <p14:tracePt t="3852" x="6905625" y="2501900"/>
          <p14:tracePt t="3857" x="6805613" y="2501900"/>
          <p14:tracePt t="3866" x="6764338" y="2501900"/>
          <p14:tracePt t="3873" x="6734175" y="2532063"/>
          <p14:tracePt t="3884" x="6694488" y="2592388"/>
          <p14:tracePt t="3889" x="6664325" y="2632075"/>
          <p14:tracePt t="3901" x="6643688" y="2682875"/>
          <p14:tracePt t="3905" x="6623050" y="2722563"/>
          <p14:tracePt t="3917" x="6623050" y="2752725"/>
          <p14:tracePt t="3922" x="6623050" y="2782888"/>
          <p14:tracePt t="3932" x="6623050" y="2803525"/>
          <p14:tracePt t="3937" x="6643688" y="2833688"/>
          <p14:tracePt t="3949" x="6664325" y="2844800"/>
          <p14:tracePt t="3954" x="6694488" y="2863850"/>
          <p14:tracePt t="3967" x="6775450" y="2884488"/>
          <p14:tracePt t="3970" x="6835775" y="2894013"/>
          <p14:tracePt t="3983" x="6905625" y="2905125"/>
          <p14:tracePt t="3986" x="6986588" y="2914650"/>
          <p14:tracePt t="3998" x="7067550" y="2924175"/>
          <p14:tracePt t="4002" x="7167563" y="2935288"/>
          <p14:tracePt t="4010" x="7248525" y="2944813"/>
          <p14:tracePt t="4019" x="7288213" y="2954338"/>
          <p14:tracePt t="4026" x="7350125" y="2965450"/>
          <p14:tracePt t="4034" x="7380288" y="2974975"/>
          <p14:tracePt t="4041" x="7389813" y="2974975"/>
          <p14:tracePt t="4050" x="7399338" y="2995613"/>
          <p14:tracePt t="4057" x="7399338" y="3005138"/>
          <p14:tracePt t="4066" x="7399338" y="3035300"/>
          <p14:tracePt t="4073" x="7399338" y="3076575"/>
          <p14:tracePt t="4082" x="7380288" y="3116263"/>
          <p14:tracePt t="4089" x="7359650" y="3155950"/>
          <p14:tracePt t="4099" x="7329488" y="3187700"/>
          <p14:tracePt t="4105" x="7308850" y="3227388"/>
          <p14:tracePt t="4116" x="7308850" y="3257550"/>
          <p14:tracePt t="4121" x="7299325" y="3267075"/>
          <p14:tracePt t="4132" x="7299325" y="3278188"/>
          <p14:tracePt t="4137" x="7299325" y="3287713"/>
          <p14:tracePt t="4151" x="7299325" y="3297238"/>
          <p14:tracePt t="4185" x="7308850" y="3297238"/>
          <p14:tracePt t="4201" x="7308850" y="3287713"/>
          <p14:tracePt t="4257" x="7308850" y="3297238"/>
          <p14:tracePt t="4265" x="7308850" y="3308350"/>
          <p14:tracePt t="4282" x="7308850" y="3317875"/>
          <p14:tracePt t="4289" x="7308850" y="3327400"/>
          <p14:tracePt t="4299" x="7299325" y="3327400"/>
          <p14:tracePt t="4369" x="7288213" y="3327400"/>
          <p14:tracePt t="4386" x="7288213" y="3338513"/>
          <p14:tracePt t="4402" x="7278688" y="3359150"/>
          <p14:tracePt t="4434" x="7278688" y="3368675"/>
          <p14:tracePt t="4451" x="7288213" y="3389313"/>
          <p14:tracePt t="4459" x="7299325" y="3389313"/>
          <p14:tracePt t="4467" x="7308850" y="3398838"/>
          <p14:tracePt t="4473" x="7319963" y="3398838"/>
          <p14:tracePt t="4482" x="7329488" y="3408363"/>
          <p14:tracePt t="4489" x="7329488" y="3419475"/>
          <p14:tracePt t="4504" x="7339013" y="3419475"/>
          <p14:tracePt t="4516" x="7339013" y="3429000"/>
          <p14:tracePt t="4627" x="7350125" y="3438525"/>
          <p14:tracePt t="4691" x="7350125" y="3449638"/>
          <p14:tracePt t="4763" x="7350125" y="3459163"/>
          <p14:tracePt t="4780" x="7350125" y="3468688"/>
          <p14:tracePt t="4790" x="7350125" y="3479800"/>
          <p14:tracePt t="4802" x="7359650" y="3498850"/>
          <p14:tracePt t="4811" x="7359650" y="3509963"/>
          <p14:tracePt t="4820" x="7359650" y="3519488"/>
          <p14:tracePt t="4857" x="7369175" y="3530600"/>
          <p14:tracePt t="4866" x="7369175" y="3540125"/>
          <p14:tracePt t="4873" x="7369175" y="3549650"/>
          <p14:tracePt t="4882" x="7380288" y="3570288"/>
          <p14:tracePt t="4895" x="7389813" y="3609975"/>
          <p14:tracePt t="4902" x="7419975" y="3681413"/>
          <p14:tracePt t="4906" x="7440613" y="3732213"/>
          <p14:tracePt t="4918" x="7459663" y="3792538"/>
          <p14:tracePt t="4922" x="7491413" y="3892550"/>
          <p14:tracePt t="4933" x="7510463" y="3933825"/>
          <p14:tracePt t="4937" x="7531100" y="3983038"/>
          <p14:tracePt t="4951" x="7531100" y="4024313"/>
          <p14:tracePt t="4954" x="7540625" y="4044950"/>
          <p14:tracePt t="4966" x="7551738" y="4084638"/>
          <p14:tracePt t="4969" x="7561263" y="4094163"/>
          <p14:tracePt t="4983" x="7570788" y="4105275"/>
          <p14:tracePt t="4986" x="7581900" y="4114800"/>
          <p14:tracePt t="5025" x="7581900" y="4105275"/>
          <p14:tracePt t="5034" x="7581900" y="4094163"/>
          <p14:tracePt t="5041" x="7561263" y="4084638"/>
          <p14:tracePt t="5051" x="7540625" y="4064000"/>
          <p14:tracePt t="5057" x="7510463" y="4054475"/>
          <p14:tracePt t="5066" x="7480300" y="4033838"/>
          <p14:tracePt t="5073" x="7450138" y="4024313"/>
          <p14:tracePt t="5083" x="7399338" y="4013200"/>
          <p14:tracePt t="5089" x="7369175" y="4003675"/>
          <p14:tracePt t="5100" x="7350125" y="4003675"/>
          <p14:tracePt t="5105" x="7319963" y="4003675"/>
          <p14:tracePt t="5116" x="7308850" y="4003675"/>
          <p14:tracePt t="5121" x="7288213" y="4003675"/>
          <p14:tracePt t="5169" x="7288213" y="3994150"/>
          <p14:tracePt t="5178" x="7288213" y="3983038"/>
          <p14:tracePt t="5186" x="7288213" y="3973513"/>
          <p14:tracePt t="5195" x="7299325" y="3952875"/>
          <p14:tracePt t="5202" x="7299325" y="3922713"/>
          <p14:tracePt t="5209" x="7299325" y="3892550"/>
          <p14:tracePt t="5218" x="7299325" y="3862388"/>
          <p14:tracePt t="5225" x="7299325" y="3832225"/>
          <p14:tracePt t="5234" x="7278688" y="3811588"/>
          <p14:tracePt t="5241" x="7248525" y="3792538"/>
          <p14:tracePt t="5252" x="7188200" y="3751263"/>
          <p14:tracePt t="5257" x="7118350" y="3732213"/>
          <p14:tracePt t="5267" x="7086600" y="3732213"/>
          <p14:tracePt t="5273" x="7046913" y="3732213"/>
          <p14:tracePt t="5282" x="7026275" y="3732213"/>
          <p14:tracePt t="5289" x="7016750" y="3751263"/>
          <p14:tracePt t="5302" x="7007225" y="3771900"/>
          <p14:tracePt t="5305" x="7007225" y="3802063"/>
          <p14:tracePt t="5317" x="7007225" y="3822700"/>
          <p14:tracePt t="5321" x="7007225" y="3852863"/>
          <p14:tracePt t="5332" x="7007225" y="3873500"/>
          <p14:tracePt t="5337" x="7016750" y="3883025"/>
          <p14:tracePt t="5349" x="7046913" y="3903663"/>
          <p14:tracePt t="5354" x="7097713" y="3922713"/>
          <p14:tracePt t="5366" x="7118350" y="3922713"/>
          <p14:tracePt t="5370" x="7167563" y="3943350"/>
          <p14:tracePt t="5382" x="7218363" y="3943350"/>
          <p14:tracePt t="5386" x="7278688" y="3952875"/>
          <p14:tracePt t="5399" x="7350125" y="3963988"/>
          <p14:tracePt t="5403" x="7399338" y="3963988"/>
          <p14:tracePt t="5410" x="7459663" y="3963988"/>
          <p14:tracePt t="5418" x="7500938" y="3963988"/>
          <p14:tracePt t="5425" x="7540625" y="3963988"/>
          <p14:tracePt t="5434" x="7561263" y="3963988"/>
          <p14:tracePt t="5441" x="7591425" y="3963988"/>
          <p14:tracePt t="5450" x="7612063" y="3963988"/>
          <p14:tracePt t="5457" x="7642225" y="3963988"/>
          <p14:tracePt t="5466" x="7681913" y="3963988"/>
          <p14:tracePt t="5473" x="7702550" y="3943350"/>
          <p14:tracePt t="5486" x="7723188" y="3922713"/>
          <p14:tracePt t="5489" x="7742238" y="3903663"/>
          <p14:tracePt t="5502" x="7753350" y="3883025"/>
          <p14:tracePt t="5505" x="7762875" y="3841750"/>
          <p14:tracePt t="5516" x="7762875" y="3802063"/>
          <p14:tracePt t="5521" x="7762875" y="3771900"/>
          <p14:tracePt t="5532" x="7742238" y="3732213"/>
          <p14:tracePt t="5537" x="7693025" y="3670300"/>
          <p14:tracePt t="5550" x="7612063" y="3621088"/>
          <p14:tracePt t="5553" x="7521575" y="3579813"/>
          <p14:tracePt t="5565" x="7440613" y="3560763"/>
          <p14:tracePt t="5570" x="7410450" y="3560763"/>
          <p14:tracePt t="5583" x="7389813" y="3560763"/>
          <p14:tracePt t="5586" x="7369175" y="3570288"/>
          <p14:tracePt t="5597" x="7329488" y="3579813"/>
          <p14:tracePt t="5602" x="7319963" y="3600450"/>
          <p14:tracePt t="5609" x="7308850" y="3609975"/>
          <p14:tracePt t="5617" x="7288213" y="3640138"/>
          <p14:tracePt t="5626" x="7269163" y="3670300"/>
          <p14:tracePt t="5634" x="7258050" y="3690938"/>
          <p14:tracePt t="5641" x="7239000" y="3711575"/>
          <p14:tracePt t="5654" x="7227888" y="3741738"/>
          <p14:tracePt t="5657" x="7208838" y="3781425"/>
          <p14:tracePt t="5666" x="7197725" y="3811588"/>
          <p14:tracePt t="5673" x="7188200" y="3841750"/>
          <p14:tracePt t="5683" x="7188200" y="3862388"/>
          <p14:tracePt t="5689" x="7188200" y="3892550"/>
          <p14:tracePt t="5702" x="7188200" y="3913188"/>
          <p14:tracePt t="5705" x="7197725" y="3943350"/>
          <p14:tracePt t="5716" x="7218363" y="3952875"/>
          <p14:tracePt t="5721" x="7278688" y="3973513"/>
          <p14:tracePt t="5733" x="7339013" y="3973513"/>
          <p14:tracePt t="5737" x="7429500" y="3983038"/>
          <p14:tracePt t="5748" x="7510463" y="3983038"/>
          <p14:tracePt t="5754" x="7591425" y="3963988"/>
          <p14:tracePt t="5764" x="7672388" y="3933825"/>
          <p14:tracePt t="5770" x="7762875" y="3892550"/>
          <p14:tracePt t="5782" x="7832725" y="3852863"/>
          <p14:tracePt t="5786" x="7874000" y="3822700"/>
          <p14:tracePt t="5802" x="7913688" y="3732213"/>
          <p14:tracePt t="5810" x="7913688" y="3670300"/>
          <p14:tracePt t="5818" x="7913688" y="3630613"/>
          <p14:tracePt t="5826" x="7883525" y="3579813"/>
          <p14:tracePt t="5835" x="7802563" y="3530600"/>
          <p14:tracePt t="5841" x="7693025" y="3459163"/>
          <p14:tracePt t="5849" x="7551738" y="3408363"/>
          <p14:tracePt t="5857" x="7440613" y="3398838"/>
          <p14:tracePt t="5866" x="7359650" y="3398838"/>
          <p14:tracePt t="5873" x="7339013" y="3419475"/>
          <p14:tracePt t="5882" x="7299325" y="3459163"/>
          <p14:tracePt t="5889" x="7288213" y="3509963"/>
          <p14:tracePt t="5901" x="7288213" y="3560763"/>
          <p14:tracePt t="5905" x="7288213" y="3630613"/>
          <p14:tracePt t="5916" x="7288213" y="3711575"/>
          <p14:tracePt t="5921" x="7319963" y="3781425"/>
          <p14:tracePt t="5932" x="7339013" y="3873500"/>
          <p14:tracePt t="5937" x="7359650" y="3913188"/>
          <p14:tracePt t="5949" x="7410450" y="4013200"/>
          <p14:tracePt t="5954" x="7459663" y="4084638"/>
          <p14:tracePt t="5964" x="7521575" y="4144963"/>
          <p14:tracePt t="5969" x="7570788" y="4184650"/>
          <p14:tracePt t="5983" x="7631113" y="4246563"/>
          <p14:tracePt t="5986" x="7672388" y="4276725"/>
          <p14:tracePt t="5999" x="7693025" y="4295775"/>
          <p14:tracePt t="6004" x="7702550" y="4306888"/>
          <p14:tracePt t="6010" x="7712075" y="4306888"/>
          <p14:tracePt t="6041" x="7693025" y="4306888"/>
          <p14:tracePt t="6051" x="7672388" y="4306888"/>
          <p14:tracePt t="6966" x="7672388" y="4316413"/>
          <p14:tracePt t="6983" x="7672388" y="4325938"/>
          <p14:tracePt t="7069" x="7672388" y="4316413"/>
          <p14:tracePt t="7125" x="7681913" y="4316413"/>
          <p14:tracePt t="7381" x="7672388" y="4316413"/>
          <p14:tracePt t="7401" x="7672388" y="4306888"/>
          <p14:tracePt t="7425" x="7661275" y="4295775"/>
          <p14:tracePt t="7441" x="7661275" y="4286250"/>
          <p14:tracePt t="7696" x="7661275" y="4276725"/>
          <p14:tracePt t="7762" x="7651750" y="4276725"/>
          <p14:tracePt t="7787" x="7651750" y="4265613"/>
          <p14:tracePt t="7842" x="7702550" y="4256088"/>
          <p14:tracePt t="7850" x="7742238" y="4246563"/>
          <p14:tracePt t="7858" x="7853363" y="4235450"/>
          <p14:tracePt t="7869" x="7934325" y="4225925"/>
          <p14:tracePt t="7874" x="8045450" y="4216400"/>
          <p14:tracePt t="7886" x="8156575" y="4195763"/>
          <p14:tracePt t="7898" x="8277225" y="4184650"/>
          <p14:tracePt t="7903" x="8397875" y="4165600"/>
          <p14:tracePt t="7906" x="8548688" y="4144963"/>
          <p14:tracePt t="7916" x="8680450" y="4124325"/>
          <p14:tracePt t="7921" x="8821738" y="4114800"/>
          <p14:tracePt t="7934" x="8972550" y="4094163"/>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a:extLst>
              <a:ext uri="{FF2B5EF4-FFF2-40B4-BE49-F238E27FC236}">
                <a16:creationId xmlns:a16="http://schemas.microsoft.com/office/drawing/2014/main" id="{FC8F3E60-B9A4-4D02-A7DA-97521A4CAA52}"/>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7411" name="Rectangle 5">
            <a:extLst>
              <a:ext uri="{FF2B5EF4-FFF2-40B4-BE49-F238E27FC236}">
                <a16:creationId xmlns:a16="http://schemas.microsoft.com/office/drawing/2014/main" id="{B7EB0A9D-8525-4841-B766-26B1B1A2DB44}"/>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17412" name="Rectangle 6">
            <a:extLst>
              <a:ext uri="{FF2B5EF4-FFF2-40B4-BE49-F238E27FC236}">
                <a16:creationId xmlns:a16="http://schemas.microsoft.com/office/drawing/2014/main" id="{A31F187B-E4DD-4BBE-8604-02D1BC51DAA9}"/>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7413" name="TextBox 6">
            <a:extLst>
              <a:ext uri="{FF2B5EF4-FFF2-40B4-BE49-F238E27FC236}">
                <a16:creationId xmlns:a16="http://schemas.microsoft.com/office/drawing/2014/main" id="{238098E5-3B64-43FC-8039-F3092AFD1AB0}"/>
              </a:ext>
            </a:extLst>
          </p:cNvPr>
          <p:cNvSpPr txBox="1">
            <a:spLocks noChangeArrowheads="1"/>
          </p:cNvSpPr>
          <p:nvPr/>
        </p:nvSpPr>
        <p:spPr bwMode="auto">
          <a:xfrm>
            <a:off x="-4763" y="141288"/>
            <a:ext cx="4979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Epitaxial graphene is made like that …</a:t>
            </a:r>
          </a:p>
        </p:txBody>
      </p:sp>
      <p:sp>
        <p:nvSpPr>
          <p:cNvPr id="17414" name="TextBox 1">
            <a:extLst>
              <a:ext uri="{FF2B5EF4-FFF2-40B4-BE49-F238E27FC236}">
                <a16:creationId xmlns:a16="http://schemas.microsoft.com/office/drawing/2014/main" id="{9A360B87-231A-45DF-A7B2-9CDD0EDE436B}"/>
              </a:ext>
            </a:extLst>
          </p:cNvPr>
          <p:cNvSpPr txBox="1">
            <a:spLocks noChangeArrowheads="1"/>
          </p:cNvSpPr>
          <p:nvPr/>
        </p:nvSpPr>
        <p:spPr bwMode="auto">
          <a:xfrm>
            <a:off x="5029200" y="84138"/>
            <a:ext cx="2643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PVD graphene</a:t>
            </a:r>
          </a:p>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Physical Vapor Deposition</a:t>
            </a:r>
          </a:p>
        </p:txBody>
      </p:sp>
      <p:sp>
        <p:nvSpPr>
          <p:cNvPr id="17415" name="Rectangle 2">
            <a:extLst>
              <a:ext uri="{FF2B5EF4-FFF2-40B4-BE49-F238E27FC236}">
                <a16:creationId xmlns:a16="http://schemas.microsoft.com/office/drawing/2014/main" id="{4CD02074-DC67-4C34-84CE-F0159738F98A}"/>
              </a:ext>
            </a:extLst>
          </p:cNvPr>
          <p:cNvSpPr>
            <a:spLocks noChangeArrowheads="1"/>
          </p:cNvSpPr>
          <p:nvPr/>
        </p:nvSpPr>
        <p:spPr bwMode="auto">
          <a:xfrm>
            <a:off x="3581400" y="6591300"/>
            <a:ext cx="53641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000">
                <a:latin typeface="Calibri" panose="020F0502020204030204" pitchFamily="34" charset="0"/>
              </a:rPr>
              <a:t>Chemical Physics Letters, 590 (2013) 146 - 152,</a:t>
            </a:r>
            <a:r>
              <a:rPr lang="en-US" altLang="en-US" sz="1000" b="1">
                <a:latin typeface="Calibri" panose="020F0502020204030204" pitchFamily="34" charset="0"/>
              </a:rPr>
              <a:t> </a:t>
            </a:r>
            <a:r>
              <a:rPr lang="en-US" altLang="en-US" sz="1000">
                <a:latin typeface="Calibri" panose="020F0502020204030204" pitchFamily="34" charset="0"/>
              </a:rPr>
              <a:t>by A. Chakradhar, K.M. Trettel, and U. Burghaus</a:t>
            </a:r>
          </a:p>
        </p:txBody>
      </p:sp>
      <p:sp>
        <p:nvSpPr>
          <p:cNvPr id="17416" name="TextBox 3">
            <a:extLst>
              <a:ext uri="{FF2B5EF4-FFF2-40B4-BE49-F238E27FC236}">
                <a16:creationId xmlns:a16="http://schemas.microsoft.com/office/drawing/2014/main" id="{760A56EE-8AE1-4FEF-9A50-226B66CD2FA4}"/>
              </a:ext>
            </a:extLst>
          </p:cNvPr>
          <p:cNvSpPr txBox="1">
            <a:spLocks noChangeArrowheads="1"/>
          </p:cNvSpPr>
          <p:nvPr/>
        </p:nvSpPr>
        <p:spPr bwMode="auto">
          <a:xfrm>
            <a:off x="3179763" y="4910138"/>
            <a:ext cx="2779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D00000"/>
                </a:solidFill>
                <a:latin typeface="Times New Roman" panose="02020603050405020304" pitchFamily="18" charset="0"/>
              </a:rPr>
              <a:t>defect density &lt; 5%</a:t>
            </a:r>
          </a:p>
        </p:txBody>
      </p:sp>
      <p:graphicFrame>
        <p:nvGraphicFramePr>
          <p:cNvPr id="17417" name="Object 11">
            <a:extLst>
              <a:ext uri="{FF2B5EF4-FFF2-40B4-BE49-F238E27FC236}">
                <a16:creationId xmlns:a16="http://schemas.microsoft.com/office/drawing/2014/main" id="{6EABBEF9-4FB8-4A55-9DDE-1F88F547B376}"/>
              </a:ext>
            </a:extLst>
          </p:cNvPr>
          <p:cNvGraphicFramePr>
            <a:graphicFrameLocks noChangeAspect="1"/>
          </p:cNvGraphicFramePr>
          <p:nvPr/>
        </p:nvGraphicFramePr>
        <p:xfrm>
          <a:off x="-4763" y="838200"/>
          <a:ext cx="4578351" cy="3505200"/>
        </p:xfrm>
        <a:graphic>
          <a:graphicData uri="http://schemas.openxmlformats.org/presentationml/2006/ole">
            <mc:AlternateContent xmlns:mc="http://schemas.openxmlformats.org/markup-compatibility/2006">
              <mc:Choice xmlns:v="urn:schemas-microsoft-com:vml" Requires="v">
                <p:oleObj name="Graph" r:id="rId5" imgW="3905250" imgH="2990850" progId="Origin50.Graph">
                  <p:embed/>
                </p:oleObj>
              </mc:Choice>
              <mc:Fallback>
                <p:oleObj name="Graph" r:id="rId5" imgW="3905250" imgH="2990850" progId="Origin50.Graph">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63" y="838200"/>
                        <a:ext cx="4578351"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12">
            <a:extLst>
              <a:ext uri="{FF2B5EF4-FFF2-40B4-BE49-F238E27FC236}">
                <a16:creationId xmlns:a16="http://schemas.microsoft.com/office/drawing/2014/main" id="{A5EE3DD5-D8EE-4586-840E-2742F94AAA5D}"/>
              </a:ext>
            </a:extLst>
          </p:cNvPr>
          <p:cNvGraphicFramePr>
            <a:graphicFrameLocks noChangeAspect="1"/>
          </p:cNvGraphicFramePr>
          <p:nvPr/>
        </p:nvGraphicFramePr>
        <p:xfrm>
          <a:off x="4230688" y="800100"/>
          <a:ext cx="4578350" cy="3505200"/>
        </p:xfrm>
        <a:graphic>
          <a:graphicData uri="http://schemas.openxmlformats.org/presentationml/2006/ole">
            <mc:AlternateContent xmlns:mc="http://schemas.openxmlformats.org/markup-compatibility/2006">
              <mc:Choice xmlns:v="urn:schemas-microsoft-com:vml" Requires="v">
                <p:oleObj name="Graph" r:id="rId7" imgW="3905250" imgH="2990850" progId="Origin50.Graph">
                  <p:embed/>
                </p:oleObj>
              </mc:Choice>
              <mc:Fallback>
                <p:oleObj name="Graph" r:id="rId7" imgW="3905250" imgH="2990850" progId="Origin50.Graph">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0688" y="800100"/>
                        <a:ext cx="457835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9" name="TextBox 1">
            <a:extLst>
              <a:ext uri="{FF2B5EF4-FFF2-40B4-BE49-F238E27FC236}">
                <a16:creationId xmlns:a16="http://schemas.microsoft.com/office/drawing/2014/main" id="{196F2FDA-952D-403C-AA65-58EAB02D652F}"/>
              </a:ext>
            </a:extLst>
          </p:cNvPr>
          <p:cNvSpPr txBox="1">
            <a:spLocks noChangeArrowheads="1"/>
          </p:cNvSpPr>
          <p:nvPr/>
        </p:nvSpPr>
        <p:spPr bwMode="auto">
          <a:xfrm>
            <a:off x="3175" y="5835650"/>
            <a:ext cx="5067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Symbol" panose="05050102010706020507" pitchFamily="18" charset="2"/>
              </a:rPr>
              <a:t>c</a:t>
            </a:r>
            <a:r>
              <a:rPr lang="en-US" altLang="en-US" sz="1800">
                <a:latin typeface="Times New Roman" panose="02020603050405020304" pitchFamily="18" charset="0"/>
              </a:rPr>
              <a:t>(L) gas exposure in Langmuir</a:t>
            </a:r>
          </a:p>
          <a:p>
            <a:pPr>
              <a:spcBef>
                <a:spcPct val="0"/>
              </a:spcBef>
              <a:buFontTx/>
              <a:buNone/>
            </a:pPr>
            <a:r>
              <a:rPr lang="en-US" altLang="en-US" sz="1800">
                <a:latin typeface="Times New Roman" panose="02020603050405020304" pitchFamily="18" charset="0"/>
              </a:rPr>
              <a:t>L: Langmuir, 1 L = 1 sec gas exposure at 1x10</a:t>
            </a:r>
            <a:r>
              <a:rPr lang="en-US" altLang="en-US" sz="1800" baseline="30000">
                <a:latin typeface="Times New Roman" panose="02020603050405020304" pitchFamily="18" charset="0"/>
              </a:rPr>
              <a:t>-6</a:t>
            </a:r>
            <a:r>
              <a:rPr lang="en-US" altLang="en-US" sz="1800">
                <a:latin typeface="Times New Roman" panose="02020603050405020304" pitchFamily="18" charset="0"/>
              </a:rPr>
              <a:t> torr</a:t>
            </a:r>
          </a:p>
        </p:txBody>
      </p:sp>
      <p:sp>
        <p:nvSpPr>
          <p:cNvPr id="17420" name="Rectangle 6">
            <a:extLst>
              <a:ext uri="{FF2B5EF4-FFF2-40B4-BE49-F238E27FC236}">
                <a16:creationId xmlns:a16="http://schemas.microsoft.com/office/drawing/2014/main" id="{9A96A80F-2CF8-49FA-B310-EDC4EA2C445C}"/>
              </a:ext>
            </a:extLst>
          </p:cNvPr>
          <p:cNvSpPr>
            <a:spLocks noChangeArrowheads="1"/>
          </p:cNvSpPr>
          <p:nvPr/>
        </p:nvSpPr>
        <p:spPr bwMode="auto">
          <a:xfrm>
            <a:off x="31750" y="5757863"/>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2" name="Audio 1">
            <a:hlinkClick r:id="" action="ppaction://media"/>
            <a:extLst>
              <a:ext uri="{FF2B5EF4-FFF2-40B4-BE49-F238E27FC236}">
                <a16:creationId xmlns:a16="http://schemas.microsoft.com/office/drawing/2014/main" id="{142DC204-F00F-4C9E-B9A2-AA2021073C16}"/>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8382000" y="6096000"/>
            <a:ext cx="609600" cy="6096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42410"/>
    </mc:Choice>
    <mc:Fallback xmlns="">
      <p:transition spd="slow" advTm="42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
                </p:tgtEl>
              </p:cMediaNode>
            </p:audio>
          </p:childTnLst>
        </p:cTn>
      </p:par>
    </p:tnLst>
  </p:timing>
  <p:extLst>
    <p:ext uri="{3A86A75C-4F4B-4683-9AE1-C65F6400EC91}">
      <p14:laserTraceLst xmlns:p14="http://schemas.microsoft.com/office/powerpoint/2010/main">
        <p14:tracePtLst>
          <p14:tracePt t="489" x="8145463" y="3741738"/>
          <p14:tracePt t="496" x="7985125" y="3741738"/>
          <p14:tracePt t="504" x="7853363" y="3741738"/>
          <p14:tracePt t="512" x="7732713" y="3741738"/>
          <p14:tracePt t="520" x="7591425" y="3741738"/>
          <p14:tracePt t="531" x="7491413" y="3721100"/>
          <p14:tracePt t="536" x="7380288" y="3681413"/>
          <p14:tracePt t="546" x="7288213" y="3651250"/>
          <p14:tracePt t="552" x="7208838" y="3609975"/>
          <p14:tracePt t="564" x="7127875" y="3570288"/>
          <p14:tracePt t="568" x="7056438" y="3519488"/>
          <p14:tracePt t="583" x="7007225" y="3459163"/>
          <p14:tracePt t="585" x="6956425" y="3389313"/>
          <p14:tracePt t="598" x="6916738" y="3327400"/>
          <p14:tracePt t="601" x="6865938" y="3257550"/>
          <p14:tracePt t="609" x="6805613" y="3167063"/>
          <p14:tracePt t="617" x="6764338" y="3086100"/>
          <p14:tracePt t="625" x="6724650" y="2974975"/>
          <p14:tracePt t="633" x="6673850" y="2863850"/>
          <p14:tracePt t="640" x="6623050" y="2763838"/>
          <p14:tracePt t="649" x="6562725" y="2622550"/>
          <p14:tracePt t="656" x="6511925" y="2511425"/>
          <p14:tracePt t="665" x="6472238" y="2420938"/>
          <p14:tracePt t="672" x="6442075" y="2349500"/>
          <p14:tracePt t="684" x="6402388" y="2249488"/>
          <p14:tracePt t="688" x="6372225" y="2198688"/>
          <p14:tracePt t="699" x="6321425" y="2159000"/>
          <p14:tracePt t="704" x="6261100" y="2117725"/>
          <p14:tracePt t="715" x="6189663" y="2087563"/>
          <p14:tracePt t="720" x="6159500" y="2066925"/>
          <p14:tracePt t="739" x="6089650" y="2057400"/>
          <p14:tracePt t="747" x="6059488" y="2057400"/>
          <p14:tracePt t="752" x="6048375" y="2057400"/>
          <p14:tracePt t="776" x="6038850" y="2057400"/>
          <p14:tracePt t="793" x="6038850" y="2036763"/>
          <p14:tracePt t="801" x="6018213" y="2036763"/>
          <p14:tracePt t="809" x="5999163" y="2017713"/>
          <p14:tracePt t="817" x="5988050" y="1997075"/>
          <p14:tracePt t="824" x="5948363" y="1976438"/>
          <p14:tracePt t="834" x="5918200" y="1966913"/>
          <p14:tracePt t="840" x="5897563" y="1955800"/>
          <p14:tracePt t="848" x="5876925" y="1946275"/>
          <p14:tracePt t="856" x="5857875" y="1936750"/>
          <p14:tracePt t="865" x="5827713" y="1916113"/>
          <p14:tracePt t="872" x="5797550" y="1895475"/>
          <p14:tracePt t="882" x="5776913" y="1895475"/>
          <p14:tracePt t="988" x="5767388" y="1895475"/>
          <p14:tracePt t="1027" x="5756275" y="1895475"/>
          <p14:tracePt t="1039" x="5746750" y="1895475"/>
          <p14:tracePt t="1043" x="5735638" y="1895475"/>
          <p14:tracePt t="1050" x="5716588" y="1895475"/>
          <p14:tracePt t="1057" x="5705475" y="1895475"/>
          <p14:tracePt t="1066" x="5686425" y="1916113"/>
          <p14:tracePt t="1072" x="5656263" y="1925638"/>
          <p14:tracePt t="1084" x="5635625" y="1936750"/>
          <p14:tracePt t="1088" x="5626100" y="1946275"/>
          <p14:tracePt t="1098" x="5614988" y="1946275"/>
          <p14:tracePt t="1104" x="5605463" y="1946275"/>
          <p14:tracePt t="1115" x="5595938" y="1946275"/>
          <p14:tracePt t="1144" x="5595938" y="1936750"/>
          <p14:tracePt t="1152" x="5595938" y="1925638"/>
          <p14:tracePt t="1163" x="5595938" y="1916113"/>
          <p14:tracePt t="1168" x="5595938" y="1906588"/>
          <p14:tracePt t="1179" x="5595938" y="1895475"/>
          <p14:tracePt t="1185" x="5584825" y="1865313"/>
          <p14:tracePt t="1194" x="5575300" y="1855788"/>
          <p14:tracePt t="1200" x="5565775" y="1846263"/>
          <p14:tracePt t="1210" x="5534025" y="1816100"/>
          <p14:tracePt t="1216" x="5464175" y="1795463"/>
          <p14:tracePt t="1224" x="5403850" y="1784350"/>
          <p14:tracePt t="1234" x="5373688" y="1774825"/>
          <p14:tracePt t="1240" x="5343525" y="1774825"/>
          <p14:tracePt t="1248" x="5322888" y="1804988"/>
          <p14:tracePt t="1256" x="5302250" y="1825625"/>
          <p14:tracePt t="1265" x="5283200" y="1846263"/>
          <p14:tracePt t="1272" x="5253038" y="1865313"/>
          <p14:tracePt t="1282" x="5232400" y="1906588"/>
          <p14:tracePt t="1288" x="5211763" y="1925638"/>
          <p14:tracePt t="1299" x="5202238" y="1946275"/>
          <p14:tracePt t="1304" x="5192713" y="1955800"/>
          <p14:tracePt t="1320" x="5181600" y="1966913"/>
          <p14:tracePt t="1352" x="5172075" y="1966913"/>
          <p14:tracePt t="1368" x="5162550" y="1966913"/>
          <p14:tracePt t="1384" x="5162550" y="1955800"/>
          <p14:tracePt t="1393" x="5151438" y="1955800"/>
          <p14:tracePt t="1400" x="5151438" y="1946275"/>
          <p14:tracePt t="1409" x="5151438" y="1936750"/>
          <p14:tracePt t="1416" x="5130800" y="1925638"/>
          <p14:tracePt t="1424" x="5130800" y="1906588"/>
          <p14:tracePt t="1434" x="5111750" y="1895475"/>
          <p14:tracePt t="1440" x="5100638" y="1876425"/>
          <p14:tracePt t="1449" x="5081588" y="1855788"/>
          <p14:tracePt t="1456" x="5040313" y="1846263"/>
          <p14:tracePt t="1465" x="5010150" y="1816100"/>
          <p14:tracePt t="1472" x="4940300" y="1784350"/>
          <p14:tracePt t="1482" x="4879975" y="1765300"/>
          <p14:tracePt t="1488" x="4838700" y="1765300"/>
          <p14:tracePt t="1498" x="4808538" y="1765300"/>
          <p14:tracePt t="1504" x="4778375" y="1774825"/>
          <p14:tracePt t="1515" x="4748213" y="1784350"/>
          <p14:tracePt t="1520" x="4718050" y="1804988"/>
          <p14:tracePt t="1532" x="4697413" y="1825625"/>
          <p14:tracePt t="1536" x="4667250" y="1855788"/>
          <p14:tracePt t="1549" x="4648200" y="1885950"/>
          <p14:tracePt t="1552" x="4618038" y="1916113"/>
          <p14:tracePt t="1564" x="4597400" y="1955800"/>
          <p14:tracePt t="1568" x="4576763" y="1987550"/>
          <p14:tracePt t="1584" x="4537075" y="2066925"/>
          <p14:tracePt t="1597" x="4506913" y="2087563"/>
          <p14:tracePt t="1601" x="4456113" y="2127250"/>
          <p14:tracePt t="1609" x="4435475" y="2189163"/>
          <p14:tracePt t="1617" x="4395788" y="2238375"/>
          <p14:tracePt t="1624" x="4375150" y="2319338"/>
          <p14:tracePt t="1633" x="4365625" y="2390775"/>
          <p14:tracePt t="1640" x="4354513" y="2470150"/>
          <p14:tracePt t="1649" x="4354513" y="2551113"/>
          <p14:tracePt t="1656" x="4354513" y="2622550"/>
          <p14:tracePt t="1664" x="4354513" y="2673350"/>
          <p14:tracePt t="1672" x="4354513" y="2733675"/>
          <p14:tracePt t="1681" x="4354513" y="2752725"/>
          <p14:tracePt t="1688" x="4354513" y="2782888"/>
          <p14:tracePt t="1698" x="4344988" y="2803525"/>
          <p14:tracePt t="1704" x="4335463" y="2824163"/>
          <p14:tracePt t="1719" x="4335463" y="2844800"/>
          <p14:tracePt t="1721" x="4324350" y="2854325"/>
          <p14:tracePt t="1730" x="4324350" y="2874963"/>
          <p14:tracePt t="1736" x="4314825" y="2894013"/>
          <p14:tracePt t="1747" x="4314825" y="2924175"/>
          <p14:tracePt t="1752" x="4314825" y="2954338"/>
          <p14:tracePt t="1763" x="4314825" y="3005138"/>
          <p14:tracePt t="1768" x="4314825" y="3055938"/>
          <p14:tracePt t="1779" x="4314825" y="3076575"/>
          <p14:tracePt t="1785" x="4324350" y="3116263"/>
          <p14:tracePt t="1797" x="4335463" y="3146425"/>
          <p14:tracePt t="1800" x="4344988" y="3176588"/>
          <p14:tracePt t="1809" x="4354513" y="3197225"/>
          <p14:tracePt t="1817" x="4354513" y="3217863"/>
          <p14:tracePt t="1824" x="4365625" y="3236913"/>
          <p14:tracePt t="1834" x="4375150" y="3257550"/>
          <p14:tracePt t="1840" x="4386263" y="3278188"/>
          <p14:tracePt t="1850" x="4405313" y="3308350"/>
          <p14:tracePt t="1856" x="4416425" y="3327400"/>
          <p14:tracePt t="1866" x="4446588" y="3359150"/>
          <p14:tracePt t="1872" x="4456113" y="3378200"/>
          <p14:tracePt t="1882" x="4486275" y="3408363"/>
          <p14:tracePt t="1888" x="4495800" y="3419475"/>
          <p14:tracePt t="1898" x="4506913" y="3429000"/>
          <p14:tracePt t="1904" x="4525963" y="3438525"/>
          <p14:tracePt t="1920" x="4537075" y="3438525"/>
          <p14:tracePt t="1931" x="4546600" y="3438525"/>
          <p14:tracePt t="1947" x="4556125" y="3438525"/>
          <p14:tracePt t="1952" x="4576763" y="3438525"/>
          <p14:tracePt t="1963" x="4587875" y="3438525"/>
          <p14:tracePt t="1968" x="4606925" y="3429000"/>
          <p14:tracePt t="1979" x="4627563" y="3408363"/>
          <p14:tracePt t="1985" x="4667250" y="3378200"/>
          <p14:tracePt t="1998" x="4697413" y="3348038"/>
          <p14:tracePt t="2001" x="4727575" y="3317875"/>
          <p14:tracePt t="2010" x="4748213" y="3297238"/>
          <p14:tracePt t="2016" x="4778375" y="3267075"/>
          <p14:tracePt t="2024" x="4799013" y="3236913"/>
          <p14:tracePt t="2033" x="4838700" y="3217863"/>
          <p14:tracePt t="2040" x="4889500" y="3187700"/>
          <p14:tracePt t="2050" x="4929188" y="3167063"/>
          <p14:tracePt t="2056" x="4979988" y="3136900"/>
          <p14:tracePt t="2065" x="5010150" y="3095625"/>
          <p14:tracePt t="2072" x="5040313" y="3076575"/>
          <p14:tracePt t="2082" x="5060950" y="3035300"/>
          <p14:tracePt t="2088" x="5091113" y="3005138"/>
          <p14:tracePt t="2099" x="5100638" y="2974975"/>
          <p14:tracePt t="2104" x="5121275" y="2924175"/>
          <p14:tracePt t="2115" x="5130800" y="2894013"/>
          <p14:tracePt t="2120" x="5141913" y="2863850"/>
          <p14:tracePt t="2134" x="5141913" y="2833688"/>
          <p14:tracePt t="2135" x="5141913" y="2813050"/>
          <p14:tracePt t="2145" x="5151438" y="2794000"/>
          <p14:tracePt t="2152" x="5172075" y="2752725"/>
          <p14:tracePt t="2163" x="5181600" y="2722563"/>
          <p14:tracePt t="2168" x="5192713" y="2703513"/>
          <p14:tracePt t="2179" x="5211763" y="2662238"/>
          <p14:tracePt t="2185" x="5232400" y="2622550"/>
          <p14:tracePt t="2198" x="5232400" y="2592388"/>
          <p14:tracePt t="2200" x="5241925" y="2562225"/>
          <p14:tracePt t="2209" x="5253038" y="2532063"/>
          <p14:tracePt t="2217" x="5253038" y="2501900"/>
          <p14:tracePt t="2225" x="5253038" y="2460625"/>
          <p14:tracePt t="2235" x="5253038" y="2420938"/>
          <p14:tracePt t="2240" x="5253038" y="2390775"/>
          <p14:tracePt t="2249" x="5253038" y="2360613"/>
          <p14:tracePt t="2256" x="5253038" y="2339975"/>
          <p14:tracePt t="2264" x="5253038" y="2319338"/>
          <p14:tracePt t="2272" x="5253038" y="2298700"/>
          <p14:tracePt t="2281" x="5253038" y="2279650"/>
          <p14:tracePt t="2288" x="5253038" y="2259013"/>
          <p14:tracePt t="2297" x="5253038" y="2249488"/>
          <p14:tracePt t="2304" x="5253038" y="2228850"/>
          <p14:tracePt t="2314" x="5253038" y="2208213"/>
          <p14:tracePt t="2320" x="5253038" y="2198688"/>
          <p14:tracePt t="2331" x="5241925" y="2178050"/>
          <p14:tracePt t="2336" x="5232400" y="2159000"/>
          <p14:tracePt t="2346" x="5211763" y="2127250"/>
          <p14:tracePt t="2352" x="5211763" y="2108200"/>
          <p14:tracePt t="2365" x="5192713" y="2097088"/>
          <p14:tracePt t="2368" x="5192713" y="2087563"/>
          <p14:tracePt t="2385" x="5192713" y="2066925"/>
          <p14:tracePt t="2397" x="5181600" y="2047875"/>
          <p14:tracePt t="2400" x="5172075" y="2036763"/>
          <p14:tracePt t="2409" x="5172075" y="2027238"/>
          <p14:tracePt t="2417" x="5162550" y="1997075"/>
          <p14:tracePt t="2424" x="5141913" y="1987550"/>
          <p14:tracePt t="2435" x="5130800" y="1966913"/>
          <p14:tracePt t="2440" x="5121275" y="1946275"/>
          <p14:tracePt t="2450" x="5111750" y="1925638"/>
          <p14:tracePt t="2456" x="5091113" y="1906588"/>
          <p14:tracePt t="2465" x="5070475" y="1885950"/>
          <p14:tracePt t="2472" x="5051425" y="1876425"/>
          <p14:tracePt t="2482" x="5030788" y="1865313"/>
          <p14:tracePt t="2498" x="5021263" y="1855788"/>
          <p14:tracePt t="2504" x="5010150" y="1846263"/>
          <p14:tracePt t="2515" x="5000625" y="1846263"/>
          <p14:tracePt t="2520" x="4991100" y="1846263"/>
          <p14:tracePt t="2536" x="4979988" y="1846263"/>
          <p14:tracePt t="2560" x="4970463" y="1846263"/>
          <p14:tracePt t="2568" x="4959350" y="1846263"/>
          <p14:tracePt t="2581" x="4949825" y="1846263"/>
          <p14:tracePt t="2584" x="4929188" y="1846263"/>
          <p14:tracePt t="2597" x="4910138" y="1846263"/>
          <p14:tracePt t="2600" x="4879975" y="1855788"/>
          <p14:tracePt t="2609" x="4859338" y="1865313"/>
          <p14:tracePt t="2617" x="4829175" y="1865313"/>
          <p14:tracePt t="2624" x="4819650" y="1885950"/>
          <p14:tracePt t="2633" x="4799013" y="1906588"/>
          <p14:tracePt t="2640" x="4768850" y="1925638"/>
          <p14:tracePt t="2649" x="4727575" y="1987550"/>
          <p14:tracePt t="2656" x="4697413" y="2036763"/>
          <p14:tracePt t="2665" x="4657725" y="2097088"/>
          <p14:tracePt t="2672" x="4606925" y="2168525"/>
          <p14:tracePt t="2682" x="4576763" y="2268538"/>
          <p14:tracePt t="2688" x="4546600" y="2370138"/>
          <p14:tracePt t="2698" x="4525963" y="2451100"/>
          <p14:tracePt t="2704" x="4516438" y="2541588"/>
          <p14:tracePt t="2716" x="4516438" y="2632075"/>
          <p14:tracePt t="2720" x="4516438" y="2713038"/>
          <p14:tracePt t="2732" x="4546600" y="2794000"/>
          <p14:tracePt t="2736" x="4587875" y="2844800"/>
          <p14:tracePt t="2746" x="4648200" y="2905125"/>
          <p14:tracePt t="2752" x="4708525" y="2935288"/>
          <p14:tracePt t="2765" x="4768850" y="2954338"/>
          <p14:tracePt t="2768" x="4859338" y="2974975"/>
          <p14:tracePt t="2781" x="4929188" y="2984500"/>
          <p14:tracePt t="2785" x="5000625" y="2984500"/>
          <p14:tracePt t="2797" x="5040313" y="2984500"/>
          <p14:tracePt t="2801" x="5091113" y="2974975"/>
          <p14:tracePt t="2809" x="5100638" y="2965450"/>
          <p14:tracePt t="2817" x="5111750" y="2944813"/>
          <p14:tracePt t="2824" x="5121275" y="2924175"/>
          <p14:tracePt t="2834" x="5121275" y="2905125"/>
          <p14:tracePt t="2840" x="5121275" y="2884488"/>
          <p14:tracePt t="2849" x="5121275" y="2863850"/>
          <p14:tracePt t="2856" x="5121275" y="2854325"/>
          <p14:tracePt t="2879" x="5121275" y="2844800"/>
          <p14:tracePt t="2888" x="5121275" y="2833688"/>
          <p14:tracePt t="2913" x="5130800" y="2833688"/>
          <p14:tracePt t="3180" x="5121275" y="2844800"/>
          <p14:tracePt t="3205" x="5051425" y="2874963"/>
          <p14:tracePt t="3226" x="5051425" y="2884488"/>
          <p14:tracePt t="3240" x="5060950" y="2884488"/>
          <p14:tracePt t="3249" x="5070475" y="2884488"/>
          <p14:tracePt t="3290" x="5070475" y="2894013"/>
          <p14:tracePt t="3298" x="5081588" y="2894013"/>
          <p14:tracePt t="3306" x="5091113" y="2894013"/>
          <p14:tracePt t="3316" x="5100638" y="2905125"/>
          <p14:tracePt t="3320" x="5121275" y="2905125"/>
          <p14:tracePt t="3331" x="5141913" y="2905125"/>
          <p14:tracePt t="3336" x="5172075" y="2905125"/>
          <p14:tracePt t="3347" x="5202238" y="2905125"/>
          <p14:tracePt t="3352" x="5232400" y="2874963"/>
          <p14:tracePt t="3363" x="5262563" y="2854325"/>
          <p14:tracePt t="3368" x="5283200" y="2833688"/>
          <p14:tracePt t="3379" x="5292725" y="2813050"/>
          <p14:tracePt t="3384" x="5302250" y="2794000"/>
          <p14:tracePt t="3398" x="5313363" y="2763838"/>
          <p14:tracePt t="3400" x="5322888" y="2752725"/>
          <p14:tracePt t="3409" x="5322888" y="2733675"/>
          <p14:tracePt t="3418" x="5322888" y="2722563"/>
          <p14:tracePt t="3424" x="5332413" y="2722563"/>
          <p14:tracePt t="3435" x="5332413" y="2713038"/>
          <p14:tracePt t="3440" x="5332413" y="2703513"/>
          <p14:tracePt t="3449" x="5332413" y="2692400"/>
          <p14:tracePt t="3456" x="5332413" y="2682875"/>
          <p14:tracePt t="3465" x="5343525" y="2682875"/>
          <p14:tracePt t="3472" x="5343525" y="2662238"/>
          <p14:tracePt t="3481" x="5364163" y="2641600"/>
          <p14:tracePt t="3488" x="5373688" y="2622550"/>
          <p14:tracePt t="3498" x="5383213" y="2592388"/>
          <p14:tracePt t="3504" x="5383213" y="2571750"/>
          <p14:tracePt t="3515" x="5394325" y="2551113"/>
          <p14:tracePt t="3520" x="5403850" y="2520950"/>
          <p14:tracePt t="3532" x="5403850" y="2490788"/>
          <p14:tracePt t="3536" x="5413375" y="2460625"/>
          <p14:tracePt t="3549" x="5424488" y="2430463"/>
          <p14:tracePt t="3551" x="5434013" y="2400300"/>
          <p14:tracePt t="3564" x="5434013" y="2370138"/>
          <p14:tracePt t="3568" x="5443538" y="2330450"/>
          <p14:tracePt t="3578" x="5464175" y="2279650"/>
          <p14:tracePt t="3584" x="5473700" y="2208213"/>
          <p14:tracePt t="3598" x="5494338" y="2138363"/>
          <p14:tracePt t="3601" x="5503863" y="2057400"/>
          <p14:tracePt t="3610" x="5514975" y="1987550"/>
          <p14:tracePt t="3616" x="5534025" y="1936750"/>
          <p14:tracePt t="3624" x="5545138" y="1895475"/>
          <p14:tracePt t="3636" x="5554663" y="1865313"/>
          <p14:tracePt t="3640" x="5565775" y="1846263"/>
          <p14:tracePt t="3649" x="5575300" y="1835150"/>
          <p14:tracePt t="3656" x="5575300" y="1816100"/>
          <p14:tracePt t="3665" x="5584825" y="1795463"/>
          <p14:tracePt t="3672" x="5584825" y="1765300"/>
          <p14:tracePt t="3680" x="5595938" y="1744663"/>
          <p14:tracePt t="3688" x="5595938" y="1714500"/>
          <p14:tracePt t="3698" x="5595938" y="1684338"/>
          <p14:tracePt t="3704" x="5595938" y="1654175"/>
          <p14:tracePt t="3715" x="5595938" y="1624013"/>
          <p14:tracePt t="3720" x="5595938" y="1603375"/>
          <p14:tracePt t="3733" x="5595938" y="1582738"/>
          <p14:tracePt t="3737" x="5595938" y="1563688"/>
          <p14:tracePt t="3760" x="5595938" y="1552575"/>
          <p14:tracePt t="3784" x="5584825" y="1552575"/>
          <p14:tracePt t="3793" x="5584825" y="1543050"/>
          <p14:tracePt t="3809" x="5584825" y="1533525"/>
          <p14:tracePt t="3833" x="5584825" y="1522413"/>
          <p14:tracePt t="3840" x="5575300" y="1522413"/>
          <p14:tracePt t="3849" x="5575300" y="1512888"/>
          <p14:tracePt t="3856" x="5575300" y="1503363"/>
          <p14:tracePt t="3896" x="5565775" y="1503363"/>
          <p14:tracePt t="3920" x="5565775" y="1492250"/>
          <p14:tracePt t="3944" x="5554663" y="1492250"/>
          <p14:tracePt t="4002" x="5554663" y="1503363"/>
          <p14:tracePt t="4012" x="5554663" y="1522413"/>
          <p14:tracePt t="4018" x="5554663" y="1533525"/>
          <p14:tracePt t="4026" x="5554663" y="1543050"/>
          <p14:tracePt t="4040" x="5554663" y="1552575"/>
          <p14:tracePt t="4065" x="5554663" y="1563688"/>
          <p14:tracePt t="4089" x="5554663" y="1573213"/>
          <p14:tracePt t="4099" x="5554663" y="1582738"/>
          <p14:tracePt t="4104" x="5554663" y="1593850"/>
          <p14:tracePt t="4114" x="5554663" y="1612900"/>
          <p14:tracePt t="4120" x="5565775" y="1644650"/>
          <p14:tracePt t="4131" x="5565775" y="1663700"/>
          <p14:tracePt t="4136" x="5575300" y="1684338"/>
          <p14:tracePt t="4147" x="5584825" y="1693863"/>
          <p14:tracePt t="4152" x="5595938" y="1724025"/>
          <p14:tracePt t="4165" x="5595938" y="1735138"/>
          <p14:tracePt t="4169" x="5605463" y="1735138"/>
          <p14:tracePt t="4179" x="5605463" y="1754188"/>
          <p14:tracePt t="4197" x="5605463" y="1765300"/>
          <p14:tracePt t="4200" x="5605463" y="1774825"/>
          <p14:tracePt t="4208" x="5614988" y="1795463"/>
          <p14:tracePt t="4217" x="5626100" y="1816100"/>
          <p14:tracePt t="4224" x="5626100" y="1835150"/>
          <p14:tracePt t="4233" x="5635625" y="1846263"/>
          <p14:tracePt t="4240" x="5635625" y="1865313"/>
          <p14:tracePt t="4249" x="5635625" y="1885950"/>
          <p14:tracePt t="4256" x="5645150" y="1895475"/>
          <p14:tracePt t="4265" x="5645150" y="1906588"/>
          <p14:tracePt t="4289" x="5645150" y="1916113"/>
          <p14:tracePt t="4304" x="5645150" y="1925638"/>
          <p14:tracePt t="4314" x="5645150" y="1955800"/>
          <p14:tracePt t="4320" x="5656263" y="1966913"/>
          <p14:tracePt t="4331" x="5665788" y="1987550"/>
          <p14:tracePt t="4337" x="5675313" y="2017713"/>
          <p14:tracePt t="4347" x="5675313" y="2036763"/>
          <p14:tracePt t="4352" x="5686425" y="2066925"/>
          <p14:tracePt t="4364" x="5705475" y="2087563"/>
          <p14:tracePt t="4368" x="5705475" y="2108200"/>
          <p14:tracePt t="4378" x="5705475" y="2117725"/>
          <p14:tracePt t="4397" x="5705475" y="2127250"/>
          <p14:tracePt t="4416" x="5705475" y="2147888"/>
          <p14:tracePt t="4424" x="5716588" y="2159000"/>
          <p14:tracePt t="4433" x="5716588" y="2178050"/>
          <p14:tracePt t="4440" x="5726113" y="2208213"/>
          <p14:tracePt t="4449" x="5735638" y="2228850"/>
          <p14:tracePt t="4456" x="5735638" y="2259013"/>
          <p14:tracePt t="4464" x="5746750" y="2289175"/>
          <p14:tracePt t="4472" x="5746750" y="2309813"/>
          <p14:tracePt t="4481" x="5756275" y="2309813"/>
          <p14:tracePt t="4488" x="5756275" y="2319338"/>
          <p14:tracePt t="4520" x="5756275" y="2330450"/>
          <p14:tracePt t="4536" x="5756275" y="2339975"/>
          <p14:tracePt t="4544" x="5756275" y="2349500"/>
          <p14:tracePt t="4552" x="5767388" y="2360613"/>
          <p14:tracePt t="4563" x="5767388" y="2370138"/>
          <p14:tracePt t="4568" x="5776913" y="2400300"/>
          <p14:tracePt t="4579" x="5776913" y="2420938"/>
          <p14:tracePt t="4584" x="5786438" y="2430463"/>
          <p14:tracePt t="4598" x="5786438" y="2439988"/>
          <p14:tracePt t="4608" x="5797550" y="2451100"/>
          <p14:tracePt t="4633" x="5797550" y="2460625"/>
          <p14:tracePt t="4640" x="5797550" y="2470150"/>
          <p14:tracePt t="4649" x="5807075" y="2490788"/>
          <p14:tracePt t="4656" x="5816600" y="2501900"/>
          <p14:tracePt t="4666" x="5827713" y="2511425"/>
          <p14:tracePt t="4672" x="5837238" y="2532063"/>
          <p14:tracePt t="4682" x="5846763" y="2532063"/>
          <p14:tracePt t="4689" x="5857875" y="2551113"/>
          <p14:tracePt t="4704" x="5857875" y="2562225"/>
          <p14:tracePt t="4715" x="5867400" y="2571750"/>
          <p14:tracePt t="4734" x="5876925" y="2581275"/>
          <p14:tracePt t="4747" x="5888038" y="2592388"/>
          <p14:tracePt t="4752" x="5897563" y="2611438"/>
          <p14:tracePt t="4764" x="5907088" y="2632075"/>
          <p14:tracePt t="4768" x="5907088" y="2641600"/>
          <p14:tracePt t="4781" x="5918200" y="2652713"/>
          <p14:tracePt t="4808" x="5927725" y="2652713"/>
          <p14:tracePt t="4817" x="5927725" y="2662238"/>
          <p14:tracePt t="4824" x="5927725" y="2673350"/>
          <p14:tracePt t="4840" x="5938838" y="2682875"/>
          <p14:tracePt t="4849" x="5948363" y="2692400"/>
          <p14:tracePt t="4856" x="5948363" y="2703513"/>
          <p14:tracePt t="4864" x="5948363" y="2713038"/>
          <p14:tracePt t="4882" x="5969000" y="2733675"/>
          <p14:tracePt t="4888" x="5978525" y="2743200"/>
          <p14:tracePt t="4904" x="5978525" y="2752725"/>
          <p14:tracePt t="4936" x="5988050" y="2752725"/>
          <p14:tracePt t="4946" x="5999163" y="2752725"/>
          <p14:tracePt t="4952" x="5999163" y="2763838"/>
          <p14:tracePt t="4968" x="6008688" y="2782888"/>
          <p14:tracePt t="4981" x="6018213" y="2794000"/>
          <p14:tracePt t="4984" x="6029325" y="2803525"/>
          <p14:tracePt t="4997" x="6038850" y="2813050"/>
          <p14:tracePt t="5001" x="6048375" y="2813050"/>
          <p14:tracePt t="5008" x="6059488" y="2824163"/>
          <p14:tracePt t="5017" x="6059488" y="2833688"/>
          <p14:tracePt t="5024" x="6069013" y="2833688"/>
          <p14:tracePt t="5040" x="6069013" y="2844800"/>
          <p14:tracePt t="5049" x="6089650" y="2854325"/>
          <p14:tracePt t="5056" x="6089650" y="2863850"/>
          <p14:tracePt t="5065" x="6099175" y="2874963"/>
          <p14:tracePt t="5072" x="6108700" y="2874963"/>
          <p14:tracePt t="5081" x="6108700" y="2894013"/>
          <p14:tracePt t="5088" x="6129338" y="2905125"/>
          <p14:tracePt t="5098" x="6140450" y="2914650"/>
          <p14:tracePt t="5104" x="6149975" y="2935288"/>
          <p14:tracePt t="5115" x="6170613" y="2944813"/>
          <p14:tracePt t="5120" x="6180138" y="2944813"/>
          <p14:tracePt t="5132" x="6200775" y="2954338"/>
          <p14:tracePt t="5136" x="6210300" y="2965450"/>
          <p14:tracePt t="5152" x="6230938" y="2974975"/>
          <p14:tracePt t="5164" x="6230938" y="2984500"/>
          <p14:tracePt t="5168" x="6249988" y="2995613"/>
          <p14:tracePt t="5181" x="6249988" y="3005138"/>
          <p14:tracePt t="5184" x="6270625" y="3025775"/>
          <p14:tracePt t="5197" x="6280150" y="3035300"/>
          <p14:tracePt t="5200" x="6300788" y="3055938"/>
          <p14:tracePt t="5208" x="6321425" y="3086100"/>
          <p14:tracePt t="5217" x="6342063" y="3095625"/>
          <p14:tracePt t="5224" x="6361113" y="3116263"/>
          <p14:tracePt t="5232" x="6391275" y="3125788"/>
          <p14:tracePt t="5240" x="6402388" y="3136900"/>
          <p14:tracePt t="5249" x="6432550" y="3146425"/>
          <p14:tracePt t="5256" x="6442075" y="3146425"/>
          <p14:tracePt t="5265" x="6442075" y="3155950"/>
          <p14:tracePt t="5272" x="6462713" y="3155950"/>
          <p14:tracePt t="5280" x="6462713" y="3167063"/>
          <p14:tracePt t="5288" x="6472238" y="3176588"/>
          <p14:tracePt t="5304" x="6481763" y="3187700"/>
          <p14:tracePt t="5314" x="6492875" y="3187700"/>
          <p14:tracePt t="5320" x="6492875" y="3197225"/>
          <p14:tracePt t="5331" x="6502400" y="3197225"/>
          <p14:tracePt t="5336" x="6511925" y="3206750"/>
          <p14:tracePt t="5347" x="6523038" y="3217863"/>
          <p14:tracePt t="5361" x="6532563" y="3217863"/>
          <p14:tracePt t="5368" x="6532563" y="3227388"/>
          <p14:tracePt t="5381" x="6543675" y="3227388"/>
          <p14:tracePt t="5396" x="6562725" y="3236913"/>
          <p14:tracePt t="5400" x="6573838" y="3248025"/>
          <p14:tracePt t="5409" x="6583363" y="3248025"/>
          <p14:tracePt t="5417" x="6592888" y="3257550"/>
          <p14:tracePt t="5424" x="6604000" y="3267075"/>
          <p14:tracePt t="5433" x="6613525" y="3267075"/>
          <p14:tracePt t="5440" x="6623050" y="3267075"/>
          <p14:tracePt t="5449" x="6634163" y="3278188"/>
          <p14:tracePt t="5456" x="6643688" y="3278188"/>
          <p14:tracePt t="5472" x="6653213" y="3278188"/>
          <p14:tracePt t="5480" x="6664325" y="3278188"/>
          <p14:tracePt t="5488" x="6673850" y="3287713"/>
          <p14:tracePt t="5499" x="6683375" y="3287713"/>
          <p14:tracePt t="5504" x="6694488" y="3287713"/>
          <p14:tracePt t="5514" x="6715125" y="3297238"/>
          <p14:tracePt t="5520" x="6724650" y="3308350"/>
          <p14:tracePt t="5531" x="6745288" y="3317875"/>
          <p14:tracePt t="5536" x="6764338" y="3317875"/>
          <p14:tracePt t="5548" x="6775450" y="3327400"/>
          <p14:tracePt t="5552" x="6794500" y="3338513"/>
          <p14:tracePt t="5564" x="6815138" y="3338513"/>
          <p14:tracePt t="5581" x="6824663" y="3348038"/>
          <p14:tracePt t="5584" x="6845300" y="3348038"/>
          <p14:tracePt t="5601" x="6865938" y="3359150"/>
          <p14:tracePt t="5608" x="6884988" y="3359150"/>
          <p14:tracePt t="5617" x="6896100" y="3368675"/>
          <p14:tracePt t="5624" x="6916738" y="3378200"/>
          <p14:tracePt t="5633" x="6926263" y="3378200"/>
          <p14:tracePt t="5640" x="6946900" y="3378200"/>
          <p14:tracePt t="5656" x="6956425" y="3378200"/>
          <p14:tracePt t="5672" x="6977063" y="3389313"/>
          <p14:tracePt t="5688" x="6977063" y="3398838"/>
          <p14:tracePt t="5699" x="6986588" y="3398838"/>
          <p14:tracePt t="5720" x="6996113" y="3398838"/>
          <p14:tracePt t="5737" x="7016750" y="3408363"/>
          <p14:tracePt t="5747" x="7026275" y="3408363"/>
          <p14:tracePt t="5752" x="7037388" y="3408363"/>
          <p14:tracePt t="5761" x="7056438" y="3419475"/>
          <p14:tracePt t="5768" x="7077075" y="3429000"/>
          <p14:tracePt t="5781" x="7086600" y="3429000"/>
          <p14:tracePt t="5784" x="7107238" y="3438525"/>
          <p14:tracePt t="5799" x="7137400" y="3438525"/>
          <p14:tracePt t="5802" x="7158038" y="3438525"/>
          <p14:tracePt t="5808" x="7178675" y="3438525"/>
          <p14:tracePt t="5816" x="7197725" y="3449638"/>
          <p14:tracePt t="5825" x="7218363" y="3449638"/>
          <p14:tracePt t="5833" x="7239000" y="3449638"/>
          <p14:tracePt t="5840" x="7258050" y="3449638"/>
          <p14:tracePt t="5849" x="7269163" y="3449638"/>
          <p14:tracePt t="5856" x="7278688" y="3449638"/>
          <p14:tracePt t="5865" x="7299325" y="3459163"/>
          <p14:tracePt t="5878" x="7319963" y="3459163"/>
          <p14:tracePt t="5884" x="7329488" y="3459163"/>
          <p14:tracePt t="5888" x="7350125" y="3468688"/>
          <p14:tracePt t="5901" x="7369175" y="3468688"/>
          <p14:tracePt t="5905" x="7399338" y="3468688"/>
          <p14:tracePt t="5915" x="7429500" y="3468688"/>
          <p14:tracePt t="5920" x="7450138" y="3468688"/>
          <p14:tracePt t="5932" x="7480300" y="3468688"/>
          <p14:tracePt t="5936" x="7491413" y="3468688"/>
          <p14:tracePt t="5947" x="7500938" y="3468688"/>
          <p14:tracePt t="5952" x="7510463" y="3468688"/>
          <p14:tracePt t="5962" x="7531100" y="3468688"/>
          <p14:tracePt t="5968" x="7540625" y="3468688"/>
          <p14:tracePt t="5980" x="7551738" y="3468688"/>
          <p14:tracePt t="5984" x="7570788" y="3468688"/>
          <p14:tracePt t="6001" x="7581900" y="3468688"/>
          <p14:tracePt t="6008" x="7600950" y="3479800"/>
          <p14:tracePt t="6016" x="7600950" y="3489325"/>
          <p14:tracePt t="6025" x="7612063" y="3489325"/>
          <p14:tracePt t="6033" x="7621588" y="3489325"/>
          <p14:tracePt t="6041" x="7631113" y="3489325"/>
          <p14:tracePt t="6049" x="7642225" y="3489325"/>
          <p14:tracePt t="6064" x="7651750" y="3489325"/>
          <p14:tracePt t="6081" x="7661275" y="3489325"/>
          <p14:tracePt t="6088" x="7672388" y="3489325"/>
          <p14:tracePt t="6104" x="7693025" y="3489325"/>
          <p14:tracePt t="6115" x="7702550" y="3489325"/>
          <p14:tracePt t="6120" x="7723188" y="3498850"/>
          <p14:tracePt t="6131" x="7742238" y="3509963"/>
          <p14:tracePt t="6136" x="7762875" y="3509963"/>
          <p14:tracePt t="6147" x="7772400" y="3509963"/>
          <p14:tracePt t="6152" x="7783513" y="3519488"/>
          <p14:tracePt t="6163" x="7793038" y="3519488"/>
          <p14:tracePt t="6169" x="7802563" y="3519488"/>
          <p14:tracePt t="6181" x="7813675" y="3519488"/>
          <p14:tracePt t="6200" x="7832725" y="3530600"/>
          <p14:tracePt t="6208" x="7843838" y="3530600"/>
          <p14:tracePt t="6216" x="7862888" y="3540125"/>
          <p14:tracePt t="6225" x="7874000" y="3540125"/>
          <p14:tracePt t="6233" x="7894638" y="3549650"/>
          <p14:tracePt t="6240" x="7904163" y="3560763"/>
          <p14:tracePt t="6248" x="7924800" y="3570288"/>
          <p14:tracePt t="6256" x="7943850" y="3570288"/>
          <p14:tracePt t="6264" x="7954963" y="3579813"/>
          <p14:tracePt t="6272" x="7954963" y="3590925"/>
          <p14:tracePt t="6282" x="7964488" y="3590925"/>
          <p14:tracePt t="6300" x="7974013" y="3600450"/>
          <p14:tracePt t="6320" x="7985125" y="3609975"/>
          <p14:tracePt t="6330" x="7994650" y="3609975"/>
          <p14:tracePt t="6336" x="8004175" y="3630613"/>
          <p14:tracePt t="6351" x="8034338" y="3651250"/>
          <p14:tracePt t="6364" x="8054975" y="3660775"/>
          <p14:tracePt t="6369" x="8064500" y="3660775"/>
          <p14:tracePt t="6381" x="8075613" y="3670300"/>
          <p14:tracePt t="6401" x="8085138" y="3670300"/>
          <p14:tracePt t="6425" x="8085138" y="3660775"/>
          <p14:tracePt t="6449" x="8096250" y="3651250"/>
          <p14:tracePt t="6456" x="8105775" y="3651250"/>
          <p14:tracePt t="6472" x="8115300" y="3651250"/>
          <p14:tracePt t="6480" x="8126413" y="3651250"/>
          <p14:tracePt t="6488" x="8135938" y="3651250"/>
          <p14:tracePt t="6504" x="8145463" y="3651250"/>
          <p14:tracePt t="6515" x="8145463" y="3640138"/>
          <p14:tracePt t="6531" x="8145463" y="3630613"/>
          <p14:tracePt t="6548" x="8145463" y="3609975"/>
          <p14:tracePt t="6552" x="8145463" y="3600450"/>
          <p14:tracePt t="6562" x="8145463" y="3590925"/>
          <p14:tracePt t="6568" x="8145463" y="3579813"/>
          <p14:tracePt t="6581" x="8145463" y="3560763"/>
          <p14:tracePt t="6584" x="8156575" y="3549650"/>
          <p14:tracePt t="6597" x="8156575" y="3540125"/>
          <p14:tracePt t="6601" x="8166100" y="3530600"/>
          <p14:tracePt t="6617" x="8175625" y="3530600"/>
          <p14:tracePt t="6633" x="8175625" y="3519488"/>
          <p14:tracePt t="6649" x="8175625" y="3509963"/>
          <p14:tracePt t="6665" x="8166100" y="3498850"/>
          <p14:tracePt t="6672" x="8145463" y="3479800"/>
          <p14:tracePt t="6681" x="8126413" y="3468688"/>
          <p14:tracePt t="6688" x="8115300" y="3468688"/>
          <p14:tracePt t="6701" x="8096250" y="3459163"/>
          <p14:tracePt t="6704" x="8064500" y="3459163"/>
          <p14:tracePt t="6714" x="8045450" y="3449638"/>
          <p14:tracePt t="6720" x="8034338" y="3449638"/>
          <p14:tracePt t="6735" x="8024813" y="3449638"/>
          <p14:tracePt t="6749" x="8015288" y="3449638"/>
          <p14:tracePt t="6777" x="8004175" y="3449638"/>
          <p14:tracePt t="6801" x="8004175" y="3459163"/>
          <p14:tracePt t="6808" x="7994650" y="3459163"/>
          <p14:tracePt t="6817" x="7985125" y="3468688"/>
          <p14:tracePt t="6824" x="7974013" y="3468688"/>
          <p14:tracePt t="6832" x="7974013" y="3479800"/>
          <p14:tracePt t="6840" x="7964488" y="3489325"/>
          <p14:tracePt t="6852" x="7954963" y="3509963"/>
          <p14:tracePt t="6856" x="7954963" y="3530600"/>
          <p14:tracePt t="6866" x="7954963" y="3560763"/>
          <p14:tracePt t="6872" x="7954963" y="3579813"/>
          <p14:tracePt t="6880" x="7954963" y="3600450"/>
          <p14:tracePt t="6889" x="7964488" y="3609975"/>
          <p14:tracePt t="6901" x="7994650" y="3640138"/>
          <p14:tracePt t="6903" x="8015288" y="3651250"/>
          <p14:tracePt t="6915" x="8034338" y="3670300"/>
          <p14:tracePt t="6920" x="8054975" y="3681413"/>
          <p14:tracePt t="6932" x="8075613" y="3681413"/>
          <p14:tracePt t="6936" x="8096250" y="3690938"/>
          <p14:tracePt t="6949" x="8105775" y="3702050"/>
          <p14:tracePt t="6952" x="8115300" y="3702050"/>
          <p14:tracePt t="6965" x="8126413" y="3702050"/>
          <p14:tracePt t="6968" x="8126413" y="3711575"/>
          <p14:tracePt t="6981" x="8135938" y="3711575"/>
          <p14:tracePt t="6985" x="8135938" y="3721100"/>
          <p14:tracePt t="7008" x="8135938" y="3732213"/>
          <p14:tracePt t="7017" x="8145463" y="3732213"/>
          <p14:tracePt t="7040" x="8156575" y="3732213"/>
          <p14:tracePt t="7056" x="8166100" y="3732213"/>
          <p14:tracePt t="7065" x="8175625" y="3732213"/>
          <p14:tracePt t="7072" x="8186738" y="3721100"/>
          <p14:tracePt t="7081" x="8196263" y="3721100"/>
          <p14:tracePt t="7088" x="8216900" y="3702050"/>
          <p14:tracePt t="7100" x="8226425" y="3690938"/>
          <p14:tracePt t="7104" x="8235950" y="3670300"/>
          <p14:tracePt t="7115" x="8235950" y="3660775"/>
          <p14:tracePt t="7120" x="8247063" y="3651250"/>
          <p14:tracePt t="7132" x="8256588" y="3630613"/>
          <p14:tracePt t="7136" x="8256588" y="3621088"/>
          <p14:tracePt t="7149" x="8256588" y="3609975"/>
          <p14:tracePt t="7152" x="8256588" y="3590925"/>
          <p14:tracePt t="7163" x="8256588" y="3560763"/>
          <p14:tracePt t="7168" x="8256588" y="3540125"/>
          <p14:tracePt t="7181" x="8235950" y="3519488"/>
          <p14:tracePt t="7184" x="8235950" y="3509963"/>
          <p14:tracePt t="7199" x="8226425" y="3498850"/>
          <p14:tracePt t="7202" x="8226425" y="3489325"/>
          <p14:tracePt t="7208" x="8216900" y="3489325"/>
          <p14:tracePt t="7225" x="8205788" y="3489325"/>
          <p14:tracePt t="7240" x="8205788" y="3479800"/>
          <p14:tracePt t="7265" x="8196263" y="3479800"/>
          <p14:tracePt t="7281" x="8186738" y="3479800"/>
          <p14:tracePt t="7288" x="8156575" y="3479800"/>
          <p14:tracePt t="7299" x="8135938" y="3479800"/>
          <p14:tracePt t="7304" x="8105775" y="3498850"/>
          <p14:tracePt t="7315" x="8075613" y="3498850"/>
          <p14:tracePt t="7320" x="8045450" y="3509963"/>
          <p14:tracePt t="7332" x="8024813" y="3519488"/>
          <p14:tracePt t="7336" x="7985125" y="3530600"/>
          <p14:tracePt t="7348" x="7964488" y="3540125"/>
          <p14:tracePt t="7352" x="7954963" y="3560763"/>
          <p14:tracePt t="7365" x="7943850" y="3560763"/>
          <p14:tracePt t="7369" x="7934325" y="3570288"/>
          <p14:tracePt t="7381" x="7924800" y="3579813"/>
          <p14:tracePt t="7385" x="7913688" y="3590925"/>
          <p14:tracePt t="7401" x="7904163" y="3621088"/>
          <p14:tracePt t="7409" x="7904163" y="3630613"/>
          <p14:tracePt t="7417" x="7904163" y="3640138"/>
          <p14:tracePt t="7432" x="7904163" y="3651250"/>
          <p14:tracePt t="7440" x="7904163" y="3660775"/>
          <p14:tracePt t="7450" x="7904163" y="3681413"/>
          <p14:tracePt t="7456" x="7913688" y="3681413"/>
          <p14:tracePt t="7465" x="7924800" y="3690938"/>
          <p14:tracePt t="7472" x="7934325" y="3690938"/>
          <p14:tracePt t="7481" x="7954963" y="3702050"/>
          <p14:tracePt t="7488" x="7974013" y="3711575"/>
          <p14:tracePt t="7501" x="7994650" y="3721100"/>
          <p14:tracePt t="7504" x="8024813" y="3721100"/>
          <p14:tracePt t="7515" x="8045450" y="3732213"/>
          <p14:tracePt t="7520" x="8075613" y="3732213"/>
          <p14:tracePt t="7532" x="8105775" y="3732213"/>
          <p14:tracePt t="7536" x="8135938" y="3741738"/>
          <p14:tracePt t="7549" x="8166100" y="3741738"/>
          <p14:tracePt t="7552" x="8186738" y="3741738"/>
          <p14:tracePt t="7568" x="8205788" y="3741738"/>
          <p14:tracePt t="7585" x="8216900" y="3732213"/>
          <p14:tracePt t="7597" x="8216900" y="3721100"/>
          <p14:tracePt t="7601" x="8235950" y="3702050"/>
          <p14:tracePt t="7610" x="8235950" y="3690938"/>
          <p14:tracePt t="7617" x="8247063" y="3681413"/>
          <p14:tracePt t="7626" x="8256588" y="3651250"/>
          <p14:tracePt t="7634" x="8256588" y="3640138"/>
          <p14:tracePt t="7640" x="8266113" y="3621088"/>
          <p14:tracePt t="7649" x="8277225" y="3600450"/>
          <p14:tracePt t="7656" x="8286750" y="3590925"/>
          <p14:tracePt t="7664" x="8286750" y="3570288"/>
          <p14:tracePt t="7672" x="8286750" y="3560763"/>
          <p14:tracePt t="7684" x="8286750" y="3540125"/>
          <p14:tracePt t="7688" x="8286750" y="3519488"/>
          <p14:tracePt t="7697" x="8286750" y="3498850"/>
          <p14:tracePt t="7704" x="8266113" y="3479800"/>
          <p14:tracePt t="7715" x="8247063" y="3459163"/>
          <p14:tracePt t="7720" x="8235950" y="3449638"/>
          <p14:tracePt t="7739" x="8186738" y="3429000"/>
          <p14:tracePt t="7748" x="8166100" y="3429000"/>
          <p14:tracePt t="7752" x="8145463" y="3429000"/>
          <p14:tracePt t="7763" x="8126413" y="3419475"/>
          <p14:tracePt t="7768" x="8105775" y="3419475"/>
          <p14:tracePt t="7783" x="8085138" y="3419475"/>
          <p14:tracePt t="7786" x="8075613" y="3419475"/>
          <p14:tracePt t="7797" x="8064500" y="3419475"/>
          <p14:tracePt t="7801" x="8045450" y="3419475"/>
          <p14:tracePt t="7808" x="8024813" y="3419475"/>
          <p14:tracePt t="7817" x="8015288" y="3419475"/>
          <p14:tracePt t="7825" x="8004175" y="3419475"/>
          <p14:tracePt t="7834" x="7985125" y="3419475"/>
          <p14:tracePt t="7840" x="7964488" y="3419475"/>
          <p14:tracePt t="7849" x="7954963" y="3429000"/>
          <p14:tracePt t="7856" x="7934325" y="3438525"/>
          <p14:tracePt t="7865" x="7913688" y="3449638"/>
          <p14:tracePt t="7872" x="7913688" y="3459163"/>
          <p14:tracePt t="7882" x="7894638" y="3459163"/>
          <p14:tracePt t="7895" x="7894638" y="3479800"/>
          <p14:tracePt t="7901" x="7883525" y="3479800"/>
          <p14:tracePt t="7904" x="7883525" y="3498850"/>
          <p14:tracePt t="7913" x="7883525" y="3509963"/>
          <p14:tracePt t="7921" x="7883525" y="3530600"/>
          <p14:tracePt t="7931" x="7883525" y="3540125"/>
          <p14:tracePt t="7936" x="7883525" y="3560763"/>
          <p14:tracePt t="7947" x="7883525" y="3579813"/>
          <p14:tracePt t="7952" x="7883525" y="3609975"/>
          <p14:tracePt t="7963" x="7883525" y="3630613"/>
          <p14:tracePt t="7968" x="7894638" y="3640138"/>
          <p14:tracePt t="7981" x="7913688" y="3670300"/>
          <p14:tracePt t="7986" x="7924800" y="3670300"/>
          <p14:tracePt t="7997" x="7974013" y="3702050"/>
          <p14:tracePt t="8001" x="8004175" y="3711575"/>
          <p14:tracePt t="8009" x="8064500" y="3721100"/>
          <p14:tracePt t="8017" x="8105775" y="3741738"/>
          <p14:tracePt t="8025" x="8126413" y="3741738"/>
          <p14:tracePt t="8034" x="8145463" y="3741738"/>
          <p14:tracePt t="8041" x="8175625" y="3751263"/>
          <p14:tracePt t="8049" x="8205788" y="3751263"/>
          <p14:tracePt t="8056" x="8235950" y="3762375"/>
          <p14:tracePt t="8064" x="8256588" y="3762375"/>
          <p14:tracePt t="8072" x="8277225" y="3762375"/>
          <p14:tracePt t="8082" x="8286750" y="3762375"/>
          <p14:tracePt t="8088" x="8316913" y="3751263"/>
          <p14:tracePt t="8097" x="8328025" y="3741738"/>
          <p14:tracePt t="8104" x="8347075" y="3732213"/>
          <p14:tracePt t="8115" x="8358188" y="3721100"/>
          <p14:tracePt t="8120" x="8358188" y="3702050"/>
          <p14:tracePt t="8134" x="8367713" y="3690938"/>
          <p14:tracePt t="8135" x="8377238" y="3681413"/>
          <p14:tracePt t="8145" x="8388350" y="3651250"/>
          <p14:tracePt t="8152" x="8388350" y="3640138"/>
          <p14:tracePt t="8164" x="8388350" y="3621088"/>
          <p14:tracePt t="8168" x="8388350" y="3609975"/>
          <p14:tracePt t="8183" x="8388350" y="3590925"/>
          <p14:tracePt t="8186" x="8388350" y="3579813"/>
          <p14:tracePt t="8201" x="8388350" y="3560763"/>
          <p14:tracePt t="8209" x="8388350" y="3530600"/>
          <p14:tracePt t="8217" x="8388350" y="3519488"/>
          <p14:tracePt t="8224" x="8377238" y="3509963"/>
          <p14:tracePt t="8234" x="8367713" y="3489325"/>
          <p14:tracePt t="8249" x="8358188" y="3489325"/>
          <p14:tracePt t="8256" x="8347075" y="3489325"/>
          <p14:tracePt t="8265" x="8337550" y="3489325"/>
          <p14:tracePt t="8272" x="8307388" y="3489325"/>
          <p14:tracePt t="8282" x="8286750" y="3489325"/>
          <p14:tracePt t="8288" x="8266113" y="3489325"/>
          <p14:tracePt t="8298" x="8235950" y="3489325"/>
          <p14:tracePt t="8304" x="8205788" y="3489325"/>
          <p14:tracePt t="8315" x="8186738" y="3509963"/>
          <p14:tracePt t="8320" x="8166100" y="3519488"/>
          <p14:tracePt t="8333" x="8166100" y="3530600"/>
          <p14:tracePt t="8336" x="8166100" y="3549650"/>
          <p14:tracePt t="8348" x="8156575" y="3560763"/>
          <p14:tracePt t="8352" x="8156575" y="3570288"/>
          <p14:tracePt t="8363" x="8156575" y="3590925"/>
          <p14:tracePt t="8381" x="8156575" y="3600450"/>
          <p14:tracePt t="8401" x="8156575" y="3609975"/>
          <p14:tracePt t="8417" x="8156575" y="3621088"/>
          <p14:tracePt t="8440" x="8156575" y="3630613"/>
          <p14:tracePt t="8449" x="8166100" y="3630613"/>
          <p14:tracePt t="27391" x="8156575" y="3630613"/>
          <p14:tracePt t="27451" x="8145463" y="3640138"/>
          <p14:tracePt t="27460" x="8105775" y="3651250"/>
          <p14:tracePt t="27471" x="8075613" y="3660775"/>
          <p14:tracePt t="27474" x="8054975" y="3670300"/>
          <p14:tracePt t="27487" x="8054975" y="3681413"/>
          <p14:tracePt t="27490" x="8045450" y="3681413"/>
          <p14:tracePt t="27500" x="8045450" y="3690938"/>
          <p14:tracePt t="27505" x="8034338" y="3690938"/>
          <p14:tracePt t="27529" x="8034338" y="3702050"/>
          <p14:tracePt t="27537" x="8024813" y="3702050"/>
          <p14:tracePt t="27562" x="8024813" y="3711575"/>
          <p14:tracePt t="27569" x="8004175" y="3721100"/>
          <p14:tracePt t="27578" x="7974013" y="3721100"/>
          <p14:tracePt t="27586" x="7943850" y="3721100"/>
          <p14:tracePt t="27593" x="7913688" y="3741738"/>
          <p14:tracePt t="27602" x="7883525" y="3762375"/>
          <p14:tracePt t="27609" x="7832725" y="3771900"/>
          <p14:tracePt t="27618" x="7802563" y="3792538"/>
          <p14:tracePt t="27625" x="7772400" y="3811588"/>
          <p14:tracePt t="27636" x="7742238" y="3822700"/>
          <p14:tracePt t="27641" x="7723188" y="3832225"/>
          <p14:tracePt t="27650" x="7693025" y="3852863"/>
          <p14:tracePt t="27657" x="7672388" y="3852863"/>
          <p14:tracePt t="27666" x="7651750" y="3873500"/>
          <p14:tracePt t="27673" x="7612063" y="3883025"/>
          <p14:tracePt t="27685" x="7591425" y="3892550"/>
          <p14:tracePt t="27689" x="7561263" y="3913188"/>
          <p14:tracePt t="27701" x="7521575" y="3933825"/>
          <p14:tracePt t="27705" x="7470775" y="3943350"/>
          <p14:tracePt t="27716" x="7410450" y="3973513"/>
          <p14:tracePt t="27721" x="7380288" y="4003675"/>
          <p14:tracePt t="27732" x="7329488" y="4033838"/>
          <p14:tracePt t="27737" x="7308850" y="4044950"/>
          <p14:tracePt t="27747" x="7288213" y="4064000"/>
          <p14:tracePt t="27754" x="7278688" y="4075113"/>
          <p14:tracePt t="27766" x="7269163" y="4084638"/>
          <p14:tracePt t="27777" x="7269163" y="4094163"/>
          <p14:tracePt t="27787" x="7258050" y="4094163"/>
          <p14:tracePt t="27896" x="7258050" y="4084638"/>
          <p14:tracePt t="27906" x="7248525" y="4084638"/>
          <p14:tracePt t="28246" x="7239000" y="4105275"/>
          <p14:tracePt t="28275" x="7227888" y="4154488"/>
          <p14:tracePt t="28321" x="7239000" y="4154488"/>
          <p14:tracePt t="28329" x="7248525" y="4154488"/>
          <p14:tracePt t="28337" x="7269163" y="4154488"/>
          <p14:tracePt t="28346" x="7278688" y="4154488"/>
          <p14:tracePt t="28353" x="7308850" y="4154488"/>
          <p14:tracePt t="28366" x="7319963" y="4154488"/>
          <p14:tracePt t="28369" x="7329488" y="4154488"/>
          <p14:tracePt t="28378" x="7339013" y="4154488"/>
          <p14:tracePt t="28386" x="7359650" y="4154488"/>
          <p14:tracePt t="28393" x="7380288" y="4154488"/>
          <p14:tracePt t="28402" x="7410450" y="4144963"/>
          <p14:tracePt t="28409" x="7429500" y="4135438"/>
          <p14:tracePt t="28417" x="7450138" y="4124325"/>
          <p14:tracePt t="28425" x="7480300" y="4124325"/>
          <p14:tracePt t="28434" x="7480300" y="4114800"/>
          <p14:tracePt t="28441" x="7491413" y="4105275"/>
          <p14:tracePt t="28450" x="7491413" y="4094163"/>
          <p14:tracePt t="28466" x="7491413" y="4075113"/>
          <p14:tracePt t="28473" x="7480300" y="4064000"/>
          <p14:tracePt t="28484" x="7410450" y="4044950"/>
          <p14:tracePt t="28489" x="7329488" y="4013200"/>
          <p14:tracePt t="28500" x="7197725" y="3983038"/>
          <p14:tracePt t="28505" x="6977063" y="3913188"/>
          <p14:tracePt t="28517" x="6653213" y="3841750"/>
          <p14:tracePt t="28521" x="6330950" y="3771900"/>
          <p14:tracePt t="28533" x="5988050" y="3741738"/>
          <p14:tracePt t="28537" x="5756275" y="3711575"/>
          <p14:tracePt t="28550" x="5565775" y="3711575"/>
          <p14:tracePt t="28553" x="5443538" y="3711575"/>
          <p14:tracePt t="28566" x="5353050" y="3702050"/>
          <p14:tracePt t="28569" x="5241925" y="3681413"/>
          <p14:tracePt t="28577" x="5141913" y="3651250"/>
          <p14:tracePt t="28587" x="5010150" y="3579813"/>
          <p14:tracePt t="28593" x="4889500" y="3530600"/>
          <p14:tracePt t="28602" x="4778375" y="3489325"/>
          <p14:tracePt t="28609" x="4657725" y="3429000"/>
          <p14:tracePt t="28618" x="4556125" y="3389313"/>
          <p14:tracePt t="28625" x="4456113" y="3368675"/>
          <p14:tracePt t="28634" x="4375150" y="3338513"/>
          <p14:tracePt t="28641" x="4284663" y="3287713"/>
          <p14:tracePt t="28650" x="4233863" y="3257550"/>
          <p14:tracePt t="28657" x="4173538" y="3236913"/>
          <p14:tracePt t="28667" x="4143375" y="3197225"/>
          <p14:tracePt t="28673" x="4092575" y="3155950"/>
          <p14:tracePt t="28684" x="4073525" y="3136900"/>
          <p14:tracePt t="28689" x="4043363" y="3086100"/>
          <p14:tracePt t="28701" x="4013200" y="3046413"/>
          <p14:tracePt t="28705" x="4002088" y="3005138"/>
          <p14:tracePt t="28717" x="3971925" y="2965450"/>
          <p14:tracePt t="28721" x="3941763" y="2924175"/>
          <p14:tracePt t="28733" x="3921125" y="2905125"/>
          <p14:tracePt t="28738" x="3890963" y="2863850"/>
          <p14:tracePt t="28749" x="3871913" y="2854325"/>
          <p14:tracePt t="28754" x="3860800" y="2844800"/>
          <p14:tracePt t="28766" x="3841750" y="2833688"/>
          <p14:tracePt t="28770" x="3830638" y="2813050"/>
          <p14:tracePt t="28777" x="3811588" y="2803525"/>
          <p14:tracePt t="28788" x="3800475" y="2782888"/>
          <p14:tracePt t="28793" x="3790950" y="2752725"/>
          <p14:tracePt t="28801" x="3779838" y="2733675"/>
          <p14:tracePt t="28809" x="3760788" y="2722563"/>
          <p14:tracePt t="28817" x="3749675" y="2692400"/>
          <p14:tracePt t="28825" x="3719513" y="2662238"/>
          <p14:tracePt t="28834" x="3700463" y="2641600"/>
          <p14:tracePt t="28841" x="3670300" y="2592388"/>
          <p14:tracePt t="28851" x="3640138" y="2562225"/>
          <p14:tracePt t="28857" x="3589338" y="2532063"/>
          <p14:tracePt t="28867" x="3538538" y="2490788"/>
          <p14:tracePt t="28878" x="3498850" y="2460625"/>
          <p14:tracePt t="28885" x="3468688" y="2451100"/>
          <p14:tracePt t="28891" x="3448050" y="2430463"/>
          <p14:tracePt t="28901" x="3427413" y="2420938"/>
          <p14:tracePt t="28905" x="3408363" y="2400300"/>
          <p14:tracePt t="28917" x="3367088" y="2390775"/>
          <p14:tracePt t="28921" x="3346450" y="2379663"/>
          <p14:tracePt t="28934" x="3316288" y="2370138"/>
          <p14:tracePt t="28938" x="3286125" y="2370138"/>
          <p14:tracePt t="28946" x="3255963" y="2370138"/>
          <p14:tracePt t="28953" x="3216275" y="2370138"/>
          <p14:tracePt t="28966" x="3186113" y="2370138"/>
          <p14:tracePt t="28970" x="3155950" y="2370138"/>
          <p14:tracePt t="28978" x="3125788" y="2370138"/>
          <p14:tracePt t="28986" x="3095625" y="2370138"/>
          <p14:tracePt t="28993" x="3065463" y="2370138"/>
          <p14:tracePt t="29001" x="3035300" y="2370138"/>
          <p14:tracePt t="29009" x="3014663" y="2370138"/>
          <p14:tracePt t="29016" x="2994025" y="2370138"/>
          <p14:tracePt t="29025" x="2984500" y="2370138"/>
          <p14:tracePt t="29033" x="2954338" y="2370138"/>
          <p14:tracePt t="29041" x="2943225" y="2370138"/>
          <p14:tracePt t="29050" x="2933700" y="2370138"/>
          <p14:tracePt t="29057" x="2924175" y="2370138"/>
          <p14:tracePt t="29065" x="2903538" y="2379663"/>
          <p14:tracePt t="29073" x="2894013" y="2390775"/>
          <p14:tracePt t="29084" x="2873375" y="2400300"/>
          <p14:tracePt t="29089" x="2843213" y="2420938"/>
          <p14:tracePt t="29100" x="2822575" y="2439988"/>
          <p14:tracePt t="29105" x="2813050" y="2470150"/>
          <p14:tracePt t="29117" x="2792413" y="2490788"/>
          <p14:tracePt t="29121" x="2782888" y="2520950"/>
          <p14:tracePt t="29133" x="2782888" y="2551113"/>
          <p14:tracePt t="29137" x="2792413" y="2601913"/>
          <p14:tracePt t="29150" x="2813050" y="2632075"/>
          <p14:tracePt t="29153" x="2833688" y="2692400"/>
          <p14:tracePt t="29166" x="2863850" y="2743200"/>
          <p14:tracePt t="29170" x="2894013" y="2773363"/>
          <p14:tracePt t="29177" x="2913063" y="2803525"/>
          <p14:tracePt t="29187" x="2943225" y="2813050"/>
          <p14:tracePt t="29193" x="2943225" y="2833688"/>
          <p14:tracePt t="29202" x="2963863" y="2833688"/>
          <p14:tracePt t="29209" x="2973388" y="2844800"/>
          <p14:tracePt t="29218" x="2984500" y="2854325"/>
          <p14:tracePt t="29225" x="2994025" y="2863850"/>
          <p14:tracePt t="29234" x="3024188" y="2884488"/>
          <p14:tracePt t="29241" x="3065463" y="2894013"/>
          <p14:tracePt t="29251" x="3114675" y="2914650"/>
          <p14:tracePt t="29257" x="3165475" y="2935288"/>
          <p14:tracePt t="29267" x="3195638" y="2935288"/>
          <p14:tracePt t="29273" x="3246438" y="2935288"/>
          <p14:tracePt t="29284" x="3286125" y="2935288"/>
          <p14:tracePt t="29289" x="3327400" y="2935288"/>
          <p14:tracePt t="29301" x="3387725" y="2924175"/>
          <p14:tracePt t="29305" x="3427413" y="2905125"/>
          <p14:tracePt t="29316" x="3468688" y="2884488"/>
          <p14:tracePt t="29321" x="3498850" y="2863850"/>
          <p14:tracePt t="29334" x="3529013" y="2844800"/>
          <p14:tracePt t="29338" x="3548063" y="2824163"/>
          <p14:tracePt t="29349" x="3568700" y="2803525"/>
          <p14:tracePt t="29353" x="3578225" y="2782888"/>
          <p14:tracePt t="29366" x="3609975" y="2773363"/>
          <p14:tracePt t="29370" x="3609975" y="2763838"/>
          <p14:tracePt t="29377" x="3619500" y="2743200"/>
          <p14:tracePt t="29388" x="3629025" y="2733675"/>
          <p14:tracePt t="29393" x="3629025" y="2722563"/>
          <p14:tracePt t="29402" x="3640138" y="2703513"/>
          <p14:tracePt t="29409" x="3649663" y="2682875"/>
          <p14:tracePt t="29418" x="3649663" y="2673350"/>
          <p14:tracePt t="29425" x="3649663" y="2652713"/>
          <p14:tracePt t="29433" x="3659188" y="2622550"/>
          <p14:tracePt t="29441" x="3659188" y="2601913"/>
          <p14:tracePt t="29450" x="3659188" y="2571750"/>
          <p14:tracePt t="29457" x="3640138" y="2541588"/>
          <p14:tracePt t="29467" x="3629025" y="2511425"/>
          <p14:tracePt t="29473" x="3598863" y="2481263"/>
          <p14:tracePt t="29484" x="3568700" y="2460625"/>
          <p14:tracePt t="29489" x="3529013" y="2430463"/>
          <p14:tracePt t="29501" x="3498850" y="2409825"/>
          <p14:tracePt t="29505" x="3478213" y="2409825"/>
          <p14:tracePt t="29517" x="3448050" y="2409825"/>
          <p14:tracePt t="29521" x="3427413" y="2400300"/>
          <p14:tracePt t="29531" x="3397250" y="2390775"/>
          <p14:tracePt t="29537" x="3376613" y="2379663"/>
          <p14:tracePt t="29550" x="3346450" y="2379663"/>
          <p14:tracePt t="29553" x="3327400" y="2370138"/>
          <p14:tracePt t="29566" x="3297238" y="2360613"/>
          <p14:tracePt t="29570" x="3276600" y="2349500"/>
          <p14:tracePt t="29577" x="3236913" y="2349500"/>
          <p14:tracePt t="29586" x="3165475" y="2339975"/>
          <p14:tracePt t="29593" x="3135313" y="2330450"/>
          <p14:tracePt t="29602" x="3105150" y="2330450"/>
          <p14:tracePt t="29609" x="3084513" y="2330450"/>
          <p14:tracePt t="29617" x="3065463" y="2330450"/>
          <p14:tracePt t="29625" x="3044825" y="2330450"/>
          <p14:tracePt t="29633" x="3035300" y="2330450"/>
          <p14:tracePt t="29641" x="3014663" y="2339975"/>
          <p14:tracePt t="29650" x="2994025" y="2349500"/>
          <p14:tracePt t="29657" x="2973388" y="2349500"/>
          <p14:tracePt t="29666" x="2954338" y="2349500"/>
          <p14:tracePt t="29673" x="2933700" y="2349500"/>
          <p14:tracePt t="29684" x="2903538" y="2349500"/>
          <p14:tracePt t="29689" x="2873375" y="2349500"/>
          <p14:tracePt t="29701" x="2843213" y="2360613"/>
          <p14:tracePt t="29705" x="2792413" y="2370138"/>
          <p14:tracePt t="29716" x="2752725" y="2379663"/>
          <p14:tracePt t="29721" x="2722563" y="2390775"/>
          <p14:tracePt t="29733" x="2701925" y="2400300"/>
          <p14:tracePt t="29737" x="2681288" y="2420938"/>
          <p14:tracePt t="29749" x="2671763" y="2430463"/>
          <p14:tracePt t="29753" x="2651125" y="2439988"/>
          <p14:tracePt t="29771" x="2651125" y="2460625"/>
          <p14:tracePt t="29786" x="2641600" y="2470150"/>
          <p14:tracePt t="29802" x="2641600" y="2481263"/>
          <p14:tracePt t="29817" x="2632075" y="2490788"/>
          <p14:tracePt t="29825" x="2620963" y="2501900"/>
          <p14:tracePt t="29834" x="2600325" y="2511425"/>
          <p14:tracePt t="29841" x="2600325" y="2520950"/>
          <p14:tracePt t="29850" x="2581275" y="2551113"/>
          <p14:tracePt t="29863" x="2581275" y="2571750"/>
          <p14:tracePt t="29869" x="2581275" y="2601913"/>
          <p14:tracePt t="29873" x="2581275" y="2641600"/>
          <p14:tracePt t="29884" x="2581275" y="2662238"/>
          <p14:tracePt t="29890" x="2581275" y="2682875"/>
          <p14:tracePt t="29898" x="2590800" y="2703513"/>
          <p14:tracePt t="29905" x="2611438" y="2722563"/>
          <p14:tracePt t="29917" x="2632075" y="2733675"/>
          <p14:tracePt t="29921" x="2662238" y="2752725"/>
          <p14:tracePt t="29933" x="2692400" y="2763838"/>
          <p14:tracePt t="29937" x="2722563" y="2773363"/>
          <p14:tracePt t="29949" x="2741613" y="2782888"/>
          <p14:tracePt t="29953" x="2771775" y="2782888"/>
          <p14:tracePt t="29966" x="2792413" y="2782888"/>
          <p14:tracePt t="29970" x="2813050" y="2794000"/>
          <p14:tracePt t="29977" x="2843213" y="2794000"/>
          <p14:tracePt t="29986" x="2873375" y="2794000"/>
          <p14:tracePt t="29993" x="2933700" y="2813050"/>
          <p14:tracePt t="30002" x="2984500" y="2813050"/>
          <p14:tracePt t="30009" x="3044825" y="2824163"/>
          <p14:tracePt t="30018" x="3095625" y="2824163"/>
          <p14:tracePt t="30025" x="3155950" y="2824163"/>
          <p14:tracePt t="30033" x="3205163" y="2824163"/>
          <p14:tracePt t="30041" x="3246438" y="2824163"/>
          <p14:tracePt t="30050" x="3297238" y="2824163"/>
          <p14:tracePt t="30057" x="3316288" y="2824163"/>
          <p14:tracePt t="30066" x="3336925" y="2824163"/>
          <p14:tracePt t="30073" x="3346450" y="2813050"/>
          <p14:tracePt t="30084" x="3357563" y="2813050"/>
          <p14:tracePt t="30101" x="3376613" y="2803525"/>
          <p14:tracePt t="30105" x="3387725" y="2803525"/>
          <p14:tracePt t="30116" x="3408363" y="2803525"/>
          <p14:tracePt t="30121" x="3438525" y="2803525"/>
          <p14:tracePt t="30133" x="3468688" y="2803525"/>
          <p14:tracePt t="30137" x="3508375" y="2794000"/>
          <p14:tracePt t="30149" x="3529013" y="2794000"/>
          <p14:tracePt t="30153" x="3559175" y="2782888"/>
          <p14:tracePt t="30166" x="3589338" y="2773363"/>
          <p14:tracePt t="30170" x="3609975" y="2763838"/>
          <p14:tracePt t="30177" x="3619500" y="2752725"/>
          <p14:tracePt t="30185" x="3640138" y="2733675"/>
          <p14:tracePt t="30193" x="3640138" y="2713038"/>
          <p14:tracePt t="30203" x="3640138" y="2703513"/>
          <p14:tracePt t="30209" x="3640138" y="2673350"/>
          <p14:tracePt t="30218" x="3640138" y="2652713"/>
          <p14:tracePt t="30225" x="3640138" y="2632075"/>
          <p14:tracePt t="30233" x="3640138" y="2611438"/>
          <p14:tracePt t="30241" x="3640138" y="2592388"/>
          <p14:tracePt t="30250" x="3640138" y="2571750"/>
          <p14:tracePt t="30257" x="3640138" y="2562225"/>
          <p14:tracePt t="30265" x="3640138" y="2541588"/>
          <p14:tracePt t="30273" x="3640138" y="2520950"/>
          <p14:tracePt t="30282" x="3640138" y="2511425"/>
          <p14:tracePt t="30289" x="3629025" y="2490788"/>
          <p14:tracePt t="30299" x="3619500" y="2470150"/>
          <p14:tracePt t="30305" x="3589338" y="2451100"/>
          <p14:tracePt t="30316" x="3559175" y="2420938"/>
          <p14:tracePt t="30321" x="3529013" y="2409825"/>
          <p14:tracePt t="30333" x="3498850" y="2390775"/>
          <p14:tracePt t="30337" x="3478213" y="2379663"/>
          <p14:tracePt t="30349" x="3457575" y="2360613"/>
          <p14:tracePt t="30353" x="3438525" y="2349500"/>
          <p14:tracePt t="30366" x="3408363" y="2339975"/>
          <p14:tracePt t="30370" x="3387725" y="2330450"/>
          <p14:tracePt t="30377" x="3357563" y="2319338"/>
          <p14:tracePt t="30385" x="3327400" y="2309813"/>
          <p14:tracePt t="30393" x="3286125" y="2298700"/>
          <p14:tracePt t="30402" x="3195638" y="2289175"/>
          <p14:tracePt t="30409" x="3144838" y="2289175"/>
          <p14:tracePt t="30417" x="3084513" y="2279650"/>
          <p14:tracePt t="30425" x="3035300" y="2279650"/>
          <p14:tracePt t="30434" x="3003550" y="2279650"/>
          <p14:tracePt t="30441" x="2973388" y="2279650"/>
          <p14:tracePt t="30450" x="2954338" y="2279650"/>
          <p14:tracePt t="30457" x="2933700" y="2279650"/>
          <p14:tracePt t="30465" x="2913063" y="2279650"/>
          <p14:tracePt t="30473" x="2903538" y="2279650"/>
          <p14:tracePt t="30505" x="2894013" y="2279650"/>
          <p14:tracePt t="30513" x="2882900" y="2279650"/>
          <p14:tracePt t="30521" x="2863850" y="2279650"/>
          <p14:tracePt t="30532" x="2843213" y="2289175"/>
          <p14:tracePt t="30537" x="2813050" y="2289175"/>
          <p14:tracePt t="30550" x="2771775" y="2298700"/>
          <p14:tracePt t="30553" x="2732088" y="2319338"/>
          <p14:tracePt t="30567" x="2681288" y="2339975"/>
          <p14:tracePt t="30570" x="2651125" y="2370138"/>
          <p14:tracePt t="30577" x="2620963" y="2409825"/>
          <p14:tracePt t="30586" x="2590800" y="2439988"/>
          <p14:tracePt t="30593" x="2590800" y="2470150"/>
          <p14:tracePt t="30602" x="2581275" y="2490788"/>
          <p14:tracePt t="30609" x="2570163" y="2520950"/>
          <p14:tracePt t="30617" x="2570163" y="2532063"/>
          <p14:tracePt t="30625" x="2570163" y="2551113"/>
          <p14:tracePt t="30634" x="2570163" y="2562225"/>
          <p14:tracePt t="30641" x="2570163" y="2571750"/>
          <p14:tracePt t="30650" x="2581275" y="2581275"/>
          <p14:tracePt t="30667" x="2590800" y="2592388"/>
          <p14:tracePt t="30684" x="2600325" y="2601913"/>
          <p14:tracePt t="30700" x="2600325" y="2622550"/>
          <p14:tracePt t="30705" x="2611438" y="2641600"/>
          <p14:tracePt t="30716" x="2632075" y="2662238"/>
          <p14:tracePt t="30721" x="2651125" y="2682875"/>
          <p14:tracePt t="30730" x="2711450" y="2733675"/>
          <p14:tracePt t="30737" x="2771775" y="2803525"/>
          <p14:tracePt t="30749" x="2863850" y="2844800"/>
          <p14:tracePt t="30753" x="2933700" y="2874963"/>
          <p14:tracePt t="30771" x="3044825" y="2905125"/>
          <p14:tracePt t="30777" x="3105150" y="2914650"/>
          <p14:tracePt t="30786" x="3144838" y="2914650"/>
          <p14:tracePt t="30793" x="3195638" y="2914650"/>
          <p14:tracePt t="30802" x="3216275" y="2914650"/>
          <p14:tracePt t="30809" x="3246438" y="2914650"/>
          <p14:tracePt t="30817" x="3255963" y="2905125"/>
          <p14:tracePt t="30825" x="3267075" y="2905125"/>
          <p14:tracePt t="30833" x="3276600" y="2884488"/>
          <p14:tracePt t="30841" x="3286125" y="2884488"/>
          <p14:tracePt t="30850" x="3306763" y="2874963"/>
          <p14:tracePt t="30857" x="3346450" y="2874963"/>
          <p14:tracePt t="30867" x="3408363" y="2863850"/>
          <p14:tracePt t="30873" x="3478213" y="2854325"/>
          <p14:tracePt t="30884" x="3578225" y="2824163"/>
          <p14:tracePt t="30890" x="3619500" y="2803525"/>
          <p14:tracePt t="30901" x="3709988" y="2773363"/>
          <p14:tracePt t="30905" x="3790950" y="2743200"/>
          <p14:tracePt t="30917" x="3841750" y="2703513"/>
          <p14:tracePt t="30921" x="3860800" y="2673350"/>
          <p14:tracePt t="30932" x="3881438" y="2632075"/>
          <p14:tracePt t="30937" x="3890963" y="2592388"/>
          <p14:tracePt t="30950" x="3890963" y="2562225"/>
          <p14:tracePt t="30954" x="3881438" y="2520950"/>
          <p14:tracePt t="30966" x="3841750" y="2470150"/>
          <p14:tracePt t="30970" x="3790950" y="2420938"/>
          <p14:tracePt t="30977" x="3760788" y="2379663"/>
          <p14:tracePt t="30986" x="3740150" y="2379663"/>
          <p14:tracePt t="30993" x="3709988" y="2379663"/>
          <p14:tracePt t="31002" x="3689350" y="2379663"/>
          <p14:tracePt t="31009" x="3670300" y="2379663"/>
          <p14:tracePt t="31025" x="3649663" y="2379663"/>
          <p14:tracePt t="31041" x="3640138" y="2400300"/>
          <p14:tracePt t="31066" x="3640138" y="2409825"/>
          <p14:tracePt t="31098" x="3629025" y="2409825"/>
          <p14:tracePt t="31105" x="3619500" y="2409825"/>
          <p14:tracePt t="31153" x="3609975" y="2409825"/>
          <p14:tracePt t="31171" x="3598863" y="2409825"/>
          <p14:tracePt t="31210" x="3598863" y="2430463"/>
          <p14:tracePt t="31300" x="3609975" y="2430463"/>
          <p14:tracePt t="31404" x="3619500" y="2430463"/>
          <p14:tracePt t="31435" x="3619500" y="2420938"/>
          <p14:tracePt t="31717" x="3619500" y="2430463"/>
          <p14:tracePt t="31728" x="3629025" y="2451100"/>
          <p14:tracePt t="31742" x="3640138" y="2460625"/>
          <p14:tracePt t="31769" x="3640138" y="2490788"/>
          <p14:tracePt t="31779" x="3640138" y="2511425"/>
          <p14:tracePt t="31786" x="3640138" y="2532063"/>
          <p14:tracePt t="31793" x="3640138" y="2562225"/>
          <p14:tracePt t="31801" x="3629025" y="2611438"/>
          <p14:tracePt t="31809" x="3619500" y="2662238"/>
          <p14:tracePt t="31818" x="3619500" y="2713038"/>
          <p14:tracePt t="31825" x="3619500" y="2794000"/>
          <p14:tracePt t="31834" x="3619500" y="2813050"/>
          <p14:tracePt t="31841" x="3619500" y="2874963"/>
          <p14:tracePt t="31851" x="3619500" y="2924175"/>
          <p14:tracePt t="31857" x="3619500" y="2944813"/>
          <p14:tracePt t="31868" x="3619500" y="2965450"/>
          <p14:tracePt t="31873" x="3619500" y="2984500"/>
          <p14:tracePt t="31881" x="3619500" y="2995613"/>
          <p14:tracePt t="31890" x="3619500" y="3005138"/>
          <p14:tracePt t="31913" x="3629025" y="3005138"/>
          <p14:tracePt t="31937" x="3640138" y="3016250"/>
          <p14:tracePt t="31961" x="3649663" y="3016250"/>
          <p14:tracePt t="32010" x="3649663" y="3005138"/>
          <p14:tracePt t="32026" x="3659188" y="2984500"/>
          <p14:tracePt t="32036" x="3679825" y="2984500"/>
          <p14:tracePt t="32043" x="3679825" y="2974975"/>
          <p14:tracePt t="32058" x="3679825" y="2965450"/>
          <p14:tracePt t="32073" x="3689350" y="2965450"/>
          <p14:tracePt t="32269" x="3700463" y="2974975"/>
          <p14:tracePt t="32278" x="3700463" y="2995613"/>
          <p14:tracePt t="32305" x="3700463" y="3025775"/>
          <p14:tracePt t="32309" x="3700463" y="3065463"/>
          <p14:tracePt t="32314" x="3700463" y="3086100"/>
          <p14:tracePt t="32321" x="3700463" y="3095625"/>
          <p14:tracePt t="32331" x="3689350" y="3116263"/>
          <p14:tracePt t="32337" x="3689350" y="3136900"/>
          <p14:tracePt t="32350" x="3689350" y="3167063"/>
          <p14:tracePt t="32354" x="3689350" y="3187700"/>
          <p14:tracePt t="32365" x="3689350" y="3206750"/>
          <p14:tracePt t="32370" x="3689350" y="3227388"/>
          <p14:tracePt t="32377" x="3689350" y="3248025"/>
          <p14:tracePt t="32385" x="3689350" y="3267075"/>
          <p14:tracePt t="32393" x="3689350" y="3297238"/>
          <p14:tracePt t="32401" x="3709988" y="3359150"/>
          <p14:tracePt t="32409" x="3719513" y="3378200"/>
          <p14:tracePt t="32417" x="3730625" y="3429000"/>
          <p14:tracePt t="32425" x="3749675" y="3489325"/>
          <p14:tracePt t="32434" x="3760788" y="3540125"/>
          <p14:tracePt t="32441" x="3770313" y="3590925"/>
          <p14:tracePt t="32454" x="3770313" y="3630613"/>
          <p14:tracePt t="32457" x="3779838" y="3690938"/>
          <p14:tracePt t="32467" x="3800475" y="3732213"/>
          <p14:tracePt t="32473" x="3821113" y="3792538"/>
          <p14:tracePt t="32483" x="3841750" y="3852863"/>
          <p14:tracePt t="32489" x="3841750" y="3892550"/>
          <p14:tracePt t="32502" x="3851275" y="3952875"/>
          <p14:tracePt t="32505" x="3851275" y="3973513"/>
          <p14:tracePt t="32514" x="3851275" y="4013200"/>
          <p14:tracePt t="32521" x="3860800" y="4054475"/>
          <p14:tracePt t="32533" x="3860800" y="4105275"/>
          <p14:tracePt t="32537" x="3881438" y="4135438"/>
          <p14:tracePt t="32550" x="3902075" y="4195763"/>
          <p14:tracePt t="32554" x="3921125" y="4225925"/>
          <p14:tracePt t="32566" x="3951288" y="4286250"/>
          <p14:tracePt t="32570" x="3981450" y="4295775"/>
          <p14:tracePt t="32577" x="4013200" y="4337050"/>
          <p14:tracePt t="32586" x="4032250" y="4346575"/>
          <p14:tracePt t="32593" x="4043363" y="4356100"/>
          <p14:tracePt t="32752" x="4052888" y="4356100"/>
          <p14:tracePt t="32777" x="4083050" y="4356100"/>
          <p14:tracePt t="32786" x="4133850" y="4397375"/>
          <p14:tracePt t="32802" x="4133850" y="4406900"/>
          <p14:tracePt t="32809" x="4133850" y="4418013"/>
          <p14:tracePt t="32818" x="4133850" y="4427538"/>
          <p14:tracePt t="32825" x="4122738" y="4448175"/>
          <p14:tracePt t="32834" x="4122738" y="4457700"/>
          <p14:tracePt t="32841" x="4122738" y="4487863"/>
          <p14:tracePt t="32851" x="4113213" y="4508500"/>
          <p14:tracePt t="32857" x="4103688" y="4538663"/>
          <p14:tracePt t="32868" x="4103688" y="4578350"/>
          <p14:tracePt t="32880" x="4103688" y="4608513"/>
          <p14:tracePt t="32886" x="4103688" y="4629150"/>
          <p14:tracePt t="32889" x="4122738" y="4649788"/>
          <p14:tracePt t="32901" x="4133850" y="4659313"/>
          <p14:tracePt t="32916" x="4143375" y="4668838"/>
          <p14:tracePt t="32933" x="4143375" y="4679950"/>
          <p14:tracePt t="32954" x="4143375" y="4689475"/>
          <p14:tracePt t="32970" x="4143375" y="4699000"/>
          <p14:tracePt t="32977" x="4143375" y="4710113"/>
          <p14:tracePt t="32994" x="4143375" y="4719638"/>
          <p14:tracePt t="33002" x="4133850" y="4730750"/>
          <p14:tracePt t="33017" x="4122738" y="4730750"/>
          <p14:tracePt t="33025" x="4122738" y="4740275"/>
          <p14:tracePt t="33098" x="4113213" y="4740275"/>
          <p14:tracePt t="33146" x="4103688" y="4740275"/>
          <p14:tracePt t="33171" x="4092575" y="4740275"/>
          <p14:tracePt t="33186" x="4083050" y="4740275"/>
          <p14:tracePt t="33202" x="4073525" y="4749800"/>
          <p14:tracePt t="33209" x="4073525" y="4760913"/>
          <p14:tracePt t="33218" x="4062413" y="4760913"/>
          <p14:tracePt t="33225" x="4052888" y="4760913"/>
          <p14:tracePt t="33234" x="4043363" y="4760913"/>
          <p14:tracePt t="33241" x="4022725" y="4760913"/>
          <p14:tracePt t="33250" x="4002088" y="4770438"/>
          <p14:tracePt t="33257" x="3971925" y="4770438"/>
          <p14:tracePt t="33267" x="3932238" y="4779963"/>
          <p14:tracePt t="33273" x="3851275" y="4791075"/>
          <p14:tracePt t="33284" x="3740150" y="4810125"/>
          <p14:tracePt t="33289" x="3609975" y="4830763"/>
          <p14:tracePt t="33304" x="3316288" y="4891088"/>
          <p14:tracePt t="33316" x="3205163" y="4921250"/>
          <p14:tracePt t="33321" x="3095625" y="4951413"/>
          <p14:tracePt t="33334" x="3024188" y="4972050"/>
          <p14:tracePt t="33337" x="2994025" y="4981575"/>
          <p14:tracePt t="33353" x="2963863" y="4992688"/>
          <p14:tracePt t="33355" x="2954338" y="5002213"/>
          <p14:tracePt t="33367" x="2943225" y="5002213"/>
          <p14:tracePt t="33377" x="2933700" y="5002213"/>
          <p14:tracePt t="33393" x="2924175" y="5002213"/>
          <p14:tracePt t="33403" x="2913063" y="5011738"/>
          <p14:tracePt t="33409" x="2903538" y="5011738"/>
          <p14:tracePt t="33417" x="2882900" y="5022850"/>
          <p14:tracePt t="33425" x="2863850" y="5041900"/>
          <p14:tracePt t="33434" x="2852738" y="5062538"/>
          <p14:tracePt t="33441" x="2822575" y="5092700"/>
          <p14:tracePt t="33451" x="2801938" y="5133975"/>
          <p14:tracePt t="33457" x="2771775" y="5164138"/>
          <p14:tracePt t="33467" x="2752725" y="5194300"/>
          <p14:tracePt t="33473" x="2752725" y="5224463"/>
          <p14:tracePt t="33483" x="2752725" y="5254625"/>
          <p14:tracePt t="33489" x="2752725" y="5275263"/>
          <p14:tracePt t="33500" x="2752725" y="5305425"/>
          <p14:tracePt t="33505" x="2762250" y="5324475"/>
          <p14:tracePt t="33517" x="2782888" y="5354638"/>
          <p14:tracePt t="33521" x="2813050" y="5384800"/>
          <p14:tracePt t="33533" x="2833688" y="5416550"/>
          <p14:tracePt t="33537" x="2873375" y="5465763"/>
          <p14:tracePt t="33554" x="2924175" y="5537200"/>
          <p14:tracePt t="33567" x="2954338" y="5567363"/>
          <p14:tracePt t="33570" x="2994025" y="5618163"/>
          <p14:tracePt t="33577" x="3054350" y="5637213"/>
          <p14:tracePt t="33586" x="3084513" y="5667375"/>
          <p14:tracePt t="33593" x="3144838" y="5678488"/>
          <p14:tracePt t="33604" x="3195638" y="5697538"/>
          <p14:tracePt t="33609" x="3246438" y="5697538"/>
          <p14:tracePt t="33617" x="3286125" y="5697538"/>
          <p14:tracePt t="33625" x="3357563" y="5708650"/>
          <p14:tracePt t="33634" x="3408363" y="5718175"/>
          <p14:tracePt t="33641" x="3498850" y="5727700"/>
          <p14:tracePt t="33652" x="3538538" y="5738813"/>
          <p14:tracePt t="33657" x="3578225" y="5738813"/>
          <p14:tracePt t="33667" x="3649663" y="5748338"/>
          <p14:tracePt t="33673" x="3700463" y="5748338"/>
          <p14:tracePt t="33684" x="3760788" y="5748338"/>
          <p14:tracePt t="33689" x="3800475" y="5748338"/>
          <p14:tracePt t="33700" x="3841750" y="5748338"/>
          <p14:tracePt t="33705" x="3902075" y="5748338"/>
          <p14:tracePt t="33716" x="3941763" y="5738813"/>
          <p14:tracePt t="33721" x="3992563" y="5738813"/>
          <p14:tracePt t="33732" x="4043363" y="5738813"/>
          <p14:tracePt t="33738" x="4083050" y="5727700"/>
          <p14:tracePt t="33752" x="4143375" y="5727700"/>
          <p14:tracePt t="33755" x="4194175" y="5718175"/>
          <p14:tracePt t="33767" x="4233863" y="5718175"/>
          <p14:tracePt t="33771" x="4294188" y="5718175"/>
          <p14:tracePt t="33777" x="4335463" y="5718175"/>
          <p14:tracePt t="33786" x="4386263" y="5718175"/>
          <p14:tracePt t="33794" x="4446588" y="5718175"/>
          <p14:tracePt t="33802" x="4495800" y="5727700"/>
          <p14:tracePt t="33809" x="4567238" y="5738813"/>
          <p14:tracePt t="33818" x="4637088" y="5748338"/>
          <p14:tracePt t="33825" x="4708525" y="5748338"/>
          <p14:tracePt t="33834" x="4748213" y="5748338"/>
          <p14:tracePt t="33841" x="4838700" y="5748338"/>
          <p14:tracePt t="33850" x="4919663" y="5748338"/>
          <p14:tracePt t="33857" x="5021263" y="5748338"/>
          <p14:tracePt t="33866" x="5111750" y="5748338"/>
          <p14:tracePt t="33879" x="5211763" y="5727700"/>
          <p14:tracePt t="33886" x="5313363" y="5718175"/>
          <p14:tracePt t="33889" x="5424488" y="5708650"/>
          <p14:tracePt t="33899" x="5524500" y="5678488"/>
          <p14:tracePt t="33906" x="5614988" y="5648325"/>
          <p14:tracePt t="33916" x="5716588" y="5627688"/>
          <p14:tracePt t="33921" x="5816600" y="5597525"/>
          <p14:tracePt t="33934" x="5927725" y="5567363"/>
          <p14:tracePt t="33938" x="6008688" y="5537200"/>
          <p14:tracePt t="33954" x="6180138" y="5486400"/>
          <p14:tracePt t="33967" x="6249988" y="5465763"/>
          <p14:tracePt t="33970" x="6310313" y="5435600"/>
          <p14:tracePt t="33977" x="6361113" y="5405438"/>
          <p14:tracePt t="33985" x="6411913" y="5375275"/>
          <p14:tracePt t="33993" x="6462713" y="5354638"/>
          <p14:tracePt t="34004" x="6502400" y="5335588"/>
          <p14:tracePt t="34009" x="6553200" y="5305425"/>
          <p14:tracePt t="34017" x="6604000" y="5264150"/>
          <p14:tracePt t="34025" x="6634163" y="5233988"/>
          <p14:tracePt t="34034" x="6673850" y="5203825"/>
          <p14:tracePt t="34041" x="6704013" y="5164138"/>
          <p14:tracePt t="34053" x="6734175" y="5133975"/>
          <p14:tracePt t="34057" x="6754813" y="5092700"/>
          <p14:tracePt t="34068" x="6754813" y="5062538"/>
          <p14:tracePt t="34073" x="6764338" y="5032375"/>
          <p14:tracePt t="34084" x="6764338" y="5002213"/>
          <p14:tracePt t="34089" x="6764338" y="4962525"/>
          <p14:tracePt t="34100" x="6734175" y="4932363"/>
          <p14:tracePt t="34105" x="6715125" y="4902200"/>
          <p14:tracePt t="34116" x="6673850" y="4881563"/>
          <p14:tracePt t="34121" x="6643688" y="4860925"/>
          <p14:tracePt t="34131" x="6592888" y="4840288"/>
          <p14:tracePt t="34137" x="6523038" y="4830763"/>
          <p14:tracePt t="34149" x="6492875" y="4821238"/>
          <p14:tracePt t="34154" x="6421438" y="4800600"/>
          <p14:tracePt t="34167" x="6381750" y="4779963"/>
          <p14:tracePt t="34170" x="6321425" y="4760913"/>
          <p14:tracePt t="34178" x="6300788" y="4740275"/>
          <p14:tracePt t="34186" x="6249988" y="4719638"/>
          <p14:tracePt t="34193" x="6189663" y="4689475"/>
          <p14:tracePt t="34202" x="6129338" y="4649788"/>
          <p14:tracePt t="34209" x="6069013" y="4608513"/>
          <p14:tracePt t="34217" x="6029325" y="4578350"/>
          <p14:tracePt t="34225" x="5957888" y="4559300"/>
          <p14:tracePt t="34234" x="5867400" y="4527550"/>
          <p14:tracePt t="34241" x="5797550" y="4508500"/>
          <p14:tracePt t="34252" x="5716588" y="4487863"/>
          <p14:tracePt t="34257" x="5635625" y="4457700"/>
          <p14:tracePt t="34269" x="5545138" y="4448175"/>
          <p14:tracePt t="34273" x="5484813" y="4437063"/>
          <p14:tracePt t="34283" x="5424488" y="4427538"/>
          <p14:tracePt t="34289" x="5364163" y="4418013"/>
          <p14:tracePt t="34303" x="5283200" y="4397375"/>
          <p14:tracePt t="34305" x="5202238" y="4376738"/>
          <p14:tracePt t="34317" x="5111750" y="4346575"/>
          <p14:tracePt t="34321" x="5021263" y="4316413"/>
          <p14:tracePt t="34334" x="4959350" y="4306888"/>
          <p14:tracePt t="34337" x="4919663" y="4295775"/>
          <p14:tracePt t="34349" x="4849813" y="4286250"/>
          <p14:tracePt t="34354" x="4789488" y="4286250"/>
          <p14:tracePt t="34367" x="4738688" y="4276725"/>
          <p14:tracePt t="34370" x="4678363" y="4276725"/>
          <p14:tracePt t="34377" x="4637088" y="4276725"/>
          <p14:tracePt t="34386" x="4587875" y="4276725"/>
          <p14:tracePt t="34393" x="4525963" y="4276725"/>
          <p14:tracePt t="34401" x="4476750" y="4276725"/>
          <p14:tracePt t="34409" x="4395788" y="4276725"/>
          <p14:tracePt t="34417" x="4305300" y="4276725"/>
          <p14:tracePt t="34425" x="4194175" y="4276725"/>
          <p14:tracePt t="34434" x="4103688" y="4276725"/>
          <p14:tracePt t="34441" x="4013200" y="4276725"/>
          <p14:tracePt t="34450" x="3941763" y="4306888"/>
          <p14:tracePt t="34457" x="3902075" y="4316413"/>
          <p14:tracePt t="34467" x="3851275" y="4337050"/>
          <p14:tracePt t="34473" x="3811588" y="4367213"/>
          <p14:tracePt t="34485" x="3760788" y="4387850"/>
          <p14:tracePt t="34489" x="3719513" y="4397375"/>
          <p14:tracePt t="34502" x="3689350" y="4406900"/>
          <p14:tracePt t="34505" x="3659188" y="4406900"/>
          <p14:tracePt t="34517" x="3619500" y="4427538"/>
          <p14:tracePt t="34521" x="3578225" y="4427538"/>
          <p14:tracePt t="34533" x="3508375" y="4437063"/>
          <p14:tracePt t="34538" x="3438525" y="4448175"/>
          <p14:tracePt t="34549" x="3357563" y="4457700"/>
          <p14:tracePt t="34554" x="3276600" y="4478338"/>
          <p14:tracePt t="34567" x="3216275" y="4497388"/>
          <p14:tracePt t="34570" x="3155950" y="4527550"/>
          <p14:tracePt t="34577" x="3125788" y="4548188"/>
          <p14:tracePt t="34586" x="3084513" y="4589463"/>
          <p14:tracePt t="34593" x="3054350" y="4619625"/>
          <p14:tracePt t="34602" x="3035300" y="4638675"/>
          <p14:tracePt t="34609" x="3014663" y="4659313"/>
          <p14:tracePt t="34617" x="3003550" y="4679950"/>
          <p14:tracePt t="34625" x="2994025" y="4710113"/>
          <p14:tracePt t="34634" x="2973388" y="4730750"/>
          <p14:tracePt t="34641" x="2963863" y="4760913"/>
          <p14:tracePt t="34651" x="2933700" y="4779963"/>
          <p14:tracePt t="34657" x="2913063" y="4800600"/>
          <p14:tracePt t="34667" x="2894013" y="4830763"/>
          <p14:tracePt t="34673" x="2882900" y="4891088"/>
          <p14:tracePt t="34684" x="2882900" y="4932363"/>
          <p14:tracePt t="34689" x="2903538" y="4992688"/>
          <p14:tracePt t="34701" x="2924175" y="5053013"/>
          <p14:tracePt t="34705" x="2963863" y="5113338"/>
          <p14:tracePt t="34714" x="2994025" y="5153025"/>
          <p14:tracePt t="34721" x="3035300" y="5213350"/>
          <p14:tracePt t="34733" x="3065463" y="5254625"/>
          <p14:tracePt t="34737" x="3084513" y="5284788"/>
          <p14:tracePt t="34751" x="3114675" y="5324475"/>
          <p14:tracePt t="34754" x="3125788" y="5345113"/>
          <p14:tracePt t="34767" x="3144838" y="5354638"/>
          <p14:tracePt t="34771" x="3165475" y="5384800"/>
          <p14:tracePt t="34777" x="3195638" y="5405438"/>
          <p14:tracePt t="34786" x="3225800" y="5426075"/>
          <p14:tracePt t="34794" x="3255963" y="5435600"/>
          <p14:tracePt t="34803" x="3316288" y="5456238"/>
          <p14:tracePt t="34809" x="3357563" y="5465763"/>
          <p14:tracePt t="34818" x="3427413" y="5486400"/>
          <p14:tracePt t="34825" x="3538538" y="5507038"/>
          <p14:tracePt t="34835" x="3640138" y="5526088"/>
          <p14:tracePt t="34841" x="3760788" y="5567363"/>
          <p14:tracePt t="34851" x="3881438" y="5588000"/>
          <p14:tracePt t="34857" x="4002088" y="5618163"/>
          <p14:tracePt t="34867" x="4122738" y="5657850"/>
          <p14:tracePt t="34886" x="4354513" y="5678488"/>
          <p14:tracePt t="34889" x="4456113" y="5688013"/>
          <p14:tracePt t="34899" x="4546600" y="5688013"/>
          <p14:tracePt t="34906" x="4627563" y="5688013"/>
          <p14:tracePt t="34918" x="4708525" y="5688013"/>
          <p14:tracePt t="34921" x="4778375" y="5688013"/>
          <p14:tracePt t="34933" x="4838700" y="5688013"/>
          <p14:tracePt t="34938" x="4899025" y="5688013"/>
          <p14:tracePt t="34950" x="4940300" y="5678488"/>
          <p14:tracePt t="34954" x="4991100" y="5667375"/>
          <p14:tracePt t="34966" x="5030788" y="5657850"/>
          <p14:tracePt t="34970" x="5070475" y="5648325"/>
          <p14:tracePt t="34977" x="5121275" y="5627688"/>
          <p14:tracePt t="34986" x="5181600" y="5607050"/>
          <p14:tracePt t="34994" x="5283200" y="5567363"/>
          <p14:tracePt t="35002" x="5373688" y="5546725"/>
          <p14:tracePt t="35009" x="5473700" y="5537200"/>
          <p14:tracePt t="35018" x="5575300" y="5526088"/>
          <p14:tracePt t="35025" x="5656263" y="5516563"/>
          <p14:tracePt t="35034" x="5767388" y="5495925"/>
          <p14:tracePt t="35041" x="5846763" y="5486400"/>
          <p14:tracePt t="35051" x="5918200" y="5476875"/>
          <p14:tracePt t="35057" x="5999163" y="5465763"/>
          <p14:tracePt t="35067" x="6069013" y="5456238"/>
          <p14:tracePt t="35073" x="6099175" y="5456238"/>
          <p14:tracePt t="35084" x="6129338" y="5446713"/>
          <p14:tracePt t="35089" x="6149975" y="5435600"/>
          <p14:tracePt t="35102" x="6170613" y="5435600"/>
          <p14:tracePt t="35105" x="6180138" y="5426075"/>
          <p14:tracePt t="35114" x="6200775" y="5426075"/>
          <p14:tracePt t="35121" x="6219825" y="5416550"/>
          <p14:tracePt t="35133" x="6230938" y="5416550"/>
          <p14:tracePt t="35138" x="6249988" y="5416550"/>
          <p14:tracePt t="35150" x="6270625" y="5416550"/>
          <p14:tracePt t="35154" x="6300788" y="5416550"/>
          <p14:tracePt t="35166" x="6321425" y="5416550"/>
          <p14:tracePt t="35170" x="6330950" y="5416550"/>
          <p14:tracePt t="35177" x="6342063" y="5416550"/>
          <p14:tracePt t="35186" x="6361113" y="5416550"/>
          <p14:tracePt t="35202" x="6372225" y="5416550"/>
          <p14:tracePt t="35209" x="6381750" y="5416550"/>
          <p14:tracePt t="35218" x="6391275" y="5416550"/>
          <p14:tracePt t="35225" x="6411913" y="5416550"/>
          <p14:tracePt t="35234" x="6442075" y="5416550"/>
          <p14:tracePt t="35241" x="6472238" y="5416550"/>
          <p14:tracePt t="35250" x="6502400" y="5405438"/>
          <p14:tracePt t="35257" x="6553200" y="5384800"/>
          <p14:tracePt t="35267" x="6613525" y="5365750"/>
          <p14:tracePt t="35273" x="6673850" y="5354638"/>
          <p14:tracePt t="35284" x="6745288" y="5345113"/>
          <p14:tracePt t="35289" x="6815138" y="5335588"/>
          <p14:tracePt t="35302" x="6875463" y="5324475"/>
          <p14:tracePt t="35305" x="6926263" y="5305425"/>
          <p14:tracePt t="35314" x="6986588" y="5294313"/>
          <p14:tracePt t="35321" x="7026275" y="5284788"/>
          <p14:tracePt t="35335" x="7086600" y="5254625"/>
          <p14:tracePt t="35338" x="7148513" y="5245100"/>
          <p14:tracePt t="35351" x="7227888" y="5213350"/>
          <p14:tracePt t="35353" x="7329488" y="5183188"/>
          <p14:tracePt t="35367" x="7410450" y="5153025"/>
          <p14:tracePt t="35370" x="7491413" y="5122863"/>
          <p14:tracePt t="35377" x="7581900" y="5083175"/>
          <p14:tracePt t="35387" x="7661275" y="5032375"/>
          <p14:tracePt t="35393" x="7712075" y="4992688"/>
          <p14:tracePt t="35403" x="7783513" y="4911725"/>
          <p14:tracePt t="35409" x="7813675" y="4891088"/>
          <p14:tracePt t="35417" x="7843838" y="4840288"/>
          <p14:tracePt t="35425" x="7883525" y="4800600"/>
          <p14:tracePt t="35434" x="7894638" y="4770438"/>
          <p14:tracePt t="35441" x="7924800" y="4730750"/>
          <p14:tracePt t="35451" x="7934325" y="4710113"/>
          <p14:tracePt t="35457" x="7943850" y="4699000"/>
          <p14:tracePt t="35467" x="7954963" y="4679950"/>
          <p14:tracePt t="35473" x="7964488" y="4659313"/>
          <p14:tracePt t="35485" x="7985125" y="4638675"/>
          <p14:tracePt t="35489" x="7994650" y="4629150"/>
          <p14:tracePt t="35501" x="8015288" y="4598988"/>
          <p14:tracePt t="35505" x="8015288" y="4589463"/>
          <p14:tracePt t="35517" x="8024813" y="4578350"/>
          <p14:tracePt t="35521" x="8024813" y="4559300"/>
          <p14:tracePt t="35533" x="8034338" y="4548188"/>
          <p14:tracePt t="35537" x="8034338" y="4538663"/>
          <p14:tracePt t="35550" x="8034338" y="4518025"/>
          <p14:tracePt t="35553" x="8034338" y="4497388"/>
          <p14:tracePt t="35566" x="8034338" y="4478338"/>
          <p14:tracePt t="35570" x="8034338" y="4457700"/>
          <p14:tracePt t="35577" x="8034338" y="4437063"/>
          <p14:tracePt t="35586" x="8054975" y="4406900"/>
          <p14:tracePt t="35593" x="8064500" y="4367213"/>
          <p14:tracePt t="35601" x="8064500" y="4337050"/>
          <p14:tracePt t="35609" x="8075613" y="4295775"/>
          <p14:tracePt t="35617" x="8085138" y="4256088"/>
          <p14:tracePt t="35625" x="8085138" y="4216400"/>
          <p14:tracePt t="35634" x="8075613" y="4165600"/>
          <p14:tracePt t="35641" x="8064500" y="4124325"/>
          <p14:tracePt t="35651" x="8054975" y="4084638"/>
          <p14:tracePt t="35657" x="8045450" y="4064000"/>
          <p14:tracePt t="35667" x="8045450" y="4033838"/>
          <p14:tracePt t="35673" x="8034338" y="4024313"/>
          <p14:tracePt t="35684" x="8034338" y="4003675"/>
          <p14:tracePt t="35689" x="8034338" y="3973513"/>
          <p14:tracePt t="35701" x="8034338" y="3952875"/>
          <p14:tracePt t="35705" x="8034338" y="3922713"/>
          <p14:tracePt t="35716" x="8034338" y="3903663"/>
          <p14:tracePt t="35721" x="8034338" y="3873500"/>
          <p14:tracePt t="35733" x="8034338" y="3852863"/>
          <p14:tracePt t="35738" x="8034338" y="3832225"/>
          <p14:tracePt t="35750" x="8045450" y="3822700"/>
          <p14:tracePt t="35754" x="8054975" y="3792538"/>
          <p14:tracePt t="35769" x="8054975" y="3771900"/>
          <p14:tracePt t="35777" x="8064500" y="3751263"/>
          <p14:tracePt t="35785" x="8064500" y="3741738"/>
          <p14:tracePt t="35802" x="8064500" y="3721100"/>
          <p14:tracePt t="35809" x="8064500" y="3702050"/>
          <p14:tracePt t="35825" x="8064500" y="3690938"/>
          <p14:tracePt t="35841" x="8064500" y="3681413"/>
          <p14:tracePt t="35890" x="8064500" y="3690938"/>
          <p14:tracePt t="35897" x="8064500" y="3702050"/>
          <p14:tracePt t="35906" x="8064500" y="3711575"/>
          <p14:tracePt t="35921" x="8054975" y="3721100"/>
          <p14:tracePt t="35937" x="8054975" y="3732213"/>
          <p14:tracePt t="35994" x="8054975" y="3711575"/>
          <p14:tracePt t="36002" x="8054975" y="3702050"/>
          <p14:tracePt t="36010" x="8054975" y="3681413"/>
          <p14:tracePt t="36021" x="8054975" y="3651250"/>
          <p14:tracePt t="36025" x="8054975" y="3630613"/>
          <p14:tracePt t="36034" x="8054975" y="3600450"/>
          <p14:tracePt t="36041" x="8054975" y="3570288"/>
          <p14:tracePt t="36050" x="8054975" y="3549650"/>
          <p14:tracePt t="36057" x="8054975" y="3519488"/>
          <p14:tracePt t="36066" x="8045450" y="3509963"/>
          <p14:tracePt t="36073" x="8045450" y="3498850"/>
          <p14:tracePt t="36084" x="8034338" y="3489325"/>
          <p14:tracePt t="36113" x="8024813" y="3489325"/>
          <p14:tracePt t="36121" x="8015288" y="3498850"/>
          <p14:tracePt t="36133" x="8004175" y="3509963"/>
          <p14:tracePt t="36137" x="7994650" y="3530600"/>
          <p14:tracePt t="36151" x="7994650" y="3549650"/>
          <p14:tracePt t="36153" x="7994650" y="3570288"/>
          <p14:tracePt t="36162" x="7994650" y="3590925"/>
          <p14:tracePt t="36170" x="7994650" y="3609975"/>
          <p14:tracePt t="36177" x="7994650" y="3621088"/>
          <p14:tracePt t="36186" x="7994650" y="3630613"/>
          <p14:tracePt t="36234" x="7994650" y="3621088"/>
          <p14:tracePt t="36241" x="8004175" y="3621088"/>
          <p14:tracePt t="36250" x="8004175" y="3609975"/>
          <p14:tracePt t="36257" x="8004175" y="3590925"/>
          <p14:tracePt t="36267" x="8004175" y="3579813"/>
          <p14:tracePt t="36284" x="8004175" y="3570288"/>
          <p14:tracePt t="36437" x="8004175" y="3579813"/>
          <p14:tracePt t="36459" x="8004175" y="3609975"/>
          <p14:tracePt t="36479" x="8004175" y="3640138"/>
          <p14:tracePt t="36485" x="8015288" y="3670300"/>
          <p14:tracePt t="36490" x="8015288" y="3690938"/>
          <p14:tracePt t="36503" x="8024813" y="3702050"/>
          <p14:tracePt t="36505" x="8024813" y="3711575"/>
          <p14:tracePt t="36545" x="8024813" y="3690938"/>
          <p14:tracePt t="36553" x="8024813" y="3670300"/>
          <p14:tracePt t="36563" x="8024813" y="3651250"/>
          <p14:tracePt t="36570" x="8024813" y="3621088"/>
          <p14:tracePt t="36578" x="8034338" y="3590925"/>
          <p14:tracePt t="36586" x="8054975" y="3549650"/>
          <p14:tracePt t="36593" x="8054975" y="3530600"/>
          <p14:tracePt t="36602" x="8054975" y="3519488"/>
          <p14:tracePt t="36609" x="8064500" y="3509963"/>
          <p14:tracePt t="36618" x="8064500" y="3498850"/>
          <p14:tracePt t="36666" x="8064500" y="3519488"/>
          <p14:tracePt t="36673" x="8064500" y="3540125"/>
          <p14:tracePt t="36682" x="8064500" y="3560763"/>
          <p14:tracePt t="36689" x="8064500" y="3590925"/>
          <p14:tracePt t="36700" x="8054975" y="3621088"/>
          <p14:tracePt t="36705" x="8045450" y="3640138"/>
          <p14:tracePt t="36714" x="8045450" y="3651250"/>
          <p14:tracePt t="36721" x="8034338" y="3660775"/>
          <p14:tracePt t="36762" x="8024813" y="3660775"/>
          <p14:tracePt t="36770" x="8015288" y="3660775"/>
          <p14:tracePt t="36778" x="7994650" y="3660775"/>
          <p14:tracePt t="36786" x="7913688" y="3630613"/>
          <p14:tracePt t="36793" x="7802563" y="3590925"/>
          <p14:tracePt t="36802" x="7651750" y="3549650"/>
          <p14:tracePt t="36809" x="7491413" y="3509963"/>
          <p14:tracePt t="36818" x="7339013" y="3489325"/>
          <p14:tracePt t="36825" x="7218363" y="3459163"/>
          <p14:tracePt t="36835" x="7127875" y="3419475"/>
          <p14:tracePt t="36841" x="7067550" y="3408363"/>
          <p14:tracePt t="36851" x="7007225" y="3368675"/>
          <p14:tracePt t="36857" x="6956425" y="3317875"/>
          <p14:tracePt t="36867" x="6896100" y="3248025"/>
          <p14:tracePt t="36873" x="6824663" y="3176588"/>
          <p14:tracePt t="36883" x="6745288" y="3095625"/>
          <p14:tracePt t="36890" x="6694488" y="3035300"/>
          <p14:tracePt t="36902" x="6653213" y="2974975"/>
          <p14:tracePt t="36906" x="6613525" y="2914650"/>
          <p14:tracePt t="36918" x="6562725" y="2813050"/>
          <p14:tracePt t="36922" x="6502400" y="2733675"/>
          <p14:tracePt t="36933" x="6421438" y="2622550"/>
          <p14:tracePt t="36938" x="6321425" y="2501900"/>
          <p14:tracePt t="36952" x="6219825" y="2400300"/>
          <p14:tracePt t="36953" x="6140450" y="2319338"/>
          <p14:tracePt t="36962" x="6099175" y="2279650"/>
          <p14:tracePt t="36971" x="6059488" y="2219325"/>
          <p14:tracePt t="36978" x="6038850" y="2178050"/>
          <p14:tracePt t="36986" x="5999163" y="2127250"/>
          <p14:tracePt t="36993" x="5948363" y="2078038"/>
          <p14:tracePt t="37002" x="5876925" y="2027238"/>
          <p14:tracePt t="37009" x="5807075" y="1976438"/>
          <p14:tracePt t="37017" x="5746750" y="1925638"/>
          <p14:tracePt t="37025" x="5686425" y="1885950"/>
          <p14:tracePt t="37034" x="5614988" y="1825625"/>
          <p14:tracePt t="37041" x="5565775" y="1804988"/>
          <p14:tracePt t="37051" x="5534025" y="1765300"/>
          <p14:tracePt t="37057" x="5484813" y="1735138"/>
          <p14:tracePt t="37066" x="5454650" y="1714500"/>
          <p14:tracePt t="37073" x="5434013" y="1714500"/>
          <p14:tracePt t="37113" x="5434013" y="1724025"/>
          <p14:tracePt t="37121" x="5434013" y="1744663"/>
          <p14:tracePt t="37137" x="5434013" y="1754188"/>
          <p14:tracePt t="37146" x="5434013" y="1765300"/>
          <p14:tracePt t="37154" x="5443538" y="1774825"/>
          <p14:tracePt t="37202" x="5443538" y="1765300"/>
          <p14:tracePt t="37209" x="5443538" y="1754188"/>
          <p14:tracePt t="37217" x="5443538" y="1735138"/>
          <p14:tracePt t="37225" x="5464175" y="1724025"/>
          <p14:tracePt t="37234" x="5464175" y="1704975"/>
          <p14:tracePt t="37241" x="5484813" y="1684338"/>
          <p14:tracePt t="37251" x="5494338" y="1663700"/>
          <p14:tracePt t="37257" x="5503863" y="1654175"/>
          <p14:tracePt t="37267" x="5514975" y="1624013"/>
          <p14:tracePt t="37273" x="5524500" y="1603375"/>
          <p14:tracePt t="37284" x="5524500" y="1582738"/>
          <p14:tracePt t="37289" x="5524500" y="1573213"/>
          <p14:tracePt t="37301" x="5524500" y="1552575"/>
          <p14:tracePt t="37305" x="5524500" y="1543050"/>
          <p14:tracePt t="37314" x="5524500" y="1533525"/>
          <p14:tracePt t="37333" x="5514975" y="1543050"/>
          <p14:tracePt t="37338" x="5514975" y="1563688"/>
          <p14:tracePt t="37350" x="5514975" y="1603375"/>
          <p14:tracePt t="37354" x="5514975" y="1693863"/>
          <p14:tracePt t="37363" x="5514975" y="1804988"/>
          <p14:tracePt t="37370" x="5514975" y="1916113"/>
          <p14:tracePt t="37377" x="5514975" y="2027238"/>
          <p14:tracePt t="37386" x="5514975" y="2159000"/>
          <p14:tracePt t="37393" x="5503863" y="2279650"/>
          <p14:tracePt t="37402" x="5484813" y="2379663"/>
          <p14:tracePt t="37411" x="5473700" y="2481263"/>
          <p14:tracePt t="37418" x="5464175" y="2581275"/>
          <p14:tracePt t="37425" x="5454650" y="2692400"/>
          <p14:tracePt t="37434" x="5443538" y="2803525"/>
          <p14:tracePt t="37441" x="5434013" y="2894013"/>
          <p14:tracePt t="37451" x="5434013" y="2995613"/>
          <p14:tracePt t="37457" x="5424488" y="3086100"/>
          <p14:tracePt t="37468" x="5413375" y="3187700"/>
          <p14:tracePt t="37473" x="5403850" y="3267075"/>
          <p14:tracePt t="37485" x="5394325" y="3359150"/>
          <p14:tracePt t="37489" x="5383213" y="3468688"/>
          <p14:tracePt t="37501" x="5383213" y="3549650"/>
          <p14:tracePt t="37505" x="5383213" y="3640138"/>
          <p14:tracePt t="37514" x="5383213" y="3702050"/>
          <p14:tracePt t="37521" x="5383213" y="3741738"/>
          <p14:tracePt t="37533" x="5383213" y="3751263"/>
          <p14:tracePt t="37537" x="5383213" y="3762375"/>
          <p14:tracePt t="37562" x="5383213" y="3741738"/>
          <p14:tracePt t="37571" x="5383213" y="3702050"/>
          <p14:tracePt t="37577" x="5383213" y="3660775"/>
          <p14:tracePt t="37586" x="5383213" y="3609975"/>
          <p14:tracePt t="37593" x="5383213" y="3540125"/>
          <p14:tracePt t="37602" x="5383213" y="3479800"/>
          <p14:tracePt t="37609" x="5383213" y="3429000"/>
          <p14:tracePt t="37618" x="5383213" y="3359150"/>
          <p14:tracePt t="37625" x="5403850" y="3278188"/>
          <p14:tracePt t="37634" x="5424488" y="3197225"/>
          <p14:tracePt t="37641" x="5443538" y="3095625"/>
          <p14:tracePt t="37651" x="5484813" y="2984500"/>
          <p14:tracePt t="37657" x="5514975" y="2884488"/>
          <p14:tracePt t="37667" x="5524500" y="2752725"/>
          <p14:tracePt t="37673" x="5545138" y="2622550"/>
          <p14:tracePt t="37685" x="5554663" y="2481263"/>
          <p14:tracePt t="37689" x="5565775" y="2339975"/>
          <p14:tracePt t="37701" x="5565775" y="2189163"/>
          <p14:tracePt t="37705" x="5565775" y="2047875"/>
          <p14:tracePt t="37714" x="5565775" y="1876425"/>
          <p14:tracePt t="37721" x="5554663" y="1735138"/>
          <p14:tracePt t="37732" x="5554663" y="1624013"/>
          <p14:tracePt t="37738" x="5554663" y="1533525"/>
          <p14:tracePt t="37754" x="5554663" y="1441450"/>
          <p14:tracePt t="37758" x="5565775" y="1401763"/>
          <p14:tracePt t="37771" x="5565775" y="1371600"/>
          <p14:tracePt t="37802" x="5565775" y="1381125"/>
          <p14:tracePt t="37811" x="5565775" y="1411288"/>
          <p14:tracePt t="37817" x="5565775" y="1441450"/>
          <p14:tracePt t="37825" x="5565775" y="1473200"/>
          <p14:tracePt t="37833" x="5565775" y="1512888"/>
          <p14:tracePt t="37841" x="5565775" y="1552575"/>
          <p14:tracePt t="37850" x="5565775" y="1624013"/>
          <p14:tracePt t="37857" x="5565775" y="1693863"/>
          <p14:tracePt t="37871" x="5554663" y="1784350"/>
          <p14:tracePt t="37873" x="5554663" y="1885950"/>
          <p14:tracePt t="37885" x="5554663" y="2017713"/>
          <p14:tracePt t="37889" x="5554663" y="2147888"/>
          <p14:tracePt t="37899" x="5554663" y="2279650"/>
          <p14:tracePt t="37905" x="5584825" y="2470150"/>
          <p14:tracePt t="37916" x="5595938" y="2622550"/>
          <p14:tracePt t="37922" x="5614988" y="2794000"/>
          <p14:tracePt t="37934" x="5626100" y="2935288"/>
          <p14:tracePt t="37938" x="5656263" y="3076575"/>
          <p14:tracePt t="37952" x="5665788" y="3187700"/>
          <p14:tracePt t="37954" x="5675313" y="3248025"/>
          <p14:tracePt t="37962" x="5675313" y="3297238"/>
          <p14:tracePt t="37971" x="5686425" y="3338513"/>
          <p14:tracePt t="37977" x="5695950" y="3368675"/>
          <p14:tracePt t="37986" x="5705475" y="3429000"/>
          <p14:tracePt t="37993" x="5716588" y="3449638"/>
          <p14:tracePt t="38002" x="5726113" y="3479800"/>
          <p14:tracePt t="38010" x="5746750" y="3530600"/>
          <p14:tracePt t="38018" x="5756275" y="3549650"/>
          <p14:tracePt t="38025" x="5767388" y="3560763"/>
          <p14:tracePt t="38035" x="5767388" y="3579813"/>
          <p14:tracePt t="38041" x="5767388" y="3590925"/>
          <p14:tracePt t="38051" x="5767388" y="3600450"/>
          <p14:tracePt t="38089" x="5767388" y="3590925"/>
          <p14:tracePt t="38105" x="5767388" y="3579813"/>
          <p14:tracePt t="38113" x="5767388" y="3570288"/>
          <p14:tracePt t="38121" x="5767388" y="3560763"/>
          <p14:tracePt t="38214" x="5767388" y="3570288"/>
          <p14:tracePt t="38233" x="5767388" y="3579813"/>
          <p14:tracePt t="38243" x="5767388" y="3600450"/>
          <p14:tracePt t="38257" x="5776913" y="3609975"/>
          <p14:tracePt t="38268" x="5776913" y="3630613"/>
          <p14:tracePt t="38273" x="5776913" y="3640138"/>
          <p14:tracePt t="38284" x="5776913" y="3651250"/>
          <p14:tracePt t="38289" x="5776913" y="3670300"/>
          <p14:tracePt t="38298" x="5776913" y="3690938"/>
          <p14:tracePt t="38305" x="5776913" y="3702050"/>
          <p14:tracePt t="38316" x="5776913" y="3711575"/>
          <p14:tracePt t="38321" x="5776913" y="3721100"/>
          <p14:tracePt t="38332" x="5776913" y="3732213"/>
          <p14:tracePt t="38349" x="5776913" y="3741738"/>
          <p14:tracePt t="38485" x="5776913" y="3751263"/>
          <p14:tracePt t="38507" x="5776913" y="3781425"/>
          <p14:tracePt t="38525" x="5776913" y="3792538"/>
          <p14:tracePt t="38545" x="5776913" y="3802063"/>
          <p14:tracePt t="38742" x="5776913" y="3792538"/>
          <p14:tracePt t="38779" x="5776913" y="3781425"/>
          <p14:tracePt t="38785" x="5776913" y="3771900"/>
          <p14:tracePt t="38793" x="5776913" y="3762375"/>
          <p14:tracePt t="38818" x="5776913" y="3751263"/>
          <p14:tracePt t="38841" x="5776913" y="3741738"/>
          <p14:tracePt t="38857" x="5776913" y="3732213"/>
          <p14:tracePt t="38870" x="5776913" y="3721100"/>
          <p14:tracePt t="38881" x="5776913" y="3711575"/>
          <p14:tracePt t="38897" x="5776913" y="3702050"/>
          <p14:tracePt t="38921" x="5776913" y="3690938"/>
          <p14:tracePt t="38945" x="5776913" y="3681413"/>
          <p14:tracePt t="39046" x="5776913" y="3690938"/>
          <p14:tracePt t="39062" x="5776913" y="3702050"/>
          <p14:tracePt t="39087" x="5776913" y="3711575"/>
          <p14:tracePt t="39106" x="5776913" y="3721100"/>
          <p14:tracePt t="39237" x="5776913" y="3711575"/>
          <p14:tracePt t="39259" x="5776913" y="3681413"/>
          <p14:tracePt t="39276" x="5776913" y="3660775"/>
          <p14:tracePt t="39293" x="5776913" y="3640138"/>
          <p14:tracePt t="39302" x="5776913" y="3630613"/>
          <p14:tracePt t="39396" x="5776913" y="3651250"/>
          <p14:tracePt t="39407" x="5776913" y="3660775"/>
          <p14:tracePt t="39437" x="5735638" y="3762375"/>
          <p14:tracePt t="39443" x="5726113" y="3802063"/>
          <p14:tracePt t="39451" x="5726113" y="3822700"/>
          <p14:tracePt t="39458" x="5726113" y="3862388"/>
          <p14:tracePt t="39467" x="5716588" y="3892550"/>
          <p14:tracePt t="39473" x="5716588" y="3913188"/>
          <p14:tracePt t="39485" x="5716588" y="3933825"/>
          <p14:tracePt t="39489" x="5716588" y="3943350"/>
          <p14:tracePt t="39501" x="5716588" y="3952875"/>
          <p14:tracePt t="39537" x="5716588" y="3943350"/>
          <p14:tracePt t="39547" x="5716588" y="3933825"/>
          <p14:tracePt t="39554" x="5716588" y="3913188"/>
          <p14:tracePt t="39562" x="5726113" y="3892550"/>
          <p14:tracePt t="39570" x="5735638" y="3883025"/>
          <p14:tracePt t="39578" x="5735638" y="3862388"/>
          <p14:tracePt t="39586" x="5746750" y="3841750"/>
          <p14:tracePt t="39593" x="5756275" y="3822700"/>
          <p14:tracePt t="39602" x="5756275" y="3811588"/>
          <p14:tracePt t="39609" x="5756275" y="3802063"/>
          <p14:tracePt t="39665" x="5767388" y="3802063"/>
          <p14:tracePt t="39673" x="5776913" y="3832225"/>
          <p14:tracePt t="39682" x="5776913" y="3862388"/>
          <p14:tracePt t="39689" x="5807075" y="3922713"/>
          <p14:tracePt t="39701" x="5846763" y="3994150"/>
          <p14:tracePt t="39705" x="5897563" y="4064000"/>
          <p14:tracePt t="39718" x="5938838" y="4154488"/>
          <p14:tracePt t="39722" x="5988050" y="4246563"/>
          <p14:tracePt t="39733" x="6048375" y="4337050"/>
          <p14:tracePt t="39738" x="6089650" y="4406900"/>
          <p14:tracePt t="39754" x="6108700" y="4457700"/>
          <p14:tracePt t="39759" x="6119813" y="4478338"/>
          <p14:tracePt t="39762" x="6129338" y="4508500"/>
          <p14:tracePt t="39771" x="6140450" y="4538663"/>
          <p14:tracePt t="39778" x="6140450" y="4559300"/>
          <p14:tracePt t="39786" x="6159500" y="4589463"/>
          <p14:tracePt t="39793" x="6170613" y="4598988"/>
          <p14:tracePt t="39801" x="6189663" y="4619625"/>
          <p14:tracePt t="39809" x="6210300" y="4638675"/>
          <p14:tracePt t="39819" x="6230938" y="4659313"/>
          <p14:tracePt t="39825" x="6261100" y="4679950"/>
          <p14:tracePt t="39834" x="6270625" y="4679950"/>
          <p14:tracePt t="39841" x="6291263" y="4689475"/>
          <p14:tracePt t="39851" x="6310313" y="4689475"/>
          <p14:tracePt t="39857" x="6321425" y="4689475"/>
          <p14:tracePt t="39868" x="6330950" y="4689475"/>
          <p14:tracePt t="39883" x="6372225" y="4679950"/>
          <p14:tracePt t="39890" x="6381750" y="4668838"/>
          <p14:tracePt t="39900" x="6402388" y="4649788"/>
          <p14:tracePt t="39905" x="6421438" y="4638675"/>
          <p14:tracePt t="39917" x="6432550" y="4629150"/>
          <p14:tracePt t="39922" x="6462713" y="4619625"/>
          <p14:tracePt t="39934" x="6481763" y="4608513"/>
          <p14:tracePt t="41182" x="6502400" y="4608513"/>
          <p14:tracePt t="41202" x="6573838" y="4559300"/>
          <p14:tracePt t="41221" x="6965950" y="4437063"/>
          <p14:tracePt t="41226" x="7339013" y="4367213"/>
          <p14:tracePt t="41235" x="7762875" y="4316413"/>
          <p14:tracePt t="41242" x="8175625" y="4295775"/>
          <p14:tracePt t="41251" x="8589963" y="4295775"/>
          <p14:tracePt t="41257" x="8872538" y="4295775"/>
          <p14:tracePt t="41267" x="9053513" y="4325938"/>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a:extLst>
              <a:ext uri="{FF2B5EF4-FFF2-40B4-BE49-F238E27FC236}">
                <a16:creationId xmlns:a16="http://schemas.microsoft.com/office/drawing/2014/main" id="{F1D13136-96EF-442B-B060-08FD0FB3972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9459" name="Rectangle 5">
            <a:extLst>
              <a:ext uri="{FF2B5EF4-FFF2-40B4-BE49-F238E27FC236}">
                <a16:creationId xmlns:a16="http://schemas.microsoft.com/office/drawing/2014/main" id="{1D16B02C-EF51-4385-84C5-D7F68A8FD9DB}"/>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19460" name="Rectangle 6">
            <a:extLst>
              <a:ext uri="{FF2B5EF4-FFF2-40B4-BE49-F238E27FC236}">
                <a16:creationId xmlns:a16="http://schemas.microsoft.com/office/drawing/2014/main" id="{31F29AA1-0A7A-4935-AC0D-13A1B9E94228}"/>
              </a:ext>
            </a:extLst>
          </p:cNvPr>
          <p:cNvSpPr>
            <a:spLocks noChangeArrowheads="1"/>
          </p:cNvSpPr>
          <p:nvPr/>
        </p:nvSpPr>
        <p:spPr bwMode="auto">
          <a:xfrm>
            <a:off x="-4763" y="66294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9461" name="TextBox 6">
            <a:extLst>
              <a:ext uri="{FF2B5EF4-FFF2-40B4-BE49-F238E27FC236}">
                <a16:creationId xmlns:a16="http://schemas.microsoft.com/office/drawing/2014/main" id="{69132485-7235-41AB-8EBC-F0F4BEA6C78D}"/>
              </a:ext>
            </a:extLst>
          </p:cNvPr>
          <p:cNvSpPr txBox="1">
            <a:spLocks noChangeArrowheads="1"/>
          </p:cNvSpPr>
          <p:nvPr/>
        </p:nvSpPr>
        <p:spPr bwMode="auto">
          <a:xfrm>
            <a:off x="-4763" y="141288"/>
            <a:ext cx="41179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uger - sample characterization</a:t>
            </a:r>
          </a:p>
        </p:txBody>
      </p:sp>
      <p:pic>
        <p:nvPicPr>
          <p:cNvPr id="19462" name="Picture 10">
            <a:extLst>
              <a:ext uri="{FF2B5EF4-FFF2-40B4-BE49-F238E27FC236}">
                <a16:creationId xmlns:a16="http://schemas.microsoft.com/office/drawing/2014/main" id="{D424544C-BD78-4F28-987B-985C40E577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5925" y="42863"/>
            <a:ext cx="11080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TextBox 20">
            <a:extLst>
              <a:ext uri="{FF2B5EF4-FFF2-40B4-BE49-F238E27FC236}">
                <a16:creationId xmlns:a16="http://schemas.microsoft.com/office/drawing/2014/main" id="{A40C90F2-0556-4830-BC1E-F51069233546}"/>
              </a:ext>
            </a:extLst>
          </p:cNvPr>
          <p:cNvSpPr txBox="1">
            <a:spLocks noChangeArrowheads="1"/>
          </p:cNvSpPr>
          <p:nvPr/>
        </p:nvSpPr>
        <p:spPr bwMode="auto">
          <a:xfrm>
            <a:off x="2682875" y="3548063"/>
            <a:ext cx="20986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AES - Auger electron</a:t>
            </a:r>
          </a:p>
          <a:p>
            <a:pPr>
              <a:spcBef>
                <a:spcPct val="0"/>
              </a:spcBef>
              <a:buFontTx/>
              <a:buNone/>
            </a:pPr>
            <a:r>
              <a:rPr lang="en-US" altLang="en-US" sz="1800">
                <a:latin typeface="Times New Roman" panose="02020603050405020304" pitchFamily="18" charset="0"/>
              </a:rPr>
              <a:t>spectroscopy</a:t>
            </a:r>
          </a:p>
        </p:txBody>
      </p:sp>
      <p:graphicFrame>
        <p:nvGraphicFramePr>
          <p:cNvPr id="2" name="Table 1">
            <a:extLst>
              <a:ext uri="{FF2B5EF4-FFF2-40B4-BE49-F238E27FC236}">
                <a16:creationId xmlns:a16="http://schemas.microsoft.com/office/drawing/2014/main" id="{3F2E326B-081E-43F4-86C0-5AF554F104DB}"/>
              </a:ext>
            </a:extLst>
          </p:cNvPr>
          <p:cNvGraphicFramePr>
            <a:graphicFrameLocks noGrp="1"/>
          </p:cNvGraphicFramePr>
          <p:nvPr/>
        </p:nvGraphicFramePr>
        <p:xfrm>
          <a:off x="5268913" y="1371600"/>
          <a:ext cx="3344862" cy="984250"/>
        </p:xfrm>
        <a:graphic>
          <a:graphicData uri="http://schemas.openxmlformats.org/drawingml/2006/table">
            <a:tbl>
              <a:tblPr firstRow="1" firstCol="1" bandRow="1">
                <a:tableStyleId>{5C22544A-7EE6-4342-B048-85BDC9FD1C3A}</a:tableStyleId>
              </a:tblPr>
              <a:tblGrid>
                <a:gridCol w="375392">
                  <a:extLst>
                    <a:ext uri="{9D8B030D-6E8A-4147-A177-3AD203B41FA5}">
                      <a16:colId xmlns:a16="http://schemas.microsoft.com/office/drawing/2014/main" val="20000"/>
                    </a:ext>
                  </a:extLst>
                </a:gridCol>
                <a:gridCol w="2969470">
                  <a:extLst>
                    <a:ext uri="{9D8B030D-6E8A-4147-A177-3AD203B41FA5}">
                      <a16:colId xmlns:a16="http://schemas.microsoft.com/office/drawing/2014/main" val="20001"/>
                    </a:ext>
                  </a:extLst>
                </a:gridCol>
              </a:tblGrid>
              <a:tr h="196850">
                <a:tc>
                  <a:txBody>
                    <a:bodyPr/>
                    <a:lstStyle/>
                    <a:p>
                      <a:pPr marL="0" marR="0">
                        <a:lnSpc>
                          <a:spcPct val="115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tc>
                  <a:txBody>
                    <a:bodyPr/>
                    <a:lstStyle/>
                    <a:p>
                      <a:pPr marL="0" marR="0">
                        <a:lnSpc>
                          <a:spcPct val="115000"/>
                        </a:lnSpc>
                        <a:spcBef>
                          <a:spcPts val="0"/>
                        </a:spcBef>
                        <a:spcAft>
                          <a:spcPts val="0"/>
                        </a:spcAft>
                      </a:pPr>
                      <a:r>
                        <a:rPr lang="en-US" sz="1200" dirty="0">
                          <a:solidFill>
                            <a:srgbClr val="0000FF"/>
                          </a:solidFill>
                          <a:effectLst/>
                        </a:rPr>
                        <a:t>AES peak position for E</a:t>
                      </a:r>
                      <a:r>
                        <a:rPr lang="en-US" sz="1200" baseline="-25000" dirty="0">
                          <a:solidFill>
                            <a:srgbClr val="0000FF"/>
                          </a:solidFill>
                          <a:effectLst/>
                        </a:rPr>
                        <a:t>0</a:t>
                      </a:r>
                      <a:r>
                        <a:rPr lang="en-US" sz="1200" dirty="0">
                          <a:solidFill>
                            <a:srgbClr val="0000FF"/>
                          </a:solidFill>
                          <a:effectLst/>
                        </a:rPr>
                        <a:t> = 3keV</a:t>
                      </a:r>
                      <a:endParaRPr lang="en-US" sz="11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extLst>
                  <a:ext uri="{0D108BD9-81ED-4DB2-BD59-A6C34878D82A}">
                    <a16:rowId xmlns:a16="http://schemas.microsoft.com/office/drawing/2014/main" val="10000"/>
                  </a:ext>
                </a:extLst>
              </a:tr>
              <a:tr h="196850">
                <a:tc>
                  <a:txBody>
                    <a:bodyPr/>
                    <a:lstStyle/>
                    <a:p>
                      <a:pPr marL="0" marR="0">
                        <a:lnSpc>
                          <a:spcPct val="115000"/>
                        </a:lnSpc>
                        <a:spcBef>
                          <a:spcPts val="0"/>
                        </a:spcBef>
                        <a:spcAft>
                          <a:spcPts val="0"/>
                        </a:spcAft>
                      </a:pPr>
                      <a:r>
                        <a:rPr lang="en-US" sz="1200" dirty="0">
                          <a:solidFill>
                            <a:srgbClr val="0000FF"/>
                          </a:solidFill>
                          <a:effectLst/>
                        </a:rPr>
                        <a:t>C</a:t>
                      </a:r>
                      <a:endParaRPr lang="en-US" sz="11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tc>
                  <a:txBody>
                    <a:bodyPr/>
                    <a:lstStyle/>
                    <a:p>
                      <a:pPr marL="0" marR="0">
                        <a:lnSpc>
                          <a:spcPct val="115000"/>
                        </a:lnSpc>
                        <a:spcBef>
                          <a:spcPts val="0"/>
                        </a:spcBef>
                        <a:spcAft>
                          <a:spcPts val="0"/>
                        </a:spcAft>
                      </a:pPr>
                      <a:r>
                        <a:rPr lang="en-US" sz="1200" dirty="0">
                          <a:solidFill>
                            <a:srgbClr val="FF0000"/>
                          </a:solidFill>
                          <a:effectLst/>
                        </a:rPr>
                        <a:t>272</a:t>
                      </a:r>
                      <a:endParaRPr lang="en-US" sz="11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extLst>
                  <a:ext uri="{0D108BD9-81ED-4DB2-BD59-A6C34878D82A}">
                    <a16:rowId xmlns:a16="http://schemas.microsoft.com/office/drawing/2014/main" val="10001"/>
                  </a:ext>
                </a:extLst>
              </a:tr>
              <a:tr h="196850">
                <a:tc>
                  <a:txBody>
                    <a:bodyPr/>
                    <a:lstStyle/>
                    <a:p>
                      <a:pPr marL="0" marR="0">
                        <a:lnSpc>
                          <a:spcPct val="115000"/>
                        </a:lnSpc>
                        <a:spcBef>
                          <a:spcPts val="0"/>
                        </a:spcBef>
                        <a:spcAft>
                          <a:spcPts val="0"/>
                        </a:spcAft>
                      </a:pPr>
                      <a:r>
                        <a:rPr lang="en-US" sz="1200" dirty="0">
                          <a:solidFill>
                            <a:srgbClr val="0000FF"/>
                          </a:solidFill>
                          <a:effectLst/>
                        </a:rPr>
                        <a:t>Ru</a:t>
                      </a:r>
                      <a:endParaRPr lang="en-US" sz="11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tc>
                  <a:txBody>
                    <a:bodyPr/>
                    <a:lstStyle/>
                    <a:p>
                      <a:pPr marL="0" marR="0">
                        <a:lnSpc>
                          <a:spcPct val="115000"/>
                        </a:lnSpc>
                        <a:spcBef>
                          <a:spcPts val="0"/>
                        </a:spcBef>
                        <a:spcAft>
                          <a:spcPts val="0"/>
                        </a:spcAft>
                      </a:pPr>
                      <a:r>
                        <a:rPr lang="en-US" sz="1200" dirty="0">
                          <a:solidFill>
                            <a:srgbClr val="FF0000"/>
                          </a:solidFill>
                          <a:effectLst/>
                        </a:rPr>
                        <a:t>273</a:t>
                      </a:r>
                      <a:r>
                        <a:rPr lang="en-US" sz="1200" dirty="0">
                          <a:effectLst/>
                        </a:rPr>
                        <a:t>, 231, 200, 184, 176, 150, 37</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extLst>
                  <a:ext uri="{0D108BD9-81ED-4DB2-BD59-A6C34878D82A}">
                    <a16:rowId xmlns:a16="http://schemas.microsoft.com/office/drawing/2014/main" val="10002"/>
                  </a:ext>
                </a:extLst>
              </a:tr>
              <a:tr h="196850">
                <a:tc>
                  <a:txBody>
                    <a:bodyPr/>
                    <a:lstStyle/>
                    <a:p>
                      <a:pPr marL="0" marR="0">
                        <a:lnSpc>
                          <a:spcPct val="115000"/>
                        </a:lnSpc>
                        <a:spcBef>
                          <a:spcPts val="0"/>
                        </a:spcBef>
                        <a:spcAft>
                          <a:spcPts val="0"/>
                        </a:spcAft>
                      </a:pPr>
                      <a:r>
                        <a:rPr lang="en-US" sz="1200" dirty="0">
                          <a:solidFill>
                            <a:srgbClr val="0000FF"/>
                          </a:solidFill>
                          <a:effectLst/>
                        </a:rPr>
                        <a:t>S</a:t>
                      </a:r>
                      <a:endParaRPr lang="en-US" sz="11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tc>
                  <a:txBody>
                    <a:bodyPr/>
                    <a:lstStyle/>
                    <a:p>
                      <a:pPr marL="0" marR="0">
                        <a:lnSpc>
                          <a:spcPct val="115000"/>
                        </a:lnSpc>
                        <a:spcBef>
                          <a:spcPts val="0"/>
                        </a:spcBef>
                        <a:spcAft>
                          <a:spcPts val="0"/>
                        </a:spcAft>
                      </a:pPr>
                      <a:r>
                        <a:rPr lang="en-US" sz="1200" dirty="0">
                          <a:effectLst/>
                        </a:rPr>
                        <a:t>152</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extLst>
                  <a:ext uri="{0D108BD9-81ED-4DB2-BD59-A6C34878D82A}">
                    <a16:rowId xmlns:a16="http://schemas.microsoft.com/office/drawing/2014/main" val="10003"/>
                  </a:ext>
                </a:extLst>
              </a:tr>
              <a:tr h="196850">
                <a:tc>
                  <a:txBody>
                    <a:bodyPr/>
                    <a:lstStyle/>
                    <a:p>
                      <a:pPr marL="0" marR="0">
                        <a:lnSpc>
                          <a:spcPct val="115000"/>
                        </a:lnSpc>
                        <a:spcBef>
                          <a:spcPts val="0"/>
                        </a:spcBef>
                        <a:spcAft>
                          <a:spcPts val="0"/>
                        </a:spcAft>
                      </a:pPr>
                      <a:r>
                        <a:rPr lang="en-US" sz="1200" dirty="0">
                          <a:solidFill>
                            <a:srgbClr val="0000FF"/>
                          </a:solidFill>
                          <a:effectLst/>
                        </a:rPr>
                        <a:t>O</a:t>
                      </a:r>
                      <a:endParaRPr lang="en-US" sz="1100" dirty="0">
                        <a:solidFill>
                          <a:srgbClr val="0000FF"/>
                        </a:solidFill>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tc>
                  <a:txBody>
                    <a:bodyPr/>
                    <a:lstStyle/>
                    <a:p>
                      <a:pPr marL="0" marR="0">
                        <a:lnSpc>
                          <a:spcPct val="115000"/>
                        </a:lnSpc>
                        <a:spcBef>
                          <a:spcPts val="0"/>
                        </a:spcBef>
                        <a:spcAft>
                          <a:spcPts val="0"/>
                        </a:spcAft>
                      </a:pPr>
                      <a:r>
                        <a:rPr lang="en-US" sz="1200" dirty="0">
                          <a:effectLst/>
                        </a:rPr>
                        <a:t>503, 483, 468</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600" marR="68600" marT="0" marB="0"/>
                </a:tc>
                <a:extLst>
                  <a:ext uri="{0D108BD9-81ED-4DB2-BD59-A6C34878D82A}">
                    <a16:rowId xmlns:a16="http://schemas.microsoft.com/office/drawing/2014/main" val="10004"/>
                  </a:ext>
                </a:extLst>
              </a:tr>
            </a:tbl>
          </a:graphicData>
        </a:graphic>
      </p:graphicFrame>
      <p:graphicFrame>
        <p:nvGraphicFramePr>
          <p:cNvPr id="19484" name="Object 2">
            <a:extLst>
              <a:ext uri="{FF2B5EF4-FFF2-40B4-BE49-F238E27FC236}">
                <a16:creationId xmlns:a16="http://schemas.microsoft.com/office/drawing/2014/main" id="{9282C490-9AEB-4B28-B0D9-60A53D9AE049}"/>
              </a:ext>
            </a:extLst>
          </p:cNvPr>
          <p:cNvGraphicFramePr>
            <a:graphicFrameLocks noChangeAspect="1"/>
          </p:cNvGraphicFramePr>
          <p:nvPr/>
        </p:nvGraphicFramePr>
        <p:xfrm>
          <a:off x="-312738" y="685800"/>
          <a:ext cx="6162676" cy="4800600"/>
        </p:xfrm>
        <a:graphic>
          <a:graphicData uri="http://schemas.openxmlformats.org/presentationml/2006/ole">
            <mc:AlternateContent xmlns:mc="http://schemas.openxmlformats.org/markup-compatibility/2006">
              <mc:Choice xmlns:v="urn:schemas-microsoft-com:vml" Requires="v">
                <p:oleObj name="Graph" r:id="rId7" imgW="3714750" imgH="2895600" progId="Origin50.Graph">
                  <p:embed/>
                </p:oleObj>
              </mc:Choice>
              <mc:Fallback>
                <p:oleObj name="Graph" r:id="rId7" imgW="3714750" imgH="2895600" progId="Origin50.Graph">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738" y="685800"/>
                        <a:ext cx="6162676"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Audio 2">
            <a:hlinkClick r:id="" action="ppaction://media"/>
            <a:extLst>
              <a:ext uri="{FF2B5EF4-FFF2-40B4-BE49-F238E27FC236}">
                <a16:creationId xmlns:a16="http://schemas.microsoft.com/office/drawing/2014/main" id="{9531E093-2F6B-4F62-BB6A-207CCD4D8F84}"/>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151"/>
    </mc:Choice>
    <mc:Fallback xmlns="">
      <p:transition spd="slow" advTm="141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4488" x="9002713" y="3660775"/>
          <p14:tracePt t="4498" x="8891588" y="3702050"/>
          <p14:tracePt t="4505" x="8780463" y="3732213"/>
          <p14:tracePt t="4514" x="8650288" y="3751263"/>
          <p14:tracePt t="4520" x="8499475" y="3771900"/>
          <p14:tracePt t="4531" x="8297863" y="3792538"/>
          <p14:tracePt t="4537" x="8064500" y="3822700"/>
          <p14:tracePt t="4548" x="7832725" y="3841750"/>
          <p14:tracePt t="4554" x="7551738" y="3862388"/>
          <p14:tracePt t="4567" x="7258050" y="3913188"/>
          <p14:tracePt t="4569" x="6996113" y="3943350"/>
          <p14:tracePt t="4577" x="6683375" y="3973513"/>
          <p14:tracePt t="4585" x="6451600" y="4003675"/>
          <p14:tracePt t="4593" x="6219825" y="4033838"/>
          <p14:tracePt t="4603" x="5988050" y="4064000"/>
          <p14:tracePt t="4608" x="5797550" y="4064000"/>
          <p14:tracePt t="4617" x="5645150" y="4064000"/>
          <p14:tracePt t="4624" x="5503863" y="4064000"/>
          <p14:tracePt t="4633" x="5332413" y="4044950"/>
          <p14:tracePt t="4640" x="5162550" y="4044950"/>
          <p14:tracePt t="4649" x="5021263" y="4044950"/>
          <p14:tracePt t="4656" x="4829175" y="4024313"/>
          <p14:tracePt t="4667" x="4657725" y="4013200"/>
          <p14:tracePt t="4672" x="4516438" y="3983038"/>
          <p14:tracePt t="4684" x="4386263" y="3973513"/>
          <p14:tracePt t="4688" x="4275138" y="3963988"/>
          <p14:tracePt t="4703" x="4194175" y="3963988"/>
          <p14:tracePt t="4705" x="4113213" y="3943350"/>
          <p14:tracePt t="4714" x="4073525" y="3943350"/>
          <p14:tracePt t="4720" x="4013200" y="3933825"/>
          <p14:tracePt t="4730" x="3981450" y="3933825"/>
          <p14:tracePt t="4737" x="3951288" y="3933825"/>
          <p14:tracePt t="4749" x="3932238" y="3933825"/>
          <p14:tracePt t="4754" x="3911600" y="3933825"/>
          <p14:tracePt t="4766" x="3890963" y="3933825"/>
          <p14:tracePt t="4769" x="3860800" y="3943350"/>
          <p14:tracePt t="4777" x="3821113" y="3952875"/>
          <p14:tracePt t="4786" x="3779838" y="3973513"/>
          <p14:tracePt t="4793" x="3709988" y="3994150"/>
          <p14:tracePt t="4803" x="3649663" y="4013200"/>
          <p14:tracePt t="4808" x="3578225" y="4033838"/>
          <p14:tracePt t="4818" x="3478213" y="4054475"/>
          <p14:tracePt t="4824" x="3397250" y="4075113"/>
          <p14:tracePt t="4835" x="3327400" y="4084638"/>
          <p14:tracePt t="4840" x="3246438" y="4094163"/>
          <p14:tracePt t="4850" x="3205163" y="4105275"/>
          <p14:tracePt t="4856" x="3186113" y="4105275"/>
          <p14:tracePt t="4867" x="3165475" y="4114800"/>
          <p14:tracePt t="4897" x="3155950" y="4114800"/>
          <p14:tracePt t="4905" x="3144838" y="4114800"/>
          <p14:tracePt t="4921" x="3135313" y="4114800"/>
          <p14:tracePt t="4937" x="3125788" y="4114800"/>
          <p14:tracePt t="4946" x="3125788" y="4105275"/>
          <p14:tracePt t="4953" x="3125788" y="4094163"/>
          <p14:tracePt t="4966" x="3114675" y="4084638"/>
          <p14:tracePt t="4969" x="3105150" y="4064000"/>
          <p14:tracePt t="4977" x="3095625" y="4044950"/>
          <p14:tracePt t="4985" x="3074988" y="4033838"/>
          <p14:tracePt t="4993" x="3065463" y="4013200"/>
          <p14:tracePt t="5004" x="3054350" y="4013200"/>
          <p14:tracePt t="5008" x="3054350" y="4003675"/>
          <p14:tracePt t="5017" x="3044825" y="4003675"/>
          <p14:tracePt t="5024" x="3044825" y="3994150"/>
          <p14:tracePt t="5034" x="3044825" y="3983038"/>
          <p14:tracePt t="5040" x="3035300" y="3983038"/>
          <p14:tracePt t="5050" x="3035300" y="3973513"/>
          <p14:tracePt t="5056" x="3024188" y="3963988"/>
          <p14:tracePt t="5066" x="3024188" y="3952875"/>
          <p14:tracePt t="5072" x="3014663" y="3933825"/>
          <p14:tracePt t="5084" x="3003550" y="3913188"/>
          <p14:tracePt t="5088" x="2994025" y="3892550"/>
          <p14:tracePt t="5099" x="2984500" y="3883025"/>
          <p14:tracePt t="5104" x="2954338" y="3873500"/>
          <p14:tracePt t="5114" x="2933700" y="3862388"/>
          <p14:tracePt t="5120" x="2913063" y="3862388"/>
          <p14:tracePt t="5134" x="2894013" y="3852863"/>
          <p14:tracePt t="5137" x="2882900" y="3852863"/>
          <p14:tracePt t="5150" x="2863850" y="3841750"/>
          <p14:tracePt t="5153" x="2863850" y="3832225"/>
          <p14:tracePt t="5166" x="2852738" y="3822700"/>
          <p14:tracePt t="5169" x="2843213" y="3811588"/>
          <p14:tracePt t="5177" x="2833688" y="3762375"/>
          <p14:tracePt t="5186" x="2813050" y="3732213"/>
          <p14:tracePt t="5192" x="2792413" y="3690938"/>
          <p14:tracePt t="5204" x="2771775" y="3640138"/>
          <p14:tracePt t="5208" x="2752725" y="3579813"/>
          <p14:tracePt t="5217" x="2732088" y="3519488"/>
          <p14:tracePt t="5225" x="2722563" y="3498850"/>
          <p14:tracePt t="5235" x="2711450" y="3459163"/>
          <p14:tracePt t="5240" x="2711450" y="3429000"/>
          <p14:tracePt t="5251" x="2711450" y="3389313"/>
          <p14:tracePt t="5257" x="2711450" y="3317875"/>
          <p14:tracePt t="5267" x="2711450" y="3267075"/>
          <p14:tracePt t="5272" x="2711450" y="3206750"/>
          <p14:tracePt t="5282" x="2722563" y="3146425"/>
          <p14:tracePt t="5288" x="2732088" y="3076575"/>
          <p14:tracePt t="5300" x="2732088" y="3005138"/>
          <p14:tracePt t="5305" x="2732088" y="2924175"/>
          <p14:tracePt t="5315" x="2732088" y="2824163"/>
          <p14:tracePt t="5320" x="2711450" y="2752725"/>
          <p14:tracePt t="5332" x="2681288" y="2662238"/>
          <p14:tracePt t="5337" x="2662238" y="2592388"/>
          <p14:tracePt t="5348" x="2641600" y="2532063"/>
          <p14:tracePt t="5353" x="2641600" y="2490788"/>
          <p14:tracePt t="5366" x="2641600" y="2451100"/>
          <p14:tracePt t="5369" x="2641600" y="2390775"/>
          <p14:tracePt t="5377" x="2641600" y="2349500"/>
          <p14:tracePt t="5387" x="2641600" y="2309813"/>
          <p14:tracePt t="5393" x="2641600" y="2238375"/>
          <p14:tracePt t="5402" x="2641600" y="2208213"/>
          <p14:tracePt t="5408" x="2632075" y="2168525"/>
          <p14:tracePt t="5417" x="2632075" y="2127250"/>
          <p14:tracePt t="5424" x="2620963" y="2097088"/>
          <p14:tracePt t="5433" x="2620963" y="2057400"/>
          <p14:tracePt t="5440" x="2611438" y="2027238"/>
          <p14:tracePt t="5451" x="2600325" y="1976438"/>
          <p14:tracePt t="5457" x="2600325" y="1946275"/>
          <p14:tracePt t="5467" x="2600325" y="1916113"/>
          <p14:tracePt t="5472" x="2600325" y="1885950"/>
          <p14:tracePt t="5483" x="2600325" y="1865313"/>
          <p14:tracePt t="5488" x="2600325" y="1846263"/>
          <p14:tracePt t="5499" x="2600325" y="1825625"/>
          <p14:tracePt t="5505" x="2600325" y="1804988"/>
          <p14:tracePt t="5514" x="2600325" y="1784350"/>
          <p14:tracePt t="5521" x="2611438" y="1765300"/>
          <p14:tracePt t="5532" x="2611438" y="1744663"/>
          <p14:tracePt t="5537" x="2611438" y="1735138"/>
          <p14:tracePt t="5549" x="2611438" y="1724025"/>
          <p14:tracePt t="5553" x="2611438" y="1704975"/>
          <p14:tracePt t="5566" x="2611438" y="1693863"/>
          <p14:tracePt t="5569" x="2611438" y="1684338"/>
          <p14:tracePt t="5577" x="2611438" y="1674813"/>
          <p14:tracePt t="5658" x="2611438" y="1684338"/>
          <p14:tracePt t="5667" x="2611438" y="1704975"/>
          <p14:tracePt t="5674" x="2590800" y="1724025"/>
          <p14:tracePt t="5687" x="2581275" y="1765300"/>
          <p14:tracePt t="5690" x="2560638" y="1835150"/>
          <p14:tracePt t="5702" x="2551113" y="1916113"/>
          <p14:tracePt t="5707" x="2540000" y="2027238"/>
          <p14:tracePt t="5714" x="2540000" y="2138363"/>
          <p14:tracePt t="5720" x="2540000" y="2259013"/>
          <p14:tracePt t="5732" x="2551113" y="2379663"/>
          <p14:tracePt t="5737" x="2581275" y="2511425"/>
          <p14:tracePt t="5748" x="2581275" y="2632075"/>
          <p14:tracePt t="5753" x="2581275" y="2752725"/>
          <p14:tracePt t="5766" x="2581275" y="2863850"/>
          <p14:tracePt t="5769" x="2581275" y="2954338"/>
          <p14:tracePt t="5777" x="2570163" y="3035300"/>
          <p14:tracePt t="5785" x="2551113" y="3086100"/>
          <p14:tracePt t="5792" x="2530475" y="3167063"/>
          <p14:tracePt t="5803" x="2509838" y="3217863"/>
          <p14:tracePt t="5808" x="2500313" y="3297238"/>
          <p14:tracePt t="5818" x="2490788" y="3389313"/>
          <p14:tracePt t="5825" x="2490788" y="3509963"/>
          <p14:tracePt t="5833" x="2490788" y="3640138"/>
          <p14:tracePt t="5840" x="2490788" y="3792538"/>
          <p14:tracePt t="5850" x="2509838" y="3922713"/>
          <p14:tracePt t="5857" x="2520950" y="4064000"/>
          <p14:tracePt t="5867" x="2520950" y="4184650"/>
          <p14:tracePt t="5885" x="2520950" y="4295775"/>
          <p14:tracePt t="5888" x="2520950" y="4337050"/>
          <p14:tracePt t="5900" x="2520950" y="4356100"/>
          <p14:tracePt t="5906" x="2520950" y="4367213"/>
          <p14:tracePt t="5916" x="2520950" y="4376738"/>
          <p14:tracePt t="5945" x="2520950" y="4367213"/>
          <p14:tracePt t="5953" x="2530475" y="4346575"/>
          <p14:tracePt t="5966" x="2540000" y="4306888"/>
          <p14:tracePt t="5969" x="2570163" y="4225925"/>
          <p14:tracePt t="5977" x="2590800" y="4154488"/>
          <p14:tracePt t="5986" x="2611438" y="4075113"/>
          <p14:tracePt t="5993" x="2632075" y="3983038"/>
          <p14:tracePt t="6002" x="2641600" y="3883025"/>
          <p14:tracePt t="6008" x="2662238" y="3771900"/>
          <p14:tracePt t="6017" x="2662238" y="3670300"/>
          <p14:tracePt t="6024" x="2671763" y="3530600"/>
          <p14:tracePt t="6034" x="2671763" y="3408363"/>
          <p14:tracePt t="6040" x="2671763" y="3278188"/>
          <p14:tracePt t="6049" x="2671763" y="3136900"/>
          <p14:tracePt t="6057" x="2671763" y="3016250"/>
          <p14:tracePt t="6066" x="2671763" y="2905125"/>
          <p14:tracePt t="6072" x="2681288" y="2794000"/>
          <p14:tracePt t="6082" x="2701925" y="2692400"/>
          <p14:tracePt t="6088" x="2711450" y="2592388"/>
          <p14:tracePt t="6100" x="2722563" y="2481263"/>
          <p14:tracePt t="6105" x="2741613" y="2390775"/>
          <p14:tracePt t="6114" x="2741613" y="2309813"/>
          <p14:tracePt t="6120" x="2752725" y="2228850"/>
          <p14:tracePt t="6134" x="2762250" y="2159000"/>
          <p14:tracePt t="6137" x="2771775" y="2097088"/>
          <p14:tracePt t="6148" x="2771775" y="2066925"/>
          <p14:tracePt t="6153" x="2771775" y="2036763"/>
          <p14:tracePt t="6168" x="2782888" y="2017713"/>
          <p14:tracePt t="6172" x="2792413" y="2006600"/>
          <p14:tracePt t="6177" x="2792413" y="1997075"/>
          <p14:tracePt t="6317" x="2801938" y="1997075"/>
          <p14:tracePt t="6379" x="2813050" y="1997075"/>
          <p14:tracePt t="6425" x="2833688" y="1997075"/>
          <p14:tracePt t="6434" x="2894013" y="1997075"/>
          <p14:tracePt t="6441" x="2973388" y="1997075"/>
          <p14:tracePt t="6452" x="3054350" y="1997075"/>
          <p14:tracePt t="6457" x="3155950" y="1997075"/>
          <p14:tracePt t="6470" x="3246438" y="1976438"/>
          <p14:tracePt t="6473" x="3336925" y="1946275"/>
          <p14:tracePt t="6483" x="3417888" y="1906588"/>
          <p14:tracePt t="6488" x="3468688" y="1876425"/>
          <p14:tracePt t="6499" x="3487738" y="1846263"/>
          <p14:tracePt t="6505" x="3498850" y="1825625"/>
          <p14:tracePt t="6514" x="3508375" y="1804988"/>
          <p14:tracePt t="6520" x="3517900" y="1774825"/>
          <p14:tracePt t="6534" x="3517900" y="1744663"/>
          <p14:tracePt t="6537" x="3517900" y="1704975"/>
          <p14:tracePt t="6550" x="3498850" y="1663700"/>
          <p14:tracePt t="6553" x="3478213" y="1612900"/>
          <p14:tracePt t="6561" x="3448050" y="1563688"/>
          <p14:tracePt t="6570" x="3438525" y="1512888"/>
          <p14:tracePt t="6576" x="3417888" y="1482725"/>
          <p14:tracePt t="6586" x="3397250" y="1452563"/>
          <p14:tracePt t="6592" x="3376613" y="1431925"/>
          <p14:tracePt t="6602" x="3357563" y="1401763"/>
          <p14:tracePt t="6608" x="3327400" y="1392238"/>
          <p14:tracePt t="6617" x="3286125" y="1371600"/>
          <p14:tracePt t="6624" x="3255963" y="1362075"/>
          <p14:tracePt t="6634" x="3225800" y="1362075"/>
          <p14:tracePt t="6640" x="3205163" y="1362075"/>
          <p14:tracePt t="6651" x="3186113" y="1362075"/>
          <p14:tracePt t="6656" x="3155950" y="1381125"/>
          <p14:tracePt t="6666" x="3125788" y="1401763"/>
          <p14:tracePt t="6672" x="3095625" y="1422400"/>
          <p14:tracePt t="6684" x="3044825" y="1441450"/>
          <p14:tracePt t="6689" x="3014663" y="1473200"/>
          <p14:tracePt t="6700" x="2984500" y="1512888"/>
          <p14:tracePt t="6705" x="2954338" y="1533525"/>
          <p14:tracePt t="6714" x="2933700" y="1563688"/>
          <p14:tracePt t="6720" x="2924175" y="1593850"/>
          <p14:tracePt t="6733" x="2924175" y="1612900"/>
          <p14:tracePt t="6737" x="2924175" y="1654175"/>
          <p14:tracePt t="6750" x="2924175" y="1684338"/>
          <p14:tracePt t="6753" x="2943225" y="1744663"/>
          <p14:tracePt t="6761" x="2994025" y="1795463"/>
          <p14:tracePt t="6770" x="3054350" y="1846263"/>
          <p14:tracePt t="6777" x="3084513" y="1865313"/>
          <p14:tracePt t="6786" x="3125788" y="1895475"/>
          <p14:tracePt t="6793" x="3175000" y="1916113"/>
          <p14:tracePt t="6802" x="3225800" y="1925638"/>
          <p14:tracePt t="6808" x="3255963" y="1925638"/>
          <p14:tracePt t="6817" x="3286125" y="1925638"/>
          <p14:tracePt t="6825" x="3297238" y="1906588"/>
          <p14:tracePt t="6833" x="3316288" y="1876425"/>
          <p14:tracePt t="6840" x="3316288" y="1825625"/>
          <p14:tracePt t="6850" x="3316288" y="1765300"/>
          <p14:tracePt t="6856" x="3316288" y="1704975"/>
          <p14:tracePt t="6868" x="3276600" y="1624013"/>
          <p14:tracePt t="6872" x="3255963" y="1563688"/>
          <p14:tracePt t="6885" x="3225800" y="1512888"/>
          <p14:tracePt t="6889" x="3216275" y="1482725"/>
          <p14:tracePt t="6900" x="3205163" y="1462088"/>
          <p14:tracePt t="6905" x="3205163" y="1441450"/>
          <p14:tracePt t="6915" x="3186113" y="1411288"/>
          <p14:tracePt t="6921" x="3175000" y="1401763"/>
          <p14:tracePt t="6933" x="3165475" y="1392238"/>
          <p14:tracePt t="6937" x="3155950" y="1381125"/>
          <p14:tracePt t="6948" x="3144838" y="1381125"/>
          <p14:tracePt t="6969" x="3144838" y="1392238"/>
          <p14:tracePt t="6977" x="3144838" y="1431925"/>
          <p14:tracePt t="6985" x="3165475" y="1492250"/>
          <p14:tracePt t="6992" x="3205163" y="1593850"/>
          <p14:tracePt t="7001" x="3255963" y="1674813"/>
          <p14:tracePt t="7008" x="3297238" y="1765300"/>
          <p14:tracePt t="7017" x="3346450" y="1846263"/>
          <p14:tracePt t="7024" x="3397250" y="1906588"/>
          <p14:tracePt t="7034" x="3427413" y="1955800"/>
          <p14:tracePt t="7040" x="3457575" y="1987550"/>
          <p14:tracePt t="7050" x="3498850" y="2006600"/>
          <p14:tracePt t="7056" x="3517900" y="2027238"/>
          <p14:tracePt t="7066" x="3538538" y="2036763"/>
          <p14:tracePt t="7072" x="3548063" y="2036763"/>
          <p14:tracePt t="7083" x="3548063" y="2047875"/>
          <p14:tracePt t="7113" x="3548063" y="2066925"/>
          <p14:tracePt t="7120" x="3548063" y="2108200"/>
          <p14:tracePt t="7131" x="3559175" y="2178050"/>
          <p14:tracePt t="7137" x="3578225" y="2259013"/>
          <p14:tracePt t="7150" x="3598863" y="2319338"/>
          <p14:tracePt t="7153" x="3619500" y="2390775"/>
          <p14:tracePt t="7162" x="3640138" y="2451100"/>
          <p14:tracePt t="7170" x="3640138" y="2490788"/>
          <p14:tracePt t="7177" x="3640138" y="2511425"/>
          <p14:tracePt t="7185" x="3659188" y="2541588"/>
          <p14:tracePt t="7192" x="3670300" y="2571750"/>
          <p14:tracePt t="7201" x="3679825" y="2592388"/>
          <p14:tracePt t="7209" x="3700463" y="2611438"/>
          <p14:tracePt t="7218" x="3719513" y="2632075"/>
          <p14:tracePt t="7224" x="3760788" y="2673350"/>
          <p14:tracePt t="7234" x="3790950" y="2713038"/>
          <p14:tracePt t="7240" x="3830638" y="2733675"/>
          <p14:tracePt t="7250" x="3860800" y="2763838"/>
          <p14:tracePt t="7256" x="3902075" y="2782888"/>
          <p14:tracePt t="7267" x="3921125" y="2813050"/>
          <p14:tracePt t="7272" x="3932238" y="2824163"/>
          <p14:tracePt t="7284" x="3932238" y="2833688"/>
          <p14:tracePt t="7477" x="3941763" y="2863850"/>
          <p14:tracePt t="7491" x="4122738" y="2954338"/>
          <p14:tracePt t="7498" x="4305300" y="3016250"/>
          <p14:tracePt t="7507" x="4587875" y="3116263"/>
          <p14:tracePt t="7517" x="4859338" y="3197225"/>
          <p14:tracePt t="7523" x="5070475" y="3236913"/>
          <p14:tracePt t="7533" x="5322888" y="3297238"/>
          <p14:tracePt t="7537" x="5534025" y="3338513"/>
          <p14:tracePt t="7550" x="5807075" y="3419475"/>
          <p14:tracePt t="7553" x="6018213" y="3449638"/>
          <p14:tracePt t="7562" x="6330950" y="3479800"/>
          <p14:tracePt t="7570" x="6643688" y="3519488"/>
          <p14:tracePt t="7577" x="7077075" y="3630613"/>
          <p14:tracePt t="7586" x="7450138" y="3702050"/>
          <p14:tracePt t="7592" x="7813675" y="3751263"/>
          <p14:tracePt t="7601" x="8216900" y="3811588"/>
          <p14:tracePt t="7609" x="8609013" y="3862388"/>
          <p14:tracePt t="7617" x="8972550" y="3892550"/>
          <p14:tracePt t="9134" x="8872538" y="3095625"/>
          <p14:tracePt t="9141" x="8710613" y="2995613"/>
          <p14:tracePt t="9149" x="8548688" y="2905125"/>
          <p14:tracePt t="9154" x="8377238" y="2794000"/>
          <p14:tracePt t="9161" x="8235950" y="2692400"/>
          <p14:tracePt t="9172" x="8126413" y="2622550"/>
          <p14:tracePt t="9177" x="8024813" y="2571750"/>
          <p14:tracePt t="9186" x="7954963" y="2532063"/>
          <p14:tracePt t="9192" x="7894638" y="2490788"/>
          <p14:tracePt t="9202" x="7874000" y="2460625"/>
          <p14:tracePt t="9209" x="7843838" y="2439988"/>
          <p14:tracePt t="9220" x="7832725" y="2420938"/>
          <p14:tracePt t="9225" x="7823200" y="2409825"/>
          <p14:tracePt t="9234" x="7823200" y="2400300"/>
          <p14:tracePt t="9240" x="7823200" y="2379663"/>
          <p14:tracePt t="9251" x="7823200" y="2370138"/>
          <p14:tracePt t="9256" x="7823200" y="2360613"/>
          <p14:tracePt t="9268" x="7823200" y="2349500"/>
          <p14:tracePt t="9272" x="7813675" y="2330450"/>
          <p14:tracePt t="9283" x="7793038" y="2309813"/>
          <p14:tracePt t="9288" x="7783513" y="2298700"/>
          <p14:tracePt t="9301" x="7753350" y="2268538"/>
          <p14:tracePt t="9305" x="7723188" y="2249488"/>
          <p14:tracePt t="9319" x="7693025" y="2219325"/>
          <p14:tracePt t="9321" x="7642225" y="2189163"/>
          <p14:tracePt t="9333" x="7591425" y="2178050"/>
          <p14:tracePt t="9337" x="7531100" y="2168525"/>
          <p14:tracePt t="9350" x="7459663" y="2147888"/>
          <p14:tracePt t="9354" x="7359650" y="2127250"/>
          <p14:tracePt t="9361" x="7269163" y="2117725"/>
          <p14:tracePt t="9374" x="7158038" y="2108200"/>
          <p14:tracePt t="9382" x="7067550" y="2097088"/>
          <p14:tracePt t="9387" x="6956425" y="2078038"/>
          <p14:tracePt t="9392" x="6845300" y="2066925"/>
          <p14:tracePt t="9402" x="6734175" y="2057400"/>
          <p14:tracePt t="9408" x="6653213" y="2047875"/>
          <p14:tracePt t="9419" x="6604000" y="2036763"/>
          <p14:tracePt t="9425" x="6543675" y="2036763"/>
          <p14:tracePt t="9435" x="6523038" y="2027238"/>
          <p14:tracePt t="9441" x="6492875" y="2027238"/>
          <p14:tracePt t="9451" x="6472238" y="2027238"/>
          <p14:tracePt t="9456" x="6451600" y="2017713"/>
          <p14:tracePt t="9468" x="6421438" y="2006600"/>
          <p14:tracePt t="9473" x="6381750" y="1997075"/>
          <p14:tracePt t="9484" x="6351588" y="1987550"/>
          <p14:tracePt t="9488" x="6321425" y="1976438"/>
          <p14:tracePt t="9500" x="6291263" y="1966913"/>
          <p14:tracePt t="9505" x="6270625" y="1955800"/>
          <p14:tracePt t="9517" x="6249988" y="1955800"/>
          <p14:tracePt t="9521" x="6230938" y="1955800"/>
          <p14:tracePt t="9533" x="6219825" y="1946275"/>
          <p14:tracePt t="9537" x="6210300" y="1946275"/>
          <p14:tracePt t="9550" x="6200775" y="1936750"/>
          <p14:tracePt t="9553" x="6189663" y="1936750"/>
          <p14:tracePt t="9561" x="6180138" y="1925638"/>
          <p14:tracePt t="9572" x="6170613" y="1925638"/>
          <p14:tracePt t="9577" x="6149975" y="1916113"/>
          <p14:tracePt t="9586" x="6129338" y="1906588"/>
          <p14:tracePt t="9592" x="6099175" y="1895475"/>
          <p14:tracePt t="9602" x="6069013" y="1885950"/>
          <p14:tracePt t="9608" x="5999163" y="1865313"/>
          <p14:tracePt t="9620" x="5938838" y="1846263"/>
          <p14:tracePt t="9624" x="5897563" y="1825625"/>
          <p14:tracePt t="9634" x="5846763" y="1816100"/>
          <p14:tracePt t="9640" x="5816600" y="1804988"/>
          <p14:tracePt t="9651" x="5797550" y="1804988"/>
          <p14:tracePt t="9657" x="5767388" y="1795463"/>
          <p14:tracePt t="9668" x="5756275" y="1784350"/>
          <p14:tracePt t="9672" x="5735638" y="1774825"/>
          <p14:tracePt t="9689" x="5735638" y="1765300"/>
          <p14:tracePt t="9705" x="5726113" y="1765300"/>
          <p14:tracePt t="9717" x="5726113" y="1754188"/>
          <p14:tracePt t="9732" x="5726113" y="1744663"/>
          <p14:tracePt t="9737" x="5705475" y="1735138"/>
          <p14:tracePt t="9750" x="5695950" y="1735138"/>
          <p14:tracePt t="9753" x="5686425" y="1724025"/>
          <p14:tracePt t="9761" x="5675313" y="1714500"/>
          <p14:tracePt t="9772" x="5665788" y="1714500"/>
          <p14:tracePt t="9819" x="5675313" y="1714500"/>
          <p14:tracePt t="9833" x="5686425" y="1714500"/>
          <p14:tracePt t="9857" x="5695950" y="1714500"/>
          <p14:tracePt t="9889" x="5695950" y="1704975"/>
          <p14:tracePt t="9896" x="5695950" y="1693863"/>
          <p14:tracePt t="9905" x="5695950" y="1684338"/>
          <p14:tracePt t="9954" x="5695950" y="1693863"/>
          <p14:tracePt t="9967" x="5695950" y="1714500"/>
          <p14:tracePt t="9974" x="5705475" y="1744663"/>
          <p14:tracePt t="9981" x="5705475" y="1774825"/>
          <p14:tracePt t="9987" x="5716588" y="1795463"/>
          <p14:tracePt t="9993" x="5726113" y="1816100"/>
          <p14:tracePt t="10002" x="5726113" y="1835150"/>
          <p14:tracePt t="10008" x="5726113" y="1846263"/>
          <p14:tracePt t="10018" x="5726113" y="1855788"/>
          <p14:tracePt t="10025" x="5726113" y="1865313"/>
          <p14:tracePt t="10034" x="5705475" y="1865313"/>
          <p14:tracePt t="10040" x="5705475" y="1876425"/>
          <p14:tracePt t="10051" x="5686425" y="1885950"/>
          <p14:tracePt t="10067" x="5675313" y="1895475"/>
          <p14:tracePt t="10072" x="5675313" y="1916113"/>
          <p14:tracePt t="10084" x="5675313" y="1936750"/>
          <p14:tracePt t="10089" x="5675313" y="1966913"/>
          <p14:tracePt t="10100" x="5675313" y="1987550"/>
          <p14:tracePt t="10105" x="5675313" y="2017713"/>
          <p14:tracePt t="10117" x="5675313" y="2047875"/>
          <p14:tracePt t="10121" x="5675313" y="2066925"/>
          <p14:tracePt t="10133" x="5675313" y="2087563"/>
          <p14:tracePt t="10137" x="5675313" y="2097088"/>
          <p14:tracePt t="10149" x="5675313" y="2108200"/>
          <p14:tracePt t="10177" x="5675313" y="2078038"/>
          <p14:tracePt t="10185" x="5675313" y="2047875"/>
          <p14:tracePt t="10192" x="5665788" y="2017713"/>
          <p14:tracePt t="10201" x="5656263" y="1987550"/>
          <p14:tracePt t="10208" x="5645150" y="1955800"/>
          <p14:tracePt t="10225" x="5645150" y="1946275"/>
          <p14:tracePt t="10241" x="5645150" y="1936750"/>
          <p14:tracePt t="10251" x="5645150" y="1925638"/>
          <p14:tracePt t="10267" x="5645150" y="1916113"/>
          <p14:tracePt t="10273" x="5645150" y="1906588"/>
          <p14:tracePt t="10283" x="5645150" y="1895475"/>
          <p14:tracePt t="10288" x="5645150" y="1885950"/>
          <p14:tracePt t="10300" x="5635625" y="1865313"/>
          <p14:tracePt t="10305" x="5635625" y="1855788"/>
          <p14:tracePt t="10316" x="5626100" y="1835150"/>
          <p14:tracePt t="10321" x="5614988" y="1804988"/>
          <p14:tracePt t="10336" x="5605463" y="1784350"/>
          <p14:tracePt t="10352" x="5595938" y="1774825"/>
          <p14:tracePt t="10453" x="5584825" y="1795463"/>
          <p14:tracePt t="10463" x="5584825" y="1816100"/>
          <p14:tracePt t="10486" x="5575300" y="1885950"/>
          <p14:tracePt t="10501" x="5575300" y="1987550"/>
          <p14:tracePt t="10507" x="5575300" y="2017713"/>
          <p14:tracePt t="10519" x="5575300" y="2036763"/>
          <p14:tracePt t="10521" x="5575300" y="2047875"/>
          <p14:tracePt t="10569" x="5575300" y="2027238"/>
          <p14:tracePt t="10577" x="5575300" y="2006600"/>
          <p14:tracePt t="10585" x="5575300" y="1987550"/>
          <p14:tracePt t="10593" x="5575300" y="1976438"/>
          <p14:tracePt t="10602" x="5575300" y="1955800"/>
          <p14:tracePt t="10608" x="5575300" y="1936750"/>
          <p14:tracePt t="10617" x="5575300" y="1916113"/>
          <p14:tracePt t="10625" x="5575300" y="1895475"/>
          <p14:tracePt t="10633" x="5575300" y="1885950"/>
          <p14:tracePt t="10640" x="5575300" y="1865313"/>
          <p14:tracePt t="10651" x="5575300" y="1846263"/>
          <p14:tracePt t="10656" x="5584825" y="1835150"/>
          <p14:tracePt t="10668" x="5584825" y="1825625"/>
          <p14:tracePt t="10673" x="5584825" y="1804988"/>
          <p14:tracePt t="10684" x="5584825" y="1795463"/>
          <p14:tracePt t="10688" x="5584825" y="1784350"/>
          <p14:tracePt t="10700" x="5584825" y="1774825"/>
          <p14:tracePt t="10705" x="5584825" y="1765300"/>
          <p14:tracePt t="10715" x="5595938" y="1754188"/>
          <p14:tracePt t="10733" x="5595938" y="1744663"/>
          <p14:tracePt t="10761" x="5605463" y="1744663"/>
          <p14:tracePt t="10769" x="5626100" y="1754188"/>
          <p14:tracePt t="10777" x="5675313" y="1784350"/>
          <p14:tracePt t="10786" x="5735638" y="1846263"/>
          <p14:tracePt t="10792" x="5786438" y="1895475"/>
          <p14:tracePt t="10802" x="5797550" y="1916113"/>
          <p14:tracePt t="10809" x="5807075" y="1925638"/>
          <p14:tracePt t="10873" x="5786438" y="1936750"/>
          <p14:tracePt t="10881" x="5756275" y="1966913"/>
          <p14:tracePt t="10889" x="5686425" y="2017713"/>
          <p14:tracePt t="10902" x="5595938" y="2097088"/>
          <p14:tracePt t="10905" x="5545138" y="2189163"/>
          <p14:tracePt t="10918" x="5454650" y="2289175"/>
          <p14:tracePt t="10922" x="5353050" y="2360613"/>
          <p14:tracePt t="10931" x="5253038" y="2409825"/>
          <p14:tracePt t="10937" x="5130800" y="2470150"/>
          <p14:tracePt t="10948" x="5000625" y="2520950"/>
          <p14:tracePt t="10954" x="4889500" y="2571750"/>
          <p14:tracePt t="10961" x="4789488" y="2632075"/>
          <p14:tracePt t="10971" x="4718050" y="2682875"/>
          <p14:tracePt t="10977" x="4667250" y="2733675"/>
          <p14:tracePt t="10986" x="4618038" y="2782888"/>
          <p14:tracePt t="10993" x="4567238" y="2833688"/>
          <p14:tracePt t="11002" x="4506913" y="2894013"/>
          <p14:tracePt t="11009" x="4416425" y="2984500"/>
          <p14:tracePt t="11018" x="4344988" y="3035300"/>
          <p14:tracePt t="11025" x="4244975" y="3095625"/>
          <p14:tracePt t="11035" x="4143375" y="3155950"/>
          <p14:tracePt t="11040" x="4032250" y="3197225"/>
          <p14:tracePt t="11051" x="3890963" y="3248025"/>
          <p14:tracePt t="11056" x="3760788" y="3278188"/>
          <p14:tracePt t="11068" x="3629025" y="3317875"/>
          <p14:tracePt t="11073" x="3529013" y="3338513"/>
          <p14:tracePt t="11085" x="3427413" y="3368675"/>
          <p14:tracePt t="11089" x="3367088" y="3378200"/>
          <p14:tracePt t="11099" x="3336925" y="3398838"/>
          <p14:tracePt t="11105" x="3327400" y="3398838"/>
          <p14:tracePt t="11117" x="3316288" y="3398838"/>
          <p14:tracePt t="11121" x="3306763" y="3398838"/>
          <p14:tracePt t="11137" x="3297238" y="3398838"/>
          <p14:tracePt t="11154" x="3286125" y="3389313"/>
          <p14:tracePt t="11161" x="3276600" y="3378200"/>
          <p14:tracePt t="11169" x="3267075" y="3359150"/>
          <p14:tracePt t="11177" x="3255963" y="3359150"/>
          <p14:tracePt t="11186" x="3246438" y="3338513"/>
          <p14:tracePt t="11193" x="3225800" y="3327400"/>
          <p14:tracePt t="11203" x="3216275" y="3317875"/>
          <p14:tracePt t="11209" x="3205163" y="3278188"/>
          <p14:tracePt t="11219" x="3195638" y="3257550"/>
          <p14:tracePt t="11225" x="3186113" y="3227388"/>
          <p14:tracePt t="11234" x="3165475" y="3197225"/>
          <p14:tracePt t="11241" x="3144838" y="3155950"/>
          <p14:tracePt t="11251" x="3135313" y="3116263"/>
          <p14:tracePt t="11256" x="3105150" y="3076575"/>
          <p14:tracePt t="11268" x="3065463" y="3035300"/>
          <p14:tracePt t="11273" x="3014663" y="2995613"/>
          <p14:tracePt t="11284" x="2984500" y="2944813"/>
          <p14:tracePt t="11288" x="2903538" y="2905125"/>
          <p14:tracePt t="11299" x="2873375" y="2884488"/>
          <p14:tracePt t="11305" x="2852738" y="2884488"/>
          <p14:tracePt t="11345" x="2852738" y="2874963"/>
          <p14:tracePt t="11370" x="2852738" y="2863850"/>
          <p14:tracePt t="11378" x="2843213" y="2844800"/>
          <p14:tracePt t="11387" x="2833688" y="2833688"/>
          <p14:tracePt t="11393" x="2822575" y="2813050"/>
          <p14:tracePt t="11403" x="2801938" y="2782888"/>
          <p14:tracePt t="11408" x="2771775" y="2763838"/>
          <p14:tracePt t="11418" x="2741613" y="2743200"/>
          <p14:tracePt t="11425" x="2711450" y="2722563"/>
          <p14:tracePt t="11434" x="2671763" y="2713038"/>
          <p14:tracePt t="11441" x="2651125" y="2713038"/>
          <p14:tracePt t="11452" x="2651125" y="2733675"/>
          <p14:tracePt t="11457" x="2632075" y="2763838"/>
          <p14:tracePt t="11467" x="2620963" y="2782888"/>
          <p14:tracePt t="11473" x="2611438" y="2824163"/>
          <p14:tracePt t="11485" x="2600325" y="2863850"/>
          <p14:tracePt t="11488" x="2590800" y="2894013"/>
          <p14:tracePt t="11500" x="2590800" y="2924175"/>
          <p14:tracePt t="11505" x="2581275" y="2965450"/>
          <p14:tracePt t="11514" x="2570163" y="2984500"/>
          <p14:tracePt t="11521" x="2570163" y="2995613"/>
          <p14:tracePt t="11533" x="2551113" y="3005138"/>
          <p14:tracePt t="11537" x="2540000" y="3016250"/>
          <p14:tracePt t="11550" x="2520950" y="3025775"/>
          <p14:tracePt t="11553" x="2500313" y="3025775"/>
          <p14:tracePt t="11561" x="2479675" y="3025775"/>
          <p14:tracePt t="11569" x="2470150" y="3025775"/>
          <p14:tracePt t="11577" x="2470150" y="3046413"/>
          <p14:tracePt t="11586" x="2460625" y="3065463"/>
          <p14:tracePt t="11593" x="2460625" y="3086100"/>
          <p14:tracePt t="11601" x="2460625" y="3136900"/>
          <p14:tracePt t="11609" x="2460625" y="3167063"/>
          <p14:tracePt t="11618" x="2460625" y="3197225"/>
          <p14:tracePt t="11625" x="2460625" y="3227388"/>
          <p14:tracePt t="11632" x="2460625" y="3267075"/>
          <p14:tracePt t="11641" x="2470150" y="3287713"/>
          <p14:tracePt t="11652" x="2479675" y="3317875"/>
          <p14:tracePt t="11656" x="2479675" y="3338513"/>
          <p14:tracePt t="11713" x="2490788" y="3338513"/>
          <p14:tracePt t="11729" x="2509838" y="3338513"/>
          <p14:tracePt t="11737" x="2540000" y="3338513"/>
          <p14:tracePt t="11747" x="2560638" y="3348038"/>
          <p14:tracePt t="11753" x="2590800" y="3348038"/>
          <p14:tracePt t="11761" x="2620963" y="3348038"/>
          <p14:tracePt t="11769" x="2651125" y="3348038"/>
          <p14:tracePt t="11777" x="2671763" y="3327400"/>
          <p14:tracePt t="11785" x="2692400" y="3317875"/>
          <p14:tracePt t="11792" x="2692400" y="3287713"/>
          <p14:tracePt t="11802" x="2701925" y="3257550"/>
          <p14:tracePt t="11808" x="2711450" y="3227388"/>
          <p14:tracePt t="11817" x="2711450" y="3197225"/>
          <p14:tracePt t="11825" x="2711450" y="3167063"/>
          <p14:tracePt t="11834" x="2711450" y="3136900"/>
          <p14:tracePt t="11841" x="2711450" y="3125788"/>
          <p14:tracePt t="11850" x="2711450" y="3116263"/>
          <p14:tracePt t="11867" x="2711450" y="3106738"/>
          <p14:tracePt t="11884" x="2711450" y="3095625"/>
          <p14:tracePt t="11889" x="2711450" y="3086100"/>
          <p14:tracePt t="11902" x="2711450" y="3076575"/>
          <p14:tracePt t="11905" x="2711450" y="3065463"/>
          <p14:tracePt t="11916" x="2711450" y="3055938"/>
          <p14:tracePt t="11921" x="2711450" y="3035300"/>
          <p14:tracePt t="11934" x="2711450" y="3005138"/>
          <p14:tracePt t="11937" x="2711450" y="2984500"/>
          <p14:tracePt t="11950" x="2711450" y="2954338"/>
          <p14:tracePt t="11953" x="2701925" y="2935288"/>
          <p14:tracePt t="11961" x="2681288" y="2905125"/>
          <p14:tracePt t="11970" x="2662238" y="2874963"/>
          <p14:tracePt t="11977" x="2651125" y="2854325"/>
          <p14:tracePt t="11986" x="2632075" y="2844800"/>
          <p14:tracePt t="11993" x="2600325" y="2833688"/>
          <p14:tracePt t="12001" x="2581275" y="2824163"/>
          <p14:tracePt t="12009" x="2551113" y="2824163"/>
          <p14:tracePt t="12018" x="2520950" y="2824163"/>
          <p14:tracePt t="12025" x="2500313" y="2824163"/>
          <p14:tracePt t="12033" x="2490788" y="2824163"/>
          <p14:tracePt t="12040" x="2470150" y="2833688"/>
          <p14:tracePt t="12051" x="2460625" y="2844800"/>
          <p14:tracePt t="12057" x="2449513" y="2854325"/>
          <p14:tracePt t="12067" x="2439988" y="2874963"/>
          <p14:tracePt t="12073" x="2439988" y="2884488"/>
          <p14:tracePt t="12084" x="2428875" y="2905125"/>
          <p14:tracePt t="12089" x="2419350" y="2924175"/>
          <p14:tracePt t="12100" x="2419350" y="2935288"/>
          <p14:tracePt t="12105" x="2419350" y="2954338"/>
          <p14:tracePt t="12116" x="2409825" y="2974975"/>
          <p14:tracePt t="12121" x="2398713" y="2984500"/>
          <p14:tracePt t="12134" x="2389188" y="2995613"/>
          <p14:tracePt t="12137" x="2379663" y="3005138"/>
          <p14:tracePt t="12149" x="2379663" y="3025775"/>
          <p14:tracePt t="12153" x="2368550" y="3035300"/>
          <p14:tracePt t="12161" x="2368550" y="3065463"/>
          <p14:tracePt t="12170" x="2368550" y="3086100"/>
          <p14:tracePt t="12177" x="2368550" y="3116263"/>
          <p14:tracePt t="12185" x="2368550" y="3146425"/>
          <p14:tracePt t="12192" x="2368550" y="3167063"/>
          <p14:tracePt t="12201" x="2368550" y="3176588"/>
          <p14:tracePt t="12209" x="2379663" y="3197225"/>
          <p14:tracePt t="12217" x="2389188" y="3206750"/>
          <p14:tracePt t="12234" x="2398713" y="3217863"/>
          <p14:tracePt t="12251" x="2409825" y="3217863"/>
          <p14:tracePt t="12256" x="2419350" y="3217863"/>
          <p14:tracePt t="12267" x="2439988" y="3227388"/>
          <p14:tracePt t="12273" x="2479675" y="3227388"/>
          <p14:tracePt t="12284" x="2540000" y="3236913"/>
          <p14:tracePt t="12289" x="2651125" y="3248025"/>
          <p14:tracePt t="12300" x="2762250" y="3267075"/>
          <p14:tracePt t="12305" x="2873375" y="3267075"/>
          <p14:tracePt t="12317" x="2963863" y="3278188"/>
          <p14:tracePt t="12321" x="3044825" y="3278188"/>
          <p14:tracePt t="12331" x="3074988" y="3278188"/>
          <p14:tracePt t="12337" x="3095625" y="3267075"/>
          <p14:tracePt t="12350" x="3105150" y="3248025"/>
          <p14:tracePt t="12353" x="3125788" y="3227388"/>
          <p14:tracePt t="12361" x="3125788" y="3197225"/>
          <p14:tracePt t="12370" x="3125788" y="3167063"/>
          <p14:tracePt t="12377" x="3125788" y="3136900"/>
          <p14:tracePt t="12388" x="3114675" y="3095625"/>
          <p14:tracePt t="12393" x="3084513" y="3046413"/>
          <p14:tracePt t="12401" x="3054350" y="2995613"/>
          <p14:tracePt t="12409" x="3024188" y="2965450"/>
          <p14:tracePt t="12417" x="2994025" y="2924175"/>
          <p14:tracePt t="12425" x="2984500" y="2914650"/>
          <p14:tracePt t="12436" x="2963863" y="2894013"/>
          <p14:tracePt t="12440" x="2954338" y="2894013"/>
          <p14:tracePt t="12452" x="2943225" y="2884488"/>
          <p14:tracePt t="12457" x="2924175" y="2874963"/>
          <p14:tracePt t="12468" x="2903538" y="2874963"/>
          <p14:tracePt t="12473" x="2873375" y="2863850"/>
          <p14:tracePt t="12484" x="2843213" y="2854325"/>
          <p14:tracePt t="12489" x="2782888" y="2844800"/>
          <p14:tracePt t="12500" x="2741613" y="2833688"/>
          <p14:tracePt t="12505" x="2692400" y="2824163"/>
          <p14:tracePt t="12517" x="2632075" y="2824163"/>
          <p14:tracePt t="12521" x="2611438" y="2824163"/>
          <p14:tracePt t="12534" x="2590800" y="2833688"/>
          <p14:tracePt t="12537" x="2581275" y="2844800"/>
          <p14:tracePt t="12550" x="2570163" y="2863850"/>
          <p14:tracePt t="12553" x="2570163" y="2884488"/>
          <p14:tracePt t="12561" x="2570163" y="2905125"/>
          <p14:tracePt t="12570" x="2581275" y="2914650"/>
          <p14:tracePt t="12577" x="2590800" y="2935288"/>
          <p14:tracePt t="12586" x="2611438" y="2944813"/>
          <p14:tracePt t="12592" x="2632075" y="2965450"/>
          <p14:tracePt t="12602" x="2651125" y="2965450"/>
          <p14:tracePt t="12609" x="2671763" y="2965450"/>
          <p14:tracePt t="12617" x="2681288" y="2965450"/>
          <p14:tracePt t="12633" x="2692400" y="2965450"/>
          <p14:tracePt t="12651" x="2701925" y="2965450"/>
          <p14:tracePt t="12657" x="2711450" y="2965450"/>
          <p14:tracePt t="12666" x="2711450" y="2954338"/>
          <p14:tracePt t="12673" x="2711450" y="2944813"/>
          <p14:tracePt t="12697" x="2722563" y="2944813"/>
          <p14:tracePt t="12713" x="2741613" y="2944813"/>
          <p14:tracePt t="12721" x="2762250" y="2944813"/>
          <p14:tracePt t="12737" x="2771775" y="2944813"/>
          <p14:tracePt t="12750" x="2782888" y="2944813"/>
          <p14:tracePt t="12809" x="2792413" y="2935288"/>
          <p14:tracePt t="12910" x="2801938" y="2935288"/>
          <p14:tracePt t="12925" x="2813050" y="2935288"/>
          <p14:tracePt t="12930" x="2833688" y="2935288"/>
          <p14:tracePt t="12938" x="2852738" y="2935288"/>
          <p14:tracePt t="12951" x="2882900" y="2935288"/>
          <p14:tracePt t="12954" x="2933700" y="2935288"/>
          <p14:tracePt t="12961" x="2994025" y="2944813"/>
          <p14:tracePt t="12969" x="3095625" y="2954338"/>
          <p14:tracePt t="12977" x="3195638" y="2965450"/>
          <p14:tracePt t="12986" x="3316288" y="2974975"/>
          <p14:tracePt t="12992" x="3448050" y="3005138"/>
          <p14:tracePt t="13002" x="3640138" y="3025775"/>
          <p14:tracePt t="13009" x="3921125" y="3046413"/>
          <p14:tracePt t="13018" x="4184650" y="3076575"/>
          <p14:tracePt t="13025" x="4495800" y="3106738"/>
          <p14:tracePt t="13034" x="4919663" y="3167063"/>
          <p14:tracePt t="13041" x="5283200" y="3176588"/>
          <p14:tracePt t="13051" x="5675313" y="3236913"/>
          <p14:tracePt t="13057" x="6089650" y="3267075"/>
          <p14:tracePt t="13067" x="6451600" y="3287713"/>
          <p14:tracePt t="13073" x="6875463" y="3327400"/>
          <p14:tracePt t="13084" x="7350125" y="3378200"/>
          <p14:tracePt t="13089" x="7712075" y="3419475"/>
          <p14:tracePt t="13100" x="8045450" y="3429000"/>
          <p14:tracePt t="13105" x="8328025" y="3429000"/>
          <p14:tracePt t="13115" x="8569325" y="3429000"/>
          <p14:tracePt t="13121" x="8851900" y="3429000"/>
          <p14:tracePt t="13133" x="9042400" y="3449638"/>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3.9|13.8|22.8|24.1|13.7"/>
</p:tagLst>
</file>

<file path=ppt/tags/tag10.xml><?xml version="1.0" encoding="utf-8"?>
<p:tagLst xmlns:a="http://schemas.openxmlformats.org/drawingml/2006/main" xmlns:r="http://schemas.openxmlformats.org/officeDocument/2006/relationships" xmlns:p="http://schemas.openxmlformats.org/presentationml/2006/main">
  <p:tag name="TIMING" val="|11.8|15.4|69.5|5.3|14.9"/>
</p:tagLst>
</file>

<file path=ppt/tags/tag11.xml><?xml version="1.0" encoding="utf-8"?>
<p:tagLst xmlns:a="http://schemas.openxmlformats.org/drawingml/2006/main" xmlns:r="http://schemas.openxmlformats.org/officeDocument/2006/relationships" xmlns:p="http://schemas.openxmlformats.org/presentationml/2006/main">
  <p:tag name="TIMING" val="|22.1|1"/>
</p:tagLst>
</file>

<file path=ppt/tags/tag2.xml><?xml version="1.0" encoding="utf-8"?>
<p:tagLst xmlns:a="http://schemas.openxmlformats.org/drawingml/2006/main" xmlns:r="http://schemas.openxmlformats.org/officeDocument/2006/relationships" xmlns:p="http://schemas.openxmlformats.org/presentationml/2006/main">
  <p:tag name="TIMING" val="|12.6|46.5|11.2|16|2.6"/>
</p:tagLst>
</file>

<file path=ppt/tags/tag3.xml><?xml version="1.0" encoding="utf-8"?>
<p:tagLst xmlns:a="http://schemas.openxmlformats.org/drawingml/2006/main" xmlns:r="http://schemas.openxmlformats.org/officeDocument/2006/relationships" xmlns:p="http://schemas.openxmlformats.org/presentationml/2006/main">
  <p:tag name="TIMING" val="|8.7"/>
</p:tagLst>
</file>

<file path=ppt/tags/tag4.xml><?xml version="1.0" encoding="utf-8"?>
<p:tagLst xmlns:a="http://schemas.openxmlformats.org/drawingml/2006/main" xmlns:r="http://schemas.openxmlformats.org/officeDocument/2006/relationships" xmlns:p="http://schemas.openxmlformats.org/presentationml/2006/main">
  <p:tag name="TIMING" val="|6.7|14.7"/>
</p:tagLst>
</file>

<file path=ppt/tags/tag5.xml><?xml version="1.0" encoding="utf-8"?>
<p:tagLst xmlns:a="http://schemas.openxmlformats.org/drawingml/2006/main" xmlns:r="http://schemas.openxmlformats.org/officeDocument/2006/relationships" xmlns:p="http://schemas.openxmlformats.org/presentationml/2006/main">
  <p:tag name="TIMING" val="|12.6|28.7|19.7|1.3|21.9"/>
</p:tagLst>
</file>

<file path=ppt/tags/tag6.xml><?xml version="1.0" encoding="utf-8"?>
<p:tagLst xmlns:a="http://schemas.openxmlformats.org/drawingml/2006/main" xmlns:r="http://schemas.openxmlformats.org/officeDocument/2006/relationships" xmlns:p="http://schemas.openxmlformats.org/presentationml/2006/main">
  <p:tag name="TIMING" val="|37.9|21.7"/>
</p:tagLst>
</file>

<file path=ppt/tags/tag7.xml><?xml version="1.0" encoding="utf-8"?>
<p:tagLst xmlns:a="http://schemas.openxmlformats.org/drawingml/2006/main" xmlns:r="http://schemas.openxmlformats.org/officeDocument/2006/relationships" xmlns:p="http://schemas.openxmlformats.org/presentationml/2006/main">
  <p:tag name="TIMING" val="|90.5|1.6|14.2|24.8|1|54.5"/>
</p:tagLst>
</file>

<file path=ppt/tags/tag8.xml><?xml version="1.0" encoding="utf-8"?>
<p:tagLst xmlns:a="http://schemas.openxmlformats.org/drawingml/2006/main" xmlns:r="http://schemas.openxmlformats.org/officeDocument/2006/relationships" xmlns:p="http://schemas.openxmlformats.org/presentationml/2006/main">
  <p:tag name="TIMING" val="|31.3|15.6|11.5"/>
</p:tagLst>
</file>

<file path=ppt/tags/tag9.xml><?xml version="1.0" encoding="utf-8"?>
<p:tagLst xmlns:a="http://schemas.openxmlformats.org/drawingml/2006/main" xmlns:r="http://schemas.openxmlformats.org/officeDocument/2006/relationships" xmlns:p="http://schemas.openxmlformats.org/presentationml/2006/main">
  <p:tag name="TIMING" val="|8.7|17|11.8|16"/>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39</TotalTime>
  <Words>14184</Words>
  <Application>Microsoft Office PowerPoint</Application>
  <PresentationFormat>On-screen Show (4:3)</PresentationFormat>
  <Paragraphs>794</Paragraphs>
  <Slides>30</Slides>
  <Notes>27</Notes>
  <HiddenSlides>8</HiddenSlides>
  <MMClips>22</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4</vt:i4>
      </vt:variant>
      <vt:variant>
        <vt:lpstr>Slide Titles</vt:lpstr>
      </vt:variant>
      <vt:variant>
        <vt:i4>30</vt:i4>
      </vt:variant>
    </vt:vector>
  </HeadingPairs>
  <TitlesOfParts>
    <vt:vector size="41" baseType="lpstr">
      <vt:lpstr>-apple-system</vt:lpstr>
      <vt:lpstr>Arial</vt:lpstr>
      <vt:lpstr>Calibri</vt:lpstr>
      <vt:lpstr>Symbol</vt:lpstr>
      <vt:lpstr>Times New Roman</vt:lpstr>
      <vt:lpstr>Times-Roman</vt:lpstr>
      <vt:lpstr>Default Design</vt:lpstr>
      <vt:lpstr>CorelDRAW</vt:lpstr>
      <vt:lpstr>Graph</vt:lpstr>
      <vt:lpstr>Equation</vt:lpstr>
      <vt:lpstr>Origin 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vvc</dc:creator>
  <cp:lastModifiedBy>uwe burghaus</cp:lastModifiedBy>
  <cp:revision>694</cp:revision>
  <dcterms:created xsi:type="dcterms:W3CDTF">2004-10-10T14:41:35Z</dcterms:created>
  <dcterms:modified xsi:type="dcterms:W3CDTF">2021-08-23T14:25:42Z</dcterms:modified>
</cp:coreProperties>
</file>